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customXml/itemProps73.xml" ContentType="application/vnd.openxmlformats-officedocument.customXmlProperties+xml"/>
  <Override PartName="/customXml/itemProps74.xml" ContentType="application/vnd.openxmlformats-officedocument.customXmlProperties+xml"/>
  <Override PartName="/customXml/itemProps75.xml" ContentType="application/vnd.openxmlformats-officedocument.customXmlProperties+xml"/>
  <Override PartName="/customXml/itemProps76.xml" ContentType="application/vnd.openxmlformats-officedocument.customXmlProperties+xml"/>
  <Override PartName="/customXml/itemProps77.xml" ContentType="application/vnd.openxmlformats-officedocument.customXmlProperties+xml"/>
  <Override PartName="/customXml/itemProps78.xml" ContentType="application/vnd.openxmlformats-officedocument.customXmlProperties+xml"/>
  <Override PartName="/customXml/itemProps79.xml" ContentType="application/vnd.openxmlformats-officedocument.customXmlProperties+xml"/>
  <Override PartName="/customXml/itemProps80.xml" ContentType="application/vnd.openxmlformats-officedocument.customXmlProperties+xml"/>
  <Override PartName="/customXml/itemProps81.xml" ContentType="application/vnd.openxmlformats-officedocument.customXmlProperties+xml"/>
  <Override PartName="/customXml/itemProps82.xml" ContentType="application/vnd.openxmlformats-officedocument.customXmlProperties+xml"/>
  <Override PartName="/customXml/itemProps83.xml" ContentType="application/vnd.openxmlformats-officedocument.customXmlProperties+xml"/>
  <Override PartName="/customXml/itemProps84.xml" ContentType="application/vnd.openxmlformats-officedocument.customXmlProperties+xml"/>
  <Override PartName="/customXml/itemProps85.xml" ContentType="application/vnd.openxmlformats-officedocument.customXmlProperties+xml"/>
  <Override PartName="/customXml/itemProps86.xml" ContentType="application/vnd.openxmlformats-officedocument.customXmlProperties+xml"/>
  <Override PartName="/customXml/itemProps87.xml" ContentType="application/vnd.openxmlformats-officedocument.customXmlProperties+xml"/>
  <Override PartName="/customXml/itemProps88.xml" ContentType="application/vnd.openxmlformats-officedocument.customXmlProperties+xml"/>
  <Override PartName="/customXml/itemProps89.xml" ContentType="application/vnd.openxmlformats-officedocument.customXmlProperties+xml"/>
  <Override PartName="/customXml/itemProps90.xml" ContentType="application/vnd.openxmlformats-officedocument.customXmlProperties+xml"/>
  <Override PartName="/customXml/itemProps91.xml" ContentType="application/vnd.openxmlformats-officedocument.customXmlProperties+xml"/>
  <Override PartName="/customXml/itemProps92.xml" ContentType="application/vnd.openxmlformats-officedocument.customXmlProperties+xml"/>
  <Override PartName="/customXml/itemProps93.xml" ContentType="application/vnd.openxmlformats-officedocument.customXmlProperties+xml"/>
  <Override PartName="/customXml/itemProps94.xml" ContentType="application/vnd.openxmlformats-officedocument.customXmlProperties+xml"/>
  <Override PartName="/customXml/itemProps95.xml" ContentType="application/vnd.openxmlformats-officedocument.customXmlProperties+xml"/>
  <Override PartName="/customXml/itemProps96.xml" ContentType="application/vnd.openxmlformats-officedocument.customXmlProperties+xml"/>
  <Override PartName="/customXml/itemProps97.xml" ContentType="application/vnd.openxmlformats-officedocument.customXmlProperties+xml"/>
  <Override PartName="/customXml/itemProps98.xml" ContentType="application/vnd.openxmlformats-officedocument.customXmlProperties+xml"/>
  <Override PartName="/customXml/itemProps99.xml" ContentType="application/vnd.openxmlformats-officedocument.customXmlProperties+xml"/>
  <Override PartName="/customXml/itemProps100.xml" ContentType="application/vnd.openxmlformats-officedocument.customXmlProperties+xml"/>
  <Override PartName="/customXml/itemProps101.xml" ContentType="application/vnd.openxmlformats-officedocument.customXmlProperties+xml"/>
  <Override PartName="/customXml/itemProps102.xml" ContentType="application/vnd.openxmlformats-officedocument.customXmlProperties+xml"/>
  <Override PartName="/customXml/itemProps103.xml" ContentType="application/vnd.openxmlformats-officedocument.customXmlProperties+xml"/>
  <Override PartName="/customXml/itemProps104.xml" ContentType="application/vnd.openxmlformats-officedocument.customXmlProperties+xml"/>
  <Override PartName="/customXml/itemProps105.xml" ContentType="application/vnd.openxmlformats-officedocument.customXmlProperties+xml"/>
  <Override PartName="/customXml/itemProps106.xml" ContentType="application/vnd.openxmlformats-officedocument.customXmlProperties+xml"/>
  <Override PartName="/customXml/itemProps107.xml" ContentType="application/vnd.openxmlformats-officedocument.customXmlProperties+xml"/>
  <Override PartName="/customXml/itemProps108.xml" ContentType="application/vnd.openxmlformats-officedocument.customXmlProperties+xml"/>
  <Override PartName="/customXml/itemProps109.xml" ContentType="application/vnd.openxmlformats-officedocument.customXmlProperties+xml"/>
  <Override PartName="/customXml/itemProps110.xml" ContentType="application/vnd.openxmlformats-officedocument.customXmlProperties+xml"/>
  <Override PartName="/customXml/itemProps111.xml" ContentType="application/vnd.openxmlformats-officedocument.customXmlProperties+xml"/>
  <Override PartName="/customXml/itemProps112.xml" ContentType="application/vnd.openxmlformats-officedocument.customXmlProperties+xml"/>
  <Override PartName="/customXml/itemProps113.xml" ContentType="application/vnd.openxmlformats-officedocument.customXmlProperties+xml"/>
  <Override PartName="/customXml/itemProps114.xml" ContentType="application/vnd.openxmlformats-officedocument.customXmlProperties+xml"/>
  <Override PartName="/customXml/itemProps115.xml" ContentType="application/vnd.openxmlformats-officedocument.customXmlProperties+xml"/>
  <Override PartName="/customXml/itemProps116.xml" ContentType="application/vnd.openxmlformats-officedocument.customXmlProperties+xml"/>
  <Override PartName="/customXml/itemProps117.xml" ContentType="application/vnd.openxmlformats-officedocument.customXmlProperties+xml"/>
  <Override PartName="/customXml/itemProps118.xml" ContentType="application/vnd.openxmlformats-officedocument.customXmlProperties+xml"/>
  <Override PartName="/customXml/itemProps119.xml" ContentType="application/vnd.openxmlformats-officedocument.customXmlProperties+xml"/>
  <Override PartName="/customXml/itemProps120.xml" ContentType="application/vnd.openxmlformats-officedocument.customXmlProperties+xml"/>
  <Override PartName="/customXml/itemProps121.xml" ContentType="application/vnd.openxmlformats-officedocument.customXmlProperties+xml"/>
  <Override PartName="/customXml/itemProps122.xml" ContentType="application/vnd.openxmlformats-officedocument.customXmlProperties+xml"/>
  <Override PartName="/customXml/itemProps123.xml" ContentType="application/vnd.openxmlformats-officedocument.customXmlProperties+xml"/>
  <Override PartName="/customXml/itemProps124.xml" ContentType="application/vnd.openxmlformats-officedocument.customXmlProperties+xml"/>
  <Override PartName="/customXml/itemProps125.xml" ContentType="application/vnd.openxmlformats-officedocument.customXmlProperties+xml"/>
  <Override PartName="/customXml/itemProps126.xml" ContentType="application/vnd.openxmlformats-officedocument.customXmlProperties+xml"/>
  <Override PartName="/customXml/itemProps127.xml" ContentType="application/vnd.openxmlformats-officedocument.customXmlProperties+xml"/>
  <Override PartName="/customXml/itemProps128.xml" ContentType="application/vnd.openxmlformats-officedocument.customXmlProperties+xml"/>
  <Override PartName="/customXml/itemProps129.xml" ContentType="application/vnd.openxmlformats-officedocument.customXmlProperties+xml"/>
  <Override PartName="/customXml/itemProps130.xml" ContentType="application/vnd.openxmlformats-officedocument.customXmlProperties+xml"/>
  <Override PartName="/customXml/itemProps131.xml" ContentType="application/vnd.openxmlformats-officedocument.customXmlProperties+xml"/>
  <Override PartName="/customXml/itemProps132.xml" ContentType="application/vnd.openxmlformats-officedocument.customXmlProperties+xml"/>
  <Override PartName="/customXml/itemProps133.xml" ContentType="application/vnd.openxmlformats-officedocument.customXmlProperties+xml"/>
  <Override PartName="/customXml/itemProps134.xml" ContentType="application/vnd.openxmlformats-officedocument.customXmlProperties+xml"/>
  <Override PartName="/customXml/itemProps135.xml" ContentType="application/vnd.openxmlformats-officedocument.customXmlProperties+xml"/>
  <Override PartName="/customXml/itemProps136.xml" ContentType="application/vnd.openxmlformats-officedocument.customXmlProperties+xml"/>
  <Override PartName="/customXml/itemProps137.xml" ContentType="application/vnd.openxmlformats-officedocument.customXmlProperties+xml"/>
  <Override PartName="/customXml/itemProps138.xml" ContentType="application/vnd.openxmlformats-officedocument.customXmlProperties+xml"/>
  <Override PartName="/customXml/itemProps139.xml" ContentType="application/vnd.openxmlformats-officedocument.customXmlProperties+xml"/>
  <Override PartName="/customXml/itemProps140.xml" ContentType="application/vnd.openxmlformats-officedocument.customXmlProperties+xml"/>
  <Override PartName="/customXml/itemProps141.xml" ContentType="application/vnd.openxmlformats-officedocument.customXmlProperties+xml"/>
  <Override PartName="/customXml/itemProps142.xml" ContentType="application/vnd.openxmlformats-officedocument.customXmlProperties+xml"/>
  <Override PartName="/customXml/itemProps143.xml" ContentType="application/vnd.openxmlformats-officedocument.customXmlProperties+xml"/>
  <Override PartName="/customXml/itemProps144.xml" ContentType="application/vnd.openxmlformats-officedocument.customXmlProperties+xml"/>
  <Override PartName="/customXml/itemProps145.xml" ContentType="application/vnd.openxmlformats-officedocument.customXmlProperties+xml"/>
  <Override PartName="/customXml/itemProps146.xml" ContentType="application/vnd.openxmlformats-officedocument.customXmlProperties+xml"/>
  <Override PartName="/customXml/itemProps147.xml" ContentType="application/vnd.openxmlformats-officedocument.customXmlProperties+xml"/>
  <Override PartName="/customXml/itemProps148.xml" ContentType="application/vnd.openxmlformats-officedocument.customXmlProperties+xml"/>
  <Override PartName="/customXml/itemProps149.xml" ContentType="application/vnd.openxmlformats-officedocument.customXmlProperties+xml"/>
  <Override PartName="/customXml/itemProps150.xml" ContentType="application/vnd.openxmlformats-officedocument.customXmlProperties+xml"/>
  <Override PartName="/customXml/itemProps151.xml" ContentType="application/vnd.openxmlformats-officedocument.customXmlProperties+xml"/>
  <Override PartName="/customXml/itemProps152.xml" ContentType="application/vnd.openxmlformats-officedocument.customXmlProperties+xml"/>
  <Override PartName="/customXml/itemProps153.xml" ContentType="application/vnd.openxmlformats-officedocument.customXmlProperties+xml"/>
  <Override PartName="/customXml/itemProps154.xml" ContentType="application/vnd.openxmlformats-officedocument.customXmlProperties+xml"/>
  <Override PartName="/customXml/itemProps155.xml" ContentType="application/vnd.openxmlformats-officedocument.customXmlProperties+xml"/>
  <Override PartName="/customXml/itemProps156.xml" ContentType="application/vnd.openxmlformats-officedocument.customXmlProperties+xml"/>
  <Override PartName="/customXml/itemProps157.xml" ContentType="application/vnd.openxmlformats-officedocument.customXmlProperties+xml"/>
  <Override PartName="/customXml/itemProps158.xml" ContentType="application/vnd.openxmlformats-officedocument.customXmlProperties+xml"/>
  <Override PartName="/customXml/itemProps159.xml" ContentType="application/vnd.openxmlformats-officedocument.customXmlProperties+xml"/>
  <Override PartName="/customXml/itemProps160.xml" ContentType="application/vnd.openxmlformats-officedocument.customXmlProperties+xml"/>
  <Override PartName="/customXml/itemProps161.xml" ContentType="application/vnd.openxmlformats-officedocument.customXmlProperties+xml"/>
  <Override PartName="/customXml/itemProps162.xml" ContentType="application/vnd.openxmlformats-officedocument.customXmlProperties+xml"/>
  <Override PartName="/customXml/itemProps163.xml" ContentType="application/vnd.openxmlformats-officedocument.customXmlProperties+xml"/>
  <Override PartName="/customXml/itemProps164.xml" ContentType="application/vnd.openxmlformats-officedocument.customXmlProperties+xml"/>
  <Override PartName="/customXml/itemProps165.xml" ContentType="application/vnd.openxmlformats-officedocument.customXmlProperties+xml"/>
  <Override PartName="/customXml/itemProps166.xml" ContentType="application/vnd.openxmlformats-officedocument.customXmlProperties+xml"/>
  <Override PartName="/customXml/itemProps167.xml" ContentType="application/vnd.openxmlformats-officedocument.customXmlProperties+xml"/>
  <Override PartName="/customXml/itemProps168.xml" ContentType="application/vnd.openxmlformats-officedocument.customXmlProperties+xml"/>
  <Override PartName="/customXml/itemProps169.xml" ContentType="application/vnd.openxmlformats-officedocument.customXmlProperties+xml"/>
  <Override PartName="/customXml/itemProps170.xml" ContentType="application/vnd.openxmlformats-officedocument.customXmlProperties+xml"/>
  <Override PartName="/customXml/itemProps171.xml" ContentType="application/vnd.openxmlformats-officedocument.customXmlProperties+xml"/>
  <Override PartName="/customXml/itemProps172.xml" ContentType="application/vnd.openxmlformats-officedocument.customXmlProperties+xml"/>
  <Override PartName="/customXml/itemProps173.xml" ContentType="application/vnd.openxmlformats-officedocument.customXmlProperties+xml"/>
  <Override PartName="/customXml/itemProps174.xml" ContentType="application/vnd.openxmlformats-officedocument.customXmlProperties+xml"/>
  <Override PartName="/customXml/itemProps175.xml" ContentType="application/vnd.openxmlformats-officedocument.customXmlProperties+xml"/>
  <Override PartName="/customXml/itemProps176.xml" ContentType="application/vnd.openxmlformats-officedocument.customXmlProperties+xml"/>
  <Override PartName="/customXml/itemProps177.xml" ContentType="application/vnd.openxmlformats-officedocument.customXmlProperties+xml"/>
  <Override PartName="/customXml/itemProps178.xml" ContentType="application/vnd.openxmlformats-officedocument.customXmlProperties+xml"/>
  <Override PartName="/customXml/itemProps179.xml" ContentType="application/vnd.openxmlformats-officedocument.customXmlProperties+xml"/>
  <Override PartName="/customXml/itemProps180.xml" ContentType="application/vnd.openxmlformats-officedocument.customXmlProperties+xml"/>
  <Override PartName="/customXml/itemProps181.xml" ContentType="application/vnd.openxmlformats-officedocument.customXmlProperties+xml"/>
  <Override PartName="/customXml/itemProps182.xml" ContentType="application/vnd.openxmlformats-officedocument.customXmlProperties+xml"/>
  <Override PartName="/customXml/itemProps183.xml" ContentType="application/vnd.openxmlformats-officedocument.customXmlProperties+xml"/>
  <Override PartName="/customXml/itemProps184.xml" ContentType="application/vnd.openxmlformats-officedocument.customXmlProperties+xml"/>
  <Override PartName="/customXml/itemProps185.xml" ContentType="application/vnd.openxmlformats-officedocument.customXmlProperties+xml"/>
  <Override PartName="/customXml/itemProps186.xml" ContentType="application/vnd.openxmlformats-officedocument.customXmlProperties+xml"/>
  <Override PartName="/customXml/itemProps187.xml" ContentType="application/vnd.openxmlformats-officedocument.customXmlProperties+xml"/>
  <Override PartName="/customXml/itemProps188.xml" ContentType="application/vnd.openxmlformats-officedocument.customXmlProperties+xml"/>
  <Override PartName="/customXml/itemProps189.xml" ContentType="application/vnd.openxmlformats-officedocument.customXmlProperties+xml"/>
  <Override PartName="/customXml/itemProps190.xml" ContentType="application/vnd.openxmlformats-officedocument.customXmlProperties+xml"/>
  <Override PartName="/customXml/itemProps191.xml" ContentType="application/vnd.openxmlformats-officedocument.customXmlProperties+xml"/>
  <Override PartName="/customXml/itemProps192.xml" ContentType="application/vnd.openxmlformats-officedocument.customXmlProperties+xml"/>
  <Override PartName="/customXml/itemProps193.xml" ContentType="application/vnd.openxmlformats-officedocument.customXmlProperties+xml"/>
  <Override PartName="/customXml/itemProps194.xml" ContentType="application/vnd.openxmlformats-officedocument.customXmlProperties+xml"/>
  <Override PartName="/customXml/itemProps195.xml" ContentType="application/vnd.openxmlformats-officedocument.customXmlProperties+xml"/>
  <Override PartName="/customXml/itemProps196.xml" ContentType="application/vnd.openxmlformats-officedocument.customXmlProperties+xml"/>
  <Override PartName="/customXml/itemProps197.xml" ContentType="application/vnd.openxmlformats-officedocument.customXmlProperties+xml"/>
  <Override PartName="/customXml/itemProps198.xml" ContentType="application/vnd.openxmlformats-officedocument.customXmlProperties+xml"/>
  <Override PartName="/customXml/itemProps199.xml" ContentType="application/vnd.openxmlformats-officedocument.customXmlProperties+xml"/>
  <Override PartName="/customXml/itemProps200.xml" ContentType="application/vnd.openxmlformats-officedocument.customXmlProperties+xml"/>
  <Override PartName="/customXml/itemProps201.xml" ContentType="application/vnd.openxmlformats-officedocument.customXmlProperties+xml"/>
  <Override PartName="/customXml/itemProps202.xml" ContentType="application/vnd.openxmlformats-officedocument.customXmlProperties+xml"/>
  <Override PartName="/customXml/itemProps203.xml" ContentType="application/vnd.openxmlformats-officedocument.customXmlProperties+xml"/>
  <Override PartName="/customXml/itemProps204.xml" ContentType="application/vnd.openxmlformats-officedocument.customXmlProperties+xml"/>
  <Override PartName="/customXml/itemProps205.xml" ContentType="application/vnd.openxmlformats-officedocument.customXmlProperties+xml"/>
  <Override PartName="/customXml/itemProps206.xml" ContentType="application/vnd.openxmlformats-officedocument.customXmlProperties+xml"/>
  <Override PartName="/customXml/itemProps207.xml" ContentType="application/vnd.openxmlformats-officedocument.customXmlProperties+xml"/>
  <Override PartName="/customXml/itemProps208.xml" ContentType="application/vnd.openxmlformats-officedocument.customXmlProperties+xml"/>
  <Override PartName="/customXml/itemProps209.xml" ContentType="application/vnd.openxmlformats-officedocument.customXmlProperties+xml"/>
  <Override PartName="/customXml/itemProps210.xml" ContentType="application/vnd.openxmlformats-officedocument.customXmlProperties+xml"/>
  <Override PartName="/customXml/itemProps211.xml" ContentType="application/vnd.openxmlformats-officedocument.customXmlProperties+xml"/>
  <Override PartName="/customXml/itemProps21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13"/>
  </p:sldMasterIdLst>
  <p:sldIdLst>
    <p:sldId id="266" r:id="rId214"/>
    <p:sldId id="278" r:id="rId215"/>
    <p:sldId id="267" r:id="rId216"/>
    <p:sldId id="279" r:id="rId217"/>
    <p:sldId id="263" r:id="rId218"/>
    <p:sldId id="280" r:id="rId219"/>
    <p:sldId id="264" r:id="rId220"/>
    <p:sldId id="281" r:id="rId221"/>
    <p:sldId id="283" r:id="rId222"/>
    <p:sldId id="282" r:id="rId223"/>
    <p:sldId id="284" r:id="rId224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66" autoAdjust="0"/>
    <p:restoredTop sz="94660"/>
  </p:normalViewPr>
  <p:slideViewPr>
    <p:cSldViewPr snapToGrid="0">
      <p:cViewPr>
        <p:scale>
          <a:sx n="66" d="100"/>
          <a:sy n="66" d="100"/>
        </p:scale>
        <p:origin x="1075" y="6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customXml" Target="../customXml/item117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63" Type="http://schemas.openxmlformats.org/officeDocument/2006/relationships/customXml" Target="../customXml/item63.xml"/><Relationship Id="rId84" Type="http://schemas.openxmlformats.org/officeDocument/2006/relationships/customXml" Target="../customXml/item84.xml"/><Relationship Id="rId138" Type="http://schemas.openxmlformats.org/officeDocument/2006/relationships/customXml" Target="../customXml/item138.xml"/><Relationship Id="rId159" Type="http://schemas.openxmlformats.org/officeDocument/2006/relationships/customXml" Target="../customXml/item159.xml"/><Relationship Id="rId170" Type="http://schemas.openxmlformats.org/officeDocument/2006/relationships/customXml" Target="../customXml/item170.xml"/><Relationship Id="rId191" Type="http://schemas.openxmlformats.org/officeDocument/2006/relationships/customXml" Target="../customXml/item191.xml"/><Relationship Id="rId205" Type="http://schemas.openxmlformats.org/officeDocument/2006/relationships/customXml" Target="../customXml/item205.xml"/><Relationship Id="rId226" Type="http://schemas.openxmlformats.org/officeDocument/2006/relationships/viewProps" Target="viewProps.xml"/><Relationship Id="rId107" Type="http://schemas.openxmlformats.org/officeDocument/2006/relationships/customXml" Target="../customXml/item107.xml"/><Relationship Id="rId11" Type="http://schemas.openxmlformats.org/officeDocument/2006/relationships/customXml" Target="../customXml/item11.xml"/><Relationship Id="rId32" Type="http://schemas.openxmlformats.org/officeDocument/2006/relationships/customXml" Target="../customXml/item32.xml"/><Relationship Id="rId53" Type="http://schemas.openxmlformats.org/officeDocument/2006/relationships/customXml" Target="../customXml/item53.xml"/><Relationship Id="rId74" Type="http://schemas.openxmlformats.org/officeDocument/2006/relationships/customXml" Target="../customXml/item74.xml"/><Relationship Id="rId128" Type="http://schemas.openxmlformats.org/officeDocument/2006/relationships/customXml" Target="../customXml/item128.xml"/><Relationship Id="rId149" Type="http://schemas.openxmlformats.org/officeDocument/2006/relationships/customXml" Target="../customXml/item149.xml"/><Relationship Id="rId5" Type="http://schemas.openxmlformats.org/officeDocument/2006/relationships/customXml" Target="../customXml/item5.xml"/><Relationship Id="rId95" Type="http://schemas.openxmlformats.org/officeDocument/2006/relationships/customXml" Target="../customXml/item95.xml"/><Relationship Id="rId160" Type="http://schemas.openxmlformats.org/officeDocument/2006/relationships/customXml" Target="../customXml/item160.xml"/><Relationship Id="rId181" Type="http://schemas.openxmlformats.org/officeDocument/2006/relationships/customXml" Target="../customXml/item181.xml"/><Relationship Id="rId216" Type="http://schemas.openxmlformats.org/officeDocument/2006/relationships/slide" Target="slides/slide3.xml"/><Relationship Id="rId22" Type="http://schemas.openxmlformats.org/officeDocument/2006/relationships/customXml" Target="../customXml/item22.xml"/><Relationship Id="rId43" Type="http://schemas.openxmlformats.org/officeDocument/2006/relationships/customXml" Target="../customXml/item43.xml"/><Relationship Id="rId64" Type="http://schemas.openxmlformats.org/officeDocument/2006/relationships/customXml" Target="../customXml/item64.xml"/><Relationship Id="rId118" Type="http://schemas.openxmlformats.org/officeDocument/2006/relationships/customXml" Target="../customXml/item118.xml"/><Relationship Id="rId139" Type="http://schemas.openxmlformats.org/officeDocument/2006/relationships/customXml" Target="../customXml/item139.xml"/><Relationship Id="rId85" Type="http://schemas.openxmlformats.org/officeDocument/2006/relationships/customXml" Target="../customXml/item85.xml"/><Relationship Id="rId150" Type="http://schemas.openxmlformats.org/officeDocument/2006/relationships/customXml" Target="../customXml/item150.xml"/><Relationship Id="rId171" Type="http://schemas.openxmlformats.org/officeDocument/2006/relationships/customXml" Target="../customXml/item171.xml"/><Relationship Id="rId192" Type="http://schemas.openxmlformats.org/officeDocument/2006/relationships/customXml" Target="../customXml/item192.xml"/><Relationship Id="rId206" Type="http://schemas.openxmlformats.org/officeDocument/2006/relationships/customXml" Target="../customXml/item206.xml"/><Relationship Id="rId227" Type="http://schemas.openxmlformats.org/officeDocument/2006/relationships/theme" Target="theme/theme1.xml"/><Relationship Id="rId12" Type="http://schemas.openxmlformats.org/officeDocument/2006/relationships/customXml" Target="../customXml/item12.xml"/><Relationship Id="rId33" Type="http://schemas.openxmlformats.org/officeDocument/2006/relationships/customXml" Target="../customXml/item33.xml"/><Relationship Id="rId108" Type="http://schemas.openxmlformats.org/officeDocument/2006/relationships/customXml" Target="../customXml/item108.xml"/><Relationship Id="rId129" Type="http://schemas.openxmlformats.org/officeDocument/2006/relationships/customXml" Target="../customXml/item129.xml"/><Relationship Id="rId54" Type="http://schemas.openxmlformats.org/officeDocument/2006/relationships/customXml" Target="../customXml/item54.xml"/><Relationship Id="rId75" Type="http://schemas.openxmlformats.org/officeDocument/2006/relationships/customXml" Target="../customXml/item75.xml"/><Relationship Id="rId96" Type="http://schemas.openxmlformats.org/officeDocument/2006/relationships/customXml" Target="../customXml/item96.xml"/><Relationship Id="rId140" Type="http://schemas.openxmlformats.org/officeDocument/2006/relationships/customXml" Target="../customXml/item140.xml"/><Relationship Id="rId161" Type="http://schemas.openxmlformats.org/officeDocument/2006/relationships/customXml" Target="../customXml/item161.xml"/><Relationship Id="rId182" Type="http://schemas.openxmlformats.org/officeDocument/2006/relationships/customXml" Target="../customXml/item182.xml"/><Relationship Id="rId217" Type="http://schemas.openxmlformats.org/officeDocument/2006/relationships/slide" Target="slides/slide4.xml"/><Relationship Id="rId6" Type="http://schemas.openxmlformats.org/officeDocument/2006/relationships/customXml" Target="../customXml/item6.xml"/><Relationship Id="rId23" Type="http://schemas.openxmlformats.org/officeDocument/2006/relationships/customXml" Target="../customXml/item23.xml"/><Relationship Id="rId119" Type="http://schemas.openxmlformats.org/officeDocument/2006/relationships/customXml" Target="../customXml/item119.xml"/><Relationship Id="rId44" Type="http://schemas.openxmlformats.org/officeDocument/2006/relationships/customXml" Target="../customXml/item44.xml"/><Relationship Id="rId65" Type="http://schemas.openxmlformats.org/officeDocument/2006/relationships/customXml" Target="../customXml/item65.xml"/><Relationship Id="rId86" Type="http://schemas.openxmlformats.org/officeDocument/2006/relationships/customXml" Target="../customXml/item86.xml"/><Relationship Id="rId130" Type="http://schemas.openxmlformats.org/officeDocument/2006/relationships/customXml" Target="../customXml/item130.xml"/><Relationship Id="rId151" Type="http://schemas.openxmlformats.org/officeDocument/2006/relationships/customXml" Target="../customXml/item151.xml"/><Relationship Id="rId172" Type="http://schemas.openxmlformats.org/officeDocument/2006/relationships/customXml" Target="../customXml/item172.xml"/><Relationship Id="rId193" Type="http://schemas.openxmlformats.org/officeDocument/2006/relationships/customXml" Target="../customXml/item193.xml"/><Relationship Id="rId207" Type="http://schemas.openxmlformats.org/officeDocument/2006/relationships/customXml" Target="../customXml/item207.xml"/><Relationship Id="rId228" Type="http://schemas.openxmlformats.org/officeDocument/2006/relationships/tableStyles" Target="tableStyles.xml"/><Relationship Id="rId13" Type="http://schemas.openxmlformats.org/officeDocument/2006/relationships/customXml" Target="../customXml/item13.xml"/><Relationship Id="rId109" Type="http://schemas.openxmlformats.org/officeDocument/2006/relationships/customXml" Target="../customXml/item109.xml"/><Relationship Id="rId34" Type="http://schemas.openxmlformats.org/officeDocument/2006/relationships/customXml" Target="../customXml/item34.xml"/><Relationship Id="rId55" Type="http://schemas.openxmlformats.org/officeDocument/2006/relationships/customXml" Target="../customXml/item55.xml"/><Relationship Id="rId76" Type="http://schemas.openxmlformats.org/officeDocument/2006/relationships/customXml" Target="../customXml/item76.xml"/><Relationship Id="rId97" Type="http://schemas.openxmlformats.org/officeDocument/2006/relationships/customXml" Target="../customXml/item97.xml"/><Relationship Id="rId120" Type="http://schemas.openxmlformats.org/officeDocument/2006/relationships/customXml" Target="../customXml/item120.xml"/><Relationship Id="rId141" Type="http://schemas.openxmlformats.org/officeDocument/2006/relationships/customXml" Target="../customXml/item141.xml"/><Relationship Id="rId7" Type="http://schemas.openxmlformats.org/officeDocument/2006/relationships/customXml" Target="../customXml/item7.xml"/><Relationship Id="rId162" Type="http://schemas.openxmlformats.org/officeDocument/2006/relationships/customXml" Target="../customXml/item162.xml"/><Relationship Id="rId183" Type="http://schemas.openxmlformats.org/officeDocument/2006/relationships/customXml" Target="../customXml/item183.xml"/><Relationship Id="rId218" Type="http://schemas.openxmlformats.org/officeDocument/2006/relationships/slide" Target="slides/slide5.xml"/><Relationship Id="rId24" Type="http://schemas.openxmlformats.org/officeDocument/2006/relationships/customXml" Target="../customXml/item24.xml"/><Relationship Id="rId45" Type="http://schemas.openxmlformats.org/officeDocument/2006/relationships/customXml" Target="../customXml/item45.xml"/><Relationship Id="rId66" Type="http://schemas.openxmlformats.org/officeDocument/2006/relationships/customXml" Target="../customXml/item66.xml"/><Relationship Id="rId87" Type="http://schemas.openxmlformats.org/officeDocument/2006/relationships/customXml" Target="../customXml/item87.xml"/><Relationship Id="rId110" Type="http://schemas.openxmlformats.org/officeDocument/2006/relationships/customXml" Target="../customXml/item110.xml"/><Relationship Id="rId131" Type="http://schemas.openxmlformats.org/officeDocument/2006/relationships/customXml" Target="../customXml/item131.xml"/><Relationship Id="rId152" Type="http://schemas.openxmlformats.org/officeDocument/2006/relationships/customXml" Target="../customXml/item152.xml"/><Relationship Id="rId173" Type="http://schemas.openxmlformats.org/officeDocument/2006/relationships/customXml" Target="../customXml/item173.xml"/><Relationship Id="rId194" Type="http://schemas.openxmlformats.org/officeDocument/2006/relationships/customXml" Target="../customXml/item194.xml"/><Relationship Id="rId208" Type="http://schemas.openxmlformats.org/officeDocument/2006/relationships/customXml" Target="../customXml/item208.xml"/><Relationship Id="rId14" Type="http://schemas.openxmlformats.org/officeDocument/2006/relationships/customXml" Target="../customXml/item14.xml"/><Relationship Id="rId35" Type="http://schemas.openxmlformats.org/officeDocument/2006/relationships/customXml" Target="../customXml/item35.xml"/><Relationship Id="rId56" Type="http://schemas.openxmlformats.org/officeDocument/2006/relationships/customXml" Target="../customXml/item56.xml"/><Relationship Id="rId77" Type="http://schemas.openxmlformats.org/officeDocument/2006/relationships/customXml" Target="../customXml/item77.xml"/><Relationship Id="rId100" Type="http://schemas.openxmlformats.org/officeDocument/2006/relationships/customXml" Target="../customXml/item100.xml"/><Relationship Id="rId8" Type="http://schemas.openxmlformats.org/officeDocument/2006/relationships/customXml" Target="../customXml/item8.xml"/><Relationship Id="rId98" Type="http://schemas.openxmlformats.org/officeDocument/2006/relationships/customXml" Target="../customXml/item98.xml"/><Relationship Id="rId121" Type="http://schemas.openxmlformats.org/officeDocument/2006/relationships/customXml" Target="../customXml/item121.xml"/><Relationship Id="rId142" Type="http://schemas.openxmlformats.org/officeDocument/2006/relationships/customXml" Target="../customXml/item142.xml"/><Relationship Id="rId163" Type="http://schemas.openxmlformats.org/officeDocument/2006/relationships/customXml" Target="../customXml/item163.xml"/><Relationship Id="rId184" Type="http://schemas.openxmlformats.org/officeDocument/2006/relationships/customXml" Target="../customXml/item184.xml"/><Relationship Id="rId219" Type="http://schemas.openxmlformats.org/officeDocument/2006/relationships/slide" Target="slides/slide6.xml"/><Relationship Id="rId3" Type="http://schemas.openxmlformats.org/officeDocument/2006/relationships/customXml" Target="../customXml/item3.xml"/><Relationship Id="rId214" Type="http://schemas.openxmlformats.org/officeDocument/2006/relationships/slide" Target="slides/slide1.xml"/><Relationship Id="rId25" Type="http://schemas.openxmlformats.org/officeDocument/2006/relationships/customXml" Target="../customXml/item25.xml"/><Relationship Id="rId46" Type="http://schemas.openxmlformats.org/officeDocument/2006/relationships/customXml" Target="../customXml/item46.xml"/><Relationship Id="rId67" Type="http://schemas.openxmlformats.org/officeDocument/2006/relationships/customXml" Target="../customXml/item67.xml"/><Relationship Id="rId116" Type="http://schemas.openxmlformats.org/officeDocument/2006/relationships/customXml" Target="../customXml/item116.xml"/><Relationship Id="rId137" Type="http://schemas.openxmlformats.org/officeDocument/2006/relationships/customXml" Target="../customXml/item137.xml"/><Relationship Id="rId158" Type="http://schemas.openxmlformats.org/officeDocument/2006/relationships/customXml" Target="../customXml/item158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62" Type="http://schemas.openxmlformats.org/officeDocument/2006/relationships/customXml" Target="../customXml/item62.xml"/><Relationship Id="rId83" Type="http://schemas.openxmlformats.org/officeDocument/2006/relationships/customXml" Target="../customXml/item83.xml"/><Relationship Id="rId88" Type="http://schemas.openxmlformats.org/officeDocument/2006/relationships/customXml" Target="../customXml/item88.xml"/><Relationship Id="rId111" Type="http://schemas.openxmlformats.org/officeDocument/2006/relationships/customXml" Target="../customXml/item111.xml"/><Relationship Id="rId132" Type="http://schemas.openxmlformats.org/officeDocument/2006/relationships/customXml" Target="../customXml/item132.xml"/><Relationship Id="rId153" Type="http://schemas.openxmlformats.org/officeDocument/2006/relationships/customXml" Target="../customXml/item153.xml"/><Relationship Id="rId174" Type="http://schemas.openxmlformats.org/officeDocument/2006/relationships/customXml" Target="../customXml/item174.xml"/><Relationship Id="rId179" Type="http://schemas.openxmlformats.org/officeDocument/2006/relationships/customXml" Target="../customXml/item179.xml"/><Relationship Id="rId195" Type="http://schemas.openxmlformats.org/officeDocument/2006/relationships/customXml" Target="../customXml/item195.xml"/><Relationship Id="rId209" Type="http://schemas.openxmlformats.org/officeDocument/2006/relationships/customXml" Target="../customXml/item209.xml"/><Relationship Id="rId190" Type="http://schemas.openxmlformats.org/officeDocument/2006/relationships/customXml" Target="../customXml/item190.xml"/><Relationship Id="rId204" Type="http://schemas.openxmlformats.org/officeDocument/2006/relationships/customXml" Target="../customXml/item204.xml"/><Relationship Id="rId220" Type="http://schemas.openxmlformats.org/officeDocument/2006/relationships/slide" Target="slides/slide7.xml"/><Relationship Id="rId225" Type="http://schemas.openxmlformats.org/officeDocument/2006/relationships/presProps" Target="presProps.xml"/><Relationship Id="rId15" Type="http://schemas.openxmlformats.org/officeDocument/2006/relationships/customXml" Target="../customXml/item15.xml"/><Relationship Id="rId36" Type="http://schemas.openxmlformats.org/officeDocument/2006/relationships/customXml" Target="../customXml/item36.xml"/><Relationship Id="rId57" Type="http://schemas.openxmlformats.org/officeDocument/2006/relationships/customXml" Target="../customXml/item57.xml"/><Relationship Id="rId106" Type="http://schemas.openxmlformats.org/officeDocument/2006/relationships/customXml" Target="../customXml/item106.xml"/><Relationship Id="rId127" Type="http://schemas.openxmlformats.org/officeDocument/2006/relationships/customXml" Target="../customXml/item127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52" Type="http://schemas.openxmlformats.org/officeDocument/2006/relationships/customXml" Target="../customXml/item52.xml"/><Relationship Id="rId73" Type="http://schemas.openxmlformats.org/officeDocument/2006/relationships/customXml" Target="../customXml/item73.xml"/><Relationship Id="rId78" Type="http://schemas.openxmlformats.org/officeDocument/2006/relationships/customXml" Target="../customXml/item78.xml"/><Relationship Id="rId94" Type="http://schemas.openxmlformats.org/officeDocument/2006/relationships/customXml" Target="../customXml/item94.xml"/><Relationship Id="rId99" Type="http://schemas.openxmlformats.org/officeDocument/2006/relationships/customXml" Target="../customXml/item99.xml"/><Relationship Id="rId101" Type="http://schemas.openxmlformats.org/officeDocument/2006/relationships/customXml" Target="../customXml/item101.xml"/><Relationship Id="rId122" Type="http://schemas.openxmlformats.org/officeDocument/2006/relationships/customXml" Target="../customXml/item122.xml"/><Relationship Id="rId143" Type="http://schemas.openxmlformats.org/officeDocument/2006/relationships/customXml" Target="../customXml/item143.xml"/><Relationship Id="rId148" Type="http://schemas.openxmlformats.org/officeDocument/2006/relationships/customXml" Target="../customXml/item148.xml"/><Relationship Id="rId164" Type="http://schemas.openxmlformats.org/officeDocument/2006/relationships/customXml" Target="../customXml/item164.xml"/><Relationship Id="rId169" Type="http://schemas.openxmlformats.org/officeDocument/2006/relationships/customXml" Target="../customXml/item169.xml"/><Relationship Id="rId185" Type="http://schemas.openxmlformats.org/officeDocument/2006/relationships/customXml" Target="../customXml/item185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80" Type="http://schemas.openxmlformats.org/officeDocument/2006/relationships/customXml" Target="../customXml/item180.xml"/><Relationship Id="rId210" Type="http://schemas.openxmlformats.org/officeDocument/2006/relationships/customXml" Target="../customXml/item210.xml"/><Relationship Id="rId215" Type="http://schemas.openxmlformats.org/officeDocument/2006/relationships/slide" Target="slides/slide2.xml"/><Relationship Id="rId26" Type="http://schemas.openxmlformats.org/officeDocument/2006/relationships/customXml" Target="../customXml/item26.xml"/><Relationship Id="rId47" Type="http://schemas.openxmlformats.org/officeDocument/2006/relationships/customXml" Target="../customXml/item47.xml"/><Relationship Id="rId68" Type="http://schemas.openxmlformats.org/officeDocument/2006/relationships/customXml" Target="../customXml/item68.xml"/><Relationship Id="rId89" Type="http://schemas.openxmlformats.org/officeDocument/2006/relationships/customXml" Target="../customXml/item89.xml"/><Relationship Id="rId112" Type="http://schemas.openxmlformats.org/officeDocument/2006/relationships/customXml" Target="../customXml/item112.xml"/><Relationship Id="rId133" Type="http://schemas.openxmlformats.org/officeDocument/2006/relationships/customXml" Target="../customXml/item133.xml"/><Relationship Id="rId154" Type="http://schemas.openxmlformats.org/officeDocument/2006/relationships/customXml" Target="../customXml/item154.xml"/><Relationship Id="rId175" Type="http://schemas.openxmlformats.org/officeDocument/2006/relationships/customXml" Target="../customXml/item175.xml"/><Relationship Id="rId196" Type="http://schemas.openxmlformats.org/officeDocument/2006/relationships/customXml" Target="../customXml/item196.xml"/><Relationship Id="rId200" Type="http://schemas.openxmlformats.org/officeDocument/2006/relationships/customXml" Target="../customXml/item200.xml"/><Relationship Id="rId16" Type="http://schemas.openxmlformats.org/officeDocument/2006/relationships/customXml" Target="../customXml/item16.xml"/><Relationship Id="rId221" Type="http://schemas.openxmlformats.org/officeDocument/2006/relationships/slide" Target="slides/slide8.xml"/><Relationship Id="rId37" Type="http://schemas.openxmlformats.org/officeDocument/2006/relationships/customXml" Target="../customXml/item37.xml"/><Relationship Id="rId58" Type="http://schemas.openxmlformats.org/officeDocument/2006/relationships/customXml" Target="../customXml/item58.xml"/><Relationship Id="rId79" Type="http://schemas.openxmlformats.org/officeDocument/2006/relationships/customXml" Target="../customXml/item79.xml"/><Relationship Id="rId102" Type="http://schemas.openxmlformats.org/officeDocument/2006/relationships/customXml" Target="../customXml/item102.xml"/><Relationship Id="rId123" Type="http://schemas.openxmlformats.org/officeDocument/2006/relationships/customXml" Target="../customXml/item123.xml"/><Relationship Id="rId144" Type="http://schemas.openxmlformats.org/officeDocument/2006/relationships/customXml" Target="../customXml/item144.xml"/><Relationship Id="rId90" Type="http://schemas.openxmlformats.org/officeDocument/2006/relationships/customXml" Target="../customXml/item90.xml"/><Relationship Id="rId165" Type="http://schemas.openxmlformats.org/officeDocument/2006/relationships/customXml" Target="../customXml/item165.xml"/><Relationship Id="rId186" Type="http://schemas.openxmlformats.org/officeDocument/2006/relationships/customXml" Target="../customXml/item186.xml"/><Relationship Id="rId211" Type="http://schemas.openxmlformats.org/officeDocument/2006/relationships/customXml" Target="../customXml/item211.xml"/><Relationship Id="rId27" Type="http://schemas.openxmlformats.org/officeDocument/2006/relationships/customXml" Target="../customXml/item27.xml"/><Relationship Id="rId48" Type="http://schemas.openxmlformats.org/officeDocument/2006/relationships/customXml" Target="../customXml/item48.xml"/><Relationship Id="rId69" Type="http://schemas.openxmlformats.org/officeDocument/2006/relationships/customXml" Target="../customXml/item69.xml"/><Relationship Id="rId113" Type="http://schemas.openxmlformats.org/officeDocument/2006/relationships/customXml" Target="../customXml/item113.xml"/><Relationship Id="rId134" Type="http://schemas.openxmlformats.org/officeDocument/2006/relationships/customXml" Target="../customXml/item134.xml"/><Relationship Id="rId80" Type="http://schemas.openxmlformats.org/officeDocument/2006/relationships/customXml" Target="../customXml/item80.xml"/><Relationship Id="rId155" Type="http://schemas.openxmlformats.org/officeDocument/2006/relationships/customXml" Target="../customXml/item155.xml"/><Relationship Id="rId176" Type="http://schemas.openxmlformats.org/officeDocument/2006/relationships/customXml" Target="../customXml/item176.xml"/><Relationship Id="rId197" Type="http://schemas.openxmlformats.org/officeDocument/2006/relationships/customXml" Target="../customXml/item197.xml"/><Relationship Id="rId201" Type="http://schemas.openxmlformats.org/officeDocument/2006/relationships/customXml" Target="../customXml/item201.xml"/><Relationship Id="rId222" Type="http://schemas.openxmlformats.org/officeDocument/2006/relationships/slide" Target="slides/slide9.xml"/><Relationship Id="rId17" Type="http://schemas.openxmlformats.org/officeDocument/2006/relationships/customXml" Target="../customXml/item17.xml"/><Relationship Id="rId38" Type="http://schemas.openxmlformats.org/officeDocument/2006/relationships/customXml" Target="../customXml/item38.xml"/><Relationship Id="rId59" Type="http://schemas.openxmlformats.org/officeDocument/2006/relationships/customXml" Target="../customXml/item59.xml"/><Relationship Id="rId103" Type="http://schemas.openxmlformats.org/officeDocument/2006/relationships/customXml" Target="../customXml/item103.xml"/><Relationship Id="rId124" Type="http://schemas.openxmlformats.org/officeDocument/2006/relationships/customXml" Target="../customXml/item124.xml"/><Relationship Id="rId70" Type="http://schemas.openxmlformats.org/officeDocument/2006/relationships/customXml" Target="../customXml/item70.xml"/><Relationship Id="rId91" Type="http://schemas.openxmlformats.org/officeDocument/2006/relationships/customXml" Target="../customXml/item91.xml"/><Relationship Id="rId145" Type="http://schemas.openxmlformats.org/officeDocument/2006/relationships/customXml" Target="../customXml/item145.xml"/><Relationship Id="rId166" Type="http://schemas.openxmlformats.org/officeDocument/2006/relationships/customXml" Target="../customXml/item166.xml"/><Relationship Id="rId187" Type="http://schemas.openxmlformats.org/officeDocument/2006/relationships/customXml" Target="../customXml/item187.xml"/><Relationship Id="rId1" Type="http://schemas.openxmlformats.org/officeDocument/2006/relationships/customXml" Target="../customXml/item1.xml"/><Relationship Id="rId212" Type="http://schemas.openxmlformats.org/officeDocument/2006/relationships/customXml" Target="../customXml/item212.xml"/><Relationship Id="rId28" Type="http://schemas.openxmlformats.org/officeDocument/2006/relationships/customXml" Target="../customXml/item28.xml"/><Relationship Id="rId49" Type="http://schemas.openxmlformats.org/officeDocument/2006/relationships/customXml" Target="../customXml/item49.xml"/><Relationship Id="rId114" Type="http://schemas.openxmlformats.org/officeDocument/2006/relationships/customXml" Target="../customXml/item114.xml"/><Relationship Id="rId60" Type="http://schemas.openxmlformats.org/officeDocument/2006/relationships/customXml" Target="../customXml/item60.xml"/><Relationship Id="rId81" Type="http://schemas.openxmlformats.org/officeDocument/2006/relationships/customXml" Target="../customXml/item81.xml"/><Relationship Id="rId135" Type="http://schemas.openxmlformats.org/officeDocument/2006/relationships/customXml" Target="../customXml/item135.xml"/><Relationship Id="rId156" Type="http://schemas.openxmlformats.org/officeDocument/2006/relationships/customXml" Target="../customXml/item156.xml"/><Relationship Id="rId177" Type="http://schemas.openxmlformats.org/officeDocument/2006/relationships/customXml" Target="../customXml/item177.xml"/><Relationship Id="rId198" Type="http://schemas.openxmlformats.org/officeDocument/2006/relationships/customXml" Target="../customXml/item198.xml"/><Relationship Id="rId202" Type="http://schemas.openxmlformats.org/officeDocument/2006/relationships/customXml" Target="../customXml/item202.xml"/><Relationship Id="rId223" Type="http://schemas.openxmlformats.org/officeDocument/2006/relationships/slide" Target="slides/slide10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50" Type="http://schemas.openxmlformats.org/officeDocument/2006/relationships/customXml" Target="../customXml/item50.xml"/><Relationship Id="rId104" Type="http://schemas.openxmlformats.org/officeDocument/2006/relationships/customXml" Target="../customXml/item104.xml"/><Relationship Id="rId125" Type="http://schemas.openxmlformats.org/officeDocument/2006/relationships/customXml" Target="../customXml/item125.xml"/><Relationship Id="rId146" Type="http://schemas.openxmlformats.org/officeDocument/2006/relationships/customXml" Target="../customXml/item146.xml"/><Relationship Id="rId167" Type="http://schemas.openxmlformats.org/officeDocument/2006/relationships/customXml" Target="../customXml/item167.xml"/><Relationship Id="rId188" Type="http://schemas.openxmlformats.org/officeDocument/2006/relationships/customXml" Target="../customXml/item188.xml"/><Relationship Id="rId71" Type="http://schemas.openxmlformats.org/officeDocument/2006/relationships/customXml" Target="../customXml/item71.xml"/><Relationship Id="rId92" Type="http://schemas.openxmlformats.org/officeDocument/2006/relationships/customXml" Target="../customXml/item92.xml"/><Relationship Id="rId213" Type="http://schemas.openxmlformats.org/officeDocument/2006/relationships/slideMaster" Target="slideMasters/slideMaster1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Relationship Id="rId40" Type="http://schemas.openxmlformats.org/officeDocument/2006/relationships/customXml" Target="../customXml/item40.xml"/><Relationship Id="rId115" Type="http://schemas.openxmlformats.org/officeDocument/2006/relationships/customXml" Target="../customXml/item115.xml"/><Relationship Id="rId136" Type="http://schemas.openxmlformats.org/officeDocument/2006/relationships/customXml" Target="../customXml/item136.xml"/><Relationship Id="rId157" Type="http://schemas.openxmlformats.org/officeDocument/2006/relationships/customXml" Target="../customXml/item157.xml"/><Relationship Id="rId178" Type="http://schemas.openxmlformats.org/officeDocument/2006/relationships/customXml" Target="../customXml/item178.xml"/><Relationship Id="rId61" Type="http://schemas.openxmlformats.org/officeDocument/2006/relationships/customXml" Target="../customXml/item61.xml"/><Relationship Id="rId82" Type="http://schemas.openxmlformats.org/officeDocument/2006/relationships/customXml" Target="../customXml/item82.xml"/><Relationship Id="rId199" Type="http://schemas.openxmlformats.org/officeDocument/2006/relationships/customXml" Target="../customXml/item199.xml"/><Relationship Id="rId203" Type="http://schemas.openxmlformats.org/officeDocument/2006/relationships/customXml" Target="../customXml/item203.xml"/><Relationship Id="rId19" Type="http://schemas.openxmlformats.org/officeDocument/2006/relationships/customXml" Target="../customXml/item19.xml"/><Relationship Id="rId224" Type="http://schemas.openxmlformats.org/officeDocument/2006/relationships/slide" Target="slides/slide11.xml"/><Relationship Id="rId30" Type="http://schemas.openxmlformats.org/officeDocument/2006/relationships/customXml" Target="../customXml/item30.xml"/><Relationship Id="rId105" Type="http://schemas.openxmlformats.org/officeDocument/2006/relationships/customXml" Target="../customXml/item105.xml"/><Relationship Id="rId126" Type="http://schemas.openxmlformats.org/officeDocument/2006/relationships/customXml" Target="../customXml/item126.xml"/><Relationship Id="rId147" Type="http://schemas.openxmlformats.org/officeDocument/2006/relationships/customXml" Target="../customXml/item147.xml"/><Relationship Id="rId168" Type="http://schemas.openxmlformats.org/officeDocument/2006/relationships/customXml" Target="../customXml/item168.xml"/><Relationship Id="rId51" Type="http://schemas.openxmlformats.org/officeDocument/2006/relationships/customXml" Target="../customXml/item51.xml"/><Relationship Id="rId72" Type="http://schemas.openxmlformats.org/officeDocument/2006/relationships/customXml" Target="../customXml/item72.xml"/><Relationship Id="rId93" Type="http://schemas.openxmlformats.org/officeDocument/2006/relationships/customXml" Target="../customXml/item93.xml"/><Relationship Id="rId189" Type="http://schemas.openxmlformats.org/officeDocument/2006/relationships/customXml" Target="../customXml/item18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3.wmf"/><Relationship Id="rId7" Type="http://schemas.openxmlformats.org/officeDocument/2006/relationships/image" Target="../media/image1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64862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98265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94174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91637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78961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9692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75261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10975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63718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207789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99235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35E7D6-A32C-47C7-9AAE-B08F76CABE7C}" type="datetimeFigureOut">
              <a:rPr lang="tr-TR" smtClean="0"/>
              <a:t>25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B7A4A5-0F66-4ECE-B0E3-91384B710AD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94969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jpe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13" Type="http://schemas.openxmlformats.org/officeDocument/2006/relationships/image" Target="../media/image66.jpg"/><Relationship Id="rId3" Type="http://schemas.openxmlformats.org/officeDocument/2006/relationships/image" Target="../media/image57.jpeg"/><Relationship Id="rId7" Type="http://schemas.openxmlformats.org/officeDocument/2006/relationships/image" Target="../media/image60.png"/><Relationship Id="rId12" Type="http://schemas.openxmlformats.org/officeDocument/2006/relationships/image" Target="../media/image65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jpeg"/><Relationship Id="rId11" Type="http://schemas.openxmlformats.org/officeDocument/2006/relationships/image" Target="../media/image64.jpeg"/><Relationship Id="rId5" Type="http://schemas.openxmlformats.org/officeDocument/2006/relationships/image" Target="../media/image58.jpeg"/><Relationship Id="rId10" Type="http://schemas.openxmlformats.org/officeDocument/2006/relationships/image" Target="../media/image63.jpg"/><Relationship Id="rId4" Type="http://schemas.openxmlformats.org/officeDocument/2006/relationships/image" Target="../media/image21.png"/><Relationship Id="rId9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jpeg"/><Relationship Id="rId4" Type="http://schemas.openxmlformats.org/officeDocument/2006/relationships/image" Target="../media/image23.jp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28.bin"/><Relationship Id="rId21" Type="http://schemas.openxmlformats.org/officeDocument/2006/relationships/oleObject" Target="../embeddings/oleObject24.bin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7.bin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4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3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9.wmf"/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jpeg"/><Relationship Id="rId4" Type="http://schemas.openxmlformats.org/officeDocument/2006/relationships/image" Target="../media/image43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jpeg"/><Relationship Id="rId4" Type="http://schemas.openxmlformats.org/officeDocument/2006/relationships/image" Target="../media/image2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7752080" y="365125"/>
            <a:ext cx="3891280" cy="1325563"/>
          </a:xfrm>
        </p:spPr>
        <p:txBody>
          <a:bodyPr/>
          <a:lstStyle/>
          <a:p>
            <a:pPr algn="r"/>
            <a:r>
              <a:rPr lang="tr-TR" b="1" dirty="0" smtClean="0"/>
              <a:t>Kartografya</a:t>
            </a:r>
            <a:r>
              <a:rPr lang="tr-TR" dirty="0" smtClean="0"/>
              <a:t/>
            </a:r>
            <a:br>
              <a:rPr lang="tr-TR" dirty="0" smtClean="0"/>
            </a:br>
            <a:r>
              <a:rPr lang="tr-TR" sz="2800" dirty="0" smtClean="0"/>
              <a:t>Yrd. Doç. Dr. Erkan Yılmaz</a:t>
            </a:r>
            <a:endParaRPr lang="tr-TR" sz="28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92513" y="3078999"/>
            <a:ext cx="3977640" cy="3284855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tr-TR" sz="2000" b="1" dirty="0"/>
              <a:t>SİLİNDİR </a:t>
            </a:r>
            <a:r>
              <a:rPr lang="tr-TR" sz="2000" b="1" dirty="0" smtClean="0"/>
              <a:t>PROJEKSİYONLAR</a:t>
            </a:r>
          </a:p>
          <a:p>
            <a:r>
              <a:rPr lang="tr-TR" sz="2000" dirty="0" smtClean="0"/>
              <a:t>Kareli Projeksiyon</a:t>
            </a:r>
          </a:p>
          <a:p>
            <a:r>
              <a:rPr lang="tr-TR" sz="2000" dirty="0" err="1" smtClean="0"/>
              <a:t>Dikdörtgenli</a:t>
            </a:r>
            <a:r>
              <a:rPr lang="tr-TR" sz="2000" dirty="0" smtClean="0"/>
              <a:t> </a:t>
            </a:r>
            <a:r>
              <a:rPr lang="tr-TR" sz="2000" dirty="0"/>
              <a:t>Projeksiyon</a:t>
            </a:r>
          </a:p>
          <a:p>
            <a:r>
              <a:rPr lang="tr-TR" sz="2000" dirty="0" smtClean="0"/>
              <a:t>Merkezi Silindir </a:t>
            </a:r>
            <a:r>
              <a:rPr lang="tr-TR" sz="2000" dirty="0"/>
              <a:t>Projeksiyon</a:t>
            </a:r>
          </a:p>
          <a:p>
            <a:r>
              <a:rPr lang="tr-TR" sz="2000" dirty="0" err="1" smtClean="0"/>
              <a:t>Gall</a:t>
            </a:r>
            <a:r>
              <a:rPr lang="tr-TR" sz="2000" dirty="0" smtClean="0"/>
              <a:t> Projeksiyon</a:t>
            </a:r>
          </a:p>
          <a:p>
            <a:r>
              <a:rPr lang="tr-TR" sz="2000" dirty="0"/>
              <a:t>Lambert Silindir Projeksiyon</a:t>
            </a:r>
          </a:p>
          <a:p>
            <a:r>
              <a:rPr lang="tr-TR" sz="2000" dirty="0" err="1" smtClean="0"/>
              <a:t>Merkator</a:t>
            </a:r>
            <a:r>
              <a:rPr lang="tr-TR" sz="2000" dirty="0" smtClean="0"/>
              <a:t> Projeksiyon</a:t>
            </a:r>
          </a:p>
          <a:p>
            <a:r>
              <a:rPr lang="tr-TR" sz="2000" dirty="0" err="1" smtClean="0">
                <a:solidFill>
                  <a:srgbClr val="FF0000"/>
                </a:solidFill>
              </a:rPr>
              <a:t>Eckert</a:t>
            </a:r>
            <a:r>
              <a:rPr lang="tr-TR" sz="2000" dirty="0" smtClean="0">
                <a:solidFill>
                  <a:srgbClr val="FF0000"/>
                </a:solidFill>
              </a:rPr>
              <a:t> Projeksiyon</a:t>
            </a:r>
          </a:p>
          <a:p>
            <a:r>
              <a:rPr lang="tr-TR" sz="2000" dirty="0" err="1" smtClean="0">
                <a:solidFill>
                  <a:srgbClr val="FF0000"/>
                </a:solidFill>
              </a:rPr>
              <a:t>Molweide</a:t>
            </a:r>
            <a:r>
              <a:rPr lang="tr-TR" sz="2000" dirty="0" smtClean="0">
                <a:solidFill>
                  <a:srgbClr val="FF0000"/>
                </a:solidFill>
              </a:rPr>
              <a:t> </a:t>
            </a:r>
            <a:r>
              <a:rPr lang="tr-TR" sz="2000" dirty="0">
                <a:solidFill>
                  <a:srgbClr val="FF0000"/>
                </a:solidFill>
              </a:rPr>
              <a:t>Projeksiyon</a:t>
            </a:r>
          </a:p>
          <a:p>
            <a:r>
              <a:rPr lang="tr-TR" sz="2000" dirty="0" err="1" smtClean="0">
                <a:solidFill>
                  <a:srgbClr val="FF0000"/>
                </a:solidFill>
              </a:rPr>
              <a:t>Sinüsoidal</a:t>
            </a:r>
            <a:r>
              <a:rPr lang="tr-TR" sz="2000" dirty="0" smtClean="0">
                <a:solidFill>
                  <a:srgbClr val="FF0000"/>
                </a:solidFill>
              </a:rPr>
              <a:t> Projeksiyon</a:t>
            </a:r>
          </a:p>
          <a:p>
            <a:r>
              <a:rPr lang="tr-TR" sz="2000" dirty="0" smtClean="0">
                <a:solidFill>
                  <a:srgbClr val="FF0000"/>
                </a:solidFill>
              </a:rPr>
              <a:t>Dilimli </a:t>
            </a:r>
            <a:r>
              <a:rPr lang="tr-TR" sz="2000" dirty="0" smtClean="0">
                <a:solidFill>
                  <a:srgbClr val="FF0000"/>
                </a:solidFill>
              </a:rPr>
              <a:t>Projeksiyonlar</a:t>
            </a:r>
          </a:p>
          <a:p>
            <a:r>
              <a:rPr lang="tr-TR" sz="2000" dirty="0" smtClean="0">
                <a:solidFill>
                  <a:srgbClr val="FF0000"/>
                </a:solidFill>
              </a:rPr>
              <a:t>Orta Meridyen Değişikliği</a:t>
            </a:r>
            <a:endParaRPr lang="tr-TR" sz="2000" dirty="0">
              <a:solidFill>
                <a:srgbClr val="FF0000"/>
              </a:solidFill>
            </a:endParaRPr>
          </a:p>
          <a:p>
            <a:endParaRPr lang="tr-TR" sz="2000" dirty="0"/>
          </a:p>
        </p:txBody>
      </p:sp>
    </p:spTree>
    <p:extLst>
      <p:ext uri="{BB962C8B-B14F-4D97-AF65-F5344CB8AC3E}">
        <p14:creationId xmlns:p14="http://schemas.microsoft.com/office/powerpoint/2010/main" val="259472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esi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214745"/>
            <a:ext cx="4206112" cy="2123710"/>
          </a:xfrm>
          <a:prstGeom prst="rect">
            <a:avLst/>
          </a:prstGeom>
        </p:spPr>
      </p:pic>
      <p:sp>
        <p:nvSpPr>
          <p:cNvPr id="6" name="Metin kutusu 5"/>
          <p:cNvSpPr txBox="1"/>
          <p:nvPr/>
        </p:nvSpPr>
        <p:spPr>
          <a:xfrm>
            <a:off x="3534051" y="2214745"/>
            <a:ext cx="6903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Yarıküre</a:t>
            </a:r>
            <a:endParaRPr lang="tr-TR" sz="1200" dirty="0"/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92" y="4579241"/>
            <a:ext cx="4191330" cy="2116199"/>
          </a:xfrm>
          <a:prstGeom prst="rect">
            <a:avLst/>
          </a:prstGeom>
        </p:spPr>
      </p:pic>
      <p:sp>
        <p:nvSpPr>
          <p:cNvPr id="8" name="Metin kutusu 7"/>
          <p:cNvSpPr txBox="1"/>
          <p:nvPr/>
        </p:nvSpPr>
        <p:spPr>
          <a:xfrm>
            <a:off x="3146124" y="4566162"/>
            <a:ext cx="1078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Geode</a:t>
            </a:r>
            <a:r>
              <a:rPr lang="tr-TR" sz="1200" dirty="0" smtClean="0"/>
              <a:t> Karasal</a:t>
            </a:r>
            <a:endParaRPr lang="tr-TR" sz="1200" dirty="0"/>
          </a:p>
        </p:txBody>
      </p:sp>
      <p:pic>
        <p:nvPicPr>
          <p:cNvPr id="9" name="Resim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111" y="4566162"/>
            <a:ext cx="4196078" cy="2116199"/>
          </a:xfrm>
          <a:prstGeom prst="rect">
            <a:avLst/>
          </a:prstGeom>
        </p:spPr>
      </p:pic>
      <p:sp>
        <p:nvSpPr>
          <p:cNvPr id="10" name="Metin kutusu 9"/>
          <p:cNvSpPr txBox="1"/>
          <p:nvPr/>
        </p:nvSpPr>
        <p:spPr>
          <a:xfrm>
            <a:off x="4799438" y="4553083"/>
            <a:ext cx="12772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Geode</a:t>
            </a:r>
            <a:r>
              <a:rPr lang="tr-TR" sz="1200" dirty="0" smtClean="0"/>
              <a:t> </a:t>
            </a:r>
            <a:r>
              <a:rPr lang="tr-TR" sz="1200" dirty="0" err="1" smtClean="0"/>
              <a:t>Okyanusal</a:t>
            </a:r>
            <a:endParaRPr lang="tr-TR" sz="1200" dirty="0"/>
          </a:p>
        </p:txBody>
      </p:sp>
      <p:pic>
        <p:nvPicPr>
          <p:cNvPr id="11" name="Resim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9916" y="34345"/>
            <a:ext cx="4369697" cy="2024124"/>
          </a:xfrm>
          <a:prstGeom prst="rect">
            <a:avLst/>
          </a:prstGeom>
        </p:spPr>
      </p:pic>
      <p:sp>
        <p:nvSpPr>
          <p:cNvPr id="12" name="Metin kutusu 11"/>
          <p:cNvSpPr txBox="1"/>
          <p:nvPr/>
        </p:nvSpPr>
        <p:spPr>
          <a:xfrm>
            <a:off x="8469613" y="31660"/>
            <a:ext cx="74526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Gores</a:t>
            </a:r>
            <a:r>
              <a:rPr lang="tr-TR" sz="1200" dirty="0" smtClean="0"/>
              <a:t> 30</a:t>
            </a:r>
            <a:endParaRPr lang="tr-TR" sz="1200" dirty="0"/>
          </a:p>
        </p:txBody>
      </p:sp>
      <p:pic>
        <p:nvPicPr>
          <p:cNvPr id="13" name="Resim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6223" y="2214745"/>
            <a:ext cx="4298176" cy="2173875"/>
          </a:xfrm>
          <a:prstGeom prst="rect">
            <a:avLst/>
          </a:prstGeom>
        </p:spPr>
      </p:pic>
      <p:sp>
        <p:nvSpPr>
          <p:cNvPr id="14" name="Metin kutusu 13"/>
          <p:cNvSpPr txBox="1"/>
          <p:nvPr/>
        </p:nvSpPr>
        <p:spPr>
          <a:xfrm>
            <a:off x="7017820" y="2227824"/>
            <a:ext cx="743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McBryde</a:t>
            </a:r>
            <a:endParaRPr lang="tr-TR" sz="1200" dirty="0"/>
          </a:p>
        </p:txBody>
      </p:sp>
      <p:pic>
        <p:nvPicPr>
          <p:cNvPr id="15" name="Resim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66328" y="633795"/>
            <a:ext cx="3551529" cy="1798320"/>
          </a:xfrm>
          <a:prstGeom prst="rect">
            <a:avLst/>
          </a:prstGeom>
        </p:spPr>
      </p:pic>
      <p:sp>
        <p:nvSpPr>
          <p:cNvPr id="16" name="Metin kutusu 15"/>
          <p:cNvSpPr txBox="1"/>
          <p:nvPr/>
        </p:nvSpPr>
        <p:spPr>
          <a:xfrm>
            <a:off x="11388272" y="664275"/>
            <a:ext cx="7200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Philbrick</a:t>
            </a:r>
            <a:endParaRPr lang="tr-TR" sz="1200" dirty="0"/>
          </a:p>
        </p:txBody>
      </p:sp>
      <p:pic>
        <p:nvPicPr>
          <p:cNvPr id="17" name="Resim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13614" y="2504823"/>
            <a:ext cx="2168843" cy="4293423"/>
          </a:xfrm>
          <a:prstGeom prst="rect">
            <a:avLst/>
          </a:prstGeom>
        </p:spPr>
      </p:pic>
      <p:sp>
        <p:nvSpPr>
          <p:cNvPr id="18" name="Metin kutusu 17"/>
          <p:cNvSpPr txBox="1"/>
          <p:nvPr/>
        </p:nvSpPr>
        <p:spPr>
          <a:xfrm>
            <a:off x="10907883" y="2491744"/>
            <a:ext cx="6593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Rosette</a:t>
            </a:r>
            <a:endParaRPr lang="tr-TR" sz="1200" dirty="0"/>
          </a:p>
        </p:txBody>
      </p:sp>
      <p:pic>
        <p:nvPicPr>
          <p:cNvPr id="19" name="Resim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852" y="37153"/>
            <a:ext cx="3956135" cy="2021316"/>
          </a:xfrm>
          <a:prstGeom prst="rect">
            <a:avLst/>
          </a:prstGeom>
        </p:spPr>
      </p:pic>
      <p:sp>
        <p:nvSpPr>
          <p:cNvPr id="20" name="Metin kutusu 19"/>
          <p:cNvSpPr txBox="1"/>
          <p:nvPr/>
        </p:nvSpPr>
        <p:spPr>
          <a:xfrm>
            <a:off x="1189470" y="0"/>
            <a:ext cx="8901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Segmented</a:t>
            </a:r>
            <a:endParaRPr lang="tr-TR" sz="1200" dirty="0"/>
          </a:p>
        </p:txBody>
      </p:sp>
      <p:sp>
        <p:nvSpPr>
          <p:cNvPr id="21" name="Metin kutusu 20"/>
          <p:cNvSpPr txBox="1"/>
          <p:nvPr/>
        </p:nvSpPr>
        <p:spPr>
          <a:xfrm>
            <a:off x="10031600" y="10160"/>
            <a:ext cx="21604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STANDART DİLİMLER</a:t>
            </a:r>
          </a:p>
        </p:txBody>
      </p:sp>
    </p:spTree>
    <p:extLst>
      <p:ext uri="{BB962C8B-B14F-4D97-AF65-F5344CB8AC3E}">
        <p14:creationId xmlns:p14="http://schemas.microsoft.com/office/powerpoint/2010/main" val="282501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 animBg="1"/>
      <p:bldP spid="14" grpId="0"/>
      <p:bldP spid="16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etin kutusu 1"/>
          <p:cNvSpPr txBox="1"/>
          <p:nvPr/>
        </p:nvSpPr>
        <p:spPr>
          <a:xfrm>
            <a:off x="9590839" y="0"/>
            <a:ext cx="2605200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Orta Meridyen Değişikliği</a:t>
            </a: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49661"/>
            <a:ext cx="2076521" cy="1055281"/>
          </a:xfrm>
          <a:prstGeom prst="rect">
            <a:avLst/>
          </a:prstGeom>
        </p:spPr>
      </p:pic>
      <p:pic>
        <p:nvPicPr>
          <p:cNvPr id="4" name="Resim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261"/>
            <a:ext cx="4490597" cy="2264400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69342"/>
            <a:ext cx="2293596" cy="1165598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8110"/>
            <a:ext cx="4816208" cy="2428591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076" y="0"/>
            <a:ext cx="2988582" cy="2815331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7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754" y="2322898"/>
            <a:ext cx="1419311" cy="1430882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668" y="3288110"/>
            <a:ext cx="2537214" cy="2411095"/>
          </a:xfrm>
          <a:prstGeom prst="rect">
            <a:avLst/>
          </a:prstGeom>
        </p:spPr>
      </p:pic>
      <p:pic>
        <p:nvPicPr>
          <p:cNvPr id="10" name="Resim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015" y="5405107"/>
            <a:ext cx="1327122" cy="1327122"/>
          </a:xfrm>
          <a:prstGeom prst="rect">
            <a:avLst/>
          </a:prstGeom>
        </p:spPr>
      </p:pic>
      <p:pic>
        <p:nvPicPr>
          <p:cNvPr id="11" name="Resim 10"/>
          <p:cNvPicPr>
            <a:picLocks noChangeAspect="1"/>
          </p:cNvPicPr>
          <p:nvPr/>
        </p:nvPicPr>
        <p:blipFill>
          <a:blip r:embed="rId10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297" y="4091681"/>
            <a:ext cx="5410754" cy="2728393"/>
          </a:xfrm>
          <a:prstGeom prst="rect">
            <a:avLst/>
          </a:prstGeom>
        </p:spPr>
      </p:pic>
      <p:pic>
        <p:nvPicPr>
          <p:cNvPr id="12" name="Resim 11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153" y="1609141"/>
            <a:ext cx="5029847" cy="2536319"/>
          </a:xfrm>
          <a:prstGeom prst="rect">
            <a:avLst/>
          </a:prstGeom>
        </p:spPr>
      </p:pic>
      <p:pic>
        <p:nvPicPr>
          <p:cNvPr id="13" name="Resim 12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4249" y="4361912"/>
            <a:ext cx="4874852" cy="2458162"/>
          </a:xfrm>
          <a:prstGeom prst="rect">
            <a:avLst/>
          </a:prstGeom>
        </p:spPr>
      </p:pic>
      <p:pic>
        <p:nvPicPr>
          <p:cNvPr id="14" name="Resim 13"/>
          <p:cNvPicPr>
            <a:picLocks noChangeAspect="1"/>
          </p:cNvPicPr>
          <p:nvPr/>
        </p:nvPicPr>
        <p:blipFill>
          <a:blip r:embed="rId13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477" y="481817"/>
            <a:ext cx="6488723" cy="3271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128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" name="Freeform 1002"/>
          <p:cNvSpPr>
            <a:spLocks/>
          </p:cNvSpPr>
          <p:nvPr/>
        </p:nvSpPr>
        <p:spPr bwMode="auto">
          <a:xfrm>
            <a:off x="1012825" y="2103438"/>
            <a:ext cx="3611563" cy="4763"/>
          </a:xfrm>
          <a:custGeom>
            <a:avLst/>
            <a:gdLst>
              <a:gd name="T0" fmla="*/ 0 w 10014"/>
              <a:gd name="T1" fmla="*/ 0 h 13"/>
              <a:gd name="T2" fmla="*/ 9199 w 10014"/>
              <a:gd name="T3" fmla="*/ 12 h 13"/>
              <a:gd name="T4" fmla="*/ 10014 w 10014"/>
              <a:gd name="T5" fmla="*/ 13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14" h="13">
                <a:moveTo>
                  <a:pt x="0" y="0"/>
                </a:moveTo>
                <a:lnTo>
                  <a:pt x="9199" y="12"/>
                </a:lnTo>
                <a:lnTo>
                  <a:pt x="10014" y="13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" name="Metin kutusu 255"/>
          <p:cNvSpPr txBox="1"/>
          <p:nvPr/>
        </p:nvSpPr>
        <p:spPr>
          <a:xfrm>
            <a:off x="9765951" y="14421"/>
            <a:ext cx="2426049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ECKERT 1 PROJEKSİYON</a:t>
            </a:r>
          </a:p>
        </p:txBody>
      </p:sp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err="1" smtClean="0">
                <a:latin typeface="Segoe Print" panose="02000600000000000000" pitchFamily="2" charset="0"/>
              </a:rPr>
              <a:t>Eckert</a:t>
            </a:r>
            <a:r>
              <a:rPr lang="tr-TR" sz="900" u="sng" dirty="0" smtClean="0">
                <a:latin typeface="Segoe Print" panose="02000600000000000000" pitchFamily="2" charset="0"/>
              </a:rPr>
              <a:t> I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189" name="Metin kutusu 188"/>
          <p:cNvSpPr txBox="1"/>
          <p:nvPr/>
        </p:nvSpPr>
        <p:spPr>
          <a:xfrm>
            <a:off x="9320830" y="839958"/>
            <a:ext cx="2456650" cy="507831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 eşit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rta Meridyen eşit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utuplar meridyen boyunda</a:t>
            </a:r>
          </a:p>
        </p:txBody>
      </p:sp>
      <p:sp>
        <p:nvSpPr>
          <p:cNvPr id="190" name="Metin kutusu 189"/>
          <p:cNvSpPr txBox="1"/>
          <p:nvPr/>
        </p:nvSpPr>
        <p:spPr>
          <a:xfrm>
            <a:off x="9320829" y="581988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Line 1003"/>
          <p:cNvSpPr>
            <a:spLocks noChangeShapeType="1"/>
          </p:cNvSpPr>
          <p:nvPr/>
        </p:nvSpPr>
        <p:spPr bwMode="auto">
          <a:xfrm>
            <a:off x="2811463" y="1223963"/>
            <a:ext cx="0" cy="176847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" name="Freeform 1004"/>
          <p:cNvSpPr>
            <a:spLocks/>
          </p:cNvSpPr>
          <p:nvPr/>
        </p:nvSpPr>
        <p:spPr bwMode="auto">
          <a:xfrm>
            <a:off x="1762125" y="1220788"/>
            <a:ext cx="2119313" cy="4763"/>
          </a:xfrm>
          <a:custGeom>
            <a:avLst/>
            <a:gdLst>
              <a:gd name="T0" fmla="*/ 0 w 5875"/>
              <a:gd name="T1" fmla="*/ 13 h 13"/>
              <a:gd name="T2" fmla="*/ 3665 w 5875"/>
              <a:gd name="T3" fmla="*/ 5 h 13"/>
              <a:gd name="T4" fmla="*/ 5875 w 5875"/>
              <a:gd name="T5" fmla="*/ 0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75" h="13">
                <a:moveTo>
                  <a:pt x="0" y="13"/>
                </a:moveTo>
                <a:lnTo>
                  <a:pt x="3665" y="5"/>
                </a:lnTo>
                <a:lnTo>
                  <a:pt x="5875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" name="Line 1005"/>
          <p:cNvSpPr>
            <a:spLocks noChangeShapeType="1"/>
          </p:cNvSpPr>
          <p:nvPr/>
        </p:nvSpPr>
        <p:spPr bwMode="auto">
          <a:xfrm>
            <a:off x="1763713" y="2990850"/>
            <a:ext cx="2117725" cy="317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" name="Line 1006"/>
          <p:cNvSpPr>
            <a:spLocks noChangeShapeType="1"/>
          </p:cNvSpPr>
          <p:nvPr/>
        </p:nvSpPr>
        <p:spPr bwMode="auto">
          <a:xfrm>
            <a:off x="3881438" y="1220788"/>
            <a:ext cx="744538" cy="88265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" name="Line 1007"/>
          <p:cNvSpPr>
            <a:spLocks noChangeShapeType="1"/>
          </p:cNvSpPr>
          <p:nvPr/>
        </p:nvSpPr>
        <p:spPr bwMode="auto">
          <a:xfrm>
            <a:off x="3702050" y="1222375"/>
            <a:ext cx="628650" cy="88582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" name="Line 1008"/>
          <p:cNvSpPr>
            <a:spLocks noChangeShapeType="1"/>
          </p:cNvSpPr>
          <p:nvPr/>
        </p:nvSpPr>
        <p:spPr bwMode="auto">
          <a:xfrm>
            <a:off x="3524250" y="1220788"/>
            <a:ext cx="504825" cy="887413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" name="Line 1009"/>
          <p:cNvSpPr>
            <a:spLocks noChangeShapeType="1"/>
          </p:cNvSpPr>
          <p:nvPr/>
        </p:nvSpPr>
        <p:spPr bwMode="auto">
          <a:xfrm>
            <a:off x="3351213" y="1225550"/>
            <a:ext cx="374650" cy="88265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Line 1010"/>
          <p:cNvSpPr>
            <a:spLocks noChangeShapeType="1"/>
          </p:cNvSpPr>
          <p:nvPr/>
        </p:nvSpPr>
        <p:spPr bwMode="auto">
          <a:xfrm>
            <a:off x="3173413" y="1225550"/>
            <a:ext cx="252413" cy="88265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" name="Line 1011"/>
          <p:cNvSpPr>
            <a:spLocks noChangeShapeType="1"/>
          </p:cNvSpPr>
          <p:nvPr/>
        </p:nvSpPr>
        <p:spPr bwMode="auto">
          <a:xfrm>
            <a:off x="2992438" y="1222375"/>
            <a:ext cx="134938" cy="88582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Line 1012"/>
          <p:cNvSpPr>
            <a:spLocks noChangeShapeType="1"/>
          </p:cNvSpPr>
          <p:nvPr/>
        </p:nvSpPr>
        <p:spPr bwMode="auto">
          <a:xfrm flipV="1">
            <a:off x="2513013" y="1222375"/>
            <a:ext cx="127000" cy="88582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" name="Line 1013"/>
          <p:cNvSpPr>
            <a:spLocks noChangeShapeType="1"/>
          </p:cNvSpPr>
          <p:nvPr/>
        </p:nvSpPr>
        <p:spPr bwMode="auto">
          <a:xfrm flipH="1">
            <a:off x="2212975" y="1220788"/>
            <a:ext cx="249238" cy="884238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Line 1014"/>
          <p:cNvSpPr>
            <a:spLocks noChangeShapeType="1"/>
          </p:cNvSpPr>
          <p:nvPr/>
        </p:nvSpPr>
        <p:spPr bwMode="auto">
          <a:xfrm flipH="1">
            <a:off x="1914525" y="1220788"/>
            <a:ext cx="371475" cy="881063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" name="Line 1015"/>
          <p:cNvSpPr>
            <a:spLocks noChangeShapeType="1"/>
          </p:cNvSpPr>
          <p:nvPr/>
        </p:nvSpPr>
        <p:spPr bwMode="auto">
          <a:xfrm flipH="1">
            <a:off x="1614488" y="1225550"/>
            <a:ext cx="493713" cy="88265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3" name="Line 1016"/>
          <p:cNvSpPr>
            <a:spLocks noChangeShapeType="1"/>
          </p:cNvSpPr>
          <p:nvPr/>
        </p:nvSpPr>
        <p:spPr bwMode="auto">
          <a:xfrm flipH="1">
            <a:off x="1308100" y="1220788"/>
            <a:ext cx="627063" cy="884238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4" name="Freeform 1017"/>
          <p:cNvSpPr>
            <a:spLocks/>
          </p:cNvSpPr>
          <p:nvPr/>
        </p:nvSpPr>
        <p:spPr bwMode="auto">
          <a:xfrm>
            <a:off x="1012825" y="1225550"/>
            <a:ext cx="749300" cy="877888"/>
          </a:xfrm>
          <a:custGeom>
            <a:avLst/>
            <a:gdLst>
              <a:gd name="T0" fmla="*/ 2078 w 2078"/>
              <a:gd name="T1" fmla="*/ 0 h 2429"/>
              <a:gd name="T2" fmla="*/ 838 w 2078"/>
              <a:gd name="T3" fmla="*/ 1450 h 2429"/>
              <a:gd name="T4" fmla="*/ 0 w 2078"/>
              <a:gd name="T5" fmla="*/ 2429 h 24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78" h="2429">
                <a:moveTo>
                  <a:pt x="2078" y="0"/>
                </a:moveTo>
                <a:lnTo>
                  <a:pt x="838" y="1450"/>
                </a:lnTo>
                <a:lnTo>
                  <a:pt x="0" y="2429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5" name="Line 1018"/>
          <p:cNvSpPr>
            <a:spLocks noChangeShapeType="1"/>
          </p:cNvSpPr>
          <p:nvPr/>
        </p:nvSpPr>
        <p:spPr bwMode="auto">
          <a:xfrm flipV="1">
            <a:off x="3881438" y="2111375"/>
            <a:ext cx="744538" cy="88265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6" name="Line 1019"/>
          <p:cNvSpPr>
            <a:spLocks noChangeShapeType="1"/>
          </p:cNvSpPr>
          <p:nvPr/>
        </p:nvSpPr>
        <p:spPr bwMode="auto">
          <a:xfrm flipV="1">
            <a:off x="3702050" y="2106613"/>
            <a:ext cx="628650" cy="88582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7" name="Line 1020"/>
          <p:cNvSpPr>
            <a:spLocks noChangeShapeType="1"/>
          </p:cNvSpPr>
          <p:nvPr/>
        </p:nvSpPr>
        <p:spPr bwMode="auto">
          <a:xfrm flipV="1">
            <a:off x="3525838" y="2106613"/>
            <a:ext cx="503238" cy="887413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8" name="Line 1021"/>
          <p:cNvSpPr>
            <a:spLocks noChangeShapeType="1"/>
          </p:cNvSpPr>
          <p:nvPr/>
        </p:nvSpPr>
        <p:spPr bwMode="auto">
          <a:xfrm flipV="1">
            <a:off x="3351213" y="2106613"/>
            <a:ext cx="376238" cy="88265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9" name="Line 1022"/>
          <p:cNvSpPr>
            <a:spLocks noChangeShapeType="1"/>
          </p:cNvSpPr>
          <p:nvPr/>
        </p:nvSpPr>
        <p:spPr bwMode="auto">
          <a:xfrm flipV="1">
            <a:off x="3175000" y="2106613"/>
            <a:ext cx="250825" cy="88265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0" name="Line 1023"/>
          <p:cNvSpPr>
            <a:spLocks noChangeShapeType="1"/>
          </p:cNvSpPr>
          <p:nvPr/>
        </p:nvSpPr>
        <p:spPr bwMode="auto">
          <a:xfrm flipV="1">
            <a:off x="2992438" y="2106613"/>
            <a:ext cx="134938" cy="88582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1" name="Line 1024"/>
          <p:cNvSpPr>
            <a:spLocks noChangeShapeType="1"/>
          </p:cNvSpPr>
          <p:nvPr/>
        </p:nvSpPr>
        <p:spPr bwMode="auto">
          <a:xfrm>
            <a:off x="2513013" y="2106613"/>
            <a:ext cx="127000" cy="885825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2" name="Line 1025"/>
          <p:cNvSpPr>
            <a:spLocks noChangeShapeType="1"/>
          </p:cNvSpPr>
          <p:nvPr/>
        </p:nvSpPr>
        <p:spPr bwMode="auto">
          <a:xfrm flipH="1" flipV="1">
            <a:off x="2214563" y="2109788"/>
            <a:ext cx="247650" cy="884238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3" name="Line 1026"/>
          <p:cNvSpPr>
            <a:spLocks noChangeShapeType="1"/>
          </p:cNvSpPr>
          <p:nvPr/>
        </p:nvSpPr>
        <p:spPr bwMode="auto">
          <a:xfrm flipH="1" flipV="1">
            <a:off x="1914364" y="2100263"/>
            <a:ext cx="371635" cy="893761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8" name="Line 1027"/>
          <p:cNvSpPr>
            <a:spLocks noChangeShapeType="1"/>
          </p:cNvSpPr>
          <p:nvPr/>
        </p:nvSpPr>
        <p:spPr bwMode="auto">
          <a:xfrm flipH="1" flipV="1">
            <a:off x="1614488" y="2106613"/>
            <a:ext cx="493713" cy="88265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9" name="Line 1028"/>
          <p:cNvSpPr>
            <a:spLocks noChangeShapeType="1"/>
          </p:cNvSpPr>
          <p:nvPr/>
        </p:nvSpPr>
        <p:spPr bwMode="auto">
          <a:xfrm flipH="1" flipV="1">
            <a:off x="1308100" y="2109788"/>
            <a:ext cx="627063" cy="884238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0" name="Line 1029"/>
          <p:cNvSpPr>
            <a:spLocks noChangeShapeType="1"/>
          </p:cNvSpPr>
          <p:nvPr/>
        </p:nvSpPr>
        <p:spPr bwMode="auto">
          <a:xfrm flipH="1" flipV="1">
            <a:off x="1014413" y="2111375"/>
            <a:ext cx="749300" cy="877888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1" name="Line 1030"/>
          <p:cNvSpPr>
            <a:spLocks noChangeShapeType="1"/>
          </p:cNvSpPr>
          <p:nvPr/>
        </p:nvSpPr>
        <p:spPr bwMode="auto">
          <a:xfrm flipH="1" flipV="1">
            <a:off x="1522413" y="1506538"/>
            <a:ext cx="2600325" cy="1588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2" name="Line 1031"/>
          <p:cNvSpPr>
            <a:spLocks noChangeShapeType="1"/>
          </p:cNvSpPr>
          <p:nvPr/>
        </p:nvSpPr>
        <p:spPr bwMode="auto">
          <a:xfrm flipH="1">
            <a:off x="1265238" y="1808163"/>
            <a:ext cx="3111500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3" name="Oval 1032"/>
          <p:cNvSpPr>
            <a:spLocks noChangeArrowheads="1"/>
          </p:cNvSpPr>
          <p:nvPr/>
        </p:nvSpPr>
        <p:spPr bwMode="auto">
          <a:xfrm>
            <a:off x="2798763" y="1795463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4" name="Oval 1033"/>
          <p:cNvSpPr>
            <a:spLocks noChangeArrowheads="1"/>
          </p:cNvSpPr>
          <p:nvPr/>
        </p:nvSpPr>
        <p:spPr bwMode="auto">
          <a:xfrm>
            <a:off x="2798763" y="1492250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5" name="Line 1034"/>
          <p:cNvSpPr>
            <a:spLocks noChangeShapeType="1"/>
          </p:cNvSpPr>
          <p:nvPr/>
        </p:nvSpPr>
        <p:spPr bwMode="auto">
          <a:xfrm flipH="1">
            <a:off x="1522413" y="2709863"/>
            <a:ext cx="2600325" cy="1588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3" name="Line 1035"/>
          <p:cNvSpPr>
            <a:spLocks noChangeShapeType="1"/>
          </p:cNvSpPr>
          <p:nvPr/>
        </p:nvSpPr>
        <p:spPr bwMode="auto">
          <a:xfrm flipH="1">
            <a:off x="1265238" y="2409825"/>
            <a:ext cx="3111500" cy="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4" name="Oval 1036"/>
          <p:cNvSpPr>
            <a:spLocks noChangeArrowheads="1"/>
          </p:cNvSpPr>
          <p:nvPr/>
        </p:nvSpPr>
        <p:spPr bwMode="auto">
          <a:xfrm>
            <a:off x="2798763" y="2397125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5" name="Oval 1037"/>
          <p:cNvSpPr>
            <a:spLocks noChangeArrowheads="1"/>
          </p:cNvSpPr>
          <p:nvPr/>
        </p:nvSpPr>
        <p:spPr bwMode="auto">
          <a:xfrm>
            <a:off x="2798763" y="2700338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6" name="Line 1038"/>
          <p:cNvSpPr>
            <a:spLocks noChangeShapeType="1"/>
          </p:cNvSpPr>
          <p:nvPr/>
        </p:nvSpPr>
        <p:spPr bwMode="auto">
          <a:xfrm flipV="1">
            <a:off x="1316038" y="1757363"/>
            <a:ext cx="3014663" cy="1588"/>
          </a:xfrm>
          <a:prstGeom prst="line">
            <a:avLst/>
          </a:prstGeom>
          <a:noFill/>
          <a:ln w="9525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7" name="Line 1039"/>
          <p:cNvSpPr>
            <a:spLocks noChangeShapeType="1"/>
          </p:cNvSpPr>
          <p:nvPr/>
        </p:nvSpPr>
        <p:spPr bwMode="auto">
          <a:xfrm flipV="1">
            <a:off x="1362075" y="1697038"/>
            <a:ext cx="2914650" cy="1588"/>
          </a:xfrm>
          <a:prstGeom prst="line">
            <a:avLst/>
          </a:prstGeom>
          <a:noFill/>
          <a:ln w="9525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8" name="Freeform 1040"/>
          <p:cNvSpPr>
            <a:spLocks/>
          </p:cNvSpPr>
          <p:nvPr/>
        </p:nvSpPr>
        <p:spPr bwMode="auto">
          <a:xfrm>
            <a:off x="3084513" y="1222375"/>
            <a:ext cx="200025" cy="1770063"/>
          </a:xfrm>
          <a:custGeom>
            <a:avLst/>
            <a:gdLst>
              <a:gd name="T0" fmla="*/ 0 w 555"/>
              <a:gd name="T1" fmla="*/ 0 h 4894"/>
              <a:gd name="T2" fmla="*/ 555 w 555"/>
              <a:gd name="T3" fmla="*/ 2445 h 4894"/>
              <a:gd name="T4" fmla="*/ 8 w 555"/>
              <a:gd name="T5" fmla="*/ 4894 h 48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55" h="4894">
                <a:moveTo>
                  <a:pt x="0" y="0"/>
                </a:moveTo>
                <a:lnTo>
                  <a:pt x="555" y="2445"/>
                </a:lnTo>
                <a:lnTo>
                  <a:pt x="8" y="4894"/>
                </a:lnTo>
              </a:path>
            </a:pathLst>
          </a:custGeom>
          <a:noFill/>
          <a:ln w="9525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9" name="Freeform 1041"/>
          <p:cNvSpPr>
            <a:spLocks/>
          </p:cNvSpPr>
          <p:nvPr/>
        </p:nvSpPr>
        <p:spPr bwMode="auto">
          <a:xfrm>
            <a:off x="2962275" y="1222375"/>
            <a:ext cx="122238" cy="1770063"/>
          </a:xfrm>
          <a:custGeom>
            <a:avLst/>
            <a:gdLst>
              <a:gd name="T0" fmla="*/ 0 w 336"/>
              <a:gd name="T1" fmla="*/ 4893 h 4893"/>
              <a:gd name="T2" fmla="*/ 336 w 336"/>
              <a:gd name="T3" fmla="*/ 2444 h 4893"/>
              <a:gd name="T4" fmla="*/ 18 w 336"/>
              <a:gd name="T5" fmla="*/ 0 h 48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4893">
                <a:moveTo>
                  <a:pt x="0" y="4893"/>
                </a:moveTo>
                <a:lnTo>
                  <a:pt x="336" y="2444"/>
                </a:lnTo>
                <a:lnTo>
                  <a:pt x="18" y="0"/>
                </a:lnTo>
              </a:path>
            </a:pathLst>
          </a:custGeom>
          <a:noFill/>
          <a:ln w="9525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0" name="Metin kutusu 149"/>
          <p:cNvSpPr txBox="1"/>
          <p:nvPr/>
        </p:nvSpPr>
        <p:spPr>
          <a:xfrm>
            <a:off x="4673955" y="1963351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40 cm</a:t>
            </a:r>
            <a:endParaRPr lang="tr-TR" sz="1200" dirty="0"/>
          </a:p>
        </p:txBody>
      </p:sp>
      <p:sp>
        <p:nvSpPr>
          <p:cNvPr id="91" name="Metin kutusu 90"/>
          <p:cNvSpPr txBox="1"/>
          <p:nvPr/>
        </p:nvSpPr>
        <p:spPr>
          <a:xfrm>
            <a:off x="4032151" y="1013252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20 cm</a:t>
            </a:r>
            <a:endParaRPr lang="tr-TR" sz="1200" dirty="0"/>
          </a:p>
        </p:txBody>
      </p:sp>
      <p:sp>
        <p:nvSpPr>
          <p:cNvPr id="92" name="Metin kutusu 91"/>
          <p:cNvSpPr txBox="1"/>
          <p:nvPr/>
        </p:nvSpPr>
        <p:spPr>
          <a:xfrm>
            <a:off x="2607232" y="812820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20 cm</a:t>
            </a:r>
            <a:endParaRPr lang="tr-TR" sz="1200" dirty="0"/>
          </a:p>
        </p:txBody>
      </p:sp>
      <p:graphicFrame>
        <p:nvGraphicFramePr>
          <p:cNvPr id="93" name="Nesne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34897"/>
              </p:ext>
            </p:extLst>
          </p:nvPr>
        </p:nvGraphicFramePr>
        <p:xfrm>
          <a:off x="5706720" y="951319"/>
          <a:ext cx="2343870" cy="27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1" name="Equation" r:id="rId3" imgW="1523880" imgH="177480" progId="Equation.DSMT4">
                  <p:embed/>
                </p:oleObj>
              </mc:Choice>
              <mc:Fallback>
                <p:oleObj name="Equation" r:id="rId3" imgW="152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6720" y="951319"/>
                        <a:ext cx="2343870" cy="27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Metin kutusu 93"/>
          <p:cNvSpPr txBox="1"/>
          <p:nvPr/>
        </p:nvSpPr>
        <p:spPr>
          <a:xfrm>
            <a:off x="5634274" y="272787"/>
            <a:ext cx="2137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smtClean="0"/>
              <a:t>İtibari</a:t>
            </a:r>
          </a:p>
        </p:txBody>
      </p:sp>
      <p:sp>
        <p:nvSpPr>
          <p:cNvPr id="95" name="Metin kutusu 94"/>
          <p:cNvSpPr txBox="1"/>
          <p:nvPr/>
        </p:nvSpPr>
        <p:spPr>
          <a:xfrm>
            <a:off x="5634274" y="643542"/>
            <a:ext cx="7348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Ekvator</a:t>
            </a:r>
            <a:endParaRPr lang="tr-TR" sz="1400" dirty="0"/>
          </a:p>
        </p:txBody>
      </p:sp>
      <p:sp>
        <p:nvSpPr>
          <p:cNvPr id="96" name="Metin kutusu 95"/>
          <p:cNvSpPr txBox="1"/>
          <p:nvPr/>
        </p:nvSpPr>
        <p:spPr>
          <a:xfrm>
            <a:off x="5634274" y="1479324"/>
            <a:ext cx="2133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Orta Meridyen ve Kutuplar</a:t>
            </a:r>
            <a:endParaRPr lang="tr-TR" sz="1400" dirty="0"/>
          </a:p>
        </p:txBody>
      </p:sp>
      <p:graphicFrame>
        <p:nvGraphicFramePr>
          <p:cNvPr id="97" name="Nesne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5475"/>
              </p:ext>
            </p:extLst>
          </p:nvPr>
        </p:nvGraphicFramePr>
        <p:xfrm>
          <a:off x="5706720" y="1823679"/>
          <a:ext cx="20113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2" name="Equation" r:id="rId5" imgW="1307880" imgH="177480" progId="Equation.DSMT4">
                  <p:embed/>
                </p:oleObj>
              </mc:Choice>
              <mc:Fallback>
                <p:oleObj name="Equation" r:id="rId5" imgW="1307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6720" y="1823679"/>
                        <a:ext cx="2011362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Metin kutusu 97"/>
          <p:cNvSpPr txBox="1"/>
          <p:nvPr/>
        </p:nvSpPr>
        <p:spPr>
          <a:xfrm>
            <a:off x="5634274" y="2217569"/>
            <a:ext cx="966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b="1" dirty="0" smtClean="0"/>
              <a:t>Paraleller</a:t>
            </a:r>
          </a:p>
          <a:p>
            <a:r>
              <a:rPr lang="tr-TR" sz="1400" dirty="0" smtClean="0"/>
              <a:t>Eşit aralıklı</a:t>
            </a:r>
          </a:p>
        </p:txBody>
      </p:sp>
      <p:graphicFrame>
        <p:nvGraphicFramePr>
          <p:cNvPr id="99" name="Nesne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984321"/>
              </p:ext>
            </p:extLst>
          </p:nvPr>
        </p:nvGraphicFramePr>
        <p:xfrm>
          <a:off x="5706720" y="2813993"/>
          <a:ext cx="12509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" name="Equation" r:id="rId7" imgW="812520" imgH="355320" progId="Equation.DSMT4">
                  <p:embed/>
                </p:oleObj>
              </mc:Choice>
              <mc:Fallback>
                <p:oleObj name="Equation" r:id="rId7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6720" y="2813993"/>
                        <a:ext cx="12509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Nesne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49468"/>
              </p:ext>
            </p:extLst>
          </p:nvPr>
        </p:nvGraphicFramePr>
        <p:xfrm>
          <a:off x="5809244" y="3956007"/>
          <a:ext cx="12509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4" name="Equation" r:id="rId9" imgW="812520" imgH="355320" progId="Equation.DSMT4">
                  <p:embed/>
                </p:oleObj>
              </mc:Choice>
              <mc:Fallback>
                <p:oleObj name="Equation" r:id="rId9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9244" y="3956007"/>
                        <a:ext cx="12509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Metin kutusu 150"/>
          <p:cNvSpPr txBox="1"/>
          <p:nvPr/>
        </p:nvSpPr>
        <p:spPr>
          <a:xfrm>
            <a:off x="5720547" y="3643068"/>
            <a:ext cx="11044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b="1" dirty="0" smtClean="0"/>
              <a:t>Meridyenler</a:t>
            </a:r>
            <a:endParaRPr lang="tr-TR" sz="1400" b="1" dirty="0"/>
          </a:p>
        </p:txBody>
      </p:sp>
      <p:graphicFrame>
        <p:nvGraphicFramePr>
          <p:cNvPr id="102" name="Nesne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25372"/>
              </p:ext>
            </p:extLst>
          </p:nvPr>
        </p:nvGraphicFramePr>
        <p:xfrm>
          <a:off x="5799138" y="4598988"/>
          <a:ext cx="1270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" name="Equation" r:id="rId11" imgW="825480" imgH="355320" progId="Equation.DSMT4">
                  <p:embed/>
                </p:oleObj>
              </mc:Choice>
              <mc:Fallback>
                <p:oleObj name="Equation" r:id="rId11" imgW="825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9138" y="4598988"/>
                        <a:ext cx="12700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033"/>
          <p:cNvSpPr>
            <a:spLocks noChangeArrowheads="1"/>
          </p:cNvSpPr>
          <p:nvPr/>
        </p:nvSpPr>
        <p:spPr bwMode="auto">
          <a:xfrm>
            <a:off x="1905318" y="1214439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4" name="Oval 1033"/>
          <p:cNvSpPr>
            <a:spLocks noChangeArrowheads="1"/>
          </p:cNvSpPr>
          <p:nvPr/>
        </p:nvSpPr>
        <p:spPr bwMode="auto">
          <a:xfrm>
            <a:off x="2092177" y="1213320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5" name="Oval 1033"/>
          <p:cNvSpPr>
            <a:spLocks noChangeArrowheads="1"/>
          </p:cNvSpPr>
          <p:nvPr/>
        </p:nvSpPr>
        <p:spPr bwMode="auto">
          <a:xfrm>
            <a:off x="2269650" y="1209675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6" name="Oval 1033"/>
          <p:cNvSpPr>
            <a:spLocks noChangeArrowheads="1"/>
          </p:cNvSpPr>
          <p:nvPr/>
        </p:nvSpPr>
        <p:spPr bwMode="auto">
          <a:xfrm>
            <a:off x="2432528" y="1214439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7" name="Oval 1033"/>
          <p:cNvSpPr>
            <a:spLocks noChangeArrowheads="1"/>
          </p:cNvSpPr>
          <p:nvPr/>
        </p:nvSpPr>
        <p:spPr bwMode="auto">
          <a:xfrm>
            <a:off x="2619387" y="1213320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8" name="Oval 1033"/>
          <p:cNvSpPr>
            <a:spLocks noChangeArrowheads="1"/>
          </p:cNvSpPr>
          <p:nvPr/>
        </p:nvSpPr>
        <p:spPr bwMode="auto">
          <a:xfrm>
            <a:off x="3520609" y="1211265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9" name="Oval 1033"/>
          <p:cNvSpPr>
            <a:spLocks noChangeArrowheads="1"/>
          </p:cNvSpPr>
          <p:nvPr/>
        </p:nvSpPr>
        <p:spPr bwMode="auto">
          <a:xfrm>
            <a:off x="2975769" y="1209675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0" name="Oval 1033"/>
          <p:cNvSpPr>
            <a:spLocks noChangeArrowheads="1"/>
          </p:cNvSpPr>
          <p:nvPr/>
        </p:nvSpPr>
        <p:spPr bwMode="auto">
          <a:xfrm>
            <a:off x="3162628" y="1208556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1" name="Oval 1033"/>
          <p:cNvSpPr>
            <a:spLocks noChangeArrowheads="1"/>
          </p:cNvSpPr>
          <p:nvPr/>
        </p:nvSpPr>
        <p:spPr bwMode="auto">
          <a:xfrm>
            <a:off x="3337580" y="1210469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2" name="Oval 1033"/>
          <p:cNvSpPr>
            <a:spLocks noChangeArrowheads="1"/>
          </p:cNvSpPr>
          <p:nvPr/>
        </p:nvSpPr>
        <p:spPr bwMode="auto">
          <a:xfrm>
            <a:off x="3690640" y="1209668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2" name="Serbest Form 151"/>
          <p:cNvSpPr/>
          <p:nvPr/>
        </p:nvSpPr>
        <p:spPr>
          <a:xfrm>
            <a:off x="3030220" y="1696720"/>
            <a:ext cx="177800" cy="60960"/>
          </a:xfrm>
          <a:custGeom>
            <a:avLst/>
            <a:gdLst>
              <a:gd name="connsiteX0" fmla="*/ 0 w 177800"/>
              <a:gd name="connsiteY0" fmla="*/ 0 h 60960"/>
              <a:gd name="connsiteX1" fmla="*/ 160020 w 177800"/>
              <a:gd name="connsiteY1" fmla="*/ 0 h 60960"/>
              <a:gd name="connsiteX2" fmla="*/ 177800 w 177800"/>
              <a:gd name="connsiteY2" fmla="*/ 60960 h 60960"/>
              <a:gd name="connsiteX3" fmla="*/ 7620 w 177800"/>
              <a:gd name="connsiteY3" fmla="*/ 60960 h 60960"/>
              <a:gd name="connsiteX4" fmla="*/ 0 w 177800"/>
              <a:gd name="connsiteY4" fmla="*/ 0 h 60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800" h="60960">
                <a:moveTo>
                  <a:pt x="0" y="0"/>
                </a:moveTo>
                <a:lnTo>
                  <a:pt x="160020" y="0"/>
                </a:lnTo>
                <a:lnTo>
                  <a:pt x="177800" y="60960"/>
                </a:lnTo>
                <a:lnTo>
                  <a:pt x="7620" y="6096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4" name="Oval 1033"/>
          <p:cNvSpPr>
            <a:spLocks noChangeArrowheads="1"/>
          </p:cNvSpPr>
          <p:nvPr/>
        </p:nvSpPr>
        <p:spPr bwMode="auto">
          <a:xfrm>
            <a:off x="1911350" y="2981886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5" name="Oval 1033"/>
          <p:cNvSpPr>
            <a:spLocks noChangeArrowheads="1"/>
          </p:cNvSpPr>
          <p:nvPr/>
        </p:nvSpPr>
        <p:spPr bwMode="auto">
          <a:xfrm>
            <a:off x="2098209" y="2980767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6" name="Oval 1033"/>
          <p:cNvSpPr>
            <a:spLocks noChangeArrowheads="1"/>
          </p:cNvSpPr>
          <p:nvPr/>
        </p:nvSpPr>
        <p:spPr bwMode="auto">
          <a:xfrm>
            <a:off x="2275682" y="2977122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7" name="Oval 1033"/>
          <p:cNvSpPr>
            <a:spLocks noChangeArrowheads="1"/>
          </p:cNvSpPr>
          <p:nvPr/>
        </p:nvSpPr>
        <p:spPr bwMode="auto">
          <a:xfrm>
            <a:off x="2438560" y="2981886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8" name="Oval 1033"/>
          <p:cNvSpPr>
            <a:spLocks noChangeArrowheads="1"/>
          </p:cNvSpPr>
          <p:nvPr/>
        </p:nvSpPr>
        <p:spPr bwMode="auto">
          <a:xfrm>
            <a:off x="2625419" y="2980767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9" name="Oval 1033"/>
          <p:cNvSpPr>
            <a:spLocks noChangeArrowheads="1"/>
          </p:cNvSpPr>
          <p:nvPr/>
        </p:nvSpPr>
        <p:spPr bwMode="auto">
          <a:xfrm>
            <a:off x="3520609" y="2978712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0" name="Oval 1033"/>
          <p:cNvSpPr>
            <a:spLocks noChangeArrowheads="1"/>
          </p:cNvSpPr>
          <p:nvPr/>
        </p:nvSpPr>
        <p:spPr bwMode="auto">
          <a:xfrm>
            <a:off x="2975769" y="2977122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1" name="Oval 1033"/>
          <p:cNvSpPr>
            <a:spLocks noChangeArrowheads="1"/>
          </p:cNvSpPr>
          <p:nvPr/>
        </p:nvSpPr>
        <p:spPr bwMode="auto">
          <a:xfrm>
            <a:off x="3162628" y="2976003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2" name="Oval 1033"/>
          <p:cNvSpPr>
            <a:spLocks noChangeArrowheads="1"/>
          </p:cNvSpPr>
          <p:nvPr/>
        </p:nvSpPr>
        <p:spPr bwMode="auto">
          <a:xfrm>
            <a:off x="3337580" y="2977916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3" name="Oval 1033"/>
          <p:cNvSpPr>
            <a:spLocks noChangeArrowheads="1"/>
          </p:cNvSpPr>
          <p:nvPr/>
        </p:nvSpPr>
        <p:spPr bwMode="auto">
          <a:xfrm>
            <a:off x="3690640" y="2977115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4" name="Oval 1033"/>
          <p:cNvSpPr>
            <a:spLocks noChangeArrowheads="1"/>
          </p:cNvSpPr>
          <p:nvPr/>
        </p:nvSpPr>
        <p:spPr bwMode="auto">
          <a:xfrm>
            <a:off x="1293117" y="2092643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5" name="Oval 1033"/>
          <p:cNvSpPr>
            <a:spLocks noChangeArrowheads="1"/>
          </p:cNvSpPr>
          <p:nvPr/>
        </p:nvSpPr>
        <p:spPr bwMode="auto">
          <a:xfrm>
            <a:off x="1606160" y="2091532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6" name="Oval 1033"/>
          <p:cNvSpPr>
            <a:spLocks noChangeArrowheads="1"/>
          </p:cNvSpPr>
          <p:nvPr/>
        </p:nvSpPr>
        <p:spPr bwMode="auto">
          <a:xfrm>
            <a:off x="1908491" y="2091532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7" name="Oval 1033"/>
          <p:cNvSpPr>
            <a:spLocks noChangeArrowheads="1"/>
          </p:cNvSpPr>
          <p:nvPr/>
        </p:nvSpPr>
        <p:spPr bwMode="auto">
          <a:xfrm>
            <a:off x="2205019" y="2092327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3" name="Oval 1033"/>
          <p:cNvSpPr>
            <a:spLocks noChangeArrowheads="1"/>
          </p:cNvSpPr>
          <p:nvPr/>
        </p:nvSpPr>
        <p:spPr bwMode="auto">
          <a:xfrm>
            <a:off x="2500669" y="2091532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4" name="Oval 1033"/>
          <p:cNvSpPr>
            <a:spLocks noChangeArrowheads="1"/>
          </p:cNvSpPr>
          <p:nvPr/>
        </p:nvSpPr>
        <p:spPr bwMode="auto">
          <a:xfrm>
            <a:off x="4016375" y="2099468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5" name="Oval 1033"/>
          <p:cNvSpPr>
            <a:spLocks noChangeArrowheads="1"/>
          </p:cNvSpPr>
          <p:nvPr/>
        </p:nvSpPr>
        <p:spPr bwMode="auto">
          <a:xfrm>
            <a:off x="3117723" y="2092326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6" name="Oval 1033"/>
          <p:cNvSpPr>
            <a:spLocks noChangeArrowheads="1"/>
          </p:cNvSpPr>
          <p:nvPr/>
        </p:nvSpPr>
        <p:spPr bwMode="auto">
          <a:xfrm>
            <a:off x="3412331" y="2094942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7" name="Oval 1033"/>
          <p:cNvSpPr>
            <a:spLocks noChangeArrowheads="1"/>
          </p:cNvSpPr>
          <p:nvPr/>
        </p:nvSpPr>
        <p:spPr bwMode="auto">
          <a:xfrm>
            <a:off x="3715077" y="2097480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8" name="Oval 1033"/>
          <p:cNvSpPr>
            <a:spLocks noChangeArrowheads="1"/>
          </p:cNvSpPr>
          <p:nvPr/>
        </p:nvSpPr>
        <p:spPr bwMode="auto">
          <a:xfrm>
            <a:off x="4311859" y="2095618"/>
            <a:ext cx="23813" cy="25400"/>
          </a:xfrm>
          <a:prstGeom prst="ellipse">
            <a:avLst/>
          </a:prstGeom>
          <a:solidFill>
            <a:srgbClr val="141515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91182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89" grpId="0" animBg="1"/>
      <p:bldP spid="190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3" grpId="1" animBg="1"/>
      <p:bldP spid="134" grpId="0" animBg="1"/>
      <p:bldP spid="134" grpId="1" animBg="1"/>
      <p:bldP spid="135" grpId="0" animBg="1"/>
      <p:bldP spid="143" grpId="0" animBg="1"/>
      <p:bldP spid="144" grpId="0" animBg="1"/>
      <p:bldP spid="144" grpId="1" animBg="1"/>
      <p:bldP spid="145" grpId="0" animBg="1"/>
      <p:bldP spid="145" grpId="1" animBg="1"/>
      <p:bldP spid="146" grpId="0" animBg="1"/>
      <p:bldP spid="147" grpId="0" animBg="1"/>
      <p:bldP spid="148" grpId="0" animBg="1"/>
      <p:bldP spid="149" grpId="0" animBg="1"/>
      <p:bldP spid="150" grpId="0"/>
      <p:bldP spid="91" grpId="0"/>
      <p:bldP spid="92" grpId="0"/>
      <p:bldP spid="94" grpId="0"/>
      <p:bldP spid="95" grpId="0"/>
      <p:bldP spid="96" grpId="0"/>
      <p:bldP spid="98" grpId="0"/>
      <p:bldP spid="151" grpId="0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52" grpId="0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53" grpId="0" animBg="1"/>
      <p:bldP spid="153" grpId="1" animBg="1"/>
      <p:bldP spid="154" grpId="0" animBg="1"/>
      <p:bldP spid="154" grpId="1" animBg="1"/>
      <p:bldP spid="155" grpId="0" animBg="1"/>
      <p:bldP spid="155" grpId="1" animBg="1"/>
      <p:bldP spid="156" grpId="0" animBg="1"/>
      <p:bldP spid="156" grpId="1" animBg="1"/>
      <p:bldP spid="157" grpId="0" animBg="1"/>
      <p:bldP spid="157" grpId="1" animBg="1"/>
      <p:bldP spid="158" grpId="0" animBg="1"/>
      <p:bldP spid="15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ikdörtgen 7"/>
          <p:cNvSpPr/>
          <p:nvPr/>
        </p:nvSpPr>
        <p:spPr>
          <a:xfrm>
            <a:off x="-35057" y="-15240"/>
            <a:ext cx="3797511" cy="232371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2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Dünyanın tamamını </a:t>
            </a: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gösterir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 </a:t>
            </a: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kvatora paralel doğrular şeklindedir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n araları her meridyen üzerinde birbirine </a:t>
            </a: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şittir (</a:t>
            </a:r>
            <a:r>
              <a:rPr lang="tr-TR" sz="1200" dirty="0" err="1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ckert</a:t>
            </a: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 I)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i ekvatora eğik şeklindedir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n iyi orta meridyen ve ekvator yakın çevresi gösterilir. Orta meridyen ve ekvatordan uzaklaştıkça bozulma oranları artar</a:t>
            </a:r>
            <a:r>
              <a:rPr lang="tr-TR" sz="12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.</a:t>
            </a:r>
            <a:endParaRPr lang="tr-TR" sz="12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0" name="Resim 9"/>
          <p:cNvPicPr>
            <a:picLocks noChangeAspect="1"/>
          </p:cNvPicPr>
          <p:nvPr/>
        </p:nvPicPr>
        <p:blipFill rotWithShape="1">
          <a:blip r:embed="rId2"/>
          <a:srcRect l="1255" t="1154" r="917" b="6923"/>
          <a:stretch/>
        </p:blipFill>
        <p:spPr>
          <a:xfrm>
            <a:off x="5185978" y="11810"/>
            <a:ext cx="6949440" cy="2873557"/>
          </a:xfrm>
          <a:prstGeom prst="rect">
            <a:avLst/>
          </a:prstGeom>
        </p:spPr>
      </p:pic>
      <p:pic>
        <p:nvPicPr>
          <p:cNvPr id="11" name="Resim 10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 l="984" t="5296" r="543" b="4673"/>
          <a:stretch/>
        </p:blipFill>
        <p:spPr>
          <a:xfrm>
            <a:off x="8704162" y="3192458"/>
            <a:ext cx="3325278" cy="1394782"/>
          </a:xfrm>
          <a:prstGeom prst="rect">
            <a:avLst/>
          </a:prstGeom>
        </p:spPr>
      </p:pic>
      <p:pic>
        <p:nvPicPr>
          <p:cNvPr id="12290" name="Picture 2" descr="C:\ProgramData\Mapthematics\Geocart\Version 3\ProjectionInfo\Eckert_I-distortion.png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4041" y="3168838"/>
            <a:ext cx="3500121" cy="1442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Resim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58" y="2330147"/>
            <a:ext cx="2324719" cy="1218817"/>
          </a:xfrm>
          <a:prstGeom prst="rect">
            <a:avLst/>
          </a:prstGeom>
        </p:spPr>
      </p:pic>
      <p:sp>
        <p:nvSpPr>
          <p:cNvPr id="13" name="Dikdörtgen 12"/>
          <p:cNvSpPr/>
          <p:nvPr/>
        </p:nvSpPr>
        <p:spPr>
          <a:xfrm>
            <a:off x="3762454" y="1411242"/>
            <a:ext cx="16223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Atlaslarda kullanılır.</a:t>
            </a:r>
            <a:endParaRPr lang="tr-TR" sz="1200" dirty="0"/>
          </a:p>
        </p:txBody>
      </p:sp>
      <p:sp>
        <p:nvSpPr>
          <p:cNvPr id="14" name="Dikdörtgen 13"/>
          <p:cNvSpPr/>
          <p:nvPr/>
        </p:nvSpPr>
        <p:spPr>
          <a:xfrm>
            <a:off x="3762454" y="1116602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3762454" y="11810"/>
            <a:ext cx="218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 smtClean="0"/>
              <a:t>Eckert</a:t>
            </a:r>
            <a:r>
              <a:rPr lang="tr-TR" dirty="0" smtClean="0"/>
              <a:t> I, II, III, IV, V, VI</a:t>
            </a:r>
            <a:endParaRPr lang="tr-TR" dirty="0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19" y="5283838"/>
            <a:ext cx="2940428" cy="1482722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413" y="5283838"/>
            <a:ext cx="2940428" cy="1482722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5582" y="5283838"/>
            <a:ext cx="2940428" cy="1482722"/>
          </a:xfrm>
          <a:prstGeom prst="rect">
            <a:avLst/>
          </a:prstGeom>
        </p:spPr>
      </p:pic>
      <p:pic>
        <p:nvPicPr>
          <p:cNvPr id="16" name="Resim 15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609" y="5351486"/>
            <a:ext cx="2921391" cy="1473122"/>
          </a:xfrm>
          <a:prstGeom prst="rect">
            <a:avLst/>
          </a:prstGeom>
        </p:spPr>
      </p:pic>
      <p:sp>
        <p:nvSpPr>
          <p:cNvPr id="17" name="Dikdörtgen 16"/>
          <p:cNvSpPr/>
          <p:nvPr/>
        </p:nvSpPr>
        <p:spPr>
          <a:xfrm>
            <a:off x="1382638" y="4973096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III</a:t>
            </a:r>
          </a:p>
        </p:txBody>
      </p:sp>
      <p:sp>
        <p:nvSpPr>
          <p:cNvPr id="19" name="Dikdörtgen 18"/>
          <p:cNvSpPr/>
          <p:nvPr/>
        </p:nvSpPr>
        <p:spPr>
          <a:xfrm>
            <a:off x="4386717" y="4975748"/>
            <a:ext cx="37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IV</a:t>
            </a:r>
            <a:endParaRPr lang="tr-TR" dirty="0"/>
          </a:p>
        </p:txBody>
      </p:sp>
      <p:sp>
        <p:nvSpPr>
          <p:cNvPr id="20" name="Dikdörtgen 19"/>
          <p:cNvSpPr/>
          <p:nvPr/>
        </p:nvSpPr>
        <p:spPr>
          <a:xfrm>
            <a:off x="10645654" y="4982154"/>
            <a:ext cx="37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VI</a:t>
            </a:r>
            <a:endParaRPr lang="tr-TR" dirty="0"/>
          </a:p>
        </p:txBody>
      </p:sp>
      <p:sp>
        <p:nvSpPr>
          <p:cNvPr id="21" name="Dikdörtgen 20"/>
          <p:cNvSpPr/>
          <p:nvPr/>
        </p:nvSpPr>
        <p:spPr>
          <a:xfrm>
            <a:off x="7398811" y="4982154"/>
            <a:ext cx="316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V</a:t>
            </a:r>
            <a:endParaRPr lang="tr-TR" dirty="0"/>
          </a:p>
        </p:txBody>
      </p:sp>
      <p:pic>
        <p:nvPicPr>
          <p:cNvPr id="18" name="Resim 17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74908" y="3087276"/>
            <a:ext cx="3452796" cy="1804334"/>
          </a:xfrm>
          <a:prstGeom prst="rect">
            <a:avLst/>
          </a:prstGeom>
        </p:spPr>
      </p:pic>
      <p:sp>
        <p:nvSpPr>
          <p:cNvPr id="23" name="Dikdörtgen 22"/>
          <p:cNvSpPr/>
          <p:nvPr/>
        </p:nvSpPr>
        <p:spPr>
          <a:xfrm>
            <a:off x="3154329" y="278417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II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346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4" grpId="0" animBg="1"/>
      <p:bldP spid="15" grpId="0"/>
      <p:bldP spid="17" grpId="0"/>
      <p:bldP spid="19" grpId="0"/>
      <p:bldP spid="20" grpId="0"/>
      <p:bldP spid="21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" name="Metin kutusu 255"/>
          <p:cNvSpPr txBox="1"/>
          <p:nvPr/>
        </p:nvSpPr>
        <p:spPr>
          <a:xfrm>
            <a:off x="9470742" y="-11218"/>
            <a:ext cx="2721258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SİNÜSOİDAL PROJEKSİYON</a:t>
            </a:r>
          </a:p>
        </p:txBody>
      </p:sp>
      <p:graphicFrame>
        <p:nvGraphicFramePr>
          <p:cNvPr id="40" name="Nesne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13010"/>
              </p:ext>
            </p:extLst>
          </p:nvPr>
        </p:nvGraphicFramePr>
        <p:xfrm>
          <a:off x="5706720" y="1096777"/>
          <a:ext cx="2343870" cy="27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3" name="Equation" r:id="rId3" imgW="1523880" imgH="177480" progId="Equation.DSMT4">
                  <p:embed/>
                </p:oleObj>
              </mc:Choice>
              <mc:Fallback>
                <p:oleObj name="Equation" r:id="rId3" imgW="152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6720" y="1096777"/>
                        <a:ext cx="2343870" cy="27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err="1" smtClean="0">
                <a:latin typeface="Segoe Print" panose="02000600000000000000" pitchFamily="2" charset="0"/>
              </a:rPr>
              <a:t>Sinüsoidal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189" name="Metin kutusu 188"/>
          <p:cNvSpPr txBox="1"/>
          <p:nvPr/>
        </p:nvSpPr>
        <p:spPr>
          <a:xfrm>
            <a:off x="9470743" y="814604"/>
            <a:ext cx="2456650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vator ve orta meridyen eşit.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leller boyunca uzunluk korumak.</a:t>
            </a:r>
          </a:p>
        </p:txBody>
      </p:sp>
      <p:sp>
        <p:nvSpPr>
          <p:cNvPr id="190" name="Metin kutusu 189"/>
          <p:cNvSpPr txBox="1"/>
          <p:nvPr/>
        </p:nvSpPr>
        <p:spPr>
          <a:xfrm>
            <a:off x="9470742" y="556634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AutoShape 234"/>
          <p:cNvSpPr>
            <a:spLocks noChangeAspect="1" noChangeArrowheads="1" noTextEdit="1"/>
          </p:cNvSpPr>
          <p:nvPr/>
        </p:nvSpPr>
        <p:spPr bwMode="auto">
          <a:xfrm>
            <a:off x="832514" y="1039862"/>
            <a:ext cx="3638550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" name="Line 236"/>
          <p:cNvSpPr>
            <a:spLocks noChangeShapeType="1"/>
          </p:cNvSpPr>
          <p:nvPr/>
        </p:nvSpPr>
        <p:spPr bwMode="auto">
          <a:xfrm>
            <a:off x="848389" y="1960612"/>
            <a:ext cx="3606800" cy="0"/>
          </a:xfrm>
          <a:prstGeom prst="line">
            <a:avLst/>
          </a:prstGeom>
          <a:noFill/>
          <a:ln w="3175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" name="Line 237"/>
          <p:cNvSpPr>
            <a:spLocks noChangeShapeType="1"/>
          </p:cNvSpPr>
          <p:nvPr/>
        </p:nvSpPr>
        <p:spPr bwMode="auto">
          <a:xfrm>
            <a:off x="2667663" y="1657400"/>
            <a:ext cx="1546225" cy="1587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" name="Line 238"/>
          <p:cNvSpPr>
            <a:spLocks noChangeShapeType="1"/>
          </p:cNvSpPr>
          <p:nvPr/>
        </p:nvSpPr>
        <p:spPr bwMode="auto">
          <a:xfrm>
            <a:off x="1089689" y="2260650"/>
            <a:ext cx="3124200" cy="0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" name="Line 239"/>
          <p:cNvSpPr>
            <a:spLocks noChangeShapeType="1"/>
          </p:cNvSpPr>
          <p:nvPr/>
        </p:nvSpPr>
        <p:spPr bwMode="auto">
          <a:xfrm>
            <a:off x="1750089" y="1357362"/>
            <a:ext cx="1803400" cy="0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" name="Line 240"/>
          <p:cNvSpPr>
            <a:spLocks noChangeShapeType="1"/>
          </p:cNvSpPr>
          <p:nvPr/>
        </p:nvSpPr>
        <p:spPr bwMode="auto">
          <a:xfrm>
            <a:off x="1750089" y="2562275"/>
            <a:ext cx="1803400" cy="0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" name="Freeform 241"/>
          <p:cNvSpPr>
            <a:spLocks/>
          </p:cNvSpPr>
          <p:nvPr/>
        </p:nvSpPr>
        <p:spPr bwMode="auto">
          <a:xfrm>
            <a:off x="2651789" y="1055737"/>
            <a:ext cx="0" cy="1808163"/>
          </a:xfrm>
          <a:custGeom>
            <a:avLst/>
            <a:gdLst>
              <a:gd name="T0" fmla="*/ 4928 h 5004"/>
              <a:gd name="T1" fmla="*/ 4844 h 5004"/>
              <a:gd name="T2" fmla="*/ 4761 h 5004"/>
              <a:gd name="T3" fmla="*/ 4677 h 5004"/>
              <a:gd name="T4" fmla="*/ 4594 h 5004"/>
              <a:gd name="T5" fmla="*/ 4511 h 5004"/>
              <a:gd name="T6" fmla="*/ 4427 h 5004"/>
              <a:gd name="T7" fmla="*/ 4344 h 5004"/>
              <a:gd name="T8" fmla="*/ 4261 h 5004"/>
              <a:gd name="T9" fmla="*/ 4177 h 5004"/>
              <a:gd name="T10" fmla="*/ 4094 h 5004"/>
              <a:gd name="T11" fmla="*/ 4010 h 5004"/>
              <a:gd name="T12" fmla="*/ 3927 h 5004"/>
              <a:gd name="T13" fmla="*/ 3843 h 5004"/>
              <a:gd name="T14" fmla="*/ 3760 h 5004"/>
              <a:gd name="T15" fmla="*/ 3677 h 5004"/>
              <a:gd name="T16" fmla="*/ 3593 h 5004"/>
              <a:gd name="T17" fmla="*/ 3510 h 5004"/>
              <a:gd name="T18" fmla="*/ 3426 h 5004"/>
              <a:gd name="T19" fmla="*/ 3343 h 5004"/>
              <a:gd name="T20" fmla="*/ 3260 h 5004"/>
              <a:gd name="T21" fmla="*/ 3176 h 5004"/>
              <a:gd name="T22" fmla="*/ 3093 h 5004"/>
              <a:gd name="T23" fmla="*/ 3009 h 5004"/>
              <a:gd name="T24" fmla="*/ 2926 h 5004"/>
              <a:gd name="T25" fmla="*/ 2843 h 5004"/>
              <a:gd name="T26" fmla="*/ 2759 h 5004"/>
              <a:gd name="T27" fmla="*/ 2676 h 5004"/>
              <a:gd name="T28" fmla="*/ 2592 h 5004"/>
              <a:gd name="T29" fmla="*/ 2509 h 5004"/>
              <a:gd name="T30" fmla="*/ 2426 h 5004"/>
              <a:gd name="T31" fmla="*/ 2342 h 5004"/>
              <a:gd name="T32" fmla="*/ 2259 h 5004"/>
              <a:gd name="T33" fmla="*/ 2175 h 5004"/>
              <a:gd name="T34" fmla="*/ 2092 h 5004"/>
              <a:gd name="T35" fmla="*/ 2009 h 5004"/>
              <a:gd name="T36" fmla="*/ 1925 h 5004"/>
              <a:gd name="T37" fmla="*/ 1842 h 5004"/>
              <a:gd name="T38" fmla="*/ 1758 h 5004"/>
              <a:gd name="T39" fmla="*/ 1675 h 5004"/>
              <a:gd name="T40" fmla="*/ 1592 h 5004"/>
              <a:gd name="T41" fmla="*/ 1508 h 5004"/>
              <a:gd name="T42" fmla="*/ 1425 h 5004"/>
              <a:gd name="T43" fmla="*/ 1341 h 5004"/>
              <a:gd name="T44" fmla="*/ 1258 h 5004"/>
              <a:gd name="T45" fmla="*/ 1175 h 5004"/>
              <a:gd name="T46" fmla="*/ 1091 h 5004"/>
              <a:gd name="T47" fmla="*/ 1008 h 5004"/>
              <a:gd name="T48" fmla="*/ 924 h 5004"/>
              <a:gd name="T49" fmla="*/ 841 h 5004"/>
              <a:gd name="T50" fmla="*/ 758 h 5004"/>
              <a:gd name="T51" fmla="*/ 674 h 5004"/>
              <a:gd name="T52" fmla="*/ 591 h 5004"/>
              <a:gd name="T53" fmla="*/ 507 h 5004"/>
              <a:gd name="T54" fmla="*/ 424 h 5004"/>
              <a:gd name="T55" fmla="*/ 341 h 5004"/>
              <a:gd name="T56" fmla="*/ 257 h 5004"/>
              <a:gd name="T57" fmla="*/ 174 h 5004"/>
              <a:gd name="T58" fmla="*/ 90 h 5004"/>
              <a:gd name="T59" fmla="*/ 7 h 500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  <a:cxn ang="0">
                <a:pos x="0" y="T50"/>
              </a:cxn>
              <a:cxn ang="0">
                <a:pos x="0" y="T51"/>
              </a:cxn>
              <a:cxn ang="0">
                <a:pos x="0" y="T52"/>
              </a:cxn>
              <a:cxn ang="0">
                <a:pos x="0" y="T53"/>
              </a:cxn>
              <a:cxn ang="0">
                <a:pos x="0" y="T54"/>
              </a:cxn>
              <a:cxn ang="0">
                <a:pos x="0" y="T55"/>
              </a:cxn>
              <a:cxn ang="0">
                <a:pos x="0" y="T56"/>
              </a:cxn>
              <a:cxn ang="0">
                <a:pos x="0" y="T57"/>
              </a:cxn>
              <a:cxn ang="0">
                <a:pos x="0" y="T58"/>
              </a:cxn>
              <a:cxn ang="0">
                <a:pos x="0" y="T59"/>
              </a:cxn>
            </a:cxnLst>
            <a:rect l="0" t="0" r="r" b="b"/>
            <a:pathLst>
              <a:path h="5004">
                <a:moveTo>
                  <a:pt x="0" y="5004"/>
                </a:moveTo>
                <a:cubicBezTo>
                  <a:pt x="0" y="5004"/>
                  <a:pt x="0" y="5000"/>
                  <a:pt x="0" y="4997"/>
                </a:cubicBezTo>
                <a:cubicBezTo>
                  <a:pt x="0" y="4994"/>
                  <a:pt x="0" y="4993"/>
                  <a:pt x="0" y="4990"/>
                </a:cubicBezTo>
                <a:cubicBezTo>
                  <a:pt x="0" y="4987"/>
                  <a:pt x="0" y="4986"/>
                  <a:pt x="0" y="4983"/>
                </a:cubicBezTo>
                <a:cubicBezTo>
                  <a:pt x="0" y="4980"/>
                  <a:pt x="0" y="4980"/>
                  <a:pt x="0" y="4976"/>
                </a:cubicBezTo>
                <a:cubicBezTo>
                  <a:pt x="0" y="4973"/>
                  <a:pt x="0" y="4973"/>
                  <a:pt x="0" y="4969"/>
                </a:cubicBezTo>
                <a:cubicBezTo>
                  <a:pt x="0" y="4966"/>
                  <a:pt x="0" y="4966"/>
                  <a:pt x="0" y="4962"/>
                </a:cubicBezTo>
                <a:cubicBezTo>
                  <a:pt x="0" y="4959"/>
                  <a:pt x="0" y="4959"/>
                  <a:pt x="0" y="4955"/>
                </a:cubicBezTo>
                <a:cubicBezTo>
                  <a:pt x="0" y="4952"/>
                  <a:pt x="0" y="4952"/>
                  <a:pt x="0" y="4949"/>
                </a:cubicBezTo>
                <a:cubicBezTo>
                  <a:pt x="0" y="4945"/>
                  <a:pt x="0" y="4945"/>
                  <a:pt x="0" y="4942"/>
                </a:cubicBezTo>
                <a:cubicBezTo>
                  <a:pt x="0" y="4938"/>
                  <a:pt x="0" y="4938"/>
                  <a:pt x="0" y="4935"/>
                </a:cubicBezTo>
                <a:cubicBezTo>
                  <a:pt x="0" y="4932"/>
                  <a:pt x="0" y="4931"/>
                  <a:pt x="0" y="4928"/>
                </a:cubicBezTo>
                <a:cubicBezTo>
                  <a:pt x="0" y="4925"/>
                  <a:pt x="0" y="4924"/>
                  <a:pt x="0" y="4921"/>
                </a:cubicBezTo>
                <a:cubicBezTo>
                  <a:pt x="0" y="4918"/>
                  <a:pt x="0" y="4917"/>
                  <a:pt x="0" y="4914"/>
                </a:cubicBezTo>
                <a:cubicBezTo>
                  <a:pt x="0" y="4911"/>
                  <a:pt x="0" y="4910"/>
                  <a:pt x="0" y="4907"/>
                </a:cubicBezTo>
                <a:cubicBezTo>
                  <a:pt x="0" y="4904"/>
                  <a:pt x="0" y="4903"/>
                  <a:pt x="0" y="4900"/>
                </a:cubicBezTo>
                <a:cubicBezTo>
                  <a:pt x="0" y="4897"/>
                  <a:pt x="0" y="4896"/>
                  <a:pt x="0" y="4893"/>
                </a:cubicBezTo>
                <a:cubicBezTo>
                  <a:pt x="0" y="4890"/>
                  <a:pt x="0" y="4889"/>
                  <a:pt x="0" y="4886"/>
                </a:cubicBezTo>
                <a:cubicBezTo>
                  <a:pt x="0" y="4883"/>
                  <a:pt x="0" y="4882"/>
                  <a:pt x="0" y="4879"/>
                </a:cubicBezTo>
                <a:cubicBezTo>
                  <a:pt x="0" y="4876"/>
                  <a:pt x="0" y="4875"/>
                  <a:pt x="0" y="4872"/>
                </a:cubicBezTo>
                <a:cubicBezTo>
                  <a:pt x="0" y="4869"/>
                  <a:pt x="0" y="4868"/>
                  <a:pt x="0" y="4865"/>
                </a:cubicBezTo>
                <a:cubicBezTo>
                  <a:pt x="0" y="4862"/>
                  <a:pt x="0" y="4861"/>
                  <a:pt x="0" y="4858"/>
                </a:cubicBezTo>
                <a:cubicBezTo>
                  <a:pt x="0" y="4855"/>
                  <a:pt x="0" y="4854"/>
                  <a:pt x="0" y="4851"/>
                </a:cubicBezTo>
                <a:cubicBezTo>
                  <a:pt x="0" y="4848"/>
                  <a:pt x="0" y="4847"/>
                  <a:pt x="0" y="4844"/>
                </a:cubicBezTo>
                <a:cubicBezTo>
                  <a:pt x="0" y="4841"/>
                  <a:pt x="0" y="4841"/>
                  <a:pt x="0" y="4837"/>
                </a:cubicBezTo>
                <a:cubicBezTo>
                  <a:pt x="0" y="4834"/>
                  <a:pt x="0" y="4834"/>
                  <a:pt x="0" y="4830"/>
                </a:cubicBezTo>
                <a:cubicBezTo>
                  <a:pt x="0" y="4827"/>
                  <a:pt x="0" y="4827"/>
                  <a:pt x="0" y="4823"/>
                </a:cubicBezTo>
                <a:cubicBezTo>
                  <a:pt x="0" y="4820"/>
                  <a:pt x="0" y="4820"/>
                  <a:pt x="0" y="4816"/>
                </a:cubicBezTo>
                <a:cubicBezTo>
                  <a:pt x="0" y="4813"/>
                  <a:pt x="0" y="4813"/>
                  <a:pt x="0" y="4810"/>
                </a:cubicBezTo>
                <a:cubicBezTo>
                  <a:pt x="0" y="4806"/>
                  <a:pt x="0" y="4806"/>
                  <a:pt x="0" y="4803"/>
                </a:cubicBezTo>
                <a:cubicBezTo>
                  <a:pt x="0" y="4799"/>
                  <a:pt x="0" y="4799"/>
                  <a:pt x="0" y="4796"/>
                </a:cubicBezTo>
                <a:cubicBezTo>
                  <a:pt x="0" y="4793"/>
                  <a:pt x="0" y="4792"/>
                  <a:pt x="0" y="4789"/>
                </a:cubicBezTo>
                <a:cubicBezTo>
                  <a:pt x="0" y="4786"/>
                  <a:pt x="0" y="4785"/>
                  <a:pt x="0" y="4782"/>
                </a:cubicBezTo>
                <a:cubicBezTo>
                  <a:pt x="0" y="4779"/>
                  <a:pt x="0" y="4778"/>
                  <a:pt x="0" y="4775"/>
                </a:cubicBezTo>
                <a:cubicBezTo>
                  <a:pt x="0" y="4772"/>
                  <a:pt x="0" y="4771"/>
                  <a:pt x="0" y="4768"/>
                </a:cubicBezTo>
                <a:cubicBezTo>
                  <a:pt x="0" y="4765"/>
                  <a:pt x="0" y="4764"/>
                  <a:pt x="0" y="4761"/>
                </a:cubicBezTo>
                <a:cubicBezTo>
                  <a:pt x="0" y="4758"/>
                  <a:pt x="0" y="4757"/>
                  <a:pt x="0" y="4754"/>
                </a:cubicBezTo>
                <a:cubicBezTo>
                  <a:pt x="0" y="4751"/>
                  <a:pt x="0" y="4750"/>
                  <a:pt x="0" y="4747"/>
                </a:cubicBezTo>
                <a:cubicBezTo>
                  <a:pt x="0" y="4744"/>
                  <a:pt x="0" y="4743"/>
                  <a:pt x="0" y="4740"/>
                </a:cubicBezTo>
                <a:cubicBezTo>
                  <a:pt x="0" y="4737"/>
                  <a:pt x="0" y="4736"/>
                  <a:pt x="0" y="4733"/>
                </a:cubicBezTo>
                <a:cubicBezTo>
                  <a:pt x="0" y="4730"/>
                  <a:pt x="0" y="4729"/>
                  <a:pt x="0" y="4726"/>
                </a:cubicBezTo>
                <a:cubicBezTo>
                  <a:pt x="0" y="4723"/>
                  <a:pt x="0" y="4722"/>
                  <a:pt x="0" y="4719"/>
                </a:cubicBezTo>
                <a:cubicBezTo>
                  <a:pt x="0" y="4716"/>
                  <a:pt x="0" y="4715"/>
                  <a:pt x="0" y="4712"/>
                </a:cubicBezTo>
                <a:cubicBezTo>
                  <a:pt x="0" y="4709"/>
                  <a:pt x="0" y="4708"/>
                  <a:pt x="0" y="4705"/>
                </a:cubicBezTo>
                <a:cubicBezTo>
                  <a:pt x="0" y="4702"/>
                  <a:pt x="0" y="4702"/>
                  <a:pt x="0" y="4698"/>
                </a:cubicBezTo>
                <a:cubicBezTo>
                  <a:pt x="0" y="4695"/>
                  <a:pt x="0" y="4695"/>
                  <a:pt x="0" y="4691"/>
                </a:cubicBezTo>
                <a:cubicBezTo>
                  <a:pt x="0" y="4688"/>
                  <a:pt x="0" y="4688"/>
                  <a:pt x="0" y="4684"/>
                </a:cubicBezTo>
                <a:cubicBezTo>
                  <a:pt x="0" y="4681"/>
                  <a:pt x="0" y="4681"/>
                  <a:pt x="0" y="4677"/>
                </a:cubicBezTo>
                <a:cubicBezTo>
                  <a:pt x="0" y="4674"/>
                  <a:pt x="0" y="4674"/>
                  <a:pt x="0" y="4671"/>
                </a:cubicBezTo>
                <a:cubicBezTo>
                  <a:pt x="0" y="4667"/>
                  <a:pt x="0" y="4667"/>
                  <a:pt x="0" y="4664"/>
                </a:cubicBezTo>
                <a:cubicBezTo>
                  <a:pt x="0" y="4660"/>
                  <a:pt x="0" y="4660"/>
                  <a:pt x="0" y="4657"/>
                </a:cubicBezTo>
                <a:cubicBezTo>
                  <a:pt x="0" y="4654"/>
                  <a:pt x="0" y="4653"/>
                  <a:pt x="0" y="4650"/>
                </a:cubicBezTo>
                <a:cubicBezTo>
                  <a:pt x="0" y="4647"/>
                  <a:pt x="0" y="4646"/>
                  <a:pt x="0" y="4643"/>
                </a:cubicBezTo>
                <a:cubicBezTo>
                  <a:pt x="0" y="4640"/>
                  <a:pt x="0" y="4639"/>
                  <a:pt x="0" y="4636"/>
                </a:cubicBezTo>
                <a:cubicBezTo>
                  <a:pt x="0" y="4633"/>
                  <a:pt x="0" y="4632"/>
                  <a:pt x="0" y="4629"/>
                </a:cubicBezTo>
                <a:cubicBezTo>
                  <a:pt x="0" y="4626"/>
                  <a:pt x="0" y="4625"/>
                  <a:pt x="0" y="4622"/>
                </a:cubicBezTo>
                <a:cubicBezTo>
                  <a:pt x="0" y="4619"/>
                  <a:pt x="0" y="4618"/>
                  <a:pt x="0" y="4615"/>
                </a:cubicBezTo>
                <a:cubicBezTo>
                  <a:pt x="0" y="4612"/>
                  <a:pt x="0" y="4611"/>
                  <a:pt x="0" y="4608"/>
                </a:cubicBezTo>
                <a:cubicBezTo>
                  <a:pt x="0" y="4605"/>
                  <a:pt x="0" y="4604"/>
                  <a:pt x="0" y="4601"/>
                </a:cubicBezTo>
                <a:cubicBezTo>
                  <a:pt x="0" y="4598"/>
                  <a:pt x="0" y="4597"/>
                  <a:pt x="0" y="4594"/>
                </a:cubicBezTo>
                <a:cubicBezTo>
                  <a:pt x="0" y="4591"/>
                  <a:pt x="0" y="4590"/>
                  <a:pt x="0" y="4587"/>
                </a:cubicBezTo>
                <a:cubicBezTo>
                  <a:pt x="0" y="4584"/>
                  <a:pt x="0" y="4583"/>
                  <a:pt x="0" y="4580"/>
                </a:cubicBezTo>
                <a:cubicBezTo>
                  <a:pt x="0" y="4577"/>
                  <a:pt x="0" y="4576"/>
                  <a:pt x="0" y="4573"/>
                </a:cubicBezTo>
                <a:cubicBezTo>
                  <a:pt x="0" y="4570"/>
                  <a:pt x="0" y="4569"/>
                  <a:pt x="0" y="4566"/>
                </a:cubicBezTo>
                <a:cubicBezTo>
                  <a:pt x="0" y="4563"/>
                  <a:pt x="0" y="4562"/>
                  <a:pt x="0" y="4559"/>
                </a:cubicBezTo>
                <a:cubicBezTo>
                  <a:pt x="0" y="4556"/>
                  <a:pt x="0" y="4556"/>
                  <a:pt x="0" y="4552"/>
                </a:cubicBezTo>
                <a:cubicBezTo>
                  <a:pt x="0" y="4549"/>
                  <a:pt x="0" y="4549"/>
                  <a:pt x="0" y="4545"/>
                </a:cubicBezTo>
                <a:cubicBezTo>
                  <a:pt x="0" y="4542"/>
                  <a:pt x="0" y="4542"/>
                  <a:pt x="0" y="4538"/>
                </a:cubicBezTo>
                <a:cubicBezTo>
                  <a:pt x="0" y="4535"/>
                  <a:pt x="0" y="4535"/>
                  <a:pt x="0" y="4532"/>
                </a:cubicBezTo>
                <a:cubicBezTo>
                  <a:pt x="0" y="4528"/>
                  <a:pt x="0" y="4528"/>
                  <a:pt x="0" y="4525"/>
                </a:cubicBezTo>
                <a:cubicBezTo>
                  <a:pt x="0" y="4521"/>
                  <a:pt x="0" y="4521"/>
                  <a:pt x="0" y="4518"/>
                </a:cubicBezTo>
                <a:cubicBezTo>
                  <a:pt x="0" y="4515"/>
                  <a:pt x="0" y="4514"/>
                  <a:pt x="0" y="4511"/>
                </a:cubicBezTo>
                <a:cubicBezTo>
                  <a:pt x="0" y="4508"/>
                  <a:pt x="0" y="4507"/>
                  <a:pt x="0" y="4504"/>
                </a:cubicBezTo>
                <a:cubicBezTo>
                  <a:pt x="0" y="4501"/>
                  <a:pt x="0" y="4500"/>
                  <a:pt x="0" y="4497"/>
                </a:cubicBezTo>
                <a:cubicBezTo>
                  <a:pt x="0" y="4494"/>
                  <a:pt x="0" y="4493"/>
                  <a:pt x="0" y="4490"/>
                </a:cubicBezTo>
                <a:cubicBezTo>
                  <a:pt x="0" y="4487"/>
                  <a:pt x="0" y="4486"/>
                  <a:pt x="0" y="4483"/>
                </a:cubicBezTo>
                <a:cubicBezTo>
                  <a:pt x="0" y="4480"/>
                  <a:pt x="0" y="4479"/>
                  <a:pt x="0" y="4476"/>
                </a:cubicBezTo>
                <a:cubicBezTo>
                  <a:pt x="0" y="4473"/>
                  <a:pt x="0" y="4472"/>
                  <a:pt x="0" y="4469"/>
                </a:cubicBezTo>
                <a:cubicBezTo>
                  <a:pt x="0" y="4466"/>
                  <a:pt x="0" y="4465"/>
                  <a:pt x="0" y="4462"/>
                </a:cubicBezTo>
                <a:cubicBezTo>
                  <a:pt x="0" y="4459"/>
                  <a:pt x="0" y="4458"/>
                  <a:pt x="0" y="4455"/>
                </a:cubicBezTo>
                <a:cubicBezTo>
                  <a:pt x="0" y="4452"/>
                  <a:pt x="0" y="4451"/>
                  <a:pt x="0" y="4448"/>
                </a:cubicBezTo>
                <a:cubicBezTo>
                  <a:pt x="0" y="4445"/>
                  <a:pt x="0" y="4444"/>
                  <a:pt x="0" y="4441"/>
                </a:cubicBezTo>
                <a:cubicBezTo>
                  <a:pt x="0" y="4438"/>
                  <a:pt x="0" y="4437"/>
                  <a:pt x="0" y="4434"/>
                </a:cubicBezTo>
                <a:cubicBezTo>
                  <a:pt x="0" y="4431"/>
                  <a:pt x="0" y="4430"/>
                  <a:pt x="0" y="4427"/>
                </a:cubicBezTo>
                <a:cubicBezTo>
                  <a:pt x="0" y="4424"/>
                  <a:pt x="0" y="4423"/>
                  <a:pt x="0" y="4420"/>
                </a:cubicBezTo>
                <a:cubicBezTo>
                  <a:pt x="0" y="4417"/>
                  <a:pt x="0" y="4417"/>
                  <a:pt x="0" y="4413"/>
                </a:cubicBezTo>
                <a:cubicBezTo>
                  <a:pt x="0" y="4410"/>
                  <a:pt x="0" y="4410"/>
                  <a:pt x="0" y="4406"/>
                </a:cubicBezTo>
                <a:cubicBezTo>
                  <a:pt x="0" y="4403"/>
                  <a:pt x="0" y="4403"/>
                  <a:pt x="0" y="4400"/>
                </a:cubicBezTo>
                <a:cubicBezTo>
                  <a:pt x="0" y="4396"/>
                  <a:pt x="0" y="4396"/>
                  <a:pt x="0" y="4393"/>
                </a:cubicBezTo>
                <a:cubicBezTo>
                  <a:pt x="0" y="4389"/>
                  <a:pt x="0" y="4389"/>
                  <a:pt x="0" y="4386"/>
                </a:cubicBezTo>
                <a:cubicBezTo>
                  <a:pt x="0" y="4382"/>
                  <a:pt x="0" y="4382"/>
                  <a:pt x="0" y="4379"/>
                </a:cubicBezTo>
                <a:cubicBezTo>
                  <a:pt x="0" y="4376"/>
                  <a:pt x="0" y="4375"/>
                  <a:pt x="0" y="4372"/>
                </a:cubicBezTo>
                <a:cubicBezTo>
                  <a:pt x="0" y="4369"/>
                  <a:pt x="0" y="4368"/>
                  <a:pt x="0" y="4365"/>
                </a:cubicBezTo>
                <a:cubicBezTo>
                  <a:pt x="0" y="4362"/>
                  <a:pt x="0" y="4361"/>
                  <a:pt x="0" y="4358"/>
                </a:cubicBezTo>
                <a:cubicBezTo>
                  <a:pt x="0" y="4355"/>
                  <a:pt x="0" y="4354"/>
                  <a:pt x="0" y="4351"/>
                </a:cubicBezTo>
                <a:cubicBezTo>
                  <a:pt x="0" y="4348"/>
                  <a:pt x="0" y="4347"/>
                  <a:pt x="0" y="4344"/>
                </a:cubicBezTo>
                <a:cubicBezTo>
                  <a:pt x="0" y="4341"/>
                  <a:pt x="0" y="4340"/>
                  <a:pt x="0" y="4337"/>
                </a:cubicBezTo>
                <a:cubicBezTo>
                  <a:pt x="0" y="4334"/>
                  <a:pt x="0" y="4333"/>
                  <a:pt x="0" y="4330"/>
                </a:cubicBezTo>
                <a:cubicBezTo>
                  <a:pt x="0" y="4327"/>
                  <a:pt x="0" y="4326"/>
                  <a:pt x="0" y="4323"/>
                </a:cubicBezTo>
                <a:cubicBezTo>
                  <a:pt x="0" y="4320"/>
                  <a:pt x="0" y="4319"/>
                  <a:pt x="0" y="4316"/>
                </a:cubicBezTo>
                <a:cubicBezTo>
                  <a:pt x="0" y="4313"/>
                  <a:pt x="0" y="4312"/>
                  <a:pt x="0" y="4309"/>
                </a:cubicBezTo>
                <a:cubicBezTo>
                  <a:pt x="0" y="4306"/>
                  <a:pt x="0" y="4305"/>
                  <a:pt x="0" y="4302"/>
                </a:cubicBezTo>
                <a:cubicBezTo>
                  <a:pt x="0" y="4299"/>
                  <a:pt x="0" y="4298"/>
                  <a:pt x="0" y="4295"/>
                </a:cubicBezTo>
                <a:cubicBezTo>
                  <a:pt x="0" y="4292"/>
                  <a:pt x="0" y="4291"/>
                  <a:pt x="0" y="4288"/>
                </a:cubicBezTo>
                <a:cubicBezTo>
                  <a:pt x="0" y="4285"/>
                  <a:pt x="0" y="4284"/>
                  <a:pt x="0" y="4281"/>
                </a:cubicBezTo>
                <a:cubicBezTo>
                  <a:pt x="0" y="4278"/>
                  <a:pt x="0" y="4278"/>
                  <a:pt x="0" y="4274"/>
                </a:cubicBezTo>
                <a:cubicBezTo>
                  <a:pt x="0" y="4271"/>
                  <a:pt x="0" y="4271"/>
                  <a:pt x="0" y="4267"/>
                </a:cubicBezTo>
                <a:cubicBezTo>
                  <a:pt x="0" y="4264"/>
                  <a:pt x="0" y="4264"/>
                  <a:pt x="0" y="4261"/>
                </a:cubicBezTo>
                <a:cubicBezTo>
                  <a:pt x="0" y="4257"/>
                  <a:pt x="0" y="4257"/>
                  <a:pt x="0" y="4254"/>
                </a:cubicBezTo>
                <a:cubicBezTo>
                  <a:pt x="0" y="4250"/>
                  <a:pt x="0" y="4250"/>
                  <a:pt x="0" y="4247"/>
                </a:cubicBezTo>
                <a:cubicBezTo>
                  <a:pt x="0" y="4243"/>
                  <a:pt x="0" y="4243"/>
                  <a:pt x="0" y="4240"/>
                </a:cubicBezTo>
                <a:cubicBezTo>
                  <a:pt x="0" y="4237"/>
                  <a:pt x="0" y="4236"/>
                  <a:pt x="0" y="4233"/>
                </a:cubicBezTo>
                <a:cubicBezTo>
                  <a:pt x="0" y="4230"/>
                  <a:pt x="0" y="4229"/>
                  <a:pt x="0" y="4226"/>
                </a:cubicBezTo>
                <a:cubicBezTo>
                  <a:pt x="0" y="4223"/>
                  <a:pt x="0" y="4222"/>
                  <a:pt x="0" y="4219"/>
                </a:cubicBezTo>
                <a:cubicBezTo>
                  <a:pt x="0" y="4216"/>
                  <a:pt x="0" y="4215"/>
                  <a:pt x="0" y="4212"/>
                </a:cubicBezTo>
                <a:cubicBezTo>
                  <a:pt x="0" y="4209"/>
                  <a:pt x="0" y="4208"/>
                  <a:pt x="0" y="4205"/>
                </a:cubicBezTo>
                <a:cubicBezTo>
                  <a:pt x="0" y="4202"/>
                  <a:pt x="0" y="4201"/>
                  <a:pt x="0" y="4198"/>
                </a:cubicBezTo>
                <a:cubicBezTo>
                  <a:pt x="0" y="4195"/>
                  <a:pt x="0" y="4194"/>
                  <a:pt x="0" y="4191"/>
                </a:cubicBezTo>
                <a:cubicBezTo>
                  <a:pt x="0" y="4188"/>
                  <a:pt x="0" y="4187"/>
                  <a:pt x="0" y="4184"/>
                </a:cubicBezTo>
                <a:cubicBezTo>
                  <a:pt x="0" y="4181"/>
                  <a:pt x="0" y="4180"/>
                  <a:pt x="0" y="4177"/>
                </a:cubicBezTo>
                <a:cubicBezTo>
                  <a:pt x="0" y="4174"/>
                  <a:pt x="0" y="4173"/>
                  <a:pt x="0" y="4170"/>
                </a:cubicBezTo>
                <a:cubicBezTo>
                  <a:pt x="0" y="4167"/>
                  <a:pt x="0" y="4166"/>
                  <a:pt x="0" y="4163"/>
                </a:cubicBezTo>
                <a:cubicBezTo>
                  <a:pt x="0" y="4160"/>
                  <a:pt x="0" y="4159"/>
                  <a:pt x="0" y="4156"/>
                </a:cubicBezTo>
                <a:cubicBezTo>
                  <a:pt x="0" y="4153"/>
                  <a:pt x="0" y="4152"/>
                  <a:pt x="0" y="4149"/>
                </a:cubicBezTo>
                <a:cubicBezTo>
                  <a:pt x="0" y="4146"/>
                  <a:pt x="0" y="4145"/>
                  <a:pt x="0" y="4142"/>
                </a:cubicBezTo>
                <a:cubicBezTo>
                  <a:pt x="0" y="4139"/>
                  <a:pt x="0" y="4139"/>
                  <a:pt x="0" y="4135"/>
                </a:cubicBezTo>
                <a:cubicBezTo>
                  <a:pt x="0" y="4132"/>
                  <a:pt x="0" y="4132"/>
                  <a:pt x="0" y="4128"/>
                </a:cubicBezTo>
                <a:cubicBezTo>
                  <a:pt x="0" y="4125"/>
                  <a:pt x="0" y="4125"/>
                  <a:pt x="0" y="4122"/>
                </a:cubicBezTo>
                <a:cubicBezTo>
                  <a:pt x="0" y="4118"/>
                  <a:pt x="0" y="4118"/>
                  <a:pt x="0" y="4115"/>
                </a:cubicBezTo>
                <a:cubicBezTo>
                  <a:pt x="0" y="4111"/>
                  <a:pt x="0" y="4111"/>
                  <a:pt x="0" y="4108"/>
                </a:cubicBezTo>
                <a:cubicBezTo>
                  <a:pt x="0" y="4104"/>
                  <a:pt x="0" y="4104"/>
                  <a:pt x="0" y="4101"/>
                </a:cubicBezTo>
                <a:cubicBezTo>
                  <a:pt x="0" y="4097"/>
                  <a:pt x="0" y="4097"/>
                  <a:pt x="0" y="4094"/>
                </a:cubicBezTo>
                <a:cubicBezTo>
                  <a:pt x="0" y="4091"/>
                  <a:pt x="0" y="4090"/>
                  <a:pt x="0" y="4087"/>
                </a:cubicBezTo>
                <a:cubicBezTo>
                  <a:pt x="0" y="4084"/>
                  <a:pt x="0" y="4083"/>
                  <a:pt x="0" y="4080"/>
                </a:cubicBezTo>
                <a:cubicBezTo>
                  <a:pt x="0" y="4077"/>
                  <a:pt x="0" y="4076"/>
                  <a:pt x="0" y="4073"/>
                </a:cubicBezTo>
                <a:cubicBezTo>
                  <a:pt x="0" y="4070"/>
                  <a:pt x="0" y="4069"/>
                  <a:pt x="0" y="4066"/>
                </a:cubicBezTo>
                <a:cubicBezTo>
                  <a:pt x="0" y="4063"/>
                  <a:pt x="0" y="4062"/>
                  <a:pt x="0" y="4059"/>
                </a:cubicBezTo>
                <a:cubicBezTo>
                  <a:pt x="0" y="4056"/>
                  <a:pt x="0" y="4055"/>
                  <a:pt x="0" y="4052"/>
                </a:cubicBezTo>
                <a:cubicBezTo>
                  <a:pt x="0" y="4049"/>
                  <a:pt x="0" y="4048"/>
                  <a:pt x="0" y="4045"/>
                </a:cubicBezTo>
                <a:cubicBezTo>
                  <a:pt x="0" y="4042"/>
                  <a:pt x="0" y="4041"/>
                  <a:pt x="0" y="4038"/>
                </a:cubicBezTo>
                <a:cubicBezTo>
                  <a:pt x="0" y="4035"/>
                  <a:pt x="0" y="4034"/>
                  <a:pt x="0" y="4031"/>
                </a:cubicBezTo>
                <a:cubicBezTo>
                  <a:pt x="0" y="4028"/>
                  <a:pt x="0" y="4027"/>
                  <a:pt x="0" y="4024"/>
                </a:cubicBezTo>
                <a:cubicBezTo>
                  <a:pt x="0" y="4021"/>
                  <a:pt x="0" y="4020"/>
                  <a:pt x="0" y="4017"/>
                </a:cubicBezTo>
                <a:cubicBezTo>
                  <a:pt x="0" y="4014"/>
                  <a:pt x="0" y="4013"/>
                  <a:pt x="0" y="4010"/>
                </a:cubicBezTo>
                <a:cubicBezTo>
                  <a:pt x="0" y="4007"/>
                  <a:pt x="0" y="4006"/>
                  <a:pt x="0" y="4003"/>
                </a:cubicBezTo>
                <a:cubicBezTo>
                  <a:pt x="0" y="4000"/>
                  <a:pt x="0" y="4000"/>
                  <a:pt x="0" y="3996"/>
                </a:cubicBezTo>
                <a:cubicBezTo>
                  <a:pt x="0" y="3993"/>
                  <a:pt x="0" y="3993"/>
                  <a:pt x="0" y="3989"/>
                </a:cubicBezTo>
                <a:cubicBezTo>
                  <a:pt x="0" y="3986"/>
                  <a:pt x="0" y="3986"/>
                  <a:pt x="0" y="3983"/>
                </a:cubicBezTo>
                <a:cubicBezTo>
                  <a:pt x="0" y="3979"/>
                  <a:pt x="0" y="3979"/>
                  <a:pt x="0" y="3976"/>
                </a:cubicBezTo>
                <a:cubicBezTo>
                  <a:pt x="0" y="3972"/>
                  <a:pt x="0" y="3972"/>
                  <a:pt x="0" y="3969"/>
                </a:cubicBezTo>
                <a:cubicBezTo>
                  <a:pt x="0" y="3965"/>
                  <a:pt x="0" y="3965"/>
                  <a:pt x="0" y="3962"/>
                </a:cubicBezTo>
                <a:cubicBezTo>
                  <a:pt x="0" y="3958"/>
                  <a:pt x="0" y="3958"/>
                  <a:pt x="0" y="3955"/>
                </a:cubicBezTo>
                <a:cubicBezTo>
                  <a:pt x="0" y="3952"/>
                  <a:pt x="0" y="3951"/>
                  <a:pt x="0" y="3948"/>
                </a:cubicBezTo>
                <a:cubicBezTo>
                  <a:pt x="0" y="3945"/>
                  <a:pt x="0" y="3944"/>
                  <a:pt x="0" y="3941"/>
                </a:cubicBezTo>
                <a:cubicBezTo>
                  <a:pt x="0" y="3938"/>
                  <a:pt x="0" y="3937"/>
                  <a:pt x="0" y="3934"/>
                </a:cubicBezTo>
                <a:cubicBezTo>
                  <a:pt x="0" y="3931"/>
                  <a:pt x="0" y="3930"/>
                  <a:pt x="0" y="3927"/>
                </a:cubicBezTo>
                <a:cubicBezTo>
                  <a:pt x="0" y="3924"/>
                  <a:pt x="0" y="3923"/>
                  <a:pt x="0" y="3920"/>
                </a:cubicBezTo>
                <a:cubicBezTo>
                  <a:pt x="0" y="3917"/>
                  <a:pt x="0" y="3916"/>
                  <a:pt x="0" y="3913"/>
                </a:cubicBezTo>
                <a:cubicBezTo>
                  <a:pt x="0" y="3910"/>
                  <a:pt x="0" y="3909"/>
                  <a:pt x="0" y="3906"/>
                </a:cubicBezTo>
                <a:cubicBezTo>
                  <a:pt x="0" y="3903"/>
                  <a:pt x="0" y="3902"/>
                  <a:pt x="0" y="3899"/>
                </a:cubicBezTo>
                <a:cubicBezTo>
                  <a:pt x="0" y="3896"/>
                  <a:pt x="0" y="3895"/>
                  <a:pt x="0" y="3892"/>
                </a:cubicBezTo>
                <a:cubicBezTo>
                  <a:pt x="0" y="3889"/>
                  <a:pt x="0" y="3888"/>
                  <a:pt x="0" y="3885"/>
                </a:cubicBezTo>
                <a:cubicBezTo>
                  <a:pt x="0" y="3882"/>
                  <a:pt x="0" y="3881"/>
                  <a:pt x="0" y="3878"/>
                </a:cubicBezTo>
                <a:cubicBezTo>
                  <a:pt x="0" y="3875"/>
                  <a:pt x="0" y="3874"/>
                  <a:pt x="0" y="3871"/>
                </a:cubicBezTo>
                <a:cubicBezTo>
                  <a:pt x="0" y="3868"/>
                  <a:pt x="0" y="3867"/>
                  <a:pt x="0" y="3864"/>
                </a:cubicBezTo>
                <a:cubicBezTo>
                  <a:pt x="0" y="3861"/>
                  <a:pt x="0" y="3861"/>
                  <a:pt x="0" y="3857"/>
                </a:cubicBezTo>
                <a:cubicBezTo>
                  <a:pt x="0" y="3854"/>
                  <a:pt x="0" y="3854"/>
                  <a:pt x="0" y="3850"/>
                </a:cubicBezTo>
                <a:cubicBezTo>
                  <a:pt x="0" y="3847"/>
                  <a:pt x="0" y="3847"/>
                  <a:pt x="0" y="3843"/>
                </a:cubicBezTo>
                <a:cubicBezTo>
                  <a:pt x="0" y="3840"/>
                  <a:pt x="0" y="3840"/>
                  <a:pt x="0" y="3837"/>
                </a:cubicBezTo>
                <a:cubicBezTo>
                  <a:pt x="0" y="3833"/>
                  <a:pt x="0" y="3833"/>
                  <a:pt x="0" y="3830"/>
                </a:cubicBezTo>
                <a:cubicBezTo>
                  <a:pt x="0" y="3826"/>
                  <a:pt x="0" y="3826"/>
                  <a:pt x="0" y="3823"/>
                </a:cubicBezTo>
                <a:cubicBezTo>
                  <a:pt x="0" y="3819"/>
                  <a:pt x="0" y="3819"/>
                  <a:pt x="0" y="3816"/>
                </a:cubicBezTo>
                <a:cubicBezTo>
                  <a:pt x="0" y="3813"/>
                  <a:pt x="0" y="3812"/>
                  <a:pt x="0" y="3809"/>
                </a:cubicBezTo>
                <a:cubicBezTo>
                  <a:pt x="0" y="3806"/>
                  <a:pt x="0" y="3805"/>
                  <a:pt x="0" y="3802"/>
                </a:cubicBezTo>
                <a:cubicBezTo>
                  <a:pt x="0" y="3799"/>
                  <a:pt x="0" y="3798"/>
                  <a:pt x="0" y="3795"/>
                </a:cubicBezTo>
                <a:cubicBezTo>
                  <a:pt x="0" y="3792"/>
                  <a:pt x="0" y="3791"/>
                  <a:pt x="0" y="3788"/>
                </a:cubicBezTo>
                <a:cubicBezTo>
                  <a:pt x="0" y="3785"/>
                  <a:pt x="0" y="3784"/>
                  <a:pt x="0" y="3781"/>
                </a:cubicBezTo>
                <a:cubicBezTo>
                  <a:pt x="0" y="3778"/>
                  <a:pt x="0" y="3777"/>
                  <a:pt x="0" y="3774"/>
                </a:cubicBezTo>
                <a:cubicBezTo>
                  <a:pt x="0" y="3771"/>
                  <a:pt x="0" y="3770"/>
                  <a:pt x="0" y="3767"/>
                </a:cubicBezTo>
                <a:cubicBezTo>
                  <a:pt x="0" y="3764"/>
                  <a:pt x="0" y="3763"/>
                  <a:pt x="0" y="3760"/>
                </a:cubicBezTo>
                <a:cubicBezTo>
                  <a:pt x="0" y="3757"/>
                  <a:pt x="0" y="3756"/>
                  <a:pt x="0" y="3753"/>
                </a:cubicBezTo>
                <a:cubicBezTo>
                  <a:pt x="0" y="3750"/>
                  <a:pt x="0" y="3749"/>
                  <a:pt x="0" y="3746"/>
                </a:cubicBezTo>
                <a:cubicBezTo>
                  <a:pt x="0" y="3743"/>
                  <a:pt x="0" y="3742"/>
                  <a:pt x="0" y="3739"/>
                </a:cubicBezTo>
                <a:cubicBezTo>
                  <a:pt x="0" y="3736"/>
                  <a:pt x="0" y="3735"/>
                  <a:pt x="0" y="3732"/>
                </a:cubicBezTo>
                <a:cubicBezTo>
                  <a:pt x="0" y="3729"/>
                  <a:pt x="0" y="3728"/>
                  <a:pt x="0" y="3725"/>
                </a:cubicBezTo>
                <a:cubicBezTo>
                  <a:pt x="0" y="3722"/>
                  <a:pt x="0" y="3721"/>
                  <a:pt x="0" y="3718"/>
                </a:cubicBezTo>
                <a:cubicBezTo>
                  <a:pt x="0" y="3715"/>
                  <a:pt x="0" y="3715"/>
                  <a:pt x="0" y="3711"/>
                </a:cubicBezTo>
                <a:cubicBezTo>
                  <a:pt x="0" y="3708"/>
                  <a:pt x="0" y="3708"/>
                  <a:pt x="0" y="3704"/>
                </a:cubicBezTo>
                <a:cubicBezTo>
                  <a:pt x="0" y="3701"/>
                  <a:pt x="0" y="3701"/>
                  <a:pt x="0" y="3698"/>
                </a:cubicBezTo>
                <a:cubicBezTo>
                  <a:pt x="0" y="3694"/>
                  <a:pt x="0" y="3694"/>
                  <a:pt x="0" y="3691"/>
                </a:cubicBezTo>
                <a:cubicBezTo>
                  <a:pt x="0" y="3687"/>
                  <a:pt x="0" y="3687"/>
                  <a:pt x="0" y="3684"/>
                </a:cubicBezTo>
                <a:cubicBezTo>
                  <a:pt x="0" y="3680"/>
                  <a:pt x="0" y="3680"/>
                  <a:pt x="0" y="3677"/>
                </a:cubicBezTo>
                <a:cubicBezTo>
                  <a:pt x="0" y="3674"/>
                  <a:pt x="0" y="3673"/>
                  <a:pt x="0" y="3670"/>
                </a:cubicBezTo>
                <a:cubicBezTo>
                  <a:pt x="0" y="3667"/>
                  <a:pt x="0" y="3666"/>
                  <a:pt x="0" y="3663"/>
                </a:cubicBezTo>
                <a:cubicBezTo>
                  <a:pt x="0" y="3660"/>
                  <a:pt x="0" y="3659"/>
                  <a:pt x="0" y="3656"/>
                </a:cubicBezTo>
                <a:cubicBezTo>
                  <a:pt x="0" y="3653"/>
                  <a:pt x="0" y="3652"/>
                  <a:pt x="0" y="3649"/>
                </a:cubicBezTo>
                <a:cubicBezTo>
                  <a:pt x="0" y="3646"/>
                  <a:pt x="0" y="3645"/>
                  <a:pt x="0" y="3642"/>
                </a:cubicBezTo>
                <a:cubicBezTo>
                  <a:pt x="0" y="3639"/>
                  <a:pt x="0" y="3638"/>
                  <a:pt x="0" y="3635"/>
                </a:cubicBezTo>
                <a:cubicBezTo>
                  <a:pt x="0" y="3632"/>
                  <a:pt x="0" y="3631"/>
                  <a:pt x="0" y="3628"/>
                </a:cubicBezTo>
                <a:cubicBezTo>
                  <a:pt x="0" y="3625"/>
                  <a:pt x="0" y="3624"/>
                  <a:pt x="0" y="3621"/>
                </a:cubicBezTo>
                <a:cubicBezTo>
                  <a:pt x="0" y="3618"/>
                  <a:pt x="0" y="3617"/>
                  <a:pt x="0" y="3614"/>
                </a:cubicBezTo>
                <a:cubicBezTo>
                  <a:pt x="0" y="3611"/>
                  <a:pt x="0" y="3610"/>
                  <a:pt x="0" y="3607"/>
                </a:cubicBezTo>
                <a:cubicBezTo>
                  <a:pt x="0" y="3604"/>
                  <a:pt x="0" y="3603"/>
                  <a:pt x="0" y="3600"/>
                </a:cubicBezTo>
                <a:cubicBezTo>
                  <a:pt x="0" y="3597"/>
                  <a:pt x="0" y="3596"/>
                  <a:pt x="0" y="3593"/>
                </a:cubicBezTo>
                <a:cubicBezTo>
                  <a:pt x="0" y="3590"/>
                  <a:pt x="0" y="3589"/>
                  <a:pt x="0" y="3586"/>
                </a:cubicBezTo>
                <a:cubicBezTo>
                  <a:pt x="0" y="3583"/>
                  <a:pt x="0" y="3582"/>
                  <a:pt x="0" y="3579"/>
                </a:cubicBezTo>
                <a:cubicBezTo>
                  <a:pt x="0" y="3576"/>
                  <a:pt x="0" y="3576"/>
                  <a:pt x="0" y="3572"/>
                </a:cubicBezTo>
                <a:cubicBezTo>
                  <a:pt x="0" y="3569"/>
                  <a:pt x="0" y="3569"/>
                  <a:pt x="0" y="3565"/>
                </a:cubicBezTo>
                <a:cubicBezTo>
                  <a:pt x="0" y="3562"/>
                  <a:pt x="0" y="3562"/>
                  <a:pt x="0" y="3559"/>
                </a:cubicBezTo>
                <a:cubicBezTo>
                  <a:pt x="0" y="3555"/>
                  <a:pt x="0" y="3555"/>
                  <a:pt x="0" y="3552"/>
                </a:cubicBezTo>
                <a:cubicBezTo>
                  <a:pt x="0" y="3548"/>
                  <a:pt x="0" y="3548"/>
                  <a:pt x="0" y="3545"/>
                </a:cubicBezTo>
                <a:cubicBezTo>
                  <a:pt x="0" y="3541"/>
                  <a:pt x="0" y="3541"/>
                  <a:pt x="0" y="3538"/>
                </a:cubicBezTo>
                <a:cubicBezTo>
                  <a:pt x="0" y="3535"/>
                  <a:pt x="0" y="3534"/>
                  <a:pt x="0" y="3531"/>
                </a:cubicBezTo>
                <a:cubicBezTo>
                  <a:pt x="0" y="3528"/>
                  <a:pt x="0" y="3527"/>
                  <a:pt x="0" y="3524"/>
                </a:cubicBezTo>
                <a:cubicBezTo>
                  <a:pt x="0" y="3521"/>
                  <a:pt x="0" y="3520"/>
                  <a:pt x="0" y="3517"/>
                </a:cubicBezTo>
                <a:cubicBezTo>
                  <a:pt x="0" y="3514"/>
                  <a:pt x="0" y="3513"/>
                  <a:pt x="0" y="3510"/>
                </a:cubicBezTo>
                <a:cubicBezTo>
                  <a:pt x="0" y="3507"/>
                  <a:pt x="0" y="3506"/>
                  <a:pt x="0" y="3503"/>
                </a:cubicBezTo>
                <a:cubicBezTo>
                  <a:pt x="0" y="3500"/>
                  <a:pt x="0" y="3499"/>
                  <a:pt x="0" y="3496"/>
                </a:cubicBezTo>
                <a:cubicBezTo>
                  <a:pt x="0" y="3493"/>
                  <a:pt x="0" y="3492"/>
                  <a:pt x="0" y="3489"/>
                </a:cubicBezTo>
                <a:cubicBezTo>
                  <a:pt x="0" y="3486"/>
                  <a:pt x="0" y="3485"/>
                  <a:pt x="0" y="3482"/>
                </a:cubicBezTo>
                <a:cubicBezTo>
                  <a:pt x="0" y="3479"/>
                  <a:pt x="0" y="3478"/>
                  <a:pt x="0" y="3475"/>
                </a:cubicBezTo>
                <a:cubicBezTo>
                  <a:pt x="0" y="3472"/>
                  <a:pt x="0" y="3471"/>
                  <a:pt x="0" y="3468"/>
                </a:cubicBezTo>
                <a:cubicBezTo>
                  <a:pt x="0" y="3465"/>
                  <a:pt x="0" y="3464"/>
                  <a:pt x="0" y="3461"/>
                </a:cubicBezTo>
                <a:cubicBezTo>
                  <a:pt x="0" y="3458"/>
                  <a:pt x="0" y="3457"/>
                  <a:pt x="0" y="3454"/>
                </a:cubicBezTo>
                <a:cubicBezTo>
                  <a:pt x="0" y="3451"/>
                  <a:pt x="0" y="3450"/>
                  <a:pt x="0" y="3447"/>
                </a:cubicBezTo>
                <a:cubicBezTo>
                  <a:pt x="0" y="3444"/>
                  <a:pt x="0" y="3443"/>
                  <a:pt x="0" y="3440"/>
                </a:cubicBezTo>
                <a:cubicBezTo>
                  <a:pt x="0" y="3437"/>
                  <a:pt x="0" y="3437"/>
                  <a:pt x="0" y="3433"/>
                </a:cubicBezTo>
                <a:cubicBezTo>
                  <a:pt x="0" y="3430"/>
                  <a:pt x="0" y="3430"/>
                  <a:pt x="0" y="3426"/>
                </a:cubicBezTo>
                <a:cubicBezTo>
                  <a:pt x="0" y="3423"/>
                  <a:pt x="0" y="3423"/>
                  <a:pt x="0" y="3420"/>
                </a:cubicBezTo>
                <a:cubicBezTo>
                  <a:pt x="0" y="3416"/>
                  <a:pt x="0" y="3416"/>
                  <a:pt x="0" y="3413"/>
                </a:cubicBezTo>
                <a:cubicBezTo>
                  <a:pt x="0" y="3409"/>
                  <a:pt x="0" y="3409"/>
                  <a:pt x="0" y="3406"/>
                </a:cubicBezTo>
                <a:cubicBezTo>
                  <a:pt x="0" y="3403"/>
                  <a:pt x="0" y="3402"/>
                  <a:pt x="0" y="3399"/>
                </a:cubicBezTo>
                <a:cubicBezTo>
                  <a:pt x="0" y="3396"/>
                  <a:pt x="0" y="3395"/>
                  <a:pt x="0" y="3392"/>
                </a:cubicBezTo>
                <a:cubicBezTo>
                  <a:pt x="0" y="3389"/>
                  <a:pt x="0" y="3388"/>
                  <a:pt x="0" y="3385"/>
                </a:cubicBezTo>
                <a:cubicBezTo>
                  <a:pt x="0" y="3382"/>
                  <a:pt x="0" y="3381"/>
                  <a:pt x="0" y="3378"/>
                </a:cubicBezTo>
                <a:cubicBezTo>
                  <a:pt x="0" y="3375"/>
                  <a:pt x="0" y="3374"/>
                  <a:pt x="0" y="3371"/>
                </a:cubicBezTo>
                <a:cubicBezTo>
                  <a:pt x="0" y="3368"/>
                  <a:pt x="0" y="3367"/>
                  <a:pt x="0" y="3364"/>
                </a:cubicBezTo>
                <a:cubicBezTo>
                  <a:pt x="0" y="3361"/>
                  <a:pt x="0" y="3360"/>
                  <a:pt x="0" y="3357"/>
                </a:cubicBezTo>
                <a:cubicBezTo>
                  <a:pt x="0" y="3354"/>
                  <a:pt x="0" y="3353"/>
                  <a:pt x="0" y="3350"/>
                </a:cubicBezTo>
                <a:cubicBezTo>
                  <a:pt x="0" y="3347"/>
                  <a:pt x="0" y="3346"/>
                  <a:pt x="0" y="3343"/>
                </a:cubicBezTo>
                <a:cubicBezTo>
                  <a:pt x="0" y="3340"/>
                  <a:pt x="0" y="3339"/>
                  <a:pt x="0" y="3336"/>
                </a:cubicBezTo>
                <a:cubicBezTo>
                  <a:pt x="0" y="3333"/>
                  <a:pt x="0" y="3332"/>
                  <a:pt x="0" y="3329"/>
                </a:cubicBezTo>
                <a:cubicBezTo>
                  <a:pt x="0" y="3326"/>
                  <a:pt x="0" y="3325"/>
                  <a:pt x="0" y="3322"/>
                </a:cubicBezTo>
                <a:cubicBezTo>
                  <a:pt x="0" y="3319"/>
                  <a:pt x="0" y="3318"/>
                  <a:pt x="0" y="3315"/>
                </a:cubicBezTo>
                <a:cubicBezTo>
                  <a:pt x="0" y="3312"/>
                  <a:pt x="0" y="3311"/>
                  <a:pt x="0" y="3308"/>
                </a:cubicBezTo>
                <a:cubicBezTo>
                  <a:pt x="0" y="3305"/>
                  <a:pt x="0" y="3304"/>
                  <a:pt x="0" y="3301"/>
                </a:cubicBezTo>
                <a:cubicBezTo>
                  <a:pt x="0" y="3298"/>
                  <a:pt x="0" y="3298"/>
                  <a:pt x="0" y="3294"/>
                </a:cubicBezTo>
                <a:cubicBezTo>
                  <a:pt x="0" y="3291"/>
                  <a:pt x="0" y="3291"/>
                  <a:pt x="0" y="3287"/>
                </a:cubicBezTo>
                <a:cubicBezTo>
                  <a:pt x="0" y="3284"/>
                  <a:pt x="0" y="3284"/>
                  <a:pt x="0" y="3281"/>
                </a:cubicBezTo>
                <a:cubicBezTo>
                  <a:pt x="0" y="3277"/>
                  <a:pt x="0" y="3277"/>
                  <a:pt x="0" y="3274"/>
                </a:cubicBezTo>
                <a:cubicBezTo>
                  <a:pt x="0" y="3270"/>
                  <a:pt x="0" y="3270"/>
                  <a:pt x="0" y="3267"/>
                </a:cubicBezTo>
                <a:cubicBezTo>
                  <a:pt x="0" y="3264"/>
                  <a:pt x="0" y="3263"/>
                  <a:pt x="0" y="3260"/>
                </a:cubicBezTo>
                <a:cubicBezTo>
                  <a:pt x="0" y="3257"/>
                  <a:pt x="0" y="3256"/>
                  <a:pt x="0" y="3253"/>
                </a:cubicBezTo>
                <a:cubicBezTo>
                  <a:pt x="0" y="3250"/>
                  <a:pt x="0" y="3249"/>
                  <a:pt x="0" y="3246"/>
                </a:cubicBezTo>
                <a:cubicBezTo>
                  <a:pt x="0" y="3243"/>
                  <a:pt x="0" y="3242"/>
                  <a:pt x="0" y="3239"/>
                </a:cubicBezTo>
                <a:cubicBezTo>
                  <a:pt x="0" y="3236"/>
                  <a:pt x="0" y="3235"/>
                  <a:pt x="0" y="3232"/>
                </a:cubicBezTo>
                <a:cubicBezTo>
                  <a:pt x="0" y="3229"/>
                  <a:pt x="0" y="3228"/>
                  <a:pt x="0" y="3225"/>
                </a:cubicBezTo>
                <a:cubicBezTo>
                  <a:pt x="0" y="3222"/>
                  <a:pt x="0" y="3221"/>
                  <a:pt x="0" y="3218"/>
                </a:cubicBezTo>
                <a:cubicBezTo>
                  <a:pt x="0" y="3215"/>
                  <a:pt x="0" y="3214"/>
                  <a:pt x="0" y="3211"/>
                </a:cubicBezTo>
                <a:cubicBezTo>
                  <a:pt x="0" y="3208"/>
                  <a:pt x="0" y="3207"/>
                  <a:pt x="0" y="3204"/>
                </a:cubicBezTo>
                <a:cubicBezTo>
                  <a:pt x="0" y="3201"/>
                  <a:pt x="0" y="3200"/>
                  <a:pt x="0" y="3197"/>
                </a:cubicBezTo>
                <a:cubicBezTo>
                  <a:pt x="0" y="3194"/>
                  <a:pt x="0" y="3193"/>
                  <a:pt x="0" y="3190"/>
                </a:cubicBezTo>
                <a:cubicBezTo>
                  <a:pt x="0" y="3187"/>
                  <a:pt x="0" y="3186"/>
                  <a:pt x="0" y="3183"/>
                </a:cubicBezTo>
                <a:cubicBezTo>
                  <a:pt x="0" y="3180"/>
                  <a:pt x="0" y="3179"/>
                  <a:pt x="0" y="3176"/>
                </a:cubicBezTo>
                <a:cubicBezTo>
                  <a:pt x="0" y="3173"/>
                  <a:pt x="0" y="3172"/>
                  <a:pt x="0" y="3169"/>
                </a:cubicBezTo>
                <a:cubicBezTo>
                  <a:pt x="0" y="3166"/>
                  <a:pt x="0" y="3165"/>
                  <a:pt x="0" y="3162"/>
                </a:cubicBezTo>
                <a:cubicBezTo>
                  <a:pt x="0" y="3159"/>
                  <a:pt x="0" y="3159"/>
                  <a:pt x="0" y="3155"/>
                </a:cubicBezTo>
                <a:cubicBezTo>
                  <a:pt x="0" y="3152"/>
                  <a:pt x="0" y="3152"/>
                  <a:pt x="0" y="3148"/>
                </a:cubicBezTo>
                <a:cubicBezTo>
                  <a:pt x="0" y="3145"/>
                  <a:pt x="0" y="3145"/>
                  <a:pt x="0" y="3142"/>
                </a:cubicBezTo>
                <a:cubicBezTo>
                  <a:pt x="0" y="3138"/>
                  <a:pt x="0" y="3138"/>
                  <a:pt x="0" y="3135"/>
                </a:cubicBezTo>
                <a:cubicBezTo>
                  <a:pt x="0" y="3131"/>
                  <a:pt x="0" y="3131"/>
                  <a:pt x="0" y="3128"/>
                </a:cubicBezTo>
                <a:cubicBezTo>
                  <a:pt x="0" y="3125"/>
                  <a:pt x="0" y="3124"/>
                  <a:pt x="0" y="3121"/>
                </a:cubicBezTo>
                <a:cubicBezTo>
                  <a:pt x="0" y="3118"/>
                  <a:pt x="0" y="3117"/>
                  <a:pt x="0" y="3114"/>
                </a:cubicBezTo>
                <a:cubicBezTo>
                  <a:pt x="0" y="3111"/>
                  <a:pt x="0" y="3110"/>
                  <a:pt x="0" y="3107"/>
                </a:cubicBezTo>
                <a:cubicBezTo>
                  <a:pt x="0" y="3104"/>
                  <a:pt x="0" y="3103"/>
                  <a:pt x="0" y="3100"/>
                </a:cubicBezTo>
                <a:cubicBezTo>
                  <a:pt x="0" y="3097"/>
                  <a:pt x="0" y="3096"/>
                  <a:pt x="0" y="3093"/>
                </a:cubicBezTo>
                <a:cubicBezTo>
                  <a:pt x="0" y="3090"/>
                  <a:pt x="0" y="3089"/>
                  <a:pt x="0" y="3086"/>
                </a:cubicBezTo>
                <a:cubicBezTo>
                  <a:pt x="0" y="3083"/>
                  <a:pt x="0" y="3082"/>
                  <a:pt x="0" y="3079"/>
                </a:cubicBezTo>
                <a:cubicBezTo>
                  <a:pt x="0" y="3076"/>
                  <a:pt x="0" y="3075"/>
                  <a:pt x="0" y="3072"/>
                </a:cubicBezTo>
                <a:cubicBezTo>
                  <a:pt x="0" y="3069"/>
                  <a:pt x="0" y="3068"/>
                  <a:pt x="0" y="3065"/>
                </a:cubicBezTo>
                <a:cubicBezTo>
                  <a:pt x="0" y="3062"/>
                  <a:pt x="0" y="3061"/>
                  <a:pt x="0" y="3058"/>
                </a:cubicBezTo>
                <a:cubicBezTo>
                  <a:pt x="0" y="3055"/>
                  <a:pt x="0" y="3054"/>
                  <a:pt x="0" y="3051"/>
                </a:cubicBezTo>
                <a:cubicBezTo>
                  <a:pt x="0" y="3048"/>
                  <a:pt x="0" y="3047"/>
                  <a:pt x="0" y="3044"/>
                </a:cubicBezTo>
                <a:cubicBezTo>
                  <a:pt x="0" y="3041"/>
                  <a:pt x="0" y="3040"/>
                  <a:pt x="0" y="3037"/>
                </a:cubicBezTo>
                <a:cubicBezTo>
                  <a:pt x="0" y="3034"/>
                  <a:pt x="0" y="3033"/>
                  <a:pt x="0" y="3030"/>
                </a:cubicBezTo>
                <a:cubicBezTo>
                  <a:pt x="0" y="3027"/>
                  <a:pt x="0" y="3026"/>
                  <a:pt x="0" y="3023"/>
                </a:cubicBezTo>
                <a:cubicBezTo>
                  <a:pt x="0" y="3020"/>
                  <a:pt x="0" y="3020"/>
                  <a:pt x="0" y="3016"/>
                </a:cubicBezTo>
                <a:cubicBezTo>
                  <a:pt x="0" y="3013"/>
                  <a:pt x="0" y="3013"/>
                  <a:pt x="0" y="3009"/>
                </a:cubicBezTo>
                <a:cubicBezTo>
                  <a:pt x="0" y="3006"/>
                  <a:pt x="0" y="3006"/>
                  <a:pt x="0" y="3003"/>
                </a:cubicBezTo>
                <a:cubicBezTo>
                  <a:pt x="0" y="2999"/>
                  <a:pt x="0" y="2999"/>
                  <a:pt x="0" y="2996"/>
                </a:cubicBezTo>
                <a:cubicBezTo>
                  <a:pt x="0" y="2992"/>
                  <a:pt x="0" y="2992"/>
                  <a:pt x="0" y="2989"/>
                </a:cubicBezTo>
                <a:cubicBezTo>
                  <a:pt x="0" y="2985"/>
                  <a:pt x="0" y="2985"/>
                  <a:pt x="0" y="2982"/>
                </a:cubicBezTo>
                <a:cubicBezTo>
                  <a:pt x="0" y="2979"/>
                  <a:pt x="0" y="2978"/>
                  <a:pt x="0" y="2975"/>
                </a:cubicBezTo>
                <a:cubicBezTo>
                  <a:pt x="0" y="2972"/>
                  <a:pt x="0" y="2971"/>
                  <a:pt x="0" y="2968"/>
                </a:cubicBezTo>
                <a:cubicBezTo>
                  <a:pt x="0" y="2965"/>
                  <a:pt x="0" y="2964"/>
                  <a:pt x="0" y="2961"/>
                </a:cubicBezTo>
                <a:cubicBezTo>
                  <a:pt x="0" y="2958"/>
                  <a:pt x="0" y="2957"/>
                  <a:pt x="0" y="2954"/>
                </a:cubicBezTo>
                <a:cubicBezTo>
                  <a:pt x="0" y="2951"/>
                  <a:pt x="0" y="2950"/>
                  <a:pt x="0" y="2947"/>
                </a:cubicBezTo>
                <a:cubicBezTo>
                  <a:pt x="0" y="2944"/>
                  <a:pt x="0" y="2943"/>
                  <a:pt x="0" y="2940"/>
                </a:cubicBezTo>
                <a:cubicBezTo>
                  <a:pt x="0" y="2937"/>
                  <a:pt x="0" y="2936"/>
                  <a:pt x="0" y="2933"/>
                </a:cubicBezTo>
                <a:cubicBezTo>
                  <a:pt x="0" y="2930"/>
                  <a:pt x="0" y="2929"/>
                  <a:pt x="0" y="2926"/>
                </a:cubicBezTo>
                <a:cubicBezTo>
                  <a:pt x="0" y="2923"/>
                  <a:pt x="0" y="2922"/>
                  <a:pt x="0" y="2919"/>
                </a:cubicBezTo>
                <a:cubicBezTo>
                  <a:pt x="0" y="2916"/>
                  <a:pt x="0" y="2915"/>
                  <a:pt x="0" y="2912"/>
                </a:cubicBezTo>
                <a:cubicBezTo>
                  <a:pt x="0" y="2909"/>
                  <a:pt x="0" y="2908"/>
                  <a:pt x="0" y="2905"/>
                </a:cubicBezTo>
                <a:cubicBezTo>
                  <a:pt x="0" y="2902"/>
                  <a:pt x="0" y="2901"/>
                  <a:pt x="0" y="2898"/>
                </a:cubicBezTo>
                <a:cubicBezTo>
                  <a:pt x="0" y="2895"/>
                  <a:pt x="0" y="2894"/>
                  <a:pt x="0" y="2891"/>
                </a:cubicBezTo>
                <a:cubicBezTo>
                  <a:pt x="0" y="2888"/>
                  <a:pt x="0" y="2887"/>
                  <a:pt x="0" y="2884"/>
                </a:cubicBezTo>
                <a:cubicBezTo>
                  <a:pt x="0" y="2881"/>
                  <a:pt x="0" y="2880"/>
                  <a:pt x="0" y="2877"/>
                </a:cubicBezTo>
                <a:cubicBezTo>
                  <a:pt x="0" y="2874"/>
                  <a:pt x="0" y="2874"/>
                  <a:pt x="0" y="2870"/>
                </a:cubicBezTo>
                <a:cubicBezTo>
                  <a:pt x="0" y="2867"/>
                  <a:pt x="0" y="2867"/>
                  <a:pt x="0" y="2863"/>
                </a:cubicBezTo>
                <a:cubicBezTo>
                  <a:pt x="0" y="2860"/>
                  <a:pt x="0" y="2860"/>
                  <a:pt x="0" y="2857"/>
                </a:cubicBezTo>
                <a:cubicBezTo>
                  <a:pt x="0" y="2853"/>
                  <a:pt x="0" y="2853"/>
                  <a:pt x="0" y="2850"/>
                </a:cubicBezTo>
                <a:cubicBezTo>
                  <a:pt x="0" y="2846"/>
                  <a:pt x="0" y="2846"/>
                  <a:pt x="0" y="2843"/>
                </a:cubicBezTo>
                <a:cubicBezTo>
                  <a:pt x="0" y="2840"/>
                  <a:pt x="0" y="2839"/>
                  <a:pt x="0" y="2836"/>
                </a:cubicBezTo>
                <a:cubicBezTo>
                  <a:pt x="0" y="2833"/>
                  <a:pt x="0" y="2832"/>
                  <a:pt x="0" y="2829"/>
                </a:cubicBezTo>
                <a:cubicBezTo>
                  <a:pt x="0" y="2826"/>
                  <a:pt x="0" y="2825"/>
                  <a:pt x="0" y="2822"/>
                </a:cubicBezTo>
                <a:cubicBezTo>
                  <a:pt x="0" y="2819"/>
                  <a:pt x="0" y="2818"/>
                  <a:pt x="0" y="2815"/>
                </a:cubicBezTo>
                <a:cubicBezTo>
                  <a:pt x="0" y="2812"/>
                  <a:pt x="0" y="2811"/>
                  <a:pt x="0" y="2808"/>
                </a:cubicBezTo>
                <a:cubicBezTo>
                  <a:pt x="0" y="2805"/>
                  <a:pt x="0" y="2804"/>
                  <a:pt x="0" y="2801"/>
                </a:cubicBezTo>
                <a:cubicBezTo>
                  <a:pt x="0" y="2798"/>
                  <a:pt x="0" y="2797"/>
                  <a:pt x="0" y="2794"/>
                </a:cubicBezTo>
                <a:cubicBezTo>
                  <a:pt x="0" y="2791"/>
                  <a:pt x="0" y="2790"/>
                  <a:pt x="0" y="2787"/>
                </a:cubicBezTo>
                <a:cubicBezTo>
                  <a:pt x="0" y="2784"/>
                  <a:pt x="0" y="2783"/>
                  <a:pt x="0" y="2780"/>
                </a:cubicBezTo>
                <a:cubicBezTo>
                  <a:pt x="0" y="2777"/>
                  <a:pt x="0" y="2776"/>
                  <a:pt x="0" y="2773"/>
                </a:cubicBezTo>
                <a:cubicBezTo>
                  <a:pt x="0" y="2770"/>
                  <a:pt x="0" y="2769"/>
                  <a:pt x="0" y="2766"/>
                </a:cubicBezTo>
                <a:cubicBezTo>
                  <a:pt x="0" y="2763"/>
                  <a:pt x="0" y="2762"/>
                  <a:pt x="0" y="2759"/>
                </a:cubicBezTo>
                <a:cubicBezTo>
                  <a:pt x="0" y="2756"/>
                  <a:pt x="0" y="2755"/>
                  <a:pt x="0" y="2752"/>
                </a:cubicBezTo>
                <a:cubicBezTo>
                  <a:pt x="0" y="2749"/>
                  <a:pt x="0" y="2748"/>
                  <a:pt x="0" y="2745"/>
                </a:cubicBezTo>
                <a:cubicBezTo>
                  <a:pt x="0" y="2742"/>
                  <a:pt x="0" y="2741"/>
                  <a:pt x="0" y="2738"/>
                </a:cubicBezTo>
                <a:cubicBezTo>
                  <a:pt x="0" y="2735"/>
                  <a:pt x="0" y="2735"/>
                  <a:pt x="0" y="2731"/>
                </a:cubicBezTo>
                <a:cubicBezTo>
                  <a:pt x="0" y="2728"/>
                  <a:pt x="0" y="2728"/>
                  <a:pt x="0" y="2724"/>
                </a:cubicBezTo>
                <a:cubicBezTo>
                  <a:pt x="0" y="2721"/>
                  <a:pt x="0" y="2721"/>
                  <a:pt x="0" y="2718"/>
                </a:cubicBezTo>
                <a:cubicBezTo>
                  <a:pt x="0" y="2714"/>
                  <a:pt x="0" y="2714"/>
                  <a:pt x="0" y="2711"/>
                </a:cubicBezTo>
                <a:cubicBezTo>
                  <a:pt x="0" y="2707"/>
                  <a:pt x="0" y="2707"/>
                  <a:pt x="0" y="2704"/>
                </a:cubicBezTo>
                <a:cubicBezTo>
                  <a:pt x="0" y="2701"/>
                  <a:pt x="0" y="2700"/>
                  <a:pt x="0" y="2697"/>
                </a:cubicBezTo>
                <a:cubicBezTo>
                  <a:pt x="0" y="2694"/>
                  <a:pt x="0" y="2693"/>
                  <a:pt x="0" y="2690"/>
                </a:cubicBezTo>
                <a:cubicBezTo>
                  <a:pt x="0" y="2687"/>
                  <a:pt x="0" y="2686"/>
                  <a:pt x="0" y="2683"/>
                </a:cubicBezTo>
                <a:cubicBezTo>
                  <a:pt x="0" y="2680"/>
                  <a:pt x="0" y="2679"/>
                  <a:pt x="0" y="2676"/>
                </a:cubicBezTo>
                <a:cubicBezTo>
                  <a:pt x="0" y="2673"/>
                  <a:pt x="0" y="2672"/>
                  <a:pt x="0" y="2669"/>
                </a:cubicBezTo>
                <a:cubicBezTo>
                  <a:pt x="0" y="2666"/>
                  <a:pt x="0" y="2665"/>
                  <a:pt x="0" y="2662"/>
                </a:cubicBezTo>
                <a:cubicBezTo>
                  <a:pt x="0" y="2659"/>
                  <a:pt x="0" y="2658"/>
                  <a:pt x="0" y="2655"/>
                </a:cubicBezTo>
                <a:cubicBezTo>
                  <a:pt x="0" y="2652"/>
                  <a:pt x="0" y="2651"/>
                  <a:pt x="0" y="2648"/>
                </a:cubicBezTo>
                <a:cubicBezTo>
                  <a:pt x="0" y="2645"/>
                  <a:pt x="0" y="2644"/>
                  <a:pt x="0" y="2641"/>
                </a:cubicBezTo>
                <a:cubicBezTo>
                  <a:pt x="0" y="2638"/>
                  <a:pt x="0" y="2637"/>
                  <a:pt x="0" y="2634"/>
                </a:cubicBezTo>
                <a:cubicBezTo>
                  <a:pt x="0" y="2631"/>
                  <a:pt x="0" y="2630"/>
                  <a:pt x="0" y="2627"/>
                </a:cubicBezTo>
                <a:cubicBezTo>
                  <a:pt x="0" y="2624"/>
                  <a:pt x="0" y="2623"/>
                  <a:pt x="0" y="2620"/>
                </a:cubicBezTo>
                <a:cubicBezTo>
                  <a:pt x="0" y="2617"/>
                  <a:pt x="0" y="2616"/>
                  <a:pt x="0" y="2613"/>
                </a:cubicBezTo>
                <a:cubicBezTo>
                  <a:pt x="0" y="2610"/>
                  <a:pt x="0" y="2610"/>
                  <a:pt x="0" y="2606"/>
                </a:cubicBezTo>
                <a:cubicBezTo>
                  <a:pt x="0" y="2603"/>
                  <a:pt x="0" y="2602"/>
                  <a:pt x="0" y="2599"/>
                </a:cubicBezTo>
                <a:cubicBezTo>
                  <a:pt x="0" y="2596"/>
                  <a:pt x="0" y="2596"/>
                  <a:pt x="0" y="2592"/>
                </a:cubicBezTo>
                <a:cubicBezTo>
                  <a:pt x="0" y="2589"/>
                  <a:pt x="0" y="2589"/>
                  <a:pt x="0" y="2585"/>
                </a:cubicBezTo>
                <a:cubicBezTo>
                  <a:pt x="0" y="2582"/>
                  <a:pt x="0" y="2582"/>
                  <a:pt x="0" y="2579"/>
                </a:cubicBezTo>
                <a:cubicBezTo>
                  <a:pt x="0" y="2575"/>
                  <a:pt x="0" y="2575"/>
                  <a:pt x="0" y="2572"/>
                </a:cubicBezTo>
                <a:cubicBezTo>
                  <a:pt x="0" y="2568"/>
                  <a:pt x="0" y="2568"/>
                  <a:pt x="0" y="2565"/>
                </a:cubicBezTo>
                <a:cubicBezTo>
                  <a:pt x="0" y="2562"/>
                  <a:pt x="0" y="2561"/>
                  <a:pt x="0" y="2558"/>
                </a:cubicBezTo>
                <a:cubicBezTo>
                  <a:pt x="0" y="2555"/>
                  <a:pt x="0" y="2554"/>
                  <a:pt x="0" y="2551"/>
                </a:cubicBezTo>
                <a:cubicBezTo>
                  <a:pt x="0" y="2548"/>
                  <a:pt x="0" y="2547"/>
                  <a:pt x="0" y="2544"/>
                </a:cubicBezTo>
                <a:cubicBezTo>
                  <a:pt x="0" y="2541"/>
                  <a:pt x="0" y="2540"/>
                  <a:pt x="0" y="2537"/>
                </a:cubicBezTo>
                <a:cubicBezTo>
                  <a:pt x="0" y="2534"/>
                  <a:pt x="0" y="2533"/>
                  <a:pt x="0" y="2530"/>
                </a:cubicBezTo>
                <a:cubicBezTo>
                  <a:pt x="0" y="2527"/>
                  <a:pt x="0" y="2526"/>
                  <a:pt x="0" y="2523"/>
                </a:cubicBezTo>
                <a:cubicBezTo>
                  <a:pt x="0" y="2520"/>
                  <a:pt x="0" y="2519"/>
                  <a:pt x="0" y="2516"/>
                </a:cubicBezTo>
                <a:cubicBezTo>
                  <a:pt x="0" y="2513"/>
                  <a:pt x="0" y="2512"/>
                  <a:pt x="0" y="2509"/>
                </a:cubicBezTo>
                <a:cubicBezTo>
                  <a:pt x="0" y="2506"/>
                  <a:pt x="0" y="2505"/>
                  <a:pt x="0" y="2502"/>
                </a:cubicBezTo>
                <a:cubicBezTo>
                  <a:pt x="0" y="2499"/>
                  <a:pt x="0" y="2498"/>
                  <a:pt x="0" y="2495"/>
                </a:cubicBezTo>
                <a:cubicBezTo>
                  <a:pt x="0" y="2492"/>
                  <a:pt x="0" y="2491"/>
                  <a:pt x="0" y="2488"/>
                </a:cubicBezTo>
                <a:cubicBezTo>
                  <a:pt x="0" y="2485"/>
                  <a:pt x="0" y="2484"/>
                  <a:pt x="0" y="2481"/>
                </a:cubicBezTo>
                <a:cubicBezTo>
                  <a:pt x="0" y="2478"/>
                  <a:pt x="0" y="2477"/>
                  <a:pt x="0" y="2474"/>
                </a:cubicBezTo>
                <a:cubicBezTo>
                  <a:pt x="0" y="2471"/>
                  <a:pt x="0" y="2470"/>
                  <a:pt x="0" y="2467"/>
                </a:cubicBezTo>
                <a:cubicBezTo>
                  <a:pt x="0" y="2464"/>
                  <a:pt x="0" y="2464"/>
                  <a:pt x="0" y="2460"/>
                </a:cubicBezTo>
                <a:cubicBezTo>
                  <a:pt x="0" y="2457"/>
                  <a:pt x="0" y="2457"/>
                  <a:pt x="0" y="2453"/>
                </a:cubicBezTo>
                <a:cubicBezTo>
                  <a:pt x="0" y="2450"/>
                  <a:pt x="0" y="2450"/>
                  <a:pt x="0" y="2446"/>
                </a:cubicBezTo>
                <a:cubicBezTo>
                  <a:pt x="0" y="2443"/>
                  <a:pt x="0" y="2443"/>
                  <a:pt x="0" y="2440"/>
                </a:cubicBezTo>
                <a:cubicBezTo>
                  <a:pt x="0" y="2436"/>
                  <a:pt x="0" y="2436"/>
                  <a:pt x="0" y="2433"/>
                </a:cubicBezTo>
                <a:cubicBezTo>
                  <a:pt x="0" y="2429"/>
                  <a:pt x="0" y="2429"/>
                  <a:pt x="0" y="2426"/>
                </a:cubicBezTo>
                <a:cubicBezTo>
                  <a:pt x="0" y="2423"/>
                  <a:pt x="0" y="2422"/>
                  <a:pt x="0" y="2419"/>
                </a:cubicBezTo>
                <a:cubicBezTo>
                  <a:pt x="0" y="2416"/>
                  <a:pt x="0" y="2415"/>
                  <a:pt x="0" y="2412"/>
                </a:cubicBezTo>
                <a:cubicBezTo>
                  <a:pt x="0" y="2409"/>
                  <a:pt x="0" y="2408"/>
                  <a:pt x="0" y="2405"/>
                </a:cubicBezTo>
                <a:cubicBezTo>
                  <a:pt x="0" y="2402"/>
                  <a:pt x="0" y="2401"/>
                  <a:pt x="0" y="2398"/>
                </a:cubicBezTo>
                <a:cubicBezTo>
                  <a:pt x="0" y="2395"/>
                  <a:pt x="0" y="2394"/>
                  <a:pt x="0" y="2391"/>
                </a:cubicBezTo>
                <a:cubicBezTo>
                  <a:pt x="0" y="2388"/>
                  <a:pt x="0" y="2387"/>
                  <a:pt x="0" y="2384"/>
                </a:cubicBezTo>
                <a:cubicBezTo>
                  <a:pt x="0" y="2381"/>
                  <a:pt x="0" y="2380"/>
                  <a:pt x="0" y="2377"/>
                </a:cubicBezTo>
                <a:cubicBezTo>
                  <a:pt x="0" y="2374"/>
                  <a:pt x="0" y="2373"/>
                  <a:pt x="0" y="2370"/>
                </a:cubicBezTo>
                <a:cubicBezTo>
                  <a:pt x="0" y="2367"/>
                  <a:pt x="0" y="2366"/>
                  <a:pt x="0" y="2363"/>
                </a:cubicBezTo>
                <a:cubicBezTo>
                  <a:pt x="0" y="2360"/>
                  <a:pt x="0" y="2359"/>
                  <a:pt x="0" y="2356"/>
                </a:cubicBezTo>
                <a:cubicBezTo>
                  <a:pt x="0" y="2353"/>
                  <a:pt x="0" y="2352"/>
                  <a:pt x="0" y="2349"/>
                </a:cubicBezTo>
                <a:cubicBezTo>
                  <a:pt x="0" y="2346"/>
                  <a:pt x="0" y="2345"/>
                  <a:pt x="0" y="2342"/>
                </a:cubicBezTo>
                <a:cubicBezTo>
                  <a:pt x="0" y="2339"/>
                  <a:pt x="0" y="2338"/>
                  <a:pt x="0" y="2335"/>
                </a:cubicBezTo>
                <a:cubicBezTo>
                  <a:pt x="0" y="2332"/>
                  <a:pt x="0" y="2331"/>
                  <a:pt x="0" y="2328"/>
                </a:cubicBezTo>
                <a:cubicBezTo>
                  <a:pt x="0" y="2325"/>
                  <a:pt x="0" y="2325"/>
                  <a:pt x="0" y="2321"/>
                </a:cubicBezTo>
                <a:cubicBezTo>
                  <a:pt x="0" y="2318"/>
                  <a:pt x="0" y="2318"/>
                  <a:pt x="0" y="2314"/>
                </a:cubicBezTo>
                <a:cubicBezTo>
                  <a:pt x="0" y="2311"/>
                  <a:pt x="0" y="2311"/>
                  <a:pt x="0" y="2307"/>
                </a:cubicBezTo>
                <a:cubicBezTo>
                  <a:pt x="0" y="2304"/>
                  <a:pt x="0" y="2304"/>
                  <a:pt x="0" y="2301"/>
                </a:cubicBezTo>
                <a:cubicBezTo>
                  <a:pt x="0" y="2297"/>
                  <a:pt x="0" y="2297"/>
                  <a:pt x="0" y="2294"/>
                </a:cubicBezTo>
                <a:cubicBezTo>
                  <a:pt x="0" y="2290"/>
                  <a:pt x="0" y="2290"/>
                  <a:pt x="0" y="2287"/>
                </a:cubicBezTo>
                <a:cubicBezTo>
                  <a:pt x="0" y="2284"/>
                  <a:pt x="0" y="2283"/>
                  <a:pt x="0" y="2280"/>
                </a:cubicBezTo>
                <a:cubicBezTo>
                  <a:pt x="0" y="2277"/>
                  <a:pt x="0" y="2276"/>
                  <a:pt x="0" y="2273"/>
                </a:cubicBezTo>
                <a:cubicBezTo>
                  <a:pt x="0" y="2270"/>
                  <a:pt x="0" y="2269"/>
                  <a:pt x="0" y="2266"/>
                </a:cubicBezTo>
                <a:cubicBezTo>
                  <a:pt x="0" y="2263"/>
                  <a:pt x="0" y="2262"/>
                  <a:pt x="0" y="2259"/>
                </a:cubicBezTo>
                <a:cubicBezTo>
                  <a:pt x="0" y="2256"/>
                  <a:pt x="0" y="2255"/>
                  <a:pt x="0" y="2252"/>
                </a:cubicBezTo>
                <a:cubicBezTo>
                  <a:pt x="0" y="2249"/>
                  <a:pt x="0" y="2248"/>
                  <a:pt x="0" y="2245"/>
                </a:cubicBezTo>
                <a:cubicBezTo>
                  <a:pt x="0" y="2242"/>
                  <a:pt x="0" y="2241"/>
                  <a:pt x="0" y="2238"/>
                </a:cubicBezTo>
                <a:cubicBezTo>
                  <a:pt x="0" y="2235"/>
                  <a:pt x="0" y="2234"/>
                  <a:pt x="0" y="2231"/>
                </a:cubicBezTo>
                <a:cubicBezTo>
                  <a:pt x="0" y="2228"/>
                  <a:pt x="0" y="2227"/>
                  <a:pt x="0" y="2224"/>
                </a:cubicBezTo>
                <a:cubicBezTo>
                  <a:pt x="0" y="2221"/>
                  <a:pt x="0" y="2220"/>
                  <a:pt x="0" y="2217"/>
                </a:cubicBezTo>
                <a:cubicBezTo>
                  <a:pt x="0" y="2214"/>
                  <a:pt x="0" y="2213"/>
                  <a:pt x="0" y="2210"/>
                </a:cubicBezTo>
                <a:cubicBezTo>
                  <a:pt x="0" y="2207"/>
                  <a:pt x="0" y="2206"/>
                  <a:pt x="0" y="2203"/>
                </a:cubicBezTo>
                <a:cubicBezTo>
                  <a:pt x="0" y="2200"/>
                  <a:pt x="0" y="2199"/>
                  <a:pt x="0" y="2196"/>
                </a:cubicBezTo>
                <a:cubicBezTo>
                  <a:pt x="0" y="2193"/>
                  <a:pt x="0" y="2192"/>
                  <a:pt x="0" y="2189"/>
                </a:cubicBezTo>
                <a:cubicBezTo>
                  <a:pt x="0" y="2186"/>
                  <a:pt x="0" y="2186"/>
                  <a:pt x="0" y="2182"/>
                </a:cubicBezTo>
                <a:cubicBezTo>
                  <a:pt x="0" y="2179"/>
                  <a:pt x="0" y="2179"/>
                  <a:pt x="0" y="2175"/>
                </a:cubicBezTo>
                <a:cubicBezTo>
                  <a:pt x="0" y="2172"/>
                  <a:pt x="0" y="2172"/>
                  <a:pt x="0" y="2168"/>
                </a:cubicBezTo>
                <a:cubicBezTo>
                  <a:pt x="0" y="2165"/>
                  <a:pt x="0" y="2165"/>
                  <a:pt x="0" y="2162"/>
                </a:cubicBezTo>
                <a:cubicBezTo>
                  <a:pt x="0" y="2158"/>
                  <a:pt x="0" y="2158"/>
                  <a:pt x="0" y="2155"/>
                </a:cubicBezTo>
                <a:cubicBezTo>
                  <a:pt x="0" y="2151"/>
                  <a:pt x="0" y="2151"/>
                  <a:pt x="0" y="2148"/>
                </a:cubicBezTo>
                <a:cubicBezTo>
                  <a:pt x="0" y="2145"/>
                  <a:pt x="0" y="2144"/>
                  <a:pt x="0" y="2141"/>
                </a:cubicBezTo>
                <a:cubicBezTo>
                  <a:pt x="0" y="2138"/>
                  <a:pt x="0" y="2137"/>
                  <a:pt x="0" y="2134"/>
                </a:cubicBezTo>
                <a:cubicBezTo>
                  <a:pt x="0" y="2131"/>
                  <a:pt x="0" y="2130"/>
                  <a:pt x="0" y="2127"/>
                </a:cubicBezTo>
                <a:cubicBezTo>
                  <a:pt x="0" y="2124"/>
                  <a:pt x="0" y="2123"/>
                  <a:pt x="0" y="2120"/>
                </a:cubicBezTo>
                <a:cubicBezTo>
                  <a:pt x="0" y="2117"/>
                  <a:pt x="0" y="2116"/>
                  <a:pt x="0" y="2113"/>
                </a:cubicBezTo>
                <a:cubicBezTo>
                  <a:pt x="0" y="2110"/>
                  <a:pt x="0" y="2109"/>
                  <a:pt x="0" y="2106"/>
                </a:cubicBezTo>
                <a:cubicBezTo>
                  <a:pt x="0" y="2103"/>
                  <a:pt x="0" y="2102"/>
                  <a:pt x="0" y="2099"/>
                </a:cubicBezTo>
                <a:cubicBezTo>
                  <a:pt x="0" y="2096"/>
                  <a:pt x="0" y="2095"/>
                  <a:pt x="0" y="2092"/>
                </a:cubicBezTo>
                <a:cubicBezTo>
                  <a:pt x="0" y="2089"/>
                  <a:pt x="0" y="2088"/>
                  <a:pt x="0" y="2085"/>
                </a:cubicBezTo>
                <a:cubicBezTo>
                  <a:pt x="0" y="2082"/>
                  <a:pt x="0" y="2081"/>
                  <a:pt x="0" y="2078"/>
                </a:cubicBezTo>
                <a:cubicBezTo>
                  <a:pt x="0" y="2075"/>
                  <a:pt x="0" y="2074"/>
                  <a:pt x="0" y="2071"/>
                </a:cubicBezTo>
                <a:cubicBezTo>
                  <a:pt x="0" y="2068"/>
                  <a:pt x="0" y="2067"/>
                  <a:pt x="0" y="2064"/>
                </a:cubicBezTo>
                <a:cubicBezTo>
                  <a:pt x="0" y="2061"/>
                  <a:pt x="0" y="2060"/>
                  <a:pt x="0" y="2057"/>
                </a:cubicBezTo>
                <a:cubicBezTo>
                  <a:pt x="0" y="2054"/>
                  <a:pt x="0" y="2053"/>
                  <a:pt x="0" y="2050"/>
                </a:cubicBezTo>
                <a:cubicBezTo>
                  <a:pt x="0" y="2047"/>
                  <a:pt x="0" y="2047"/>
                  <a:pt x="0" y="2043"/>
                </a:cubicBezTo>
                <a:cubicBezTo>
                  <a:pt x="0" y="2040"/>
                  <a:pt x="0" y="2040"/>
                  <a:pt x="0" y="2036"/>
                </a:cubicBezTo>
                <a:cubicBezTo>
                  <a:pt x="0" y="2033"/>
                  <a:pt x="0" y="2033"/>
                  <a:pt x="0" y="2029"/>
                </a:cubicBezTo>
                <a:cubicBezTo>
                  <a:pt x="0" y="2026"/>
                  <a:pt x="0" y="2026"/>
                  <a:pt x="0" y="2022"/>
                </a:cubicBezTo>
                <a:cubicBezTo>
                  <a:pt x="0" y="2019"/>
                  <a:pt x="0" y="2019"/>
                  <a:pt x="0" y="2016"/>
                </a:cubicBezTo>
                <a:cubicBezTo>
                  <a:pt x="0" y="2012"/>
                  <a:pt x="0" y="2012"/>
                  <a:pt x="0" y="2009"/>
                </a:cubicBezTo>
                <a:cubicBezTo>
                  <a:pt x="0" y="2005"/>
                  <a:pt x="0" y="2005"/>
                  <a:pt x="0" y="2002"/>
                </a:cubicBezTo>
                <a:cubicBezTo>
                  <a:pt x="0" y="1999"/>
                  <a:pt x="0" y="1998"/>
                  <a:pt x="0" y="1995"/>
                </a:cubicBezTo>
                <a:cubicBezTo>
                  <a:pt x="0" y="1992"/>
                  <a:pt x="0" y="1991"/>
                  <a:pt x="0" y="1988"/>
                </a:cubicBezTo>
                <a:cubicBezTo>
                  <a:pt x="0" y="1985"/>
                  <a:pt x="0" y="1984"/>
                  <a:pt x="0" y="1981"/>
                </a:cubicBezTo>
                <a:cubicBezTo>
                  <a:pt x="0" y="1978"/>
                  <a:pt x="0" y="1977"/>
                  <a:pt x="0" y="1974"/>
                </a:cubicBezTo>
                <a:cubicBezTo>
                  <a:pt x="0" y="1971"/>
                  <a:pt x="0" y="1970"/>
                  <a:pt x="0" y="1967"/>
                </a:cubicBezTo>
                <a:cubicBezTo>
                  <a:pt x="0" y="1964"/>
                  <a:pt x="0" y="1963"/>
                  <a:pt x="0" y="1960"/>
                </a:cubicBezTo>
                <a:cubicBezTo>
                  <a:pt x="0" y="1957"/>
                  <a:pt x="0" y="1956"/>
                  <a:pt x="0" y="1953"/>
                </a:cubicBezTo>
                <a:cubicBezTo>
                  <a:pt x="0" y="1950"/>
                  <a:pt x="0" y="1949"/>
                  <a:pt x="0" y="1946"/>
                </a:cubicBezTo>
                <a:cubicBezTo>
                  <a:pt x="0" y="1943"/>
                  <a:pt x="0" y="1942"/>
                  <a:pt x="0" y="1939"/>
                </a:cubicBezTo>
                <a:cubicBezTo>
                  <a:pt x="0" y="1936"/>
                  <a:pt x="0" y="1935"/>
                  <a:pt x="0" y="1932"/>
                </a:cubicBezTo>
                <a:cubicBezTo>
                  <a:pt x="0" y="1929"/>
                  <a:pt x="0" y="1928"/>
                  <a:pt x="0" y="1925"/>
                </a:cubicBezTo>
                <a:cubicBezTo>
                  <a:pt x="0" y="1922"/>
                  <a:pt x="0" y="1921"/>
                  <a:pt x="0" y="1918"/>
                </a:cubicBezTo>
                <a:cubicBezTo>
                  <a:pt x="0" y="1915"/>
                  <a:pt x="0" y="1914"/>
                  <a:pt x="0" y="1911"/>
                </a:cubicBezTo>
                <a:cubicBezTo>
                  <a:pt x="0" y="1908"/>
                  <a:pt x="0" y="1908"/>
                  <a:pt x="0" y="1904"/>
                </a:cubicBezTo>
                <a:cubicBezTo>
                  <a:pt x="0" y="1901"/>
                  <a:pt x="0" y="1901"/>
                  <a:pt x="0" y="1897"/>
                </a:cubicBezTo>
                <a:cubicBezTo>
                  <a:pt x="0" y="1894"/>
                  <a:pt x="0" y="1894"/>
                  <a:pt x="0" y="1890"/>
                </a:cubicBezTo>
                <a:cubicBezTo>
                  <a:pt x="0" y="1887"/>
                  <a:pt x="0" y="1887"/>
                  <a:pt x="0" y="1883"/>
                </a:cubicBezTo>
                <a:cubicBezTo>
                  <a:pt x="0" y="1880"/>
                  <a:pt x="0" y="1880"/>
                  <a:pt x="0" y="1877"/>
                </a:cubicBezTo>
                <a:cubicBezTo>
                  <a:pt x="0" y="1873"/>
                  <a:pt x="0" y="1873"/>
                  <a:pt x="0" y="1870"/>
                </a:cubicBezTo>
                <a:cubicBezTo>
                  <a:pt x="0" y="1866"/>
                  <a:pt x="0" y="1866"/>
                  <a:pt x="0" y="1863"/>
                </a:cubicBezTo>
                <a:cubicBezTo>
                  <a:pt x="0" y="1860"/>
                  <a:pt x="0" y="1859"/>
                  <a:pt x="0" y="1856"/>
                </a:cubicBezTo>
                <a:cubicBezTo>
                  <a:pt x="0" y="1853"/>
                  <a:pt x="0" y="1852"/>
                  <a:pt x="0" y="1849"/>
                </a:cubicBezTo>
                <a:cubicBezTo>
                  <a:pt x="0" y="1846"/>
                  <a:pt x="0" y="1845"/>
                  <a:pt x="0" y="1842"/>
                </a:cubicBezTo>
                <a:cubicBezTo>
                  <a:pt x="0" y="1839"/>
                  <a:pt x="0" y="1838"/>
                  <a:pt x="0" y="1835"/>
                </a:cubicBezTo>
                <a:cubicBezTo>
                  <a:pt x="0" y="1832"/>
                  <a:pt x="0" y="1831"/>
                  <a:pt x="0" y="1828"/>
                </a:cubicBezTo>
                <a:cubicBezTo>
                  <a:pt x="0" y="1825"/>
                  <a:pt x="0" y="1824"/>
                  <a:pt x="0" y="1821"/>
                </a:cubicBezTo>
                <a:cubicBezTo>
                  <a:pt x="0" y="1818"/>
                  <a:pt x="0" y="1817"/>
                  <a:pt x="0" y="1814"/>
                </a:cubicBezTo>
                <a:cubicBezTo>
                  <a:pt x="0" y="1811"/>
                  <a:pt x="0" y="1810"/>
                  <a:pt x="0" y="1807"/>
                </a:cubicBezTo>
                <a:cubicBezTo>
                  <a:pt x="0" y="1804"/>
                  <a:pt x="0" y="1803"/>
                  <a:pt x="0" y="1800"/>
                </a:cubicBezTo>
                <a:cubicBezTo>
                  <a:pt x="0" y="1797"/>
                  <a:pt x="0" y="1796"/>
                  <a:pt x="0" y="1793"/>
                </a:cubicBezTo>
                <a:cubicBezTo>
                  <a:pt x="0" y="1790"/>
                  <a:pt x="0" y="1789"/>
                  <a:pt x="0" y="1786"/>
                </a:cubicBezTo>
                <a:cubicBezTo>
                  <a:pt x="0" y="1783"/>
                  <a:pt x="0" y="1782"/>
                  <a:pt x="0" y="1779"/>
                </a:cubicBezTo>
                <a:cubicBezTo>
                  <a:pt x="0" y="1776"/>
                  <a:pt x="0" y="1775"/>
                  <a:pt x="0" y="1772"/>
                </a:cubicBezTo>
                <a:cubicBezTo>
                  <a:pt x="0" y="1769"/>
                  <a:pt x="0" y="1769"/>
                  <a:pt x="0" y="1765"/>
                </a:cubicBezTo>
                <a:cubicBezTo>
                  <a:pt x="0" y="1762"/>
                  <a:pt x="0" y="1762"/>
                  <a:pt x="0" y="1758"/>
                </a:cubicBezTo>
                <a:cubicBezTo>
                  <a:pt x="0" y="1755"/>
                  <a:pt x="0" y="1755"/>
                  <a:pt x="0" y="1751"/>
                </a:cubicBezTo>
                <a:cubicBezTo>
                  <a:pt x="0" y="1748"/>
                  <a:pt x="0" y="1748"/>
                  <a:pt x="0" y="1744"/>
                </a:cubicBezTo>
                <a:cubicBezTo>
                  <a:pt x="0" y="1741"/>
                  <a:pt x="0" y="1741"/>
                  <a:pt x="0" y="1738"/>
                </a:cubicBezTo>
                <a:cubicBezTo>
                  <a:pt x="0" y="1734"/>
                  <a:pt x="0" y="1734"/>
                  <a:pt x="0" y="1731"/>
                </a:cubicBezTo>
                <a:cubicBezTo>
                  <a:pt x="0" y="1727"/>
                  <a:pt x="0" y="1727"/>
                  <a:pt x="0" y="1724"/>
                </a:cubicBezTo>
                <a:cubicBezTo>
                  <a:pt x="0" y="1721"/>
                  <a:pt x="0" y="1720"/>
                  <a:pt x="0" y="1717"/>
                </a:cubicBezTo>
                <a:cubicBezTo>
                  <a:pt x="0" y="1714"/>
                  <a:pt x="0" y="1713"/>
                  <a:pt x="0" y="1710"/>
                </a:cubicBezTo>
                <a:cubicBezTo>
                  <a:pt x="0" y="1707"/>
                  <a:pt x="0" y="1706"/>
                  <a:pt x="0" y="1703"/>
                </a:cubicBezTo>
                <a:cubicBezTo>
                  <a:pt x="0" y="1700"/>
                  <a:pt x="0" y="1699"/>
                  <a:pt x="0" y="1696"/>
                </a:cubicBezTo>
                <a:cubicBezTo>
                  <a:pt x="0" y="1693"/>
                  <a:pt x="0" y="1692"/>
                  <a:pt x="0" y="1689"/>
                </a:cubicBezTo>
                <a:cubicBezTo>
                  <a:pt x="0" y="1686"/>
                  <a:pt x="0" y="1685"/>
                  <a:pt x="0" y="1682"/>
                </a:cubicBezTo>
                <a:cubicBezTo>
                  <a:pt x="0" y="1679"/>
                  <a:pt x="0" y="1678"/>
                  <a:pt x="0" y="1675"/>
                </a:cubicBezTo>
                <a:cubicBezTo>
                  <a:pt x="0" y="1672"/>
                  <a:pt x="0" y="1671"/>
                  <a:pt x="0" y="1668"/>
                </a:cubicBezTo>
                <a:cubicBezTo>
                  <a:pt x="0" y="1665"/>
                  <a:pt x="0" y="1664"/>
                  <a:pt x="0" y="1661"/>
                </a:cubicBezTo>
                <a:cubicBezTo>
                  <a:pt x="0" y="1658"/>
                  <a:pt x="0" y="1657"/>
                  <a:pt x="0" y="1654"/>
                </a:cubicBezTo>
                <a:cubicBezTo>
                  <a:pt x="0" y="1651"/>
                  <a:pt x="0" y="1650"/>
                  <a:pt x="0" y="1647"/>
                </a:cubicBezTo>
                <a:cubicBezTo>
                  <a:pt x="0" y="1644"/>
                  <a:pt x="0" y="1643"/>
                  <a:pt x="0" y="1640"/>
                </a:cubicBezTo>
                <a:cubicBezTo>
                  <a:pt x="0" y="1637"/>
                  <a:pt x="0" y="1636"/>
                  <a:pt x="0" y="1633"/>
                </a:cubicBezTo>
                <a:cubicBezTo>
                  <a:pt x="0" y="1630"/>
                  <a:pt x="0" y="1629"/>
                  <a:pt x="0" y="1626"/>
                </a:cubicBezTo>
                <a:cubicBezTo>
                  <a:pt x="0" y="1623"/>
                  <a:pt x="0" y="1623"/>
                  <a:pt x="0" y="1619"/>
                </a:cubicBezTo>
                <a:cubicBezTo>
                  <a:pt x="0" y="1616"/>
                  <a:pt x="0" y="1616"/>
                  <a:pt x="0" y="1612"/>
                </a:cubicBezTo>
                <a:cubicBezTo>
                  <a:pt x="0" y="1609"/>
                  <a:pt x="0" y="1609"/>
                  <a:pt x="0" y="1605"/>
                </a:cubicBezTo>
                <a:cubicBezTo>
                  <a:pt x="0" y="1602"/>
                  <a:pt x="0" y="1602"/>
                  <a:pt x="0" y="1599"/>
                </a:cubicBezTo>
                <a:cubicBezTo>
                  <a:pt x="0" y="1595"/>
                  <a:pt x="0" y="1595"/>
                  <a:pt x="0" y="1592"/>
                </a:cubicBezTo>
                <a:cubicBezTo>
                  <a:pt x="0" y="1588"/>
                  <a:pt x="0" y="1588"/>
                  <a:pt x="0" y="1585"/>
                </a:cubicBezTo>
                <a:cubicBezTo>
                  <a:pt x="0" y="1582"/>
                  <a:pt x="0" y="1581"/>
                  <a:pt x="0" y="1578"/>
                </a:cubicBezTo>
                <a:cubicBezTo>
                  <a:pt x="0" y="1575"/>
                  <a:pt x="0" y="1574"/>
                  <a:pt x="0" y="1571"/>
                </a:cubicBezTo>
                <a:cubicBezTo>
                  <a:pt x="0" y="1568"/>
                  <a:pt x="0" y="1567"/>
                  <a:pt x="0" y="1564"/>
                </a:cubicBezTo>
                <a:cubicBezTo>
                  <a:pt x="0" y="1561"/>
                  <a:pt x="0" y="1560"/>
                  <a:pt x="0" y="1557"/>
                </a:cubicBezTo>
                <a:cubicBezTo>
                  <a:pt x="0" y="1554"/>
                  <a:pt x="0" y="1553"/>
                  <a:pt x="0" y="1550"/>
                </a:cubicBezTo>
                <a:cubicBezTo>
                  <a:pt x="0" y="1547"/>
                  <a:pt x="0" y="1546"/>
                  <a:pt x="0" y="1543"/>
                </a:cubicBezTo>
                <a:cubicBezTo>
                  <a:pt x="0" y="1540"/>
                  <a:pt x="0" y="1539"/>
                  <a:pt x="0" y="1536"/>
                </a:cubicBezTo>
                <a:cubicBezTo>
                  <a:pt x="0" y="1533"/>
                  <a:pt x="0" y="1532"/>
                  <a:pt x="0" y="1529"/>
                </a:cubicBezTo>
                <a:cubicBezTo>
                  <a:pt x="0" y="1526"/>
                  <a:pt x="0" y="1525"/>
                  <a:pt x="0" y="1522"/>
                </a:cubicBezTo>
                <a:cubicBezTo>
                  <a:pt x="0" y="1519"/>
                  <a:pt x="0" y="1518"/>
                  <a:pt x="0" y="1515"/>
                </a:cubicBezTo>
                <a:cubicBezTo>
                  <a:pt x="0" y="1512"/>
                  <a:pt x="0" y="1511"/>
                  <a:pt x="0" y="1508"/>
                </a:cubicBezTo>
                <a:cubicBezTo>
                  <a:pt x="0" y="1505"/>
                  <a:pt x="0" y="1504"/>
                  <a:pt x="0" y="1501"/>
                </a:cubicBezTo>
                <a:cubicBezTo>
                  <a:pt x="0" y="1498"/>
                  <a:pt x="0" y="1497"/>
                  <a:pt x="0" y="1494"/>
                </a:cubicBezTo>
                <a:cubicBezTo>
                  <a:pt x="0" y="1491"/>
                  <a:pt x="0" y="1490"/>
                  <a:pt x="0" y="1487"/>
                </a:cubicBezTo>
                <a:cubicBezTo>
                  <a:pt x="0" y="1484"/>
                  <a:pt x="0" y="1484"/>
                  <a:pt x="0" y="1480"/>
                </a:cubicBezTo>
                <a:cubicBezTo>
                  <a:pt x="0" y="1477"/>
                  <a:pt x="0" y="1477"/>
                  <a:pt x="0" y="1473"/>
                </a:cubicBezTo>
                <a:cubicBezTo>
                  <a:pt x="0" y="1470"/>
                  <a:pt x="0" y="1470"/>
                  <a:pt x="0" y="1467"/>
                </a:cubicBezTo>
                <a:cubicBezTo>
                  <a:pt x="0" y="1463"/>
                  <a:pt x="0" y="1463"/>
                  <a:pt x="0" y="1460"/>
                </a:cubicBezTo>
                <a:cubicBezTo>
                  <a:pt x="0" y="1456"/>
                  <a:pt x="0" y="1456"/>
                  <a:pt x="0" y="1453"/>
                </a:cubicBezTo>
                <a:cubicBezTo>
                  <a:pt x="0" y="1449"/>
                  <a:pt x="0" y="1449"/>
                  <a:pt x="0" y="1446"/>
                </a:cubicBezTo>
                <a:cubicBezTo>
                  <a:pt x="0" y="1443"/>
                  <a:pt x="0" y="1442"/>
                  <a:pt x="0" y="1439"/>
                </a:cubicBezTo>
                <a:cubicBezTo>
                  <a:pt x="0" y="1436"/>
                  <a:pt x="0" y="1435"/>
                  <a:pt x="0" y="1432"/>
                </a:cubicBezTo>
                <a:cubicBezTo>
                  <a:pt x="0" y="1429"/>
                  <a:pt x="0" y="1428"/>
                  <a:pt x="0" y="1425"/>
                </a:cubicBezTo>
                <a:cubicBezTo>
                  <a:pt x="0" y="1422"/>
                  <a:pt x="0" y="1421"/>
                  <a:pt x="0" y="1418"/>
                </a:cubicBezTo>
                <a:cubicBezTo>
                  <a:pt x="0" y="1415"/>
                  <a:pt x="0" y="1414"/>
                  <a:pt x="0" y="1411"/>
                </a:cubicBezTo>
                <a:cubicBezTo>
                  <a:pt x="0" y="1408"/>
                  <a:pt x="0" y="1407"/>
                  <a:pt x="0" y="1404"/>
                </a:cubicBezTo>
                <a:cubicBezTo>
                  <a:pt x="0" y="1401"/>
                  <a:pt x="0" y="1400"/>
                  <a:pt x="0" y="1397"/>
                </a:cubicBezTo>
                <a:cubicBezTo>
                  <a:pt x="0" y="1394"/>
                  <a:pt x="0" y="1393"/>
                  <a:pt x="0" y="1390"/>
                </a:cubicBezTo>
                <a:cubicBezTo>
                  <a:pt x="0" y="1387"/>
                  <a:pt x="0" y="1386"/>
                  <a:pt x="0" y="1383"/>
                </a:cubicBezTo>
                <a:cubicBezTo>
                  <a:pt x="0" y="1380"/>
                  <a:pt x="0" y="1379"/>
                  <a:pt x="0" y="1376"/>
                </a:cubicBezTo>
                <a:cubicBezTo>
                  <a:pt x="0" y="1373"/>
                  <a:pt x="0" y="1372"/>
                  <a:pt x="0" y="1369"/>
                </a:cubicBezTo>
                <a:cubicBezTo>
                  <a:pt x="0" y="1366"/>
                  <a:pt x="0" y="1365"/>
                  <a:pt x="0" y="1362"/>
                </a:cubicBezTo>
                <a:cubicBezTo>
                  <a:pt x="0" y="1359"/>
                  <a:pt x="0" y="1358"/>
                  <a:pt x="0" y="1355"/>
                </a:cubicBezTo>
                <a:cubicBezTo>
                  <a:pt x="0" y="1352"/>
                  <a:pt x="0" y="1351"/>
                  <a:pt x="0" y="1348"/>
                </a:cubicBezTo>
                <a:cubicBezTo>
                  <a:pt x="0" y="1345"/>
                  <a:pt x="0" y="1345"/>
                  <a:pt x="0" y="1341"/>
                </a:cubicBezTo>
                <a:cubicBezTo>
                  <a:pt x="0" y="1338"/>
                  <a:pt x="0" y="1338"/>
                  <a:pt x="0" y="1334"/>
                </a:cubicBezTo>
                <a:cubicBezTo>
                  <a:pt x="0" y="1331"/>
                  <a:pt x="0" y="1331"/>
                  <a:pt x="0" y="1328"/>
                </a:cubicBezTo>
                <a:cubicBezTo>
                  <a:pt x="0" y="1324"/>
                  <a:pt x="0" y="1324"/>
                  <a:pt x="0" y="1321"/>
                </a:cubicBezTo>
                <a:cubicBezTo>
                  <a:pt x="0" y="1317"/>
                  <a:pt x="0" y="1317"/>
                  <a:pt x="0" y="1314"/>
                </a:cubicBezTo>
                <a:cubicBezTo>
                  <a:pt x="0" y="1310"/>
                  <a:pt x="0" y="1310"/>
                  <a:pt x="0" y="1307"/>
                </a:cubicBezTo>
                <a:cubicBezTo>
                  <a:pt x="0" y="1304"/>
                  <a:pt x="0" y="1303"/>
                  <a:pt x="0" y="1300"/>
                </a:cubicBezTo>
                <a:cubicBezTo>
                  <a:pt x="0" y="1297"/>
                  <a:pt x="0" y="1296"/>
                  <a:pt x="0" y="1293"/>
                </a:cubicBezTo>
                <a:cubicBezTo>
                  <a:pt x="0" y="1290"/>
                  <a:pt x="0" y="1289"/>
                  <a:pt x="0" y="1286"/>
                </a:cubicBezTo>
                <a:cubicBezTo>
                  <a:pt x="0" y="1283"/>
                  <a:pt x="0" y="1282"/>
                  <a:pt x="0" y="1279"/>
                </a:cubicBezTo>
                <a:cubicBezTo>
                  <a:pt x="0" y="1276"/>
                  <a:pt x="0" y="1275"/>
                  <a:pt x="0" y="1272"/>
                </a:cubicBezTo>
                <a:cubicBezTo>
                  <a:pt x="0" y="1269"/>
                  <a:pt x="0" y="1268"/>
                  <a:pt x="0" y="1265"/>
                </a:cubicBezTo>
                <a:cubicBezTo>
                  <a:pt x="0" y="1262"/>
                  <a:pt x="0" y="1261"/>
                  <a:pt x="0" y="1258"/>
                </a:cubicBezTo>
                <a:cubicBezTo>
                  <a:pt x="0" y="1255"/>
                  <a:pt x="0" y="1254"/>
                  <a:pt x="0" y="1251"/>
                </a:cubicBezTo>
                <a:cubicBezTo>
                  <a:pt x="0" y="1248"/>
                  <a:pt x="0" y="1247"/>
                  <a:pt x="0" y="1244"/>
                </a:cubicBezTo>
                <a:cubicBezTo>
                  <a:pt x="0" y="1241"/>
                  <a:pt x="0" y="1240"/>
                  <a:pt x="0" y="1237"/>
                </a:cubicBezTo>
                <a:cubicBezTo>
                  <a:pt x="0" y="1234"/>
                  <a:pt x="0" y="1233"/>
                  <a:pt x="0" y="1230"/>
                </a:cubicBezTo>
                <a:cubicBezTo>
                  <a:pt x="0" y="1227"/>
                  <a:pt x="0" y="1226"/>
                  <a:pt x="0" y="1223"/>
                </a:cubicBezTo>
                <a:cubicBezTo>
                  <a:pt x="0" y="1220"/>
                  <a:pt x="0" y="1219"/>
                  <a:pt x="0" y="1216"/>
                </a:cubicBezTo>
                <a:cubicBezTo>
                  <a:pt x="0" y="1213"/>
                  <a:pt x="0" y="1212"/>
                  <a:pt x="0" y="1209"/>
                </a:cubicBezTo>
                <a:cubicBezTo>
                  <a:pt x="0" y="1206"/>
                  <a:pt x="0" y="1206"/>
                  <a:pt x="0" y="1202"/>
                </a:cubicBezTo>
                <a:cubicBezTo>
                  <a:pt x="0" y="1199"/>
                  <a:pt x="0" y="1199"/>
                  <a:pt x="0" y="1195"/>
                </a:cubicBezTo>
                <a:cubicBezTo>
                  <a:pt x="0" y="1192"/>
                  <a:pt x="0" y="1192"/>
                  <a:pt x="0" y="1189"/>
                </a:cubicBezTo>
                <a:cubicBezTo>
                  <a:pt x="0" y="1185"/>
                  <a:pt x="0" y="1185"/>
                  <a:pt x="0" y="1182"/>
                </a:cubicBezTo>
                <a:cubicBezTo>
                  <a:pt x="0" y="1178"/>
                  <a:pt x="0" y="1178"/>
                  <a:pt x="0" y="1175"/>
                </a:cubicBezTo>
                <a:cubicBezTo>
                  <a:pt x="0" y="1171"/>
                  <a:pt x="0" y="1171"/>
                  <a:pt x="0" y="1168"/>
                </a:cubicBezTo>
                <a:cubicBezTo>
                  <a:pt x="0" y="1164"/>
                  <a:pt x="0" y="1164"/>
                  <a:pt x="0" y="1161"/>
                </a:cubicBezTo>
                <a:cubicBezTo>
                  <a:pt x="0" y="1158"/>
                  <a:pt x="0" y="1157"/>
                  <a:pt x="0" y="1154"/>
                </a:cubicBezTo>
                <a:cubicBezTo>
                  <a:pt x="0" y="1151"/>
                  <a:pt x="0" y="1150"/>
                  <a:pt x="0" y="1147"/>
                </a:cubicBezTo>
                <a:cubicBezTo>
                  <a:pt x="0" y="1144"/>
                  <a:pt x="0" y="1143"/>
                  <a:pt x="0" y="1140"/>
                </a:cubicBezTo>
                <a:cubicBezTo>
                  <a:pt x="0" y="1137"/>
                  <a:pt x="0" y="1136"/>
                  <a:pt x="0" y="1133"/>
                </a:cubicBezTo>
                <a:cubicBezTo>
                  <a:pt x="0" y="1130"/>
                  <a:pt x="0" y="1129"/>
                  <a:pt x="0" y="1126"/>
                </a:cubicBezTo>
                <a:cubicBezTo>
                  <a:pt x="0" y="1123"/>
                  <a:pt x="0" y="1122"/>
                  <a:pt x="0" y="1119"/>
                </a:cubicBezTo>
                <a:cubicBezTo>
                  <a:pt x="0" y="1116"/>
                  <a:pt x="0" y="1115"/>
                  <a:pt x="0" y="1112"/>
                </a:cubicBezTo>
                <a:cubicBezTo>
                  <a:pt x="0" y="1109"/>
                  <a:pt x="0" y="1108"/>
                  <a:pt x="0" y="1105"/>
                </a:cubicBezTo>
                <a:cubicBezTo>
                  <a:pt x="0" y="1102"/>
                  <a:pt x="0" y="1101"/>
                  <a:pt x="0" y="1098"/>
                </a:cubicBezTo>
                <a:cubicBezTo>
                  <a:pt x="0" y="1095"/>
                  <a:pt x="0" y="1094"/>
                  <a:pt x="0" y="1091"/>
                </a:cubicBezTo>
                <a:cubicBezTo>
                  <a:pt x="0" y="1088"/>
                  <a:pt x="0" y="1087"/>
                  <a:pt x="0" y="1084"/>
                </a:cubicBezTo>
                <a:cubicBezTo>
                  <a:pt x="0" y="1081"/>
                  <a:pt x="0" y="1080"/>
                  <a:pt x="0" y="1077"/>
                </a:cubicBezTo>
                <a:cubicBezTo>
                  <a:pt x="0" y="1074"/>
                  <a:pt x="0" y="1073"/>
                  <a:pt x="0" y="1070"/>
                </a:cubicBezTo>
                <a:cubicBezTo>
                  <a:pt x="0" y="1067"/>
                  <a:pt x="0" y="1067"/>
                  <a:pt x="0" y="1063"/>
                </a:cubicBezTo>
                <a:cubicBezTo>
                  <a:pt x="0" y="1060"/>
                  <a:pt x="0" y="1060"/>
                  <a:pt x="0" y="1056"/>
                </a:cubicBezTo>
                <a:cubicBezTo>
                  <a:pt x="0" y="1053"/>
                  <a:pt x="0" y="1053"/>
                  <a:pt x="0" y="1050"/>
                </a:cubicBezTo>
                <a:cubicBezTo>
                  <a:pt x="0" y="1046"/>
                  <a:pt x="0" y="1046"/>
                  <a:pt x="0" y="1043"/>
                </a:cubicBezTo>
                <a:cubicBezTo>
                  <a:pt x="0" y="1039"/>
                  <a:pt x="0" y="1039"/>
                  <a:pt x="0" y="1036"/>
                </a:cubicBezTo>
                <a:cubicBezTo>
                  <a:pt x="0" y="1032"/>
                  <a:pt x="0" y="1032"/>
                  <a:pt x="0" y="1029"/>
                </a:cubicBezTo>
                <a:cubicBezTo>
                  <a:pt x="0" y="1025"/>
                  <a:pt x="0" y="1025"/>
                  <a:pt x="0" y="1022"/>
                </a:cubicBezTo>
                <a:cubicBezTo>
                  <a:pt x="0" y="1019"/>
                  <a:pt x="0" y="1018"/>
                  <a:pt x="0" y="1015"/>
                </a:cubicBezTo>
                <a:cubicBezTo>
                  <a:pt x="0" y="1012"/>
                  <a:pt x="0" y="1011"/>
                  <a:pt x="0" y="1008"/>
                </a:cubicBezTo>
                <a:cubicBezTo>
                  <a:pt x="0" y="1005"/>
                  <a:pt x="0" y="1004"/>
                  <a:pt x="0" y="1001"/>
                </a:cubicBezTo>
                <a:cubicBezTo>
                  <a:pt x="0" y="998"/>
                  <a:pt x="0" y="997"/>
                  <a:pt x="0" y="994"/>
                </a:cubicBezTo>
                <a:cubicBezTo>
                  <a:pt x="0" y="991"/>
                  <a:pt x="0" y="990"/>
                  <a:pt x="0" y="987"/>
                </a:cubicBezTo>
                <a:cubicBezTo>
                  <a:pt x="0" y="984"/>
                  <a:pt x="0" y="983"/>
                  <a:pt x="0" y="980"/>
                </a:cubicBezTo>
                <a:cubicBezTo>
                  <a:pt x="0" y="977"/>
                  <a:pt x="0" y="976"/>
                  <a:pt x="0" y="973"/>
                </a:cubicBezTo>
                <a:cubicBezTo>
                  <a:pt x="0" y="970"/>
                  <a:pt x="0" y="969"/>
                  <a:pt x="0" y="966"/>
                </a:cubicBezTo>
                <a:cubicBezTo>
                  <a:pt x="0" y="963"/>
                  <a:pt x="0" y="962"/>
                  <a:pt x="0" y="959"/>
                </a:cubicBezTo>
                <a:cubicBezTo>
                  <a:pt x="0" y="956"/>
                  <a:pt x="0" y="955"/>
                  <a:pt x="0" y="952"/>
                </a:cubicBezTo>
                <a:cubicBezTo>
                  <a:pt x="0" y="949"/>
                  <a:pt x="0" y="948"/>
                  <a:pt x="0" y="945"/>
                </a:cubicBezTo>
                <a:cubicBezTo>
                  <a:pt x="0" y="942"/>
                  <a:pt x="0" y="941"/>
                  <a:pt x="0" y="938"/>
                </a:cubicBezTo>
                <a:cubicBezTo>
                  <a:pt x="0" y="935"/>
                  <a:pt x="0" y="934"/>
                  <a:pt x="0" y="931"/>
                </a:cubicBezTo>
                <a:cubicBezTo>
                  <a:pt x="0" y="928"/>
                  <a:pt x="0" y="928"/>
                  <a:pt x="0" y="924"/>
                </a:cubicBezTo>
                <a:cubicBezTo>
                  <a:pt x="0" y="921"/>
                  <a:pt x="0" y="921"/>
                  <a:pt x="0" y="917"/>
                </a:cubicBezTo>
                <a:cubicBezTo>
                  <a:pt x="0" y="914"/>
                  <a:pt x="0" y="914"/>
                  <a:pt x="0" y="911"/>
                </a:cubicBezTo>
                <a:cubicBezTo>
                  <a:pt x="0" y="907"/>
                  <a:pt x="0" y="907"/>
                  <a:pt x="0" y="904"/>
                </a:cubicBezTo>
                <a:cubicBezTo>
                  <a:pt x="0" y="900"/>
                  <a:pt x="0" y="900"/>
                  <a:pt x="0" y="897"/>
                </a:cubicBezTo>
                <a:cubicBezTo>
                  <a:pt x="0" y="893"/>
                  <a:pt x="0" y="893"/>
                  <a:pt x="0" y="890"/>
                </a:cubicBezTo>
                <a:cubicBezTo>
                  <a:pt x="0" y="886"/>
                  <a:pt x="0" y="886"/>
                  <a:pt x="0" y="883"/>
                </a:cubicBezTo>
                <a:cubicBezTo>
                  <a:pt x="0" y="880"/>
                  <a:pt x="0" y="879"/>
                  <a:pt x="0" y="876"/>
                </a:cubicBezTo>
                <a:cubicBezTo>
                  <a:pt x="0" y="873"/>
                  <a:pt x="0" y="872"/>
                  <a:pt x="0" y="869"/>
                </a:cubicBezTo>
                <a:cubicBezTo>
                  <a:pt x="0" y="866"/>
                  <a:pt x="0" y="865"/>
                  <a:pt x="0" y="862"/>
                </a:cubicBezTo>
                <a:cubicBezTo>
                  <a:pt x="0" y="859"/>
                  <a:pt x="0" y="858"/>
                  <a:pt x="0" y="855"/>
                </a:cubicBezTo>
                <a:cubicBezTo>
                  <a:pt x="0" y="852"/>
                  <a:pt x="0" y="851"/>
                  <a:pt x="0" y="848"/>
                </a:cubicBezTo>
                <a:cubicBezTo>
                  <a:pt x="0" y="845"/>
                  <a:pt x="0" y="844"/>
                  <a:pt x="0" y="841"/>
                </a:cubicBezTo>
                <a:cubicBezTo>
                  <a:pt x="0" y="838"/>
                  <a:pt x="0" y="837"/>
                  <a:pt x="0" y="834"/>
                </a:cubicBezTo>
                <a:cubicBezTo>
                  <a:pt x="0" y="831"/>
                  <a:pt x="0" y="830"/>
                  <a:pt x="0" y="827"/>
                </a:cubicBezTo>
                <a:cubicBezTo>
                  <a:pt x="0" y="824"/>
                  <a:pt x="0" y="823"/>
                  <a:pt x="0" y="820"/>
                </a:cubicBezTo>
                <a:cubicBezTo>
                  <a:pt x="0" y="817"/>
                  <a:pt x="0" y="816"/>
                  <a:pt x="0" y="813"/>
                </a:cubicBezTo>
                <a:cubicBezTo>
                  <a:pt x="0" y="810"/>
                  <a:pt x="0" y="809"/>
                  <a:pt x="0" y="806"/>
                </a:cubicBezTo>
                <a:cubicBezTo>
                  <a:pt x="0" y="803"/>
                  <a:pt x="0" y="802"/>
                  <a:pt x="0" y="799"/>
                </a:cubicBezTo>
                <a:cubicBezTo>
                  <a:pt x="0" y="796"/>
                  <a:pt x="0" y="795"/>
                  <a:pt x="0" y="792"/>
                </a:cubicBezTo>
                <a:cubicBezTo>
                  <a:pt x="0" y="789"/>
                  <a:pt x="0" y="788"/>
                  <a:pt x="0" y="785"/>
                </a:cubicBezTo>
                <a:cubicBezTo>
                  <a:pt x="0" y="782"/>
                  <a:pt x="0" y="782"/>
                  <a:pt x="0" y="778"/>
                </a:cubicBezTo>
                <a:cubicBezTo>
                  <a:pt x="0" y="775"/>
                  <a:pt x="0" y="775"/>
                  <a:pt x="0" y="771"/>
                </a:cubicBezTo>
                <a:cubicBezTo>
                  <a:pt x="0" y="768"/>
                  <a:pt x="0" y="768"/>
                  <a:pt x="0" y="765"/>
                </a:cubicBezTo>
                <a:cubicBezTo>
                  <a:pt x="0" y="761"/>
                  <a:pt x="0" y="761"/>
                  <a:pt x="0" y="758"/>
                </a:cubicBezTo>
                <a:cubicBezTo>
                  <a:pt x="0" y="754"/>
                  <a:pt x="0" y="754"/>
                  <a:pt x="0" y="751"/>
                </a:cubicBezTo>
                <a:cubicBezTo>
                  <a:pt x="0" y="747"/>
                  <a:pt x="0" y="747"/>
                  <a:pt x="0" y="744"/>
                </a:cubicBezTo>
                <a:cubicBezTo>
                  <a:pt x="0" y="741"/>
                  <a:pt x="0" y="740"/>
                  <a:pt x="0" y="737"/>
                </a:cubicBezTo>
                <a:cubicBezTo>
                  <a:pt x="0" y="734"/>
                  <a:pt x="0" y="733"/>
                  <a:pt x="0" y="730"/>
                </a:cubicBezTo>
                <a:cubicBezTo>
                  <a:pt x="0" y="727"/>
                  <a:pt x="0" y="726"/>
                  <a:pt x="0" y="723"/>
                </a:cubicBezTo>
                <a:cubicBezTo>
                  <a:pt x="0" y="720"/>
                  <a:pt x="0" y="719"/>
                  <a:pt x="0" y="716"/>
                </a:cubicBezTo>
                <a:cubicBezTo>
                  <a:pt x="0" y="713"/>
                  <a:pt x="0" y="712"/>
                  <a:pt x="0" y="709"/>
                </a:cubicBezTo>
                <a:cubicBezTo>
                  <a:pt x="0" y="706"/>
                  <a:pt x="0" y="705"/>
                  <a:pt x="0" y="702"/>
                </a:cubicBezTo>
                <a:cubicBezTo>
                  <a:pt x="0" y="699"/>
                  <a:pt x="0" y="698"/>
                  <a:pt x="0" y="695"/>
                </a:cubicBezTo>
                <a:cubicBezTo>
                  <a:pt x="0" y="692"/>
                  <a:pt x="0" y="691"/>
                  <a:pt x="0" y="688"/>
                </a:cubicBezTo>
                <a:cubicBezTo>
                  <a:pt x="0" y="685"/>
                  <a:pt x="0" y="684"/>
                  <a:pt x="0" y="681"/>
                </a:cubicBezTo>
                <a:cubicBezTo>
                  <a:pt x="0" y="678"/>
                  <a:pt x="0" y="677"/>
                  <a:pt x="0" y="674"/>
                </a:cubicBezTo>
                <a:cubicBezTo>
                  <a:pt x="0" y="671"/>
                  <a:pt x="0" y="670"/>
                  <a:pt x="0" y="667"/>
                </a:cubicBezTo>
                <a:cubicBezTo>
                  <a:pt x="0" y="664"/>
                  <a:pt x="0" y="663"/>
                  <a:pt x="0" y="660"/>
                </a:cubicBezTo>
                <a:cubicBezTo>
                  <a:pt x="0" y="657"/>
                  <a:pt x="0" y="656"/>
                  <a:pt x="0" y="653"/>
                </a:cubicBezTo>
                <a:cubicBezTo>
                  <a:pt x="0" y="650"/>
                  <a:pt x="0" y="649"/>
                  <a:pt x="0" y="646"/>
                </a:cubicBezTo>
                <a:cubicBezTo>
                  <a:pt x="0" y="643"/>
                  <a:pt x="0" y="643"/>
                  <a:pt x="0" y="639"/>
                </a:cubicBezTo>
                <a:cubicBezTo>
                  <a:pt x="0" y="636"/>
                  <a:pt x="0" y="636"/>
                  <a:pt x="0" y="632"/>
                </a:cubicBezTo>
                <a:cubicBezTo>
                  <a:pt x="0" y="629"/>
                  <a:pt x="0" y="629"/>
                  <a:pt x="0" y="626"/>
                </a:cubicBezTo>
                <a:cubicBezTo>
                  <a:pt x="0" y="622"/>
                  <a:pt x="0" y="622"/>
                  <a:pt x="0" y="619"/>
                </a:cubicBezTo>
                <a:cubicBezTo>
                  <a:pt x="0" y="615"/>
                  <a:pt x="0" y="615"/>
                  <a:pt x="0" y="612"/>
                </a:cubicBezTo>
                <a:cubicBezTo>
                  <a:pt x="0" y="608"/>
                  <a:pt x="0" y="608"/>
                  <a:pt x="0" y="605"/>
                </a:cubicBezTo>
                <a:cubicBezTo>
                  <a:pt x="0" y="602"/>
                  <a:pt x="0" y="601"/>
                  <a:pt x="0" y="598"/>
                </a:cubicBezTo>
                <a:cubicBezTo>
                  <a:pt x="0" y="595"/>
                  <a:pt x="0" y="594"/>
                  <a:pt x="0" y="591"/>
                </a:cubicBezTo>
                <a:cubicBezTo>
                  <a:pt x="0" y="588"/>
                  <a:pt x="0" y="587"/>
                  <a:pt x="0" y="584"/>
                </a:cubicBezTo>
                <a:cubicBezTo>
                  <a:pt x="0" y="581"/>
                  <a:pt x="0" y="580"/>
                  <a:pt x="0" y="577"/>
                </a:cubicBezTo>
                <a:cubicBezTo>
                  <a:pt x="0" y="574"/>
                  <a:pt x="0" y="573"/>
                  <a:pt x="0" y="570"/>
                </a:cubicBezTo>
                <a:cubicBezTo>
                  <a:pt x="0" y="567"/>
                  <a:pt x="0" y="566"/>
                  <a:pt x="0" y="563"/>
                </a:cubicBezTo>
                <a:cubicBezTo>
                  <a:pt x="0" y="560"/>
                  <a:pt x="0" y="559"/>
                  <a:pt x="0" y="556"/>
                </a:cubicBezTo>
                <a:cubicBezTo>
                  <a:pt x="0" y="553"/>
                  <a:pt x="0" y="552"/>
                  <a:pt x="0" y="549"/>
                </a:cubicBezTo>
                <a:cubicBezTo>
                  <a:pt x="0" y="546"/>
                  <a:pt x="0" y="545"/>
                  <a:pt x="0" y="542"/>
                </a:cubicBezTo>
                <a:cubicBezTo>
                  <a:pt x="0" y="539"/>
                  <a:pt x="0" y="538"/>
                  <a:pt x="0" y="535"/>
                </a:cubicBezTo>
                <a:cubicBezTo>
                  <a:pt x="0" y="532"/>
                  <a:pt x="0" y="531"/>
                  <a:pt x="0" y="528"/>
                </a:cubicBezTo>
                <a:cubicBezTo>
                  <a:pt x="0" y="525"/>
                  <a:pt x="0" y="524"/>
                  <a:pt x="0" y="521"/>
                </a:cubicBezTo>
                <a:cubicBezTo>
                  <a:pt x="0" y="518"/>
                  <a:pt x="0" y="517"/>
                  <a:pt x="0" y="514"/>
                </a:cubicBezTo>
                <a:cubicBezTo>
                  <a:pt x="0" y="511"/>
                  <a:pt x="0" y="510"/>
                  <a:pt x="0" y="507"/>
                </a:cubicBezTo>
                <a:cubicBezTo>
                  <a:pt x="0" y="504"/>
                  <a:pt x="0" y="504"/>
                  <a:pt x="0" y="500"/>
                </a:cubicBezTo>
                <a:cubicBezTo>
                  <a:pt x="0" y="497"/>
                  <a:pt x="0" y="497"/>
                  <a:pt x="0" y="493"/>
                </a:cubicBezTo>
                <a:cubicBezTo>
                  <a:pt x="0" y="490"/>
                  <a:pt x="0" y="490"/>
                  <a:pt x="0" y="487"/>
                </a:cubicBezTo>
                <a:cubicBezTo>
                  <a:pt x="0" y="483"/>
                  <a:pt x="0" y="483"/>
                  <a:pt x="0" y="480"/>
                </a:cubicBezTo>
                <a:cubicBezTo>
                  <a:pt x="0" y="476"/>
                  <a:pt x="0" y="476"/>
                  <a:pt x="0" y="473"/>
                </a:cubicBezTo>
                <a:cubicBezTo>
                  <a:pt x="0" y="470"/>
                  <a:pt x="0" y="469"/>
                  <a:pt x="0" y="466"/>
                </a:cubicBezTo>
                <a:cubicBezTo>
                  <a:pt x="0" y="463"/>
                  <a:pt x="0" y="462"/>
                  <a:pt x="0" y="459"/>
                </a:cubicBezTo>
                <a:cubicBezTo>
                  <a:pt x="0" y="456"/>
                  <a:pt x="0" y="455"/>
                  <a:pt x="0" y="452"/>
                </a:cubicBezTo>
                <a:cubicBezTo>
                  <a:pt x="0" y="449"/>
                  <a:pt x="0" y="448"/>
                  <a:pt x="0" y="445"/>
                </a:cubicBezTo>
                <a:cubicBezTo>
                  <a:pt x="0" y="442"/>
                  <a:pt x="0" y="441"/>
                  <a:pt x="0" y="438"/>
                </a:cubicBezTo>
                <a:cubicBezTo>
                  <a:pt x="0" y="435"/>
                  <a:pt x="0" y="434"/>
                  <a:pt x="0" y="431"/>
                </a:cubicBezTo>
                <a:cubicBezTo>
                  <a:pt x="0" y="428"/>
                  <a:pt x="0" y="427"/>
                  <a:pt x="0" y="424"/>
                </a:cubicBezTo>
                <a:cubicBezTo>
                  <a:pt x="0" y="421"/>
                  <a:pt x="0" y="420"/>
                  <a:pt x="0" y="417"/>
                </a:cubicBezTo>
                <a:cubicBezTo>
                  <a:pt x="0" y="414"/>
                  <a:pt x="0" y="413"/>
                  <a:pt x="0" y="410"/>
                </a:cubicBezTo>
                <a:cubicBezTo>
                  <a:pt x="0" y="407"/>
                  <a:pt x="0" y="406"/>
                  <a:pt x="0" y="403"/>
                </a:cubicBezTo>
                <a:cubicBezTo>
                  <a:pt x="0" y="400"/>
                  <a:pt x="0" y="399"/>
                  <a:pt x="0" y="396"/>
                </a:cubicBezTo>
                <a:cubicBezTo>
                  <a:pt x="0" y="393"/>
                  <a:pt x="0" y="392"/>
                  <a:pt x="0" y="389"/>
                </a:cubicBezTo>
                <a:cubicBezTo>
                  <a:pt x="0" y="386"/>
                  <a:pt x="0" y="385"/>
                  <a:pt x="0" y="382"/>
                </a:cubicBezTo>
                <a:cubicBezTo>
                  <a:pt x="0" y="379"/>
                  <a:pt x="0" y="378"/>
                  <a:pt x="0" y="375"/>
                </a:cubicBezTo>
                <a:cubicBezTo>
                  <a:pt x="0" y="372"/>
                  <a:pt x="0" y="371"/>
                  <a:pt x="0" y="368"/>
                </a:cubicBezTo>
                <a:cubicBezTo>
                  <a:pt x="0" y="365"/>
                  <a:pt x="0" y="365"/>
                  <a:pt x="0" y="361"/>
                </a:cubicBezTo>
                <a:cubicBezTo>
                  <a:pt x="0" y="358"/>
                  <a:pt x="0" y="358"/>
                  <a:pt x="0" y="354"/>
                </a:cubicBezTo>
                <a:cubicBezTo>
                  <a:pt x="0" y="351"/>
                  <a:pt x="0" y="351"/>
                  <a:pt x="0" y="348"/>
                </a:cubicBezTo>
                <a:cubicBezTo>
                  <a:pt x="0" y="344"/>
                  <a:pt x="0" y="344"/>
                  <a:pt x="0" y="341"/>
                </a:cubicBezTo>
                <a:cubicBezTo>
                  <a:pt x="0" y="337"/>
                  <a:pt x="0" y="337"/>
                  <a:pt x="0" y="334"/>
                </a:cubicBezTo>
                <a:cubicBezTo>
                  <a:pt x="0" y="331"/>
                  <a:pt x="0" y="330"/>
                  <a:pt x="0" y="327"/>
                </a:cubicBezTo>
                <a:cubicBezTo>
                  <a:pt x="0" y="323"/>
                  <a:pt x="0" y="323"/>
                  <a:pt x="0" y="320"/>
                </a:cubicBezTo>
                <a:cubicBezTo>
                  <a:pt x="0" y="317"/>
                  <a:pt x="0" y="316"/>
                  <a:pt x="0" y="313"/>
                </a:cubicBezTo>
                <a:cubicBezTo>
                  <a:pt x="0" y="310"/>
                  <a:pt x="0" y="309"/>
                  <a:pt x="0" y="306"/>
                </a:cubicBezTo>
                <a:cubicBezTo>
                  <a:pt x="0" y="303"/>
                  <a:pt x="0" y="302"/>
                  <a:pt x="0" y="299"/>
                </a:cubicBezTo>
                <a:cubicBezTo>
                  <a:pt x="0" y="296"/>
                  <a:pt x="0" y="295"/>
                  <a:pt x="0" y="292"/>
                </a:cubicBezTo>
                <a:cubicBezTo>
                  <a:pt x="0" y="289"/>
                  <a:pt x="0" y="288"/>
                  <a:pt x="0" y="285"/>
                </a:cubicBezTo>
                <a:cubicBezTo>
                  <a:pt x="0" y="282"/>
                  <a:pt x="0" y="281"/>
                  <a:pt x="0" y="278"/>
                </a:cubicBezTo>
                <a:cubicBezTo>
                  <a:pt x="0" y="275"/>
                  <a:pt x="0" y="274"/>
                  <a:pt x="0" y="271"/>
                </a:cubicBezTo>
                <a:cubicBezTo>
                  <a:pt x="0" y="268"/>
                  <a:pt x="0" y="267"/>
                  <a:pt x="0" y="264"/>
                </a:cubicBezTo>
                <a:cubicBezTo>
                  <a:pt x="0" y="261"/>
                  <a:pt x="0" y="260"/>
                  <a:pt x="0" y="257"/>
                </a:cubicBezTo>
                <a:cubicBezTo>
                  <a:pt x="0" y="254"/>
                  <a:pt x="0" y="253"/>
                  <a:pt x="0" y="250"/>
                </a:cubicBezTo>
                <a:cubicBezTo>
                  <a:pt x="0" y="247"/>
                  <a:pt x="0" y="246"/>
                  <a:pt x="0" y="243"/>
                </a:cubicBezTo>
                <a:cubicBezTo>
                  <a:pt x="0" y="240"/>
                  <a:pt x="0" y="239"/>
                  <a:pt x="0" y="236"/>
                </a:cubicBezTo>
                <a:cubicBezTo>
                  <a:pt x="0" y="233"/>
                  <a:pt x="0" y="232"/>
                  <a:pt x="0" y="229"/>
                </a:cubicBezTo>
                <a:cubicBezTo>
                  <a:pt x="0" y="226"/>
                  <a:pt x="0" y="226"/>
                  <a:pt x="0" y="222"/>
                </a:cubicBezTo>
                <a:cubicBezTo>
                  <a:pt x="0" y="219"/>
                  <a:pt x="0" y="219"/>
                  <a:pt x="0" y="215"/>
                </a:cubicBezTo>
                <a:cubicBezTo>
                  <a:pt x="0" y="212"/>
                  <a:pt x="0" y="212"/>
                  <a:pt x="0" y="209"/>
                </a:cubicBezTo>
                <a:cubicBezTo>
                  <a:pt x="0" y="205"/>
                  <a:pt x="0" y="205"/>
                  <a:pt x="0" y="202"/>
                </a:cubicBezTo>
                <a:cubicBezTo>
                  <a:pt x="0" y="198"/>
                  <a:pt x="0" y="198"/>
                  <a:pt x="0" y="195"/>
                </a:cubicBezTo>
                <a:cubicBezTo>
                  <a:pt x="0" y="192"/>
                  <a:pt x="0" y="191"/>
                  <a:pt x="0" y="188"/>
                </a:cubicBezTo>
                <a:cubicBezTo>
                  <a:pt x="0" y="185"/>
                  <a:pt x="0" y="184"/>
                  <a:pt x="0" y="181"/>
                </a:cubicBezTo>
                <a:cubicBezTo>
                  <a:pt x="0" y="178"/>
                  <a:pt x="0" y="177"/>
                  <a:pt x="0" y="174"/>
                </a:cubicBezTo>
                <a:cubicBezTo>
                  <a:pt x="0" y="171"/>
                  <a:pt x="0" y="170"/>
                  <a:pt x="0" y="167"/>
                </a:cubicBezTo>
                <a:cubicBezTo>
                  <a:pt x="0" y="164"/>
                  <a:pt x="0" y="163"/>
                  <a:pt x="0" y="160"/>
                </a:cubicBezTo>
                <a:cubicBezTo>
                  <a:pt x="0" y="157"/>
                  <a:pt x="0" y="156"/>
                  <a:pt x="0" y="153"/>
                </a:cubicBezTo>
                <a:cubicBezTo>
                  <a:pt x="0" y="150"/>
                  <a:pt x="0" y="149"/>
                  <a:pt x="0" y="146"/>
                </a:cubicBezTo>
                <a:cubicBezTo>
                  <a:pt x="0" y="143"/>
                  <a:pt x="0" y="142"/>
                  <a:pt x="0" y="139"/>
                </a:cubicBezTo>
                <a:cubicBezTo>
                  <a:pt x="0" y="136"/>
                  <a:pt x="0" y="135"/>
                  <a:pt x="0" y="132"/>
                </a:cubicBezTo>
                <a:cubicBezTo>
                  <a:pt x="0" y="129"/>
                  <a:pt x="0" y="128"/>
                  <a:pt x="0" y="125"/>
                </a:cubicBezTo>
                <a:cubicBezTo>
                  <a:pt x="0" y="122"/>
                  <a:pt x="0" y="121"/>
                  <a:pt x="0" y="118"/>
                </a:cubicBezTo>
                <a:cubicBezTo>
                  <a:pt x="0" y="115"/>
                  <a:pt x="0" y="114"/>
                  <a:pt x="0" y="111"/>
                </a:cubicBezTo>
                <a:cubicBezTo>
                  <a:pt x="0" y="108"/>
                  <a:pt x="0" y="107"/>
                  <a:pt x="0" y="104"/>
                </a:cubicBezTo>
                <a:cubicBezTo>
                  <a:pt x="0" y="101"/>
                  <a:pt x="0" y="100"/>
                  <a:pt x="0" y="97"/>
                </a:cubicBezTo>
                <a:cubicBezTo>
                  <a:pt x="0" y="94"/>
                  <a:pt x="0" y="93"/>
                  <a:pt x="0" y="90"/>
                </a:cubicBezTo>
                <a:cubicBezTo>
                  <a:pt x="0" y="87"/>
                  <a:pt x="0" y="87"/>
                  <a:pt x="0" y="83"/>
                </a:cubicBezTo>
                <a:cubicBezTo>
                  <a:pt x="0" y="80"/>
                  <a:pt x="0" y="80"/>
                  <a:pt x="0" y="76"/>
                </a:cubicBezTo>
                <a:cubicBezTo>
                  <a:pt x="0" y="73"/>
                  <a:pt x="0" y="73"/>
                  <a:pt x="0" y="70"/>
                </a:cubicBezTo>
                <a:cubicBezTo>
                  <a:pt x="0" y="66"/>
                  <a:pt x="0" y="66"/>
                  <a:pt x="0" y="63"/>
                </a:cubicBezTo>
                <a:cubicBezTo>
                  <a:pt x="0" y="59"/>
                  <a:pt x="0" y="59"/>
                  <a:pt x="0" y="56"/>
                </a:cubicBezTo>
                <a:cubicBezTo>
                  <a:pt x="0" y="53"/>
                  <a:pt x="0" y="52"/>
                  <a:pt x="0" y="49"/>
                </a:cubicBezTo>
                <a:cubicBezTo>
                  <a:pt x="0" y="46"/>
                  <a:pt x="0" y="45"/>
                  <a:pt x="0" y="42"/>
                </a:cubicBezTo>
                <a:cubicBezTo>
                  <a:pt x="0" y="39"/>
                  <a:pt x="0" y="38"/>
                  <a:pt x="0" y="35"/>
                </a:cubicBezTo>
                <a:cubicBezTo>
                  <a:pt x="0" y="32"/>
                  <a:pt x="0" y="31"/>
                  <a:pt x="0" y="28"/>
                </a:cubicBezTo>
                <a:cubicBezTo>
                  <a:pt x="0" y="25"/>
                  <a:pt x="0" y="24"/>
                  <a:pt x="0" y="21"/>
                </a:cubicBezTo>
                <a:cubicBezTo>
                  <a:pt x="0" y="18"/>
                  <a:pt x="0" y="17"/>
                  <a:pt x="0" y="14"/>
                </a:cubicBezTo>
                <a:cubicBezTo>
                  <a:pt x="0" y="11"/>
                  <a:pt x="0" y="10"/>
                  <a:pt x="0" y="7"/>
                </a:cubicBezTo>
                <a:cubicBezTo>
                  <a:pt x="0" y="4"/>
                  <a:pt x="0" y="0"/>
                  <a:pt x="0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" name="Freeform 242"/>
          <p:cNvSpPr>
            <a:spLocks/>
          </p:cNvSpPr>
          <p:nvPr/>
        </p:nvSpPr>
        <p:spPr bwMode="auto">
          <a:xfrm>
            <a:off x="2651789" y="1055737"/>
            <a:ext cx="300038" cy="1808163"/>
          </a:xfrm>
          <a:custGeom>
            <a:avLst/>
            <a:gdLst>
              <a:gd name="T0" fmla="*/ 40 w 833"/>
              <a:gd name="T1" fmla="*/ 4928 h 5004"/>
              <a:gd name="T2" fmla="*/ 83 w 833"/>
              <a:gd name="T3" fmla="*/ 4844 h 5004"/>
              <a:gd name="T4" fmla="*/ 127 w 833"/>
              <a:gd name="T5" fmla="*/ 4761 h 5004"/>
              <a:gd name="T6" fmla="*/ 170 w 833"/>
              <a:gd name="T7" fmla="*/ 4677 h 5004"/>
              <a:gd name="T8" fmla="*/ 212 w 833"/>
              <a:gd name="T9" fmla="*/ 4594 h 5004"/>
              <a:gd name="T10" fmla="*/ 254 w 833"/>
              <a:gd name="T11" fmla="*/ 4511 h 5004"/>
              <a:gd name="T12" fmla="*/ 295 w 833"/>
              <a:gd name="T13" fmla="*/ 4427 h 5004"/>
              <a:gd name="T14" fmla="*/ 336 w 833"/>
              <a:gd name="T15" fmla="*/ 4344 h 5004"/>
              <a:gd name="T16" fmla="*/ 375 w 833"/>
              <a:gd name="T17" fmla="*/ 4261 h 5004"/>
              <a:gd name="T18" fmla="*/ 413 w 833"/>
              <a:gd name="T19" fmla="*/ 4177 h 5004"/>
              <a:gd name="T20" fmla="*/ 451 w 833"/>
              <a:gd name="T21" fmla="*/ 4094 h 5004"/>
              <a:gd name="T22" fmla="*/ 487 w 833"/>
              <a:gd name="T23" fmla="*/ 4010 h 5004"/>
              <a:gd name="T24" fmla="*/ 522 w 833"/>
              <a:gd name="T25" fmla="*/ 3927 h 5004"/>
              <a:gd name="T26" fmla="*/ 555 w 833"/>
              <a:gd name="T27" fmla="*/ 3843 h 5004"/>
              <a:gd name="T28" fmla="*/ 587 w 833"/>
              <a:gd name="T29" fmla="*/ 3760 h 5004"/>
              <a:gd name="T30" fmla="*/ 617 w 833"/>
              <a:gd name="T31" fmla="*/ 3677 h 5004"/>
              <a:gd name="T32" fmla="*/ 645 w 833"/>
              <a:gd name="T33" fmla="*/ 3593 h 5004"/>
              <a:gd name="T34" fmla="*/ 672 w 833"/>
              <a:gd name="T35" fmla="*/ 3510 h 5004"/>
              <a:gd name="T36" fmla="*/ 697 w 833"/>
              <a:gd name="T37" fmla="*/ 3426 h 5004"/>
              <a:gd name="T38" fmla="*/ 720 w 833"/>
              <a:gd name="T39" fmla="*/ 3343 h 5004"/>
              <a:gd name="T40" fmla="*/ 741 w 833"/>
              <a:gd name="T41" fmla="*/ 3260 h 5004"/>
              <a:gd name="T42" fmla="*/ 760 w 833"/>
              <a:gd name="T43" fmla="*/ 3176 h 5004"/>
              <a:gd name="T44" fmla="*/ 777 w 833"/>
              <a:gd name="T45" fmla="*/ 3093 h 5004"/>
              <a:gd name="T46" fmla="*/ 791 w 833"/>
              <a:gd name="T47" fmla="*/ 3009 h 5004"/>
              <a:gd name="T48" fmla="*/ 804 w 833"/>
              <a:gd name="T49" fmla="*/ 2926 h 5004"/>
              <a:gd name="T50" fmla="*/ 814 w 833"/>
              <a:gd name="T51" fmla="*/ 2843 h 5004"/>
              <a:gd name="T52" fmla="*/ 823 w 833"/>
              <a:gd name="T53" fmla="*/ 2759 h 5004"/>
              <a:gd name="T54" fmla="*/ 828 w 833"/>
              <a:gd name="T55" fmla="*/ 2676 h 5004"/>
              <a:gd name="T56" fmla="*/ 832 w 833"/>
              <a:gd name="T57" fmla="*/ 2592 h 5004"/>
              <a:gd name="T58" fmla="*/ 833 w 833"/>
              <a:gd name="T59" fmla="*/ 2509 h 5004"/>
              <a:gd name="T60" fmla="*/ 832 w 833"/>
              <a:gd name="T61" fmla="*/ 2426 h 5004"/>
              <a:gd name="T62" fmla="*/ 829 w 833"/>
              <a:gd name="T63" fmla="*/ 2342 h 5004"/>
              <a:gd name="T64" fmla="*/ 824 w 833"/>
              <a:gd name="T65" fmla="*/ 2259 h 5004"/>
              <a:gd name="T66" fmla="*/ 816 w 833"/>
              <a:gd name="T67" fmla="*/ 2175 h 5004"/>
              <a:gd name="T68" fmla="*/ 806 w 833"/>
              <a:gd name="T69" fmla="*/ 2092 h 5004"/>
              <a:gd name="T70" fmla="*/ 794 w 833"/>
              <a:gd name="T71" fmla="*/ 2009 h 5004"/>
              <a:gd name="T72" fmla="*/ 779 w 833"/>
              <a:gd name="T73" fmla="*/ 1925 h 5004"/>
              <a:gd name="T74" fmla="*/ 763 w 833"/>
              <a:gd name="T75" fmla="*/ 1842 h 5004"/>
              <a:gd name="T76" fmla="*/ 744 w 833"/>
              <a:gd name="T77" fmla="*/ 1758 h 5004"/>
              <a:gd name="T78" fmla="*/ 723 w 833"/>
              <a:gd name="T79" fmla="*/ 1675 h 5004"/>
              <a:gd name="T80" fmla="*/ 701 w 833"/>
              <a:gd name="T81" fmla="*/ 1592 h 5004"/>
              <a:gd name="T82" fmla="*/ 676 w 833"/>
              <a:gd name="T83" fmla="*/ 1508 h 5004"/>
              <a:gd name="T84" fmla="*/ 650 w 833"/>
              <a:gd name="T85" fmla="*/ 1425 h 5004"/>
              <a:gd name="T86" fmla="*/ 622 w 833"/>
              <a:gd name="T87" fmla="*/ 1341 h 5004"/>
              <a:gd name="T88" fmla="*/ 592 w 833"/>
              <a:gd name="T89" fmla="*/ 1258 h 5004"/>
              <a:gd name="T90" fmla="*/ 560 w 833"/>
              <a:gd name="T91" fmla="*/ 1175 h 5004"/>
              <a:gd name="T92" fmla="*/ 527 w 833"/>
              <a:gd name="T93" fmla="*/ 1091 h 5004"/>
              <a:gd name="T94" fmla="*/ 493 w 833"/>
              <a:gd name="T95" fmla="*/ 1008 h 5004"/>
              <a:gd name="T96" fmla="*/ 457 w 833"/>
              <a:gd name="T97" fmla="*/ 924 h 5004"/>
              <a:gd name="T98" fmla="*/ 420 w 833"/>
              <a:gd name="T99" fmla="*/ 841 h 5004"/>
              <a:gd name="T100" fmla="*/ 382 w 833"/>
              <a:gd name="T101" fmla="*/ 758 h 5004"/>
              <a:gd name="T102" fmla="*/ 342 w 833"/>
              <a:gd name="T103" fmla="*/ 674 h 5004"/>
              <a:gd name="T104" fmla="*/ 302 w 833"/>
              <a:gd name="T105" fmla="*/ 591 h 5004"/>
              <a:gd name="T106" fmla="*/ 261 w 833"/>
              <a:gd name="T107" fmla="*/ 507 h 5004"/>
              <a:gd name="T108" fmla="*/ 219 w 833"/>
              <a:gd name="T109" fmla="*/ 424 h 5004"/>
              <a:gd name="T110" fmla="*/ 177 w 833"/>
              <a:gd name="T111" fmla="*/ 341 h 5004"/>
              <a:gd name="T112" fmla="*/ 134 w 833"/>
              <a:gd name="T113" fmla="*/ 257 h 5004"/>
              <a:gd name="T114" fmla="*/ 91 w 833"/>
              <a:gd name="T115" fmla="*/ 174 h 5004"/>
              <a:gd name="T116" fmla="*/ 47 w 833"/>
              <a:gd name="T117" fmla="*/ 90 h 5004"/>
              <a:gd name="T118" fmla="*/ 4 w 833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3" h="5004">
                <a:moveTo>
                  <a:pt x="0" y="5004"/>
                </a:moveTo>
                <a:cubicBezTo>
                  <a:pt x="0" y="5004"/>
                  <a:pt x="2" y="5000"/>
                  <a:pt x="4" y="4997"/>
                </a:cubicBezTo>
                <a:cubicBezTo>
                  <a:pt x="5" y="4994"/>
                  <a:pt x="6" y="4993"/>
                  <a:pt x="7" y="4990"/>
                </a:cubicBezTo>
                <a:cubicBezTo>
                  <a:pt x="9" y="4987"/>
                  <a:pt x="9" y="4986"/>
                  <a:pt x="11" y="4983"/>
                </a:cubicBezTo>
                <a:cubicBezTo>
                  <a:pt x="13" y="4980"/>
                  <a:pt x="13" y="4980"/>
                  <a:pt x="15" y="4976"/>
                </a:cubicBezTo>
                <a:cubicBezTo>
                  <a:pt x="16" y="4973"/>
                  <a:pt x="17" y="4973"/>
                  <a:pt x="18" y="4969"/>
                </a:cubicBezTo>
                <a:cubicBezTo>
                  <a:pt x="20" y="4966"/>
                  <a:pt x="20" y="4966"/>
                  <a:pt x="22" y="4962"/>
                </a:cubicBezTo>
                <a:cubicBezTo>
                  <a:pt x="23" y="4959"/>
                  <a:pt x="24" y="4959"/>
                  <a:pt x="25" y="4955"/>
                </a:cubicBezTo>
                <a:cubicBezTo>
                  <a:pt x="27" y="4952"/>
                  <a:pt x="27" y="4952"/>
                  <a:pt x="29" y="4949"/>
                </a:cubicBezTo>
                <a:cubicBezTo>
                  <a:pt x="31" y="4945"/>
                  <a:pt x="31" y="4945"/>
                  <a:pt x="33" y="4942"/>
                </a:cubicBezTo>
                <a:cubicBezTo>
                  <a:pt x="34" y="4938"/>
                  <a:pt x="35" y="4938"/>
                  <a:pt x="36" y="4935"/>
                </a:cubicBezTo>
                <a:cubicBezTo>
                  <a:pt x="38" y="4932"/>
                  <a:pt x="38" y="4931"/>
                  <a:pt x="40" y="4928"/>
                </a:cubicBezTo>
                <a:cubicBezTo>
                  <a:pt x="42" y="4925"/>
                  <a:pt x="42" y="4924"/>
                  <a:pt x="44" y="4921"/>
                </a:cubicBezTo>
                <a:cubicBezTo>
                  <a:pt x="45" y="4918"/>
                  <a:pt x="46" y="4917"/>
                  <a:pt x="47" y="4914"/>
                </a:cubicBezTo>
                <a:cubicBezTo>
                  <a:pt x="49" y="4911"/>
                  <a:pt x="49" y="4910"/>
                  <a:pt x="51" y="4907"/>
                </a:cubicBezTo>
                <a:cubicBezTo>
                  <a:pt x="53" y="4904"/>
                  <a:pt x="53" y="4903"/>
                  <a:pt x="54" y="4900"/>
                </a:cubicBezTo>
                <a:cubicBezTo>
                  <a:pt x="56" y="4897"/>
                  <a:pt x="57" y="4896"/>
                  <a:pt x="58" y="4893"/>
                </a:cubicBezTo>
                <a:cubicBezTo>
                  <a:pt x="60" y="4890"/>
                  <a:pt x="60" y="4889"/>
                  <a:pt x="62" y="4886"/>
                </a:cubicBezTo>
                <a:cubicBezTo>
                  <a:pt x="63" y="4883"/>
                  <a:pt x="64" y="4882"/>
                  <a:pt x="65" y="4879"/>
                </a:cubicBezTo>
                <a:cubicBezTo>
                  <a:pt x="67" y="4876"/>
                  <a:pt x="67" y="4875"/>
                  <a:pt x="69" y="4872"/>
                </a:cubicBezTo>
                <a:cubicBezTo>
                  <a:pt x="71" y="4869"/>
                  <a:pt x="71" y="4868"/>
                  <a:pt x="73" y="4865"/>
                </a:cubicBezTo>
                <a:cubicBezTo>
                  <a:pt x="74" y="4862"/>
                  <a:pt x="75" y="4861"/>
                  <a:pt x="76" y="4858"/>
                </a:cubicBezTo>
                <a:cubicBezTo>
                  <a:pt x="78" y="4855"/>
                  <a:pt x="78" y="4854"/>
                  <a:pt x="80" y="4851"/>
                </a:cubicBezTo>
                <a:cubicBezTo>
                  <a:pt x="82" y="4848"/>
                  <a:pt x="82" y="4847"/>
                  <a:pt x="83" y="4844"/>
                </a:cubicBezTo>
                <a:cubicBezTo>
                  <a:pt x="85" y="4841"/>
                  <a:pt x="86" y="4841"/>
                  <a:pt x="87" y="4837"/>
                </a:cubicBezTo>
                <a:cubicBezTo>
                  <a:pt x="89" y="4834"/>
                  <a:pt x="89" y="4834"/>
                  <a:pt x="91" y="4830"/>
                </a:cubicBezTo>
                <a:cubicBezTo>
                  <a:pt x="92" y="4827"/>
                  <a:pt x="93" y="4827"/>
                  <a:pt x="94" y="4823"/>
                </a:cubicBezTo>
                <a:cubicBezTo>
                  <a:pt x="96" y="4820"/>
                  <a:pt x="96" y="4820"/>
                  <a:pt x="98" y="4816"/>
                </a:cubicBezTo>
                <a:cubicBezTo>
                  <a:pt x="100" y="4813"/>
                  <a:pt x="100" y="4813"/>
                  <a:pt x="102" y="4810"/>
                </a:cubicBezTo>
                <a:cubicBezTo>
                  <a:pt x="103" y="4806"/>
                  <a:pt x="104" y="4806"/>
                  <a:pt x="105" y="4803"/>
                </a:cubicBezTo>
                <a:cubicBezTo>
                  <a:pt x="107" y="4799"/>
                  <a:pt x="107" y="4799"/>
                  <a:pt x="109" y="4796"/>
                </a:cubicBezTo>
                <a:cubicBezTo>
                  <a:pt x="110" y="4793"/>
                  <a:pt x="111" y="4792"/>
                  <a:pt x="112" y="4789"/>
                </a:cubicBezTo>
                <a:cubicBezTo>
                  <a:pt x="114" y="4786"/>
                  <a:pt x="114" y="4785"/>
                  <a:pt x="116" y="4782"/>
                </a:cubicBezTo>
                <a:cubicBezTo>
                  <a:pt x="118" y="4779"/>
                  <a:pt x="118" y="4778"/>
                  <a:pt x="120" y="4775"/>
                </a:cubicBezTo>
                <a:cubicBezTo>
                  <a:pt x="121" y="4772"/>
                  <a:pt x="122" y="4771"/>
                  <a:pt x="123" y="4768"/>
                </a:cubicBezTo>
                <a:cubicBezTo>
                  <a:pt x="125" y="4765"/>
                  <a:pt x="125" y="4764"/>
                  <a:pt x="127" y="4761"/>
                </a:cubicBezTo>
                <a:cubicBezTo>
                  <a:pt x="128" y="4758"/>
                  <a:pt x="129" y="4757"/>
                  <a:pt x="130" y="4754"/>
                </a:cubicBezTo>
                <a:cubicBezTo>
                  <a:pt x="132" y="4751"/>
                  <a:pt x="132" y="4750"/>
                  <a:pt x="134" y="4747"/>
                </a:cubicBezTo>
                <a:cubicBezTo>
                  <a:pt x="136" y="4744"/>
                  <a:pt x="136" y="4743"/>
                  <a:pt x="138" y="4740"/>
                </a:cubicBezTo>
                <a:cubicBezTo>
                  <a:pt x="139" y="4737"/>
                  <a:pt x="140" y="4736"/>
                  <a:pt x="141" y="4733"/>
                </a:cubicBezTo>
                <a:cubicBezTo>
                  <a:pt x="143" y="4730"/>
                  <a:pt x="143" y="4729"/>
                  <a:pt x="145" y="4726"/>
                </a:cubicBezTo>
                <a:cubicBezTo>
                  <a:pt x="146" y="4723"/>
                  <a:pt x="147" y="4722"/>
                  <a:pt x="148" y="4719"/>
                </a:cubicBezTo>
                <a:cubicBezTo>
                  <a:pt x="150" y="4716"/>
                  <a:pt x="150" y="4715"/>
                  <a:pt x="152" y="4712"/>
                </a:cubicBezTo>
                <a:cubicBezTo>
                  <a:pt x="153" y="4709"/>
                  <a:pt x="154" y="4708"/>
                  <a:pt x="155" y="4705"/>
                </a:cubicBezTo>
                <a:cubicBezTo>
                  <a:pt x="157" y="4702"/>
                  <a:pt x="157" y="4702"/>
                  <a:pt x="159" y="4698"/>
                </a:cubicBezTo>
                <a:cubicBezTo>
                  <a:pt x="161" y="4695"/>
                  <a:pt x="161" y="4695"/>
                  <a:pt x="163" y="4691"/>
                </a:cubicBezTo>
                <a:cubicBezTo>
                  <a:pt x="164" y="4688"/>
                  <a:pt x="165" y="4688"/>
                  <a:pt x="166" y="4684"/>
                </a:cubicBezTo>
                <a:cubicBezTo>
                  <a:pt x="168" y="4681"/>
                  <a:pt x="168" y="4681"/>
                  <a:pt x="170" y="4677"/>
                </a:cubicBezTo>
                <a:cubicBezTo>
                  <a:pt x="171" y="4674"/>
                  <a:pt x="172" y="4674"/>
                  <a:pt x="173" y="4671"/>
                </a:cubicBezTo>
                <a:cubicBezTo>
                  <a:pt x="175" y="4667"/>
                  <a:pt x="175" y="4667"/>
                  <a:pt x="177" y="4664"/>
                </a:cubicBezTo>
                <a:cubicBezTo>
                  <a:pt x="178" y="4660"/>
                  <a:pt x="179" y="4660"/>
                  <a:pt x="180" y="4657"/>
                </a:cubicBezTo>
                <a:cubicBezTo>
                  <a:pt x="182" y="4654"/>
                  <a:pt x="182" y="4653"/>
                  <a:pt x="184" y="4650"/>
                </a:cubicBezTo>
                <a:cubicBezTo>
                  <a:pt x="186" y="4647"/>
                  <a:pt x="186" y="4646"/>
                  <a:pt x="187" y="4643"/>
                </a:cubicBezTo>
                <a:cubicBezTo>
                  <a:pt x="189" y="4640"/>
                  <a:pt x="189" y="4639"/>
                  <a:pt x="191" y="4636"/>
                </a:cubicBezTo>
                <a:cubicBezTo>
                  <a:pt x="193" y="4633"/>
                  <a:pt x="193" y="4632"/>
                  <a:pt x="195" y="4629"/>
                </a:cubicBezTo>
                <a:cubicBezTo>
                  <a:pt x="196" y="4626"/>
                  <a:pt x="196" y="4625"/>
                  <a:pt x="198" y="4622"/>
                </a:cubicBezTo>
                <a:cubicBezTo>
                  <a:pt x="200" y="4619"/>
                  <a:pt x="200" y="4618"/>
                  <a:pt x="202" y="4615"/>
                </a:cubicBezTo>
                <a:cubicBezTo>
                  <a:pt x="203" y="4612"/>
                  <a:pt x="204" y="4611"/>
                  <a:pt x="205" y="4608"/>
                </a:cubicBezTo>
                <a:cubicBezTo>
                  <a:pt x="207" y="4605"/>
                  <a:pt x="207" y="4604"/>
                  <a:pt x="209" y="4601"/>
                </a:cubicBezTo>
                <a:cubicBezTo>
                  <a:pt x="210" y="4598"/>
                  <a:pt x="211" y="4597"/>
                  <a:pt x="212" y="4594"/>
                </a:cubicBezTo>
                <a:cubicBezTo>
                  <a:pt x="214" y="4591"/>
                  <a:pt x="214" y="4590"/>
                  <a:pt x="216" y="4587"/>
                </a:cubicBezTo>
                <a:cubicBezTo>
                  <a:pt x="217" y="4584"/>
                  <a:pt x="218" y="4583"/>
                  <a:pt x="219" y="4580"/>
                </a:cubicBezTo>
                <a:cubicBezTo>
                  <a:pt x="221" y="4577"/>
                  <a:pt x="221" y="4576"/>
                  <a:pt x="223" y="4573"/>
                </a:cubicBezTo>
                <a:cubicBezTo>
                  <a:pt x="224" y="4570"/>
                  <a:pt x="225" y="4569"/>
                  <a:pt x="226" y="4566"/>
                </a:cubicBezTo>
                <a:cubicBezTo>
                  <a:pt x="228" y="4563"/>
                  <a:pt x="228" y="4562"/>
                  <a:pt x="230" y="4559"/>
                </a:cubicBezTo>
                <a:cubicBezTo>
                  <a:pt x="231" y="4556"/>
                  <a:pt x="232" y="4556"/>
                  <a:pt x="233" y="4552"/>
                </a:cubicBezTo>
                <a:cubicBezTo>
                  <a:pt x="235" y="4549"/>
                  <a:pt x="235" y="4549"/>
                  <a:pt x="237" y="4545"/>
                </a:cubicBezTo>
                <a:cubicBezTo>
                  <a:pt x="238" y="4542"/>
                  <a:pt x="239" y="4542"/>
                  <a:pt x="240" y="4538"/>
                </a:cubicBezTo>
                <a:cubicBezTo>
                  <a:pt x="242" y="4535"/>
                  <a:pt x="242" y="4535"/>
                  <a:pt x="244" y="4532"/>
                </a:cubicBezTo>
                <a:cubicBezTo>
                  <a:pt x="245" y="4528"/>
                  <a:pt x="246" y="4528"/>
                  <a:pt x="247" y="4525"/>
                </a:cubicBezTo>
                <a:cubicBezTo>
                  <a:pt x="249" y="4521"/>
                  <a:pt x="249" y="4521"/>
                  <a:pt x="251" y="4518"/>
                </a:cubicBezTo>
                <a:cubicBezTo>
                  <a:pt x="252" y="4515"/>
                  <a:pt x="253" y="4514"/>
                  <a:pt x="254" y="4511"/>
                </a:cubicBezTo>
                <a:cubicBezTo>
                  <a:pt x="256" y="4508"/>
                  <a:pt x="256" y="4507"/>
                  <a:pt x="258" y="4504"/>
                </a:cubicBezTo>
                <a:cubicBezTo>
                  <a:pt x="259" y="4501"/>
                  <a:pt x="259" y="4500"/>
                  <a:pt x="261" y="4497"/>
                </a:cubicBezTo>
                <a:cubicBezTo>
                  <a:pt x="263" y="4494"/>
                  <a:pt x="263" y="4493"/>
                  <a:pt x="264" y="4490"/>
                </a:cubicBezTo>
                <a:cubicBezTo>
                  <a:pt x="266" y="4487"/>
                  <a:pt x="266" y="4486"/>
                  <a:pt x="268" y="4483"/>
                </a:cubicBezTo>
                <a:cubicBezTo>
                  <a:pt x="269" y="4480"/>
                  <a:pt x="270" y="4479"/>
                  <a:pt x="271" y="4476"/>
                </a:cubicBezTo>
                <a:cubicBezTo>
                  <a:pt x="273" y="4473"/>
                  <a:pt x="273" y="4472"/>
                  <a:pt x="275" y="4469"/>
                </a:cubicBezTo>
                <a:cubicBezTo>
                  <a:pt x="276" y="4466"/>
                  <a:pt x="277" y="4465"/>
                  <a:pt x="278" y="4462"/>
                </a:cubicBezTo>
                <a:cubicBezTo>
                  <a:pt x="280" y="4459"/>
                  <a:pt x="280" y="4458"/>
                  <a:pt x="282" y="4455"/>
                </a:cubicBezTo>
                <a:cubicBezTo>
                  <a:pt x="283" y="4452"/>
                  <a:pt x="283" y="4451"/>
                  <a:pt x="285" y="4448"/>
                </a:cubicBezTo>
                <a:cubicBezTo>
                  <a:pt x="287" y="4445"/>
                  <a:pt x="287" y="4444"/>
                  <a:pt x="288" y="4441"/>
                </a:cubicBezTo>
                <a:cubicBezTo>
                  <a:pt x="290" y="4438"/>
                  <a:pt x="290" y="4437"/>
                  <a:pt x="292" y="4434"/>
                </a:cubicBezTo>
                <a:cubicBezTo>
                  <a:pt x="293" y="4431"/>
                  <a:pt x="294" y="4430"/>
                  <a:pt x="295" y="4427"/>
                </a:cubicBezTo>
                <a:cubicBezTo>
                  <a:pt x="297" y="4424"/>
                  <a:pt x="297" y="4423"/>
                  <a:pt x="299" y="4420"/>
                </a:cubicBezTo>
                <a:cubicBezTo>
                  <a:pt x="300" y="4417"/>
                  <a:pt x="300" y="4417"/>
                  <a:pt x="302" y="4413"/>
                </a:cubicBezTo>
                <a:cubicBezTo>
                  <a:pt x="304" y="4410"/>
                  <a:pt x="304" y="4410"/>
                  <a:pt x="305" y="4406"/>
                </a:cubicBezTo>
                <a:cubicBezTo>
                  <a:pt x="307" y="4403"/>
                  <a:pt x="307" y="4403"/>
                  <a:pt x="309" y="4400"/>
                </a:cubicBezTo>
                <a:cubicBezTo>
                  <a:pt x="310" y="4396"/>
                  <a:pt x="311" y="4396"/>
                  <a:pt x="312" y="4393"/>
                </a:cubicBezTo>
                <a:cubicBezTo>
                  <a:pt x="314" y="4389"/>
                  <a:pt x="314" y="4389"/>
                  <a:pt x="316" y="4386"/>
                </a:cubicBezTo>
                <a:cubicBezTo>
                  <a:pt x="317" y="4382"/>
                  <a:pt x="317" y="4382"/>
                  <a:pt x="319" y="4379"/>
                </a:cubicBezTo>
                <a:cubicBezTo>
                  <a:pt x="320" y="4376"/>
                  <a:pt x="321" y="4375"/>
                  <a:pt x="322" y="4372"/>
                </a:cubicBezTo>
                <a:cubicBezTo>
                  <a:pt x="324" y="4369"/>
                  <a:pt x="324" y="4368"/>
                  <a:pt x="326" y="4365"/>
                </a:cubicBezTo>
                <a:cubicBezTo>
                  <a:pt x="327" y="4362"/>
                  <a:pt x="327" y="4361"/>
                  <a:pt x="329" y="4358"/>
                </a:cubicBezTo>
                <a:cubicBezTo>
                  <a:pt x="330" y="4355"/>
                  <a:pt x="331" y="4354"/>
                  <a:pt x="332" y="4351"/>
                </a:cubicBezTo>
                <a:cubicBezTo>
                  <a:pt x="334" y="4348"/>
                  <a:pt x="334" y="4347"/>
                  <a:pt x="336" y="4344"/>
                </a:cubicBezTo>
                <a:cubicBezTo>
                  <a:pt x="337" y="4341"/>
                  <a:pt x="337" y="4340"/>
                  <a:pt x="339" y="4337"/>
                </a:cubicBezTo>
                <a:cubicBezTo>
                  <a:pt x="340" y="4334"/>
                  <a:pt x="341" y="4333"/>
                  <a:pt x="342" y="4330"/>
                </a:cubicBezTo>
                <a:cubicBezTo>
                  <a:pt x="344" y="4327"/>
                  <a:pt x="344" y="4326"/>
                  <a:pt x="346" y="4323"/>
                </a:cubicBezTo>
                <a:cubicBezTo>
                  <a:pt x="347" y="4320"/>
                  <a:pt x="347" y="4319"/>
                  <a:pt x="349" y="4316"/>
                </a:cubicBezTo>
                <a:cubicBezTo>
                  <a:pt x="350" y="4313"/>
                  <a:pt x="351" y="4312"/>
                  <a:pt x="352" y="4309"/>
                </a:cubicBezTo>
                <a:cubicBezTo>
                  <a:pt x="354" y="4306"/>
                  <a:pt x="354" y="4305"/>
                  <a:pt x="355" y="4302"/>
                </a:cubicBezTo>
                <a:cubicBezTo>
                  <a:pt x="357" y="4299"/>
                  <a:pt x="357" y="4298"/>
                  <a:pt x="359" y="4295"/>
                </a:cubicBezTo>
                <a:cubicBezTo>
                  <a:pt x="360" y="4292"/>
                  <a:pt x="361" y="4291"/>
                  <a:pt x="362" y="4288"/>
                </a:cubicBezTo>
                <a:cubicBezTo>
                  <a:pt x="364" y="4285"/>
                  <a:pt x="364" y="4284"/>
                  <a:pt x="365" y="4281"/>
                </a:cubicBezTo>
                <a:cubicBezTo>
                  <a:pt x="367" y="4278"/>
                  <a:pt x="367" y="4278"/>
                  <a:pt x="369" y="4274"/>
                </a:cubicBezTo>
                <a:cubicBezTo>
                  <a:pt x="370" y="4271"/>
                  <a:pt x="370" y="4271"/>
                  <a:pt x="372" y="4267"/>
                </a:cubicBezTo>
                <a:cubicBezTo>
                  <a:pt x="373" y="4264"/>
                  <a:pt x="374" y="4264"/>
                  <a:pt x="375" y="4261"/>
                </a:cubicBezTo>
                <a:cubicBezTo>
                  <a:pt x="377" y="4257"/>
                  <a:pt x="377" y="4257"/>
                  <a:pt x="378" y="4254"/>
                </a:cubicBezTo>
                <a:cubicBezTo>
                  <a:pt x="380" y="4250"/>
                  <a:pt x="380" y="4250"/>
                  <a:pt x="382" y="4247"/>
                </a:cubicBezTo>
                <a:cubicBezTo>
                  <a:pt x="383" y="4243"/>
                  <a:pt x="383" y="4243"/>
                  <a:pt x="385" y="4240"/>
                </a:cubicBezTo>
                <a:cubicBezTo>
                  <a:pt x="386" y="4237"/>
                  <a:pt x="387" y="4236"/>
                  <a:pt x="388" y="4233"/>
                </a:cubicBezTo>
                <a:cubicBezTo>
                  <a:pt x="389" y="4230"/>
                  <a:pt x="390" y="4229"/>
                  <a:pt x="391" y="4226"/>
                </a:cubicBezTo>
                <a:cubicBezTo>
                  <a:pt x="393" y="4223"/>
                  <a:pt x="393" y="4222"/>
                  <a:pt x="394" y="4219"/>
                </a:cubicBezTo>
                <a:cubicBezTo>
                  <a:pt x="396" y="4216"/>
                  <a:pt x="396" y="4215"/>
                  <a:pt x="398" y="4212"/>
                </a:cubicBezTo>
                <a:cubicBezTo>
                  <a:pt x="399" y="4209"/>
                  <a:pt x="399" y="4208"/>
                  <a:pt x="401" y="4205"/>
                </a:cubicBezTo>
                <a:cubicBezTo>
                  <a:pt x="402" y="4202"/>
                  <a:pt x="403" y="4201"/>
                  <a:pt x="404" y="4198"/>
                </a:cubicBezTo>
                <a:cubicBezTo>
                  <a:pt x="405" y="4195"/>
                  <a:pt x="406" y="4194"/>
                  <a:pt x="407" y="4191"/>
                </a:cubicBezTo>
                <a:cubicBezTo>
                  <a:pt x="409" y="4188"/>
                  <a:pt x="409" y="4187"/>
                  <a:pt x="410" y="4184"/>
                </a:cubicBezTo>
                <a:cubicBezTo>
                  <a:pt x="412" y="4181"/>
                  <a:pt x="412" y="4180"/>
                  <a:pt x="413" y="4177"/>
                </a:cubicBezTo>
                <a:cubicBezTo>
                  <a:pt x="415" y="4174"/>
                  <a:pt x="415" y="4173"/>
                  <a:pt x="417" y="4170"/>
                </a:cubicBezTo>
                <a:cubicBezTo>
                  <a:pt x="418" y="4167"/>
                  <a:pt x="418" y="4166"/>
                  <a:pt x="420" y="4163"/>
                </a:cubicBezTo>
                <a:cubicBezTo>
                  <a:pt x="421" y="4160"/>
                  <a:pt x="422" y="4159"/>
                  <a:pt x="423" y="4156"/>
                </a:cubicBezTo>
                <a:cubicBezTo>
                  <a:pt x="424" y="4153"/>
                  <a:pt x="425" y="4152"/>
                  <a:pt x="426" y="4149"/>
                </a:cubicBezTo>
                <a:cubicBezTo>
                  <a:pt x="428" y="4146"/>
                  <a:pt x="428" y="4145"/>
                  <a:pt x="429" y="4142"/>
                </a:cubicBezTo>
                <a:cubicBezTo>
                  <a:pt x="431" y="4139"/>
                  <a:pt x="431" y="4139"/>
                  <a:pt x="432" y="4135"/>
                </a:cubicBezTo>
                <a:cubicBezTo>
                  <a:pt x="434" y="4132"/>
                  <a:pt x="434" y="4132"/>
                  <a:pt x="435" y="4128"/>
                </a:cubicBezTo>
                <a:cubicBezTo>
                  <a:pt x="437" y="4125"/>
                  <a:pt x="437" y="4125"/>
                  <a:pt x="439" y="4122"/>
                </a:cubicBezTo>
                <a:cubicBezTo>
                  <a:pt x="440" y="4118"/>
                  <a:pt x="440" y="4118"/>
                  <a:pt x="442" y="4115"/>
                </a:cubicBezTo>
                <a:cubicBezTo>
                  <a:pt x="443" y="4111"/>
                  <a:pt x="443" y="4111"/>
                  <a:pt x="445" y="4108"/>
                </a:cubicBezTo>
                <a:cubicBezTo>
                  <a:pt x="446" y="4104"/>
                  <a:pt x="446" y="4104"/>
                  <a:pt x="448" y="4101"/>
                </a:cubicBezTo>
                <a:cubicBezTo>
                  <a:pt x="449" y="4097"/>
                  <a:pt x="449" y="4097"/>
                  <a:pt x="451" y="4094"/>
                </a:cubicBezTo>
                <a:cubicBezTo>
                  <a:pt x="452" y="4091"/>
                  <a:pt x="452" y="4090"/>
                  <a:pt x="454" y="4087"/>
                </a:cubicBezTo>
                <a:cubicBezTo>
                  <a:pt x="455" y="4084"/>
                  <a:pt x="456" y="4083"/>
                  <a:pt x="457" y="4080"/>
                </a:cubicBezTo>
                <a:cubicBezTo>
                  <a:pt x="458" y="4077"/>
                  <a:pt x="459" y="4076"/>
                  <a:pt x="460" y="4073"/>
                </a:cubicBezTo>
                <a:cubicBezTo>
                  <a:pt x="461" y="4070"/>
                  <a:pt x="462" y="4069"/>
                  <a:pt x="463" y="4066"/>
                </a:cubicBezTo>
                <a:cubicBezTo>
                  <a:pt x="464" y="4063"/>
                  <a:pt x="465" y="4062"/>
                  <a:pt x="466" y="4059"/>
                </a:cubicBezTo>
                <a:cubicBezTo>
                  <a:pt x="467" y="4056"/>
                  <a:pt x="468" y="4055"/>
                  <a:pt x="469" y="4052"/>
                </a:cubicBezTo>
                <a:cubicBezTo>
                  <a:pt x="470" y="4049"/>
                  <a:pt x="471" y="4048"/>
                  <a:pt x="472" y="4045"/>
                </a:cubicBezTo>
                <a:cubicBezTo>
                  <a:pt x="473" y="4042"/>
                  <a:pt x="474" y="4041"/>
                  <a:pt x="475" y="4038"/>
                </a:cubicBezTo>
                <a:cubicBezTo>
                  <a:pt x="476" y="4035"/>
                  <a:pt x="477" y="4034"/>
                  <a:pt x="478" y="4031"/>
                </a:cubicBezTo>
                <a:cubicBezTo>
                  <a:pt x="479" y="4028"/>
                  <a:pt x="480" y="4027"/>
                  <a:pt x="481" y="4024"/>
                </a:cubicBezTo>
                <a:cubicBezTo>
                  <a:pt x="482" y="4021"/>
                  <a:pt x="483" y="4020"/>
                  <a:pt x="484" y="4017"/>
                </a:cubicBezTo>
                <a:cubicBezTo>
                  <a:pt x="485" y="4014"/>
                  <a:pt x="486" y="4013"/>
                  <a:pt x="487" y="4010"/>
                </a:cubicBezTo>
                <a:cubicBezTo>
                  <a:pt x="488" y="4007"/>
                  <a:pt x="488" y="4006"/>
                  <a:pt x="490" y="4003"/>
                </a:cubicBezTo>
                <a:cubicBezTo>
                  <a:pt x="491" y="4000"/>
                  <a:pt x="491" y="4000"/>
                  <a:pt x="493" y="3996"/>
                </a:cubicBezTo>
                <a:cubicBezTo>
                  <a:pt x="494" y="3993"/>
                  <a:pt x="494" y="3993"/>
                  <a:pt x="496" y="3989"/>
                </a:cubicBezTo>
                <a:cubicBezTo>
                  <a:pt x="497" y="3986"/>
                  <a:pt x="497" y="3986"/>
                  <a:pt x="499" y="3983"/>
                </a:cubicBezTo>
                <a:cubicBezTo>
                  <a:pt x="500" y="3979"/>
                  <a:pt x="500" y="3979"/>
                  <a:pt x="501" y="3976"/>
                </a:cubicBezTo>
                <a:cubicBezTo>
                  <a:pt x="503" y="3972"/>
                  <a:pt x="503" y="3972"/>
                  <a:pt x="504" y="3969"/>
                </a:cubicBezTo>
                <a:cubicBezTo>
                  <a:pt x="506" y="3965"/>
                  <a:pt x="506" y="3965"/>
                  <a:pt x="507" y="3962"/>
                </a:cubicBezTo>
                <a:cubicBezTo>
                  <a:pt x="509" y="3958"/>
                  <a:pt x="509" y="3958"/>
                  <a:pt x="510" y="3955"/>
                </a:cubicBezTo>
                <a:cubicBezTo>
                  <a:pt x="511" y="3952"/>
                  <a:pt x="512" y="3951"/>
                  <a:pt x="513" y="3948"/>
                </a:cubicBezTo>
                <a:cubicBezTo>
                  <a:pt x="514" y="3945"/>
                  <a:pt x="515" y="3944"/>
                  <a:pt x="516" y="3941"/>
                </a:cubicBezTo>
                <a:cubicBezTo>
                  <a:pt x="517" y="3938"/>
                  <a:pt x="517" y="3937"/>
                  <a:pt x="519" y="3934"/>
                </a:cubicBezTo>
                <a:cubicBezTo>
                  <a:pt x="520" y="3931"/>
                  <a:pt x="520" y="3930"/>
                  <a:pt x="522" y="3927"/>
                </a:cubicBezTo>
                <a:cubicBezTo>
                  <a:pt x="523" y="3924"/>
                  <a:pt x="523" y="3923"/>
                  <a:pt x="524" y="3920"/>
                </a:cubicBezTo>
                <a:cubicBezTo>
                  <a:pt x="526" y="3917"/>
                  <a:pt x="526" y="3916"/>
                  <a:pt x="527" y="3913"/>
                </a:cubicBezTo>
                <a:cubicBezTo>
                  <a:pt x="529" y="3910"/>
                  <a:pt x="529" y="3909"/>
                  <a:pt x="530" y="3906"/>
                </a:cubicBezTo>
                <a:cubicBezTo>
                  <a:pt x="531" y="3903"/>
                  <a:pt x="532" y="3902"/>
                  <a:pt x="533" y="3899"/>
                </a:cubicBezTo>
                <a:cubicBezTo>
                  <a:pt x="534" y="3896"/>
                  <a:pt x="534" y="3895"/>
                  <a:pt x="536" y="3892"/>
                </a:cubicBezTo>
                <a:cubicBezTo>
                  <a:pt x="537" y="3889"/>
                  <a:pt x="537" y="3888"/>
                  <a:pt x="538" y="3885"/>
                </a:cubicBezTo>
                <a:cubicBezTo>
                  <a:pt x="540" y="3882"/>
                  <a:pt x="540" y="3881"/>
                  <a:pt x="541" y="3878"/>
                </a:cubicBezTo>
                <a:cubicBezTo>
                  <a:pt x="542" y="3875"/>
                  <a:pt x="543" y="3874"/>
                  <a:pt x="544" y="3871"/>
                </a:cubicBezTo>
                <a:cubicBezTo>
                  <a:pt x="545" y="3868"/>
                  <a:pt x="546" y="3867"/>
                  <a:pt x="547" y="3864"/>
                </a:cubicBezTo>
                <a:cubicBezTo>
                  <a:pt x="548" y="3861"/>
                  <a:pt x="548" y="3861"/>
                  <a:pt x="549" y="3857"/>
                </a:cubicBezTo>
                <a:cubicBezTo>
                  <a:pt x="551" y="3854"/>
                  <a:pt x="551" y="3854"/>
                  <a:pt x="552" y="3850"/>
                </a:cubicBezTo>
                <a:cubicBezTo>
                  <a:pt x="553" y="3847"/>
                  <a:pt x="554" y="3847"/>
                  <a:pt x="555" y="3843"/>
                </a:cubicBezTo>
                <a:cubicBezTo>
                  <a:pt x="556" y="3840"/>
                  <a:pt x="556" y="3840"/>
                  <a:pt x="558" y="3837"/>
                </a:cubicBezTo>
                <a:cubicBezTo>
                  <a:pt x="559" y="3833"/>
                  <a:pt x="559" y="3833"/>
                  <a:pt x="560" y="3830"/>
                </a:cubicBezTo>
                <a:cubicBezTo>
                  <a:pt x="562" y="3826"/>
                  <a:pt x="562" y="3826"/>
                  <a:pt x="563" y="3823"/>
                </a:cubicBezTo>
                <a:cubicBezTo>
                  <a:pt x="564" y="3819"/>
                  <a:pt x="564" y="3819"/>
                  <a:pt x="566" y="3816"/>
                </a:cubicBezTo>
                <a:cubicBezTo>
                  <a:pt x="567" y="3813"/>
                  <a:pt x="567" y="3812"/>
                  <a:pt x="568" y="3809"/>
                </a:cubicBezTo>
                <a:cubicBezTo>
                  <a:pt x="570" y="3806"/>
                  <a:pt x="570" y="3805"/>
                  <a:pt x="571" y="3802"/>
                </a:cubicBezTo>
                <a:cubicBezTo>
                  <a:pt x="572" y="3799"/>
                  <a:pt x="572" y="3798"/>
                  <a:pt x="574" y="3795"/>
                </a:cubicBezTo>
                <a:cubicBezTo>
                  <a:pt x="575" y="3792"/>
                  <a:pt x="575" y="3791"/>
                  <a:pt x="576" y="3788"/>
                </a:cubicBezTo>
                <a:cubicBezTo>
                  <a:pt x="577" y="3785"/>
                  <a:pt x="578" y="3784"/>
                  <a:pt x="579" y="3781"/>
                </a:cubicBezTo>
                <a:cubicBezTo>
                  <a:pt x="580" y="3778"/>
                  <a:pt x="580" y="3777"/>
                  <a:pt x="582" y="3774"/>
                </a:cubicBezTo>
                <a:cubicBezTo>
                  <a:pt x="583" y="3771"/>
                  <a:pt x="583" y="3770"/>
                  <a:pt x="584" y="3767"/>
                </a:cubicBezTo>
                <a:cubicBezTo>
                  <a:pt x="585" y="3764"/>
                  <a:pt x="586" y="3763"/>
                  <a:pt x="587" y="3760"/>
                </a:cubicBezTo>
                <a:cubicBezTo>
                  <a:pt x="588" y="3757"/>
                  <a:pt x="588" y="3756"/>
                  <a:pt x="589" y="3753"/>
                </a:cubicBezTo>
                <a:cubicBezTo>
                  <a:pt x="590" y="3750"/>
                  <a:pt x="591" y="3749"/>
                  <a:pt x="592" y="3746"/>
                </a:cubicBezTo>
                <a:cubicBezTo>
                  <a:pt x="593" y="3743"/>
                  <a:pt x="593" y="3742"/>
                  <a:pt x="594" y="3739"/>
                </a:cubicBezTo>
                <a:cubicBezTo>
                  <a:pt x="596" y="3736"/>
                  <a:pt x="596" y="3735"/>
                  <a:pt x="597" y="3732"/>
                </a:cubicBezTo>
                <a:cubicBezTo>
                  <a:pt x="598" y="3729"/>
                  <a:pt x="598" y="3728"/>
                  <a:pt x="599" y="3725"/>
                </a:cubicBezTo>
                <a:cubicBezTo>
                  <a:pt x="601" y="3722"/>
                  <a:pt x="601" y="3721"/>
                  <a:pt x="602" y="3718"/>
                </a:cubicBezTo>
                <a:cubicBezTo>
                  <a:pt x="603" y="3715"/>
                  <a:pt x="603" y="3715"/>
                  <a:pt x="604" y="3711"/>
                </a:cubicBezTo>
                <a:cubicBezTo>
                  <a:pt x="606" y="3708"/>
                  <a:pt x="606" y="3708"/>
                  <a:pt x="607" y="3704"/>
                </a:cubicBezTo>
                <a:cubicBezTo>
                  <a:pt x="608" y="3701"/>
                  <a:pt x="608" y="3701"/>
                  <a:pt x="609" y="3698"/>
                </a:cubicBezTo>
                <a:cubicBezTo>
                  <a:pt x="611" y="3694"/>
                  <a:pt x="611" y="3694"/>
                  <a:pt x="612" y="3691"/>
                </a:cubicBezTo>
                <a:cubicBezTo>
                  <a:pt x="613" y="3687"/>
                  <a:pt x="613" y="3687"/>
                  <a:pt x="614" y="3684"/>
                </a:cubicBezTo>
                <a:cubicBezTo>
                  <a:pt x="616" y="3680"/>
                  <a:pt x="616" y="3680"/>
                  <a:pt x="617" y="3677"/>
                </a:cubicBezTo>
                <a:cubicBezTo>
                  <a:pt x="618" y="3674"/>
                  <a:pt x="618" y="3673"/>
                  <a:pt x="619" y="3670"/>
                </a:cubicBezTo>
                <a:cubicBezTo>
                  <a:pt x="620" y="3667"/>
                  <a:pt x="621" y="3666"/>
                  <a:pt x="622" y="3663"/>
                </a:cubicBezTo>
                <a:cubicBezTo>
                  <a:pt x="623" y="3660"/>
                  <a:pt x="623" y="3659"/>
                  <a:pt x="624" y="3656"/>
                </a:cubicBezTo>
                <a:cubicBezTo>
                  <a:pt x="625" y="3653"/>
                  <a:pt x="625" y="3652"/>
                  <a:pt x="627" y="3649"/>
                </a:cubicBezTo>
                <a:cubicBezTo>
                  <a:pt x="628" y="3646"/>
                  <a:pt x="628" y="3645"/>
                  <a:pt x="629" y="3642"/>
                </a:cubicBezTo>
                <a:cubicBezTo>
                  <a:pt x="630" y="3639"/>
                  <a:pt x="630" y="3638"/>
                  <a:pt x="631" y="3635"/>
                </a:cubicBezTo>
                <a:cubicBezTo>
                  <a:pt x="632" y="3632"/>
                  <a:pt x="633" y="3631"/>
                  <a:pt x="634" y="3628"/>
                </a:cubicBezTo>
                <a:cubicBezTo>
                  <a:pt x="635" y="3625"/>
                  <a:pt x="635" y="3624"/>
                  <a:pt x="636" y="3621"/>
                </a:cubicBezTo>
                <a:cubicBezTo>
                  <a:pt x="637" y="3618"/>
                  <a:pt x="637" y="3617"/>
                  <a:pt x="638" y="3614"/>
                </a:cubicBezTo>
                <a:cubicBezTo>
                  <a:pt x="639" y="3611"/>
                  <a:pt x="640" y="3610"/>
                  <a:pt x="641" y="3607"/>
                </a:cubicBezTo>
                <a:cubicBezTo>
                  <a:pt x="642" y="3604"/>
                  <a:pt x="642" y="3603"/>
                  <a:pt x="643" y="3600"/>
                </a:cubicBezTo>
                <a:cubicBezTo>
                  <a:pt x="644" y="3597"/>
                  <a:pt x="644" y="3596"/>
                  <a:pt x="645" y="3593"/>
                </a:cubicBezTo>
                <a:cubicBezTo>
                  <a:pt x="646" y="3590"/>
                  <a:pt x="647" y="3589"/>
                  <a:pt x="648" y="3586"/>
                </a:cubicBezTo>
                <a:cubicBezTo>
                  <a:pt x="649" y="3583"/>
                  <a:pt x="649" y="3582"/>
                  <a:pt x="650" y="3579"/>
                </a:cubicBezTo>
                <a:cubicBezTo>
                  <a:pt x="651" y="3576"/>
                  <a:pt x="651" y="3576"/>
                  <a:pt x="652" y="3572"/>
                </a:cubicBezTo>
                <a:cubicBezTo>
                  <a:pt x="653" y="3569"/>
                  <a:pt x="653" y="3569"/>
                  <a:pt x="654" y="3565"/>
                </a:cubicBezTo>
                <a:cubicBezTo>
                  <a:pt x="655" y="3562"/>
                  <a:pt x="656" y="3562"/>
                  <a:pt x="657" y="3559"/>
                </a:cubicBezTo>
                <a:cubicBezTo>
                  <a:pt x="658" y="3555"/>
                  <a:pt x="658" y="3555"/>
                  <a:pt x="659" y="3552"/>
                </a:cubicBezTo>
                <a:cubicBezTo>
                  <a:pt x="660" y="3548"/>
                  <a:pt x="660" y="3548"/>
                  <a:pt x="661" y="3545"/>
                </a:cubicBezTo>
                <a:cubicBezTo>
                  <a:pt x="662" y="3541"/>
                  <a:pt x="662" y="3541"/>
                  <a:pt x="663" y="3538"/>
                </a:cubicBezTo>
                <a:cubicBezTo>
                  <a:pt x="664" y="3535"/>
                  <a:pt x="665" y="3534"/>
                  <a:pt x="666" y="3531"/>
                </a:cubicBezTo>
                <a:cubicBezTo>
                  <a:pt x="666" y="3528"/>
                  <a:pt x="667" y="3527"/>
                  <a:pt x="668" y="3524"/>
                </a:cubicBezTo>
                <a:cubicBezTo>
                  <a:pt x="669" y="3521"/>
                  <a:pt x="669" y="3520"/>
                  <a:pt x="670" y="3517"/>
                </a:cubicBezTo>
                <a:cubicBezTo>
                  <a:pt x="671" y="3514"/>
                  <a:pt x="671" y="3513"/>
                  <a:pt x="672" y="3510"/>
                </a:cubicBezTo>
                <a:cubicBezTo>
                  <a:pt x="673" y="3507"/>
                  <a:pt x="673" y="3506"/>
                  <a:pt x="674" y="3503"/>
                </a:cubicBezTo>
                <a:cubicBezTo>
                  <a:pt x="675" y="3500"/>
                  <a:pt x="675" y="3499"/>
                  <a:pt x="676" y="3496"/>
                </a:cubicBezTo>
                <a:cubicBezTo>
                  <a:pt x="677" y="3493"/>
                  <a:pt x="677" y="3492"/>
                  <a:pt x="678" y="3489"/>
                </a:cubicBezTo>
                <a:cubicBezTo>
                  <a:pt x="679" y="3486"/>
                  <a:pt x="680" y="3485"/>
                  <a:pt x="681" y="3482"/>
                </a:cubicBezTo>
                <a:cubicBezTo>
                  <a:pt x="681" y="3479"/>
                  <a:pt x="682" y="3478"/>
                  <a:pt x="683" y="3475"/>
                </a:cubicBezTo>
                <a:cubicBezTo>
                  <a:pt x="684" y="3472"/>
                  <a:pt x="684" y="3471"/>
                  <a:pt x="685" y="3468"/>
                </a:cubicBezTo>
                <a:cubicBezTo>
                  <a:pt x="686" y="3465"/>
                  <a:pt x="686" y="3464"/>
                  <a:pt x="687" y="3461"/>
                </a:cubicBezTo>
                <a:cubicBezTo>
                  <a:pt x="688" y="3458"/>
                  <a:pt x="688" y="3457"/>
                  <a:pt x="689" y="3454"/>
                </a:cubicBezTo>
                <a:cubicBezTo>
                  <a:pt x="690" y="3451"/>
                  <a:pt x="690" y="3450"/>
                  <a:pt x="691" y="3447"/>
                </a:cubicBezTo>
                <a:cubicBezTo>
                  <a:pt x="692" y="3444"/>
                  <a:pt x="692" y="3443"/>
                  <a:pt x="693" y="3440"/>
                </a:cubicBezTo>
                <a:cubicBezTo>
                  <a:pt x="694" y="3437"/>
                  <a:pt x="694" y="3437"/>
                  <a:pt x="695" y="3433"/>
                </a:cubicBezTo>
                <a:cubicBezTo>
                  <a:pt x="696" y="3430"/>
                  <a:pt x="696" y="3430"/>
                  <a:pt x="697" y="3426"/>
                </a:cubicBezTo>
                <a:cubicBezTo>
                  <a:pt x="698" y="3423"/>
                  <a:pt x="698" y="3423"/>
                  <a:pt x="699" y="3420"/>
                </a:cubicBezTo>
                <a:cubicBezTo>
                  <a:pt x="700" y="3416"/>
                  <a:pt x="700" y="3416"/>
                  <a:pt x="701" y="3413"/>
                </a:cubicBezTo>
                <a:cubicBezTo>
                  <a:pt x="702" y="3409"/>
                  <a:pt x="702" y="3409"/>
                  <a:pt x="703" y="3406"/>
                </a:cubicBezTo>
                <a:cubicBezTo>
                  <a:pt x="704" y="3403"/>
                  <a:pt x="704" y="3402"/>
                  <a:pt x="705" y="3399"/>
                </a:cubicBezTo>
                <a:cubicBezTo>
                  <a:pt x="706" y="3396"/>
                  <a:pt x="706" y="3395"/>
                  <a:pt x="707" y="3392"/>
                </a:cubicBezTo>
                <a:cubicBezTo>
                  <a:pt x="708" y="3389"/>
                  <a:pt x="708" y="3388"/>
                  <a:pt x="709" y="3385"/>
                </a:cubicBezTo>
                <a:cubicBezTo>
                  <a:pt x="710" y="3382"/>
                  <a:pt x="710" y="3381"/>
                  <a:pt x="711" y="3378"/>
                </a:cubicBezTo>
                <a:cubicBezTo>
                  <a:pt x="711" y="3375"/>
                  <a:pt x="712" y="3374"/>
                  <a:pt x="712" y="3371"/>
                </a:cubicBezTo>
                <a:cubicBezTo>
                  <a:pt x="713" y="3368"/>
                  <a:pt x="713" y="3367"/>
                  <a:pt x="714" y="3364"/>
                </a:cubicBezTo>
                <a:cubicBezTo>
                  <a:pt x="715" y="3361"/>
                  <a:pt x="715" y="3360"/>
                  <a:pt x="716" y="3357"/>
                </a:cubicBezTo>
                <a:cubicBezTo>
                  <a:pt x="717" y="3354"/>
                  <a:pt x="717" y="3353"/>
                  <a:pt x="718" y="3350"/>
                </a:cubicBezTo>
                <a:cubicBezTo>
                  <a:pt x="719" y="3347"/>
                  <a:pt x="719" y="3346"/>
                  <a:pt x="720" y="3343"/>
                </a:cubicBezTo>
                <a:cubicBezTo>
                  <a:pt x="721" y="3340"/>
                  <a:pt x="721" y="3339"/>
                  <a:pt x="722" y="3336"/>
                </a:cubicBezTo>
                <a:cubicBezTo>
                  <a:pt x="723" y="3333"/>
                  <a:pt x="723" y="3332"/>
                  <a:pt x="723" y="3329"/>
                </a:cubicBezTo>
                <a:cubicBezTo>
                  <a:pt x="724" y="3326"/>
                  <a:pt x="724" y="3325"/>
                  <a:pt x="725" y="3322"/>
                </a:cubicBezTo>
                <a:cubicBezTo>
                  <a:pt x="726" y="3319"/>
                  <a:pt x="726" y="3318"/>
                  <a:pt x="727" y="3315"/>
                </a:cubicBezTo>
                <a:cubicBezTo>
                  <a:pt x="728" y="3312"/>
                  <a:pt x="728" y="3311"/>
                  <a:pt x="729" y="3308"/>
                </a:cubicBezTo>
                <a:cubicBezTo>
                  <a:pt x="730" y="3305"/>
                  <a:pt x="730" y="3304"/>
                  <a:pt x="731" y="3301"/>
                </a:cubicBezTo>
                <a:cubicBezTo>
                  <a:pt x="731" y="3298"/>
                  <a:pt x="732" y="3298"/>
                  <a:pt x="732" y="3294"/>
                </a:cubicBezTo>
                <a:cubicBezTo>
                  <a:pt x="733" y="3291"/>
                  <a:pt x="733" y="3291"/>
                  <a:pt x="734" y="3287"/>
                </a:cubicBezTo>
                <a:cubicBezTo>
                  <a:pt x="735" y="3284"/>
                  <a:pt x="735" y="3284"/>
                  <a:pt x="736" y="3281"/>
                </a:cubicBezTo>
                <a:cubicBezTo>
                  <a:pt x="737" y="3277"/>
                  <a:pt x="737" y="3277"/>
                  <a:pt x="737" y="3274"/>
                </a:cubicBezTo>
                <a:cubicBezTo>
                  <a:pt x="738" y="3270"/>
                  <a:pt x="738" y="3270"/>
                  <a:pt x="739" y="3267"/>
                </a:cubicBezTo>
                <a:cubicBezTo>
                  <a:pt x="740" y="3264"/>
                  <a:pt x="740" y="3263"/>
                  <a:pt x="741" y="3260"/>
                </a:cubicBezTo>
                <a:cubicBezTo>
                  <a:pt x="742" y="3257"/>
                  <a:pt x="742" y="3256"/>
                  <a:pt x="742" y="3253"/>
                </a:cubicBezTo>
                <a:cubicBezTo>
                  <a:pt x="743" y="3250"/>
                  <a:pt x="743" y="3249"/>
                  <a:pt x="744" y="3246"/>
                </a:cubicBezTo>
                <a:cubicBezTo>
                  <a:pt x="745" y="3243"/>
                  <a:pt x="745" y="3242"/>
                  <a:pt x="746" y="3239"/>
                </a:cubicBezTo>
                <a:cubicBezTo>
                  <a:pt x="747" y="3236"/>
                  <a:pt x="747" y="3235"/>
                  <a:pt x="747" y="3232"/>
                </a:cubicBezTo>
                <a:cubicBezTo>
                  <a:pt x="748" y="3229"/>
                  <a:pt x="748" y="3228"/>
                  <a:pt x="749" y="3225"/>
                </a:cubicBezTo>
                <a:cubicBezTo>
                  <a:pt x="750" y="3222"/>
                  <a:pt x="750" y="3221"/>
                  <a:pt x="751" y="3218"/>
                </a:cubicBezTo>
                <a:cubicBezTo>
                  <a:pt x="751" y="3215"/>
                  <a:pt x="751" y="3214"/>
                  <a:pt x="752" y="3211"/>
                </a:cubicBezTo>
                <a:cubicBezTo>
                  <a:pt x="753" y="3208"/>
                  <a:pt x="753" y="3207"/>
                  <a:pt x="754" y="3204"/>
                </a:cubicBezTo>
                <a:cubicBezTo>
                  <a:pt x="754" y="3201"/>
                  <a:pt x="755" y="3200"/>
                  <a:pt x="755" y="3197"/>
                </a:cubicBezTo>
                <a:cubicBezTo>
                  <a:pt x="756" y="3194"/>
                  <a:pt x="756" y="3193"/>
                  <a:pt x="757" y="3190"/>
                </a:cubicBezTo>
                <a:cubicBezTo>
                  <a:pt x="757" y="3187"/>
                  <a:pt x="758" y="3186"/>
                  <a:pt x="758" y="3183"/>
                </a:cubicBezTo>
                <a:cubicBezTo>
                  <a:pt x="759" y="3180"/>
                  <a:pt x="759" y="3179"/>
                  <a:pt x="760" y="3176"/>
                </a:cubicBezTo>
                <a:cubicBezTo>
                  <a:pt x="760" y="3173"/>
                  <a:pt x="761" y="3172"/>
                  <a:pt x="761" y="3169"/>
                </a:cubicBezTo>
                <a:cubicBezTo>
                  <a:pt x="762" y="3166"/>
                  <a:pt x="762" y="3165"/>
                  <a:pt x="763" y="3162"/>
                </a:cubicBezTo>
                <a:cubicBezTo>
                  <a:pt x="763" y="3159"/>
                  <a:pt x="764" y="3159"/>
                  <a:pt x="764" y="3155"/>
                </a:cubicBezTo>
                <a:cubicBezTo>
                  <a:pt x="765" y="3152"/>
                  <a:pt x="765" y="3152"/>
                  <a:pt x="766" y="3148"/>
                </a:cubicBezTo>
                <a:cubicBezTo>
                  <a:pt x="766" y="3145"/>
                  <a:pt x="766" y="3145"/>
                  <a:pt x="767" y="3142"/>
                </a:cubicBezTo>
                <a:cubicBezTo>
                  <a:pt x="768" y="3138"/>
                  <a:pt x="768" y="3138"/>
                  <a:pt x="769" y="3135"/>
                </a:cubicBezTo>
                <a:cubicBezTo>
                  <a:pt x="769" y="3131"/>
                  <a:pt x="769" y="3131"/>
                  <a:pt x="770" y="3128"/>
                </a:cubicBezTo>
                <a:cubicBezTo>
                  <a:pt x="771" y="3125"/>
                  <a:pt x="771" y="3124"/>
                  <a:pt x="771" y="3121"/>
                </a:cubicBezTo>
                <a:cubicBezTo>
                  <a:pt x="772" y="3118"/>
                  <a:pt x="772" y="3117"/>
                  <a:pt x="773" y="3114"/>
                </a:cubicBezTo>
                <a:cubicBezTo>
                  <a:pt x="773" y="3111"/>
                  <a:pt x="773" y="3110"/>
                  <a:pt x="774" y="3107"/>
                </a:cubicBezTo>
                <a:cubicBezTo>
                  <a:pt x="775" y="3104"/>
                  <a:pt x="775" y="3103"/>
                  <a:pt x="775" y="3100"/>
                </a:cubicBezTo>
                <a:cubicBezTo>
                  <a:pt x="776" y="3097"/>
                  <a:pt x="776" y="3096"/>
                  <a:pt x="777" y="3093"/>
                </a:cubicBezTo>
                <a:cubicBezTo>
                  <a:pt x="777" y="3090"/>
                  <a:pt x="777" y="3089"/>
                  <a:pt x="778" y="3086"/>
                </a:cubicBezTo>
                <a:cubicBezTo>
                  <a:pt x="779" y="3083"/>
                  <a:pt x="779" y="3082"/>
                  <a:pt x="779" y="3079"/>
                </a:cubicBezTo>
                <a:cubicBezTo>
                  <a:pt x="780" y="3076"/>
                  <a:pt x="780" y="3075"/>
                  <a:pt x="781" y="3072"/>
                </a:cubicBezTo>
                <a:cubicBezTo>
                  <a:pt x="781" y="3069"/>
                  <a:pt x="781" y="3068"/>
                  <a:pt x="782" y="3065"/>
                </a:cubicBezTo>
                <a:cubicBezTo>
                  <a:pt x="782" y="3062"/>
                  <a:pt x="783" y="3061"/>
                  <a:pt x="783" y="3058"/>
                </a:cubicBezTo>
                <a:cubicBezTo>
                  <a:pt x="784" y="3055"/>
                  <a:pt x="784" y="3054"/>
                  <a:pt x="784" y="3051"/>
                </a:cubicBezTo>
                <a:cubicBezTo>
                  <a:pt x="785" y="3048"/>
                  <a:pt x="785" y="3047"/>
                  <a:pt x="786" y="3044"/>
                </a:cubicBezTo>
                <a:cubicBezTo>
                  <a:pt x="786" y="3041"/>
                  <a:pt x="786" y="3040"/>
                  <a:pt x="787" y="3037"/>
                </a:cubicBezTo>
                <a:cubicBezTo>
                  <a:pt x="787" y="3034"/>
                  <a:pt x="787" y="3033"/>
                  <a:pt x="788" y="3030"/>
                </a:cubicBezTo>
                <a:cubicBezTo>
                  <a:pt x="788" y="3027"/>
                  <a:pt x="789" y="3026"/>
                  <a:pt x="789" y="3023"/>
                </a:cubicBezTo>
                <a:cubicBezTo>
                  <a:pt x="790" y="3020"/>
                  <a:pt x="790" y="3020"/>
                  <a:pt x="790" y="3016"/>
                </a:cubicBezTo>
                <a:cubicBezTo>
                  <a:pt x="791" y="3013"/>
                  <a:pt x="791" y="3013"/>
                  <a:pt x="791" y="3009"/>
                </a:cubicBezTo>
                <a:cubicBezTo>
                  <a:pt x="792" y="3006"/>
                  <a:pt x="792" y="3006"/>
                  <a:pt x="793" y="3003"/>
                </a:cubicBezTo>
                <a:cubicBezTo>
                  <a:pt x="793" y="2999"/>
                  <a:pt x="793" y="2999"/>
                  <a:pt x="794" y="2996"/>
                </a:cubicBezTo>
                <a:cubicBezTo>
                  <a:pt x="794" y="2992"/>
                  <a:pt x="794" y="2992"/>
                  <a:pt x="795" y="2989"/>
                </a:cubicBezTo>
                <a:cubicBezTo>
                  <a:pt x="795" y="2985"/>
                  <a:pt x="795" y="2985"/>
                  <a:pt x="796" y="2982"/>
                </a:cubicBezTo>
                <a:cubicBezTo>
                  <a:pt x="796" y="2979"/>
                  <a:pt x="796" y="2978"/>
                  <a:pt x="797" y="2975"/>
                </a:cubicBezTo>
                <a:cubicBezTo>
                  <a:pt x="797" y="2972"/>
                  <a:pt x="798" y="2971"/>
                  <a:pt x="798" y="2968"/>
                </a:cubicBezTo>
                <a:cubicBezTo>
                  <a:pt x="798" y="2965"/>
                  <a:pt x="799" y="2964"/>
                  <a:pt x="799" y="2961"/>
                </a:cubicBezTo>
                <a:cubicBezTo>
                  <a:pt x="799" y="2958"/>
                  <a:pt x="800" y="2957"/>
                  <a:pt x="800" y="2954"/>
                </a:cubicBezTo>
                <a:cubicBezTo>
                  <a:pt x="800" y="2951"/>
                  <a:pt x="801" y="2950"/>
                  <a:pt x="801" y="2947"/>
                </a:cubicBezTo>
                <a:cubicBezTo>
                  <a:pt x="801" y="2944"/>
                  <a:pt x="802" y="2943"/>
                  <a:pt x="802" y="2940"/>
                </a:cubicBezTo>
                <a:cubicBezTo>
                  <a:pt x="802" y="2937"/>
                  <a:pt x="803" y="2936"/>
                  <a:pt x="803" y="2933"/>
                </a:cubicBezTo>
                <a:cubicBezTo>
                  <a:pt x="803" y="2930"/>
                  <a:pt x="804" y="2929"/>
                  <a:pt x="804" y="2926"/>
                </a:cubicBezTo>
                <a:cubicBezTo>
                  <a:pt x="804" y="2923"/>
                  <a:pt x="805" y="2922"/>
                  <a:pt x="805" y="2919"/>
                </a:cubicBezTo>
                <a:cubicBezTo>
                  <a:pt x="805" y="2916"/>
                  <a:pt x="805" y="2915"/>
                  <a:pt x="806" y="2912"/>
                </a:cubicBezTo>
                <a:cubicBezTo>
                  <a:pt x="806" y="2909"/>
                  <a:pt x="806" y="2908"/>
                  <a:pt x="807" y="2905"/>
                </a:cubicBezTo>
                <a:cubicBezTo>
                  <a:pt x="807" y="2902"/>
                  <a:pt x="807" y="2901"/>
                  <a:pt x="808" y="2898"/>
                </a:cubicBezTo>
                <a:cubicBezTo>
                  <a:pt x="808" y="2895"/>
                  <a:pt x="808" y="2894"/>
                  <a:pt x="809" y="2891"/>
                </a:cubicBezTo>
                <a:cubicBezTo>
                  <a:pt x="809" y="2888"/>
                  <a:pt x="809" y="2887"/>
                  <a:pt x="809" y="2884"/>
                </a:cubicBezTo>
                <a:cubicBezTo>
                  <a:pt x="810" y="2881"/>
                  <a:pt x="810" y="2880"/>
                  <a:pt x="810" y="2877"/>
                </a:cubicBezTo>
                <a:cubicBezTo>
                  <a:pt x="811" y="2874"/>
                  <a:pt x="811" y="2874"/>
                  <a:pt x="811" y="2870"/>
                </a:cubicBezTo>
                <a:cubicBezTo>
                  <a:pt x="812" y="2867"/>
                  <a:pt x="812" y="2867"/>
                  <a:pt x="812" y="2863"/>
                </a:cubicBezTo>
                <a:cubicBezTo>
                  <a:pt x="812" y="2860"/>
                  <a:pt x="812" y="2860"/>
                  <a:pt x="813" y="2857"/>
                </a:cubicBezTo>
                <a:cubicBezTo>
                  <a:pt x="813" y="2853"/>
                  <a:pt x="813" y="2853"/>
                  <a:pt x="814" y="2850"/>
                </a:cubicBezTo>
                <a:cubicBezTo>
                  <a:pt x="814" y="2846"/>
                  <a:pt x="814" y="2846"/>
                  <a:pt x="814" y="2843"/>
                </a:cubicBezTo>
                <a:cubicBezTo>
                  <a:pt x="815" y="2840"/>
                  <a:pt x="815" y="2839"/>
                  <a:pt x="815" y="2836"/>
                </a:cubicBezTo>
                <a:cubicBezTo>
                  <a:pt x="815" y="2833"/>
                  <a:pt x="816" y="2832"/>
                  <a:pt x="816" y="2829"/>
                </a:cubicBezTo>
                <a:cubicBezTo>
                  <a:pt x="816" y="2826"/>
                  <a:pt x="816" y="2825"/>
                  <a:pt x="817" y="2822"/>
                </a:cubicBezTo>
                <a:cubicBezTo>
                  <a:pt x="817" y="2819"/>
                  <a:pt x="817" y="2818"/>
                  <a:pt x="817" y="2815"/>
                </a:cubicBezTo>
                <a:cubicBezTo>
                  <a:pt x="818" y="2812"/>
                  <a:pt x="818" y="2811"/>
                  <a:pt x="818" y="2808"/>
                </a:cubicBezTo>
                <a:cubicBezTo>
                  <a:pt x="818" y="2805"/>
                  <a:pt x="818" y="2804"/>
                  <a:pt x="819" y="2801"/>
                </a:cubicBezTo>
                <a:cubicBezTo>
                  <a:pt x="819" y="2798"/>
                  <a:pt x="819" y="2797"/>
                  <a:pt x="819" y="2794"/>
                </a:cubicBezTo>
                <a:cubicBezTo>
                  <a:pt x="820" y="2791"/>
                  <a:pt x="820" y="2790"/>
                  <a:pt x="820" y="2787"/>
                </a:cubicBezTo>
                <a:cubicBezTo>
                  <a:pt x="820" y="2784"/>
                  <a:pt x="820" y="2783"/>
                  <a:pt x="821" y="2780"/>
                </a:cubicBezTo>
                <a:cubicBezTo>
                  <a:pt x="821" y="2777"/>
                  <a:pt x="821" y="2776"/>
                  <a:pt x="821" y="2773"/>
                </a:cubicBezTo>
                <a:cubicBezTo>
                  <a:pt x="822" y="2770"/>
                  <a:pt x="822" y="2769"/>
                  <a:pt x="822" y="2766"/>
                </a:cubicBezTo>
                <a:cubicBezTo>
                  <a:pt x="822" y="2763"/>
                  <a:pt x="822" y="2762"/>
                  <a:pt x="823" y="2759"/>
                </a:cubicBezTo>
                <a:cubicBezTo>
                  <a:pt x="823" y="2756"/>
                  <a:pt x="823" y="2755"/>
                  <a:pt x="823" y="2752"/>
                </a:cubicBezTo>
                <a:cubicBezTo>
                  <a:pt x="823" y="2749"/>
                  <a:pt x="823" y="2748"/>
                  <a:pt x="824" y="2745"/>
                </a:cubicBezTo>
                <a:cubicBezTo>
                  <a:pt x="824" y="2742"/>
                  <a:pt x="824" y="2741"/>
                  <a:pt x="824" y="2738"/>
                </a:cubicBezTo>
                <a:cubicBezTo>
                  <a:pt x="824" y="2735"/>
                  <a:pt x="824" y="2735"/>
                  <a:pt x="825" y="2731"/>
                </a:cubicBezTo>
                <a:cubicBezTo>
                  <a:pt x="825" y="2728"/>
                  <a:pt x="825" y="2728"/>
                  <a:pt x="825" y="2724"/>
                </a:cubicBezTo>
                <a:cubicBezTo>
                  <a:pt x="825" y="2721"/>
                  <a:pt x="825" y="2721"/>
                  <a:pt x="826" y="2718"/>
                </a:cubicBezTo>
                <a:cubicBezTo>
                  <a:pt x="826" y="2714"/>
                  <a:pt x="826" y="2714"/>
                  <a:pt x="826" y="2711"/>
                </a:cubicBezTo>
                <a:cubicBezTo>
                  <a:pt x="826" y="2707"/>
                  <a:pt x="827" y="2707"/>
                  <a:pt x="827" y="2704"/>
                </a:cubicBezTo>
                <a:cubicBezTo>
                  <a:pt x="827" y="2701"/>
                  <a:pt x="827" y="2700"/>
                  <a:pt x="827" y="2697"/>
                </a:cubicBezTo>
                <a:cubicBezTo>
                  <a:pt x="827" y="2694"/>
                  <a:pt x="827" y="2693"/>
                  <a:pt x="828" y="2690"/>
                </a:cubicBezTo>
                <a:cubicBezTo>
                  <a:pt x="828" y="2687"/>
                  <a:pt x="828" y="2686"/>
                  <a:pt x="828" y="2683"/>
                </a:cubicBezTo>
                <a:cubicBezTo>
                  <a:pt x="828" y="2680"/>
                  <a:pt x="828" y="2679"/>
                  <a:pt x="828" y="2676"/>
                </a:cubicBezTo>
                <a:cubicBezTo>
                  <a:pt x="829" y="2673"/>
                  <a:pt x="829" y="2672"/>
                  <a:pt x="829" y="2669"/>
                </a:cubicBezTo>
                <a:cubicBezTo>
                  <a:pt x="829" y="2666"/>
                  <a:pt x="829" y="2665"/>
                  <a:pt x="829" y="2662"/>
                </a:cubicBezTo>
                <a:cubicBezTo>
                  <a:pt x="829" y="2659"/>
                  <a:pt x="829" y="2658"/>
                  <a:pt x="829" y="2655"/>
                </a:cubicBezTo>
                <a:cubicBezTo>
                  <a:pt x="830" y="2652"/>
                  <a:pt x="830" y="2651"/>
                  <a:pt x="830" y="2648"/>
                </a:cubicBezTo>
                <a:cubicBezTo>
                  <a:pt x="830" y="2645"/>
                  <a:pt x="830" y="2644"/>
                  <a:pt x="830" y="2641"/>
                </a:cubicBezTo>
                <a:cubicBezTo>
                  <a:pt x="830" y="2638"/>
                  <a:pt x="830" y="2637"/>
                  <a:pt x="830" y="2634"/>
                </a:cubicBezTo>
                <a:cubicBezTo>
                  <a:pt x="831" y="2631"/>
                  <a:pt x="831" y="2630"/>
                  <a:pt x="831" y="2627"/>
                </a:cubicBezTo>
                <a:cubicBezTo>
                  <a:pt x="831" y="2624"/>
                  <a:pt x="831" y="2623"/>
                  <a:pt x="831" y="2620"/>
                </a:cubicBezTo>
                <a:cubicBezTo>
                  <a:pt x="831" y="2617"/>
                  <a:pt x="831" y="2616"/>
                  <a:pt x="831" y="2613"/>
                </a:cubicBezTo>
                <a:cubicBezTo>
                  <a:pt x="831" y="2610"/>
                  <a:pt x="831" y="2610"/>
                  <a:pt x="832" y="2606"/>
                </a:cubicBezTo>
                <a:cubicBezTo>
                  <a:pt x="832" y="2603"/>
                  <a:pt x="832" y="2602"/>
                  <a:pt x="832" y="2599"/>
                </a:cubicBezTo>
                <a:cubicBezTo>
                  <a:pt x="832" y="2596"/>
                  <a:pt x="832" y="2596"/>
                  <a:pt x="832" y="2592"/>
                </a:cubicBezTo>
                <a:cubicBezTo>
                  <a:pt x="832" y="2589"/>
                  <a:pt x="832" y="2589"/>
                  <a:pt x="832" y="2585"/>
                </a:cubicBezTo>
                <a:cubicBezTo>
                  <a:pt x="832" y="2582"/>
                  <a:pt x="832" y="2582"/>
                  <a:pt x="832" y="2579"/>
                </a:cubicBezTo>
                <a:cubicBezTo>
                  <a:pt x="832" y="2575"/>
                  <a:pt x="833" y="2575"/>
                  <a:pt x="833" y="2572"/>
                </a:cubicBezTo>
                <a:cubicBezTo>
                  <a:pt x="833" y="2568"/>
                  <a:pt x="833" y="2568"/>
                  <a:pt x="833" y="2565"/>
                </a:cubicBezTo>
                <a:cubicBezTo>
                  <a:pt x="833" y="2562"/>
                  <a:pt x="833" y="2561"/>
                  <a:pt x="833" y="2558"/>
                </a:cubicBezTo>
                <a:cubicBezTo>
                  <a:pt x="833" y="2555"/>
                  <a:pt x="833" y="2554"/>
                  <a:pt x="833" y="2551"/>
                </a:cubicBezTo>
                <a:cubicBezTo>
                  <a:pt x="833" y="2548"/>
                  <a:pt x="833" y="2547"/>
                  <a:pt x="833" y="2544"/>
                </a:cubicBezTo>
                <a:cubicBezTo>
                  <a:pt x="833" y="2541"/>
                  <a:pt x="833" y="2540"/>
                  <a:pt x="833" y="2537"/>
                </a:cubicBezTo>
                <a:cubicBezTo>
                  <a:pt x="833" y="2534"/>
                  <a:pt x="833" y="2533"/>
                  <a:pt x="833" y="2530"/>
                </a:cubicBezTo>
                <a:cubicBezTo>
                  <a:pt x="833" y="2527"/>
                  <a:pt x="833" y="2526"/>
                  <a:pt x="833" y="2523"/>
                </a:cubicBezTo>
                <a:cubicBezTo>
                  <a:pt x="833" y="2520"/>
                  <a:pt x="833" y="2519"/>
                  <a:pt x="833" y="2516"/>
                </a:cubicBezTo>
                <a:cubicBezTo>
                  <a:pt x="833" y="2513"/>
                  <a:pt x="833" y="2512"/>
                  <a:pt x="833" y="2509"/>
                </a:cubicBezTo>
                <a:cubicBezTo>
                  <a:pt x="833" y="2506"/>
                  <a:pt x="833" y="2505"/>
                  <a:pt x="833" y="2502"/>
                </a:cubicBezTo>
                <a:cubicBezTo>
                  <a:pt x="833" y="2499"/>
                  <a:pt x="833" y="2498"/>
                  <a:pt x="833" y="2495"/>
                </a:cubicBezTo>
                <a:cubicBezTo>
                  <a:pt x="833" y="2492"/>
                  <a:pt x="833" y="2491"/>
                  <a:pt x="833" y="2488"/>
                </a:cubicBezTo>
                <a:cubicBezTo>
                  <a:pt x="833" y="2485"/>
                  <a:pt x="833" y="2484"/>
                  <a:pt x="833" y="2481"/>
                </a:cubicBezTo>
                <a:cubicBezTo>
                  <a:pt x="833" y="2478"/>
                  <a:pt x="833" y="2477"/>
                  <a:pt x="833" y="2474"/>
                </a:cubicBezTo>
                <a:cubicBezTo>
                  <a:pt x="833" y="2471"/>
                  <a:pt x="833" y="2470"/>
                  <a:pt x="833" y="2467"/>
                </a:cubicBezTo>
                <a:cubicBezTo>
                  <a:pt x="833" y="2464"/>
                  <a:pt x="833" y="2464"/>
                  <a:pt x="833" y="2460"/>
                </a:cubicBezTo>
                <a:cubicBezTo>
                  <a:pt x="833" y="2457"/>
                  <a:pt x="833" y="2457"/>
                  <a:pt x="833" y="2453"/>
                </a:cubicBezTo>
                <a:cubicBezTo>
                  <a:pt x="833" y="2450"/>
                  <a:pt x="833" y="2450"/>
                  <a:pt x="833" y="2446"/>
                </a:cubicBezTo>
                <a:cubicBezTo>
                  <a:pt x="833" y="2443"/>
                  <a:pt x="833" y="2443"/>
                  <a:pt x="833" y="2440"/>
                </a:cubicBezTo>
                <a:cubicBezTo>
                  <a:pt x="833" y="2436"/>
                  <a:pt x="833" y="2436"/>
                  <a:pt x="833" y="2433"/>
                </a:cubicBezTo>
                <a:cubicBezTo>
                  <a:pt x="833" y="2429"/>
                  <a:pt x="832" y="2429"/>
                  <a:pt x="832" y="2426"/>
                </a:cubicBezTo>
                <a:cubicBezTo>
                  <a:pt x="832" y="2423"/>
                  <a:pt x="832" y="2422"/>
                  <a:pt x="832" y="2419"/>
                </a:cubicBezTo>
                <a:cubicBezTo>
                  <a:pt x="832" y="2416"/>
                  <a:pt x="832" y="2415"/>
                  <a:pt x="832" y="2412"/>
                </a:cubicBezTo>
                <a:cubicBezTo>
                  <a:pt x="832" y="2409"/>
                  <a:pt x="832" y="2408"/>
                  <a:pt x="832" y="2405"/>
                </a:cubicBezTo>
                <a:cubicBezTo>
                  <a:pt x="832" y="2402"/>
                  <a:pt x="832" y="2401"/>
                  <a:pt x="832" y="2398"/>
                </a:cubicBezTo>
                <a:cubicBezTo>
                  <a:pt x="831" y="2395"/>
                  <a:pt x="831" y="2394"/>
                  <a:pt x="831" y="2391"/>
                </a:cubicBezTo>
                <a:cubicBezTo>
                  <a:pt x="831" y="2388"/>
                  <a:pt x="831" y="2387"/>
                  <a:pt x="831" y="2384"/>
                </a:cubicBezTo>
                <a:cubicBezTo>
                  <a:pt x="831" y="2381"/>
                  <a:pt x="831" y="2380"/>
                  <a:pt x="831" y="2377"/>
                </a:cubicBezTo>
                <a:cubicBezTo>
                  <a:pt x="831" y="2374"/>
                  <a:pt x="831" y="2373"/>
                  <a:pt x="830" y="2370"/>
                </a:cubicBezTo>
                <a:cubicBezTo>
                  <a:pt x="830" y="2367"/>
                  <a:pt x="830" y="2366"/>
                  <a:pt x="830" y="2363"/>
                </a:cubicBezTo>
                <a:cubicBezTo>
                  <a:pt x="830" y="2360"/>
                  <a:pt x="830" y="2359"/>
                  <a:pt x="830" y="2356"/>
                </a:cubicBezTo>
                <a:cubicBezTo>
                  <a:pt x="830" y="2353"/>
                  <a:pt x="830" y="2352"/>
                  <a:pt x="829" y="2349"/>
                </a:cubicBezTo>
                <a:cubicBezTo>
                  <a:pt x="829" y="2346"/>
                  <a:pt x="829" y="2345"/>
                  <a:pt x="829" y="2342"/>
                </a:cubicBezTo>
                <a:cubicBezTo>
                  <a:pt x="829" y="2339"/>
                  <a:pt x="829" y="2338"/>
                  <a:pt x="829" y="2335"/>
                </a:cubicBezTo>
                <a:cubicBezTo>
                  <a:pt x="829" y="2332"/>
                  <a:pt x="829" y="2331"/>
                  <a:pt x="828" y="2328"/>
                </a:cubicBezTo>
                <a:cubicBezTo>
                  <a:pt x="828" y="2325"/>
                  <a:pt x="828" y="2325"/>
                  <a:pt x="828" y="2321"/>
                </a:cubicBezTo>
                <a:cubicBezTo>
                  <a:pt x="828" y="2318"/>
                  <a:pt x="828" y="2318"/>
                  <a:pt x="828" y="2314"/>
                </a:cubicBezTo>
                <a:cubicBezTo>
                  <a:pt x="827" y="2311"/>
                  <a:pt x="827" y="2311"/>
                  <a:pt x="827" y="2307"/>
                </a:cubicBezTo>
                <a:cubicBezTo>
                  <a:pt x="827" y="2304"/>
                  <a:pt x="827" y="2304"/>
                  <a:pt x="827" y="2301"/>
                </a:cubicBezTo>
                <a:cubicBezTo>
                  <a:pt x="827" y="2297"/>
                  <a:pt x="826" y="2297"/>
                  <a:pt x="826" y="2294"/>
                </a:cubicBezTo>
                <a:cubicBezTo>
                  <a:pt x="826" y="2290"/>
                  <a:pt x="826" y="2290"/>
                  <a:pt x="826" y="2287"/>
                </a:cubicBezTo>
                <a:cubicBezTo>
                  <a:pt x="825" y="2284"/>
                  <a:pt x="825" y="2283"/>
                  <a:pt x="825" y="2280"/>
                </a:cubicBezTo>
                <a:cubicBezTo>
                  <a:pt x="825" y="2277"/>
                  <a:pt x="825" y="2276"/>
                  <a:pt x="825" y="2273"/>
                </a:cubicBezTo>
                <a:cubicBezTo>
                  <a:pt x="824" y="2270"/>
                  <a:pt x="824" y="2269"/>
                  <a:pt x="824" y="2266"/>
                </a:cubicBezTo>
                <a:cubicBezTo>
                  <a:pt x="824" y="2263"/>
                  <a:pt x="824" y="2262"/>
                  <a:pt x="824" y="2259"/>
                </a:cubicBezTo>
                <a:cubicBezTo>
                  <a:pt x="823" y="2256"/>
                  <a:pt x="823" y="2255"/>
                  <a:pt x="823" y="2252"/>
                </a:cubicBezTo>
                <a:cubicBezTo>
                  <a:pt x="823" y="2249"/>
                  <a:pt x="823" y="2248"/>
                  <a:pt x="823" y="2245"/>
                </a:cubicBezTo>
                <a:cubicBezTo>
                  <a:pt x="822" y="2242"/>
                  <a:pt x="822" y="2241"/>
                  <a:pt x="822" y="2238"/>
                </a:cubicBezTo>
                <a:cubicBezTo>
                  <a:pt x="822" y="2235"/>
                  <a:pt x="822" y="2234"/>
                  <a:pt x="821" y="2231"/>
                </a:cubicBezTo>
                <a:cubicBezTo>
                  <a:pt x="821" y="2228"/>
                  <a:pt x="821" y="2227"/>
                  <a:pt x="821" y="2224"/>
                </a:cubicBezTo>
                <a:cubicBezTo>
                  <a:pt x="820" y="2221"/>
                  <a:pt x="820" y="2220"/>
                  <a:pt x="820" y="2217"/>
                </a:cubicBezTo>
                <a:cubicBezTo>
                  <a:pt x="820" y="2214"/>
                  <a:pt x="820" y="2213"/>
                  <a:pt x="819" y="2210"/>
                </a:cubicBezTo>
                <a:cubicBezTo>
                  <a:pt x="819" y="2207"/>
                  <a:pt x="819" y="2206"/>
                  <a:pt x="819" y="2203"/>
                </a:cubicBezTo>
                <a:cubicBezTo>
                  <a:pt x="818" y="2200"/>
                  <a:pt x="818" y="2199"/>
                  <a:pt x="818" y="2196"/>
                </a:cubicBezTo>
                <a:cubicBezTo>
                  <a:pt x="818" y="2193"/>
                  <a:pt x="818" y="2192"/>
                  <a:pt x="817" y="2189"/>
                </a:cubicBezTo>
                <a:cubicBezTo>
                  <a:pt x="817" y="2186"/>
                  <a:pt x="817" y="2186"/>
                  <a:pt x="817" y="2182"/>
                </a:cubicBezTo>
                <a:cubicBezTo>
                  <a:pt x="816" y="2179"/>
                  <a:pt x="816" y="2179"/>
                  <a:pt x="816" y="2175"/>
                </a:cubicBezTo>
                <a:cubicBezTo>
                  <a:pt x="816" y="2172"/>
                  <a:pt x="815" y="2172"/>
                  <a:pt x="815" y="2168"/>
                </a:cubicBezTo>
                <a:cubicBezTo>
                  <a:pt x="815" y="2165"/>
                  <a:pt x="815" y="2165"/>
                  <a:pt x="814" y="2162"/>
                </a:cubicBezTo>
                <a:cubicBezTo>
                  <a:pt x="814" y="2158"/>
                  <a:pt x="814" y="2158"/>
                  <a:pt x="814" y="2155"/>
                </a:cubicBezTo>
                <a:cubicBezTo>
                  <a:pt x="813" y="2151"/>
                  <a:pt x="813" y="2151"/>
                  <a:pt x="813" y="2148"/>
                </a:cubicBezTo>
                <a:cubicBezTo>
                  <a:pt x="812" y="2145"/>
                  <a:pt x="812" y="2144"/>
                  <a:pt x="812" y="2141"/>
                </a:cubicBezTo>
                <a:cubicBezTo>
                  <a:pt x="812" y="2138"/>
                  <a:pt x="812" y="2137"/>
                  <a:pt x="811" y="2134"/>
                </a:cubicBezTo>
                <a:cubicBezTo>
                  <a:pt x="811" y="2131"/>
                  <a:pt x="811" y="2130"/>
                  <a:pt x="810" y="2127"/>
                </a:cubicBezTo>
                <a:cubicBezTo>
                  <a:pt x="810" y="2124"/>
                  <a:pt x="810" y="2123"/>
                  <a:pt x="809" y="2120"/>
                </a:cubicBezTo>
                <a:cubicBezTo>
                  <a:pt x="809" y="2117"/>
                  <a:pt x="809" y="2116"/>
                  <a:pt x="809" y="2113"/>
                </a:cubicBezTo>
                <a:cubicBezTo>
                  <a:pt x="808" y="2110"/>
                  <a:pt x="808" y="2109"/>
                  <a:pt x="808" y="2106"/>
                </a:cubicBezTo>
                <a:cubicBezTo>
                  <a:pt x="807" y="2103"/>
                  <a:pt x="807" y="2102"/>
                  <a:pt x="807" y="2099"/>
                </a:cubicBezTo>
                <a:cubicBezTo>
                  <a:pt x="806" y="2096"/>
                  <a:pt x="806" y="2095"/>
                  <a:pt x="806" y="2092"/>
                </a:cubicBezTo>
                <a:cubicBezTo>
                  <a:pt x="805" y="2089"/>
                  <a:pt x="805" y="2088"/>
                  <a:pt x="805" y="2085"/>
                </a:cubicBezTo>
                <a:cubicBezTo>
                  <a:pt x="805" y="2082"/>
                  <a:pt x="804" y="2081"/>
                  <a:pt x="804" y="2078"/>
                </a:cubicBezTo>
                <a:cubicBezTo>
                  <a:pt x="804" y="2075"/>
                  <a:pt x="803" y="2074"/>
                  <a:pt x="803" y="2071"/>
                </a:cubicBezTo>
                <a:cubicBezTo>
                  <a:pt x="803" y="2068"/>
                  <a:pt x="802" y="2067"/>
                  <a:pt x="802" y="2064"/>
                </a:cubicBezTo>
                <a:cubicBezTo>
                  <a:pt x="802" y="2061"/>
                  <a:pt x="801" y="2060"/>
                  <a:pt x="801" y="2057"/>
                </a:cubicBezTo>
                <a:cubicBezTo>
                  <a:pt x="801" y="2054"/>
                  <a:pt x="800" y="2053"/>
                  <a:pt x="800" y="2050"/>
                </a:cubicBezTo>
                <a:cubicBezTo>
                  <a:pt x="800" y="2047"/>
                  <a:pt x="799" y="2047"/>
                  <a:pt x="799" y="2043"/>
                </a:cubicBezTo>
                <a:cubicBezTo>
                  <a:pt x="799" y="2040"/>
                  <a:pt x="798" y="2040"/>
                  <a:pt x="798" y="2036"/>
                </a:cubicBezTo>
                <a:cubicBezTo>
                  <a:pt x="798" y="2033"/>
                  <a:pt x="797" y="2033"/>
                  <a:pt x="797" y="2029"/>
                </a:cubicBezTo>
                <a:cubicBezTo>
                  <a:pt x="796" y="2026"/>
                  <a:pt x="796" y="2026"/>
                  <a:pt x="796" y="2022"/>
                </a:cubicBezTo>
                <a:cubicBezTo>
                  <a:pt x="795" y="2019"/>
                  <a:pt x="795" y="2019"/>
                  <a:pt x="795" y="2016"/>
                </a:cubicBezTo>
                <a:cubicBezTo>
                  <a:pt x="794" y="2012"/>
                  <a:pt x="794" y="2012"/>
                  <a:pt x="794" y="2009"/>
                </a:cubicBezTo>
                <a:cubicBezTo>
                  <a:pt x="793" y="2005"/>
                  <a:pt x="793" y="2005"/>
                  <a:pt x="793" y="2002"/>
                </a:cubicBezTo>
                <a:cubicBezTo>
                  <a:pt x="792" y="1999"/>
                  <a:pt x="792" y="1998"/>
                  <a:pt x="791" y="1995"/>
                </a:cubicBezTo>
                <a:cubicBezTo>
                  <a:pt x="791" y="1992"/>
                  <a:pt x="791" y="1991"/>
                  <a:pt x="790" y="1988"/>
                </a:cubicBezTo>
                <a:cubicBezTo>
                  <a:pt x="790" y="1985"/>
                  <a:pt x="790" y="1984"/>
                  <a:pt x="789" y="1981"/>
                </a:cubicBezTo>
                <a:cubicBezTo>
                  <a:pt x="789" y="1978"/>
                  <a:pt x="788" y="1977"/>
                  <a:pt x="788" y="1974"/>
                </a:cubicBezTo>
                <a:cubicBezTo>
                  <a:pt x="787" y="1971"/>
                  <a:pt x="787" y="1970"/>
                  <a:pt x="787" y="1967"/>
                </a:cubicBezTo>
                <a:cubicBezTo>
                  <a:pt x="786" y="1964"/>
                  <a:pt x="786" y="1963"/>
                  <a:pt x="786" y="1960"/>
                </a:cubicBezTo>
                <a:cubicBezTo>
                  <a:pt x="785" y="1957"/>
                  <a:pt x="785" y="1956"/>
                  <a:pt x="784" y="1953"/>
                </a:cubicBezTo>
                <a:cubicBezTo>
                  <a:pt x="784" y="1950"/>
                  <a:pt x="784" y="1949"/>
                  <a:pt x="783" y="1946"/>
                </a:cubicBezTo>
                <a:cubicBezTo>
                  <a:pt x="783" y="1943"/>
                  <a:pt x="782" y="1942"/>
                  <a:pt x="782" y="1939"/>
                </a:cubicBezTo>
                <a:cubicBezTo>
                  <a:pt x="781" y="1936"/>
                  <a:pt x="781" y="1935"/>
                  <a:pt x="781" y="1932"/>
                </a:cubicBezTo>
                <a:cubicBezTo>
                  <a:pt x="780" y="1929"/>
                  <a:pt x="780" y="1928"/>
                  <a:pt x="779" y="1925"/>
                </a:cubicBezTo>
                <a:cubicBezTo>
                  <a:pt x="779" y="1922"/>
                  <a:pt x="779" y="1921"/>
                  <a:pt x="778" y="1918"/>
                </a:cubicBezTo>
                <a:cubicBezTo>
                  <a:pt x="777" y="1915"/>
                  <a:pt x="777" y="1914"/>
                  <a:pt x="777" y="1911"/>
                </a:cubicBezTo>
                <a:cubicBezTo>
                  <a:pt x="776" y="1908"/>
                  <a:pt x="776" y="1908"/>
                  <a:pt x="775" y="1904"/>
                </a:cubicBezTo>
                <a:cubicBezTo>
                  <a:pt x="775" y="1901"/>
                  <a:pt x="775" y="1901"/>
                  <a:pt x="774" y="1897"/>
                </a:cubicBezTo>
                <a:cubicBezTo>
                  <a:pt x="773" y="1894"/>
                  <a:pt x="773" y="1894"/>
                  <a:pt x="773" y="1890"/>
                </a:cubicBezTo>
                <a:cubicBezTo>
                  <a:pt x="772" y="1887"/>
                  <a:pt x="772" y="1887"/>
                  <a:pt x="771" y="1883"/>
                </a:cubicBezTo>
                <a:cubicBezTo>
                  <a:pt x="771" y="1880"/>
                  <a:pt x="771" y="1880"/>
                  <a:pt x="770" y="1877"/>
                </a:cubicBezTo>
                <a:cubicBezTo>
                  <a:pt x="769" y="1873"/>
                  <a:pt x="769" y="1873"/>
                  <a:pt x="769" y="1870"/>
                </a:cubicBezTo>
                <a:cubicBezTo>
                  <a:pt x="768" y="1866"/>
                  <a:pt x="768" y="1866"/>
                  <a:pt x="767" y="1863"/>
                </a:cubicBezTo>
                <a:cubicBezTo>
                  <a:pt x="766" y="1860"/>
                  <a:pt x="766" y="1859"/>
                  <a:pt x="766" y="1856"/>
                </a:cubicBezTo>
                <a:cubicBezTo>
                  <a:pt x="765" y="1853"/>
                  <a:pt x="765" y="1852"/>
                  <a:pt x="764" y="1849"/>
                </a:cubicBezTo>
                <a:cubicBezTo>
                  <a:pt x="764" y="1846"/>
                  <a:pt x="763" y="1845"/>
                  <a:pt x="763" y="1842"/>
                </a:cubicBezTo>
                <a:cubicBezTo>
                  <a:pt x="762" y="1839"/>
                  <a:pt x="762" y="1838"/>
                  <a:pt x="761" y="1835"/>
                </a:cubicBezTo>
                <a:cubicBezTo>
                  <a:pt x="761" y="1832"/>
                  <a:pt x="760" y="1831"/>
                  <a:pt x="760" y="1828"/>
                </a:cubicBezTo>
                <a:cubicBezTo>
                  <a:pt x="759" y="1825"/>
                  <a:pt x="759" y="1824"/>
                  <a:pt x="758" y="1821"/>
                </a:cubicBezTo>
                <a:cubicBezTo>
                  <a:pt x="758" y="1818"/>
                  <a:pt x="757" y="1817"/>
                  <a:pt x="757" y="1814"/>
                </a:cubicBezTo>
                <a:cubicBezTo>
                  <a:pt x="756" y="1811"/>
                  <a:pt x="756" y="1810"/>
                  <a:pt x="755" y="1807"/>
                </a:cubicBezTo>
                <a:cubicBezTo>
                  <a:pt x="755" y="1804"/>
                  <a:pt x="754" y="1803"/>
                  <a:pt x="754" y="1800"/>
                </a:cubicBezTo>
                <a:cubicBezTo>
                  <a:pt x="753" y="1797"/>
                  <a:pt x="753" y="1796"/>
                  <a:pt x="752" y="1793"/>
                </a:cubicBezTo>
                <a:cubicBezTo>
                  <a:pt x="751" y="1790"/>
                  <a:pt x="751" y="1789"/>
                  <a:pt x="751" y="1786"/>
                </a:cubicBezTo>
                <a:cubicBezTo>
                  <a:pt x="750" y="1783"/>
                  <a:pt x="750" y="1782"/>
                  <a:pt x="749" y="1779"/>
                </a:cubicBezTo>
                <a:cubicBezTo>
                  <a:pt x="748" y="1776"/>
                  <a:pt x="748" y="1775"/>
                  <a:pt x="747" y="1772"/>
                </a:cubicBezTo>
                <a:cubicBezTo>
                  <a:pt x="747" y="1769"/>
                  <a:pt x="747" y="1769"/>
                  <a:pt x="746" y="1765"/>
                </a:cubicBezTo>
                <a:cubicBezTo>
                  <a:pt x="745" y="1762"/>
                  <a:pt x="745" y="1762"/>
                  <a:pt x="744" y="1758"/>
                </a:cubicBezTo>
                <a:cubicBezTo>
                  <a:pt x="743" y="1755"/>
                  <a:pt x="743" y="1755"/>
                  <a:pt x="742" y="1751"/>
                </a:cubicBezTo>
                <a:cubicBezTo>
                  <a:pt x="742" y="1748"/>
                  <a:pt x="742" y="1748"/>
                  <a:pt x="741" y="1744"/>
                </a:cubicBezTo>
                <a:cubicBezTo>
                  <a:pt x="740" y="1741"/>
                  <a:pt x="740" y="1741"/>
                  <a:pt x="739" y="1738"/>
                </a:cubicBezTo>
                <a:cubicBezTo>
                  <a:pt x="738" y="1734"/>
                  <a:pt x="738" y="1734"/>
                  <a:pt x="737" y="1731"/>
                </a:cubicBezTo>
                <a:cubicBezTo>
                  <a:pt x="737" y="1727"/>
                  <a:pt x="737" y="1727"/>
                  <a:pt x="736" y="1724"/>
                </a:cubicBezTo>
                <a:cubicBezTo>
                  <a:pt x="735" y="1721"/>
                  <a:pt x="735" y="1720"/>
                  <a:pt x="734" y="1717"/>
                </a:cubicBezTo>
                <a:cubicBezTo>
                  <a:pt x="733" y="1714"/>
                  <a:pt x="733" y="1713"/>
                  <a:pt x="732" y="1710"/>
                </a:cubicBezTo>
                <a:cubicBezTo>
                  <a:pt x="732" y="1707"/>
                  <a:pt x="731" y="1706"/>
                  <a:pt x="731" y="1703"/>
                </a:cubicBezTo>
                <a:cubicBezTo>
                  <a:pt x="730" y="1700"/>
                  <a:pt x="730" y="1699"/>
                  <a:pt x="729" y="1696"/>
                </a:cubicBezTo>
                <a:cubicBezTo>
                  <a:pt x="728" y="1693"/>
                  <a:pt x="728" y="1692"/>
                  <a:pt x="727" y="1689"/>
                </a:cubicBezTo>
                <a:cubicBezTo>
                  <a:pt x="726" y="1686"/>
                  <a:pt x="726" y="1685"/>
                  <a:pt x="725" y="1682"/>
                </a:cubicBezTo>
                <a:cubicBezTo>
                  <a:pt x="724" y="1679"/>
                  <a:pt x="724" y="1678"/>
                  <a:pt x="723" y="1675"/>
                </a:cubicBezTo>
                <a:cubicBezTo>
                  <a:pt x="723" y="1672"/>
                  <a:pt x="723" y="1671"/>
                  <a:pt x="722" y="1668"/>
                </a:cubicBezTo>
                <a:cubicBezTo>
                  <a:pt x="721" y="1665"/>
                  <a:pt x="721" y="1664"/>
                  <a:pt x="720" y="1661"/>
                </a:cubicBezTo>
                <a:cubicBezTo>
                  <a:pt x="719" y="1658"/>
                  <a:pt x="719" y="1657"/>
                  <a:pt x="718" y="1654"/>
                </a:cubicBezTo>
                <a:cubicBezTo>
                  <a:pt x="717" y="1651"/>
                  <a:pt x="717" y="1650"/>
                  <a:pt x="716" y="1647"/>
                </a:cubicBezTo>
                <a:cubicBezTo>
                  <a:pt x="715" y="1644"/>
                  <a:pt x="715" y="1643"/>
                  <a:pt x="714" y="1640"/>
                </a:cubicBezTo>
                <a:cubicBezTo>
                  <a:pt x="713" y="1637"/>
                  <a:pt x="713" y="1636"/>
                  <a:pt x="712" y="1633"/>
                </a:cubicBezTo>
                <a:cubicBezTo>
                  <a:pt x="712" y="1630"/>
                  <a:pt x="711" y="1629"/>
                  <a:pt x="711" y="1626"/>
                </a:cubicBezTo>
                <a:cubicBezTo>
                  <a:pt x="710" y="1623"/>
                  <a:pt x="710" y="1623"/>
                  <a:pt x="709" y="1619"/>
                </a:cubicBezTo>
                <a:cubicBezTo>
                  <a:pt x="708" y="1616"/>
                  <a:pt x="708" y="1616"/>
                  <a:pt x="707" y="1612"/>
                </a:cubicBezTo>
                <a:cubicBezTo>
                  <a:pt x="706" y="1609"/>
                  <a:pt x="706" y="1609"/>
                  <a:pt x="705" y="1605"/>
                </a:cubicBezTo>
                <a:cubicBezTo>
                  <a:pt x="704" y="1602"/>
                  <a:pt x="704" y="1602"/>
                  <a:pt x="703" y="1599"/>
                </a:cubicBezTo>
                <a:cubicBezTo>
                  <a:pt x="702" y="1595"/>
                  <a:pt x="702" y="1595"/>
                  <a:pt x="701" y="1592"/>
                </a:cubicBezTo>
                <a:cubicBezTo>
                  <a:pt x="700" y="1588"/>
                  <a:pt x="700" y="1588"/>
                  <a:pt x="699" y="1585"/>
                </a:cubicBezTo>
                <a:cubicBezTo>
                  <a:pt x="698" y="1582"/>
                  <a:pt x="698" y="1581"/>
                  <a:pt x="697" y="1578"/>
                </a:cubicBezTo>
                <a:cubicBezTo>
                  <a:pt x="696" y="1575"/>
                  <a:pt x="696" y="1574"/>
                  <a:pt x="695" y="1571"/>
                </a:cubicBezTo>
                <a:cubicBezTo>
                  <a:pt x="694" y="1568"/>
                  <a:pt x="694" y="1567"/>
                  <a:pt x="693" y="1564"/>
                </a:cubicBezTo>
                <a:cubicBezTo>
                  <a:pt x="692" y="1561"/>
                  <a:pt x="692" y="1560"/>
                  <a:pt x="691" y="1557"/>
                </a:cubicBezTo>
                <a:cubicBezTo>
                  <a:pt x="690" y="1554"/>
                  <a:pt x="690" y="1553"/>
                  <a:pt x="689" y="1550"/>
                </a:cubicBezTo>
                <a:cubicBezTo>
                  <a:pt x="688" y="1547"/>
                  <a:pt x="688" y="1546"/>
                  <a:pt x="687" y="1543"/>
                </a:cubicBezTo>
                <a:cubicBezTo>
                  <a:pt x="686" y="1540"/>
                  <a:pt x="686" y="1539"/>
                  <a:pt x="685" y="1536"/>
                </a:cubicBezTo>
                <a:cubicBezTo>
                  <a:pt x="684" y="1533"/>
                  <a:pt x="684" y="1532"/>
                  <a:pt x="683" y="1529"/>
                </a:cubicBezTo>
                <a:cubicBezTo>
                  <a:pt x="682" y="1526"/>
                  <a:pt x="681" y="1525"/>
                  <a:pt x="681" y="1522"/>
                </a:cubicBezTo>
                <a:cubicBezTo>
                  <a:pt x="680" y="1519"/>
                  <a:pt x="679" y="1518"/>
                  <a:pt x="678" y="1515"/>
                </a:cubicBezTo>
                <a:cubicBezTo>
                  <a:pt x="677" y="1512"/>
                  <a:pt x="677" y="1511"/>
                  <a:pt x="676" y="1508"/>
                </a:cubicBezTo>
                <a:cubicBezTo>
                  <a:pt x="675" y="1505"/>
                  <a:pt x="675" y="1504"/>
                  <a:pt x="674" y="1501"/>
                </a:cubicBezTo>
                <a:cubicBezTo>
                  <a:pt x="673" y="1498"/>
                  <a:pt x="673" y="1497"/>
                  <a:pt x="672" y="1494"/>
                </a:cubicBezTo>
                <a:cubicBezTo>
                  <a:pt x="671" y="1491"/>
                  <a:pt x="671" y="1490"/>
                  <a:pt x="670" y="1487"/>
                </a:cubicBezTo>
                <a:cubicBezTo>
                  <a:pt x="669" y="1484"/>
                  <a:pt x="669" y="1484"/>
                  <a:pt x="668" y="1480"/>
                </a:cubicBezTo>
                <a:cubicBezTo>
                  <a:pt x="667" y="1477"/>
                  <a:pt x="666" y="1477"/>
                  <a:pt x="666" y="1473"/>
                </a:cubicBezTo>
                <a:cubicBezTo>
                  <a:pt x="665" y="1470"/>
                  <a:pt x="664" y="1470"/>
                  <a:pt x="663" y="1467"/>
                </a:cubicBezTo>
                <a:cubicBezTo>
                  <a:pt x="662" y="1463"/>
                  <a:pt x="662" y="1463"/>
                  <a:pt x="661" y="1460"/>
                </a:cubicBezTo>
                <a:cubicBezTo>
                  <a:pt x="660" y="1456"/>
                  <a:pt x="660" y="1456"/>
                  <a:pt x="659" y="1453"/>
                </a:cubicBezTo>
                <a:cubicBezTo>
                  <a:pt x="658" y="1449"/>
                  <a:pt x="658" y="1449"/>
                  <a:pt x="657" y="1446"/>
                </a:cubicBezTo>
                <a:cubicBezTo>
                  <a:pt x="656" y="1443"/>
                  <a:pt x="655" y="1442"/>
                  <a:pt x="654" y="1439"/>
                </a:cubicBezTo>
                <a:cubicBezTo>
                  <a:pt x="653" y="1436"/>
                  <a:pt x="653" y="1435"/>
                  <a:pt x="652" y="1432"/>
                </a:cubicBezTo>
                <a:cubicBezTo>
                  <a:pt x="651" y="1429"/>
                  <a:pt x="651" y="1428"/>
                  <a:pt x="650" y="1425"/>
                </a:cubicBezTo>
                <a:cubicBezTo>
                  <a:pt x="649" y="1422"/>
                  <a:pt x="649" y="1421"/>
                  <a:pt x="648" y="1418"/>
                </a:cubicBezTo>
                <a:cubicBezTo>
                  <a:pt x="647" y="1415"/>
                  <a:pt x="646" y="1414"/>
                  <a:pt x="645" y="1411"/>
                </a:cubicBezTo>
                <a:cubicBezTo>
                  <a:pt x="644" y="1408"/>
                  <a:pt x="644" y="1407"/>
                  <a:pt x="643" y="1404"/>
                </a:cubicBezTo>
                <a:cubicBezTo>
                  <a:pt x="642" y="1401"/>
                  <a:pt x="642" y="1400"/>
                  <a:pt x="641" y="1397"/>
                </a:cubicBezTo>
                <a:cubicBezTo>
                  <a:pt x="640" y="1394"/>
                  <a:pt x="639" y="1393"/>
                  <a:pt x="638" y="1390"/>
                </a:cubicBezTo>
                <a:cubicBezTo>
                  <a:pt x="637" y="1387"/>
                  <a:pt x="637" y="1386"/>
                  <a:pt x="636" y="1383"/>
                </a:cubicBezTo>
                <a:cubicBezTo>
                  <a:pt x="635" y="1380"/>
                  <a:pt x="635" y="1379"/>
                  <a:pt x="634" y="1376"/>
                </a:cubicBezTo>
                <a:cubicBezTo>
                  <a:pt x="633" y="1373"/>
                  <a:pt x="632" y="1372"/>
                  <a:pt x="631" y="1369"/>
                </a:cubicBezTo>
                <a:cubicBezTo>
                  <a:pt x="630" y="1366"/>
                  <a:pt x="630" y="1365"/>
                  <a:pt x="629" y="1362"/>
                </a:cubicBezTo>
                <a:cubicBezTo>
                  <a:pt x="628" y="1359"/>
                  <a:pt x="628" y="1358"/>
                  <a:pt x="627" y="1355"/>
                </a:cubicBezTo>
                <a:cubicBezTo>
                  <a:pt x="625" y="1352"/>
                  <a:pt x="625" y="1351"/>
                  <a:pt x="624" y="1348"/>
                </a:cubicBezTo>
                <a:cubicBezTo>
                  <a:pt x="623" y="1345"/>
                  <a:pt x="623" y="1345"/>
                  <a:pt x="622" y="1341"/>
                </a:cubicBezTo>
                <a:cubicBezTo>
                  <a:pt x="621" y="1338"/>
                  <a:pt x="620" y="1338"/>
                  <a:pt x="619" y="1334"/>
                </a:cubicBezTo>
                <a:cubicBezTo>
                  <a:pt x="618" y="1331"/>
                  <a:pt x="618" y="1331"/>
                  <a:pt x="617" y="1328"/>
                </a:cubicBezTo>
                <a:cubicBezTo>
                  <a:pt x="616" y="1324"/>
                  <a:pt x="616" y="1324"/>
                  <a:pt x="614" y="1321"/>
                </a:cubicBezTo>
                <a:cubicBezTo>
                  <a:pt x="613" y="1317"/>
                  <a:pt x="613" y="1317"/>
                  <a:pt x="612" y="1314"/>
                </a:cubicBezTo>
                <a:cubicBezTo>
                  <a:pt x="611" y="1310"/>
                  <a:pt x="611" y="1310"/>
                  <a:pt x="609" y="1307"/>
                </a:cubicBezTo>
                <a:cubicBezTo>
                  <a:pt x="608" y="1304"/>
                  <a:pt x="608" y="1303"/>
                  <a:pt x="607" y="1300"/>
                </a:cubicBezTo>
                <a:cubicBezTo>
                  <a:pt x="606" y="1297"/>
                  <a:pt x="606" y="1296"/>
                  <a:pt x="604" y="1293"/>
                </a:cubicBezTo>
                <a:cubicBezTo>
                  <a:pt x="603" y="1290"/>
                  <a:pt x="603" y="1289"/>
                  <a:pt x="602" y="1286"/>
                </a:cubicBezTo>
                <a:cubicBezTo>
                  <a:pt x="601" y="1283"/>
                  <a:pt x="601" y="1282"/>
                  <a:pt x="599" y="1279"/>
                </a:cubicBezTo>
                <a:cubicBezTo>
                  <a:pt x="598" y="1276"/>
                  <a:pt x="598" y="1275"/>
                  <a:pt x="597" y="1272"/>
                </a:cubicBezTo>
                <a:cubicBezTo>
                  <a:pt x="596" y="1269"/>
                  <a:pt x="596" y="1268"/>
                  <a:pt x="594" y="1265"/>
                </a:cubicBezTo>
                <a:cubicBezTo>
                  <a:pt x="593" y="1262"/>
                  <a:pt x="593" y="1261"/>
                  <a:pt x="592" y="1258"/>
                </a:cubicBezTo>
                <a:cubicBezTo>
                  <a:pt x="591" y="1255"/>
                  <a:pt x="590" y="1254"/>
                  <a:pt x="589" y="1251"/>
                </a:cubicBezTo>
                <a:cubicBezTo>
                  <a:pt x="588" y="1248"/>
                  <a:pt x="588" y="1247"/>
                  <a:pt x="587" y="1244"/>
                </a:cubicBezTo>
                <a:cubicBezTo>
                  <a:pt x="586" y="1241"/>
                  <a:pt x="585" y="1240"/>
                  <a:pt x="584" y="1237"/>
                </a:cubicBezTo>
                <a:cubicBezTo>
                  <a:pt x="583" y="1234"/>
                  <a:pt x="583" y="1233"/>
                  <a:pt x="582" y="1230"/>
                </a:cubicBezTo>
                <a:cubicBezTo>
                  <a:pt x="580" y="1227"/>
                  <a:pt x="580" y="1226"/>
                  <a:pt x="579" y="1223"/>
                </a:cubicBezTo>
                <a:cubicBezTo>
                  <a:pt x="578" y="1220"/>
                  <a:pt x="577" y="1219"/>
                  <a:pt x="576" y="1216"/>
                </a:cubicBezTo>
                <a:cubicBezTo>
                  <a:pt x="575" y="1213"/>
                  <a:pt x="575" y="1212"/>
                  <a:pt x="574" y="1209"/>
                </a:cubicBezTo>
                <a:cubicBezTo>
                  <a:pt x="572" y="1206"/>
                  <a:pt x="572" y="1206"/>
                  <a:pt x="571" y="1202"/>
                </a:cubicBezTo>
                <a:cubicBezTo>
                  <a:pt x="570" y="1199"/>
                  <a:pt x="570" y="1199"/>
                  <a:pt x="568" y="1195"/>
                </a:cubicBezTo>
                <a:cubicBezTo>
                  <a:pt x="567" y="1192"/>
                  <a:pt x="567" y="1192"/>
                  <a:pt x="566" y="1189"/>
                </a:cubicBezTo>
                <a:cubicBezTo>
                  <a:pt x="564" y="1185"/>
                  <a:pt x="564" y="1185"/>
                  <a:pt x="563" y="1182"/>
                </a:cubicBezTo>
                <a:cubicBezTo>
                  <a:pt x="562" y="1178"/>
                  <a:pt x="562" y="1178"/>
                  <a:pt x="560" y="1175"/>
                </a:cubicBezTo>
                <a:cubicBezTo>
                  <a:pt x="559" y="1171"/>
                  <a:pt x="559" y="1171"/>
                  <a:pt x="558" y="1168"/>
                </a:cubicBezTo>
                <a:cubicBezTo>
                  <a:pt x="556" y="1164"/>
                  <a:pt x="556" y="1164"/>
                  <a:pt x="555" y="1161"/>
                </a:cubicBezTo>
                <a:cubicBezTo>
                  <a:pt x="554" y="1158"/>
                  <a:pt x="553" y="1157"/>
                  <a:pt x="552" y="1154"/>
                </a:cubicBezTo>
                <a:cubicBezTo>
                  <a:pt x="551" y="1151"/>
                  <a:pt x="551" y="1150"/>
                  <a:pt x="549" y="1147"/>
                </a:cubicBezTo>
                <a:cubicBezTo>
                  <a:pt x="548" y="1144"/>
                  <a:pt x="548" y="1143"/>
                  <a:pt x="547" y="1140"/>
                </a:cubicBezTo>
                <a:cubicBezTo>
                  <a:pt x="546" y="1137"/>
                  <a:pt x="545" y="1136"/>
                  <a:pt x="544" y="1133"/>
                </a:cubicBezTo>
                <a:cubicBezTo>
                  <a:pt x="543" y="1130"/>
                  <a:pt x="542" y="1129"/>
                  <a:pt x="541" y="1126"/>
                </a:cubicBezTo>
                <a:cubicBezTo>
                  <a:pt x="540" y="1123"/>
                  <a:pt x="540" y="1122"/>
                  <a:pt x="538" y="1119"/>
                </a:cubicBezTo>
                <a:cubicBezTo>
                  <a:pt x="537" y="1116"/>
                  <a:pt x="537" y="1115"/>
                  <a:pt x="536" y="1112"/>
                </a:cubicBezTo>
                <a:cubicBezTo>
                  <a:pt x="534" y="1109"/>
                  <a:pt x="534" y="1108"/>
                  <a:pt x="533" y="1105"/>
                </a:cubicBezTo>
                <a:cubicBezTo>
                  <a:pt x="532" y="1102"/>
                  <a:pt x="531" y="1101"/>
                  <a:pt x="530" y="1098"/>
                </a:cubicBezTo>
                <a:cubicBezTo>
                  <a:pt x="529" y="1095"/>
                  <a:pt x="529" y="1094"/>
                  <a:pt x="527" y="1091"/>
                </a:cubicBezTo>
                <a:cubicBezTo>
                  <a:pt x="526" y="1088"/>
                  <a:pt x="526" y="1087"/>
                  <a:pt x="524" y="1084"/>
                </a:cubicBezTo>
                <a:cubicBezTo>
                  <a:pt x="523" y="1081"/>
                  <a:pt x="523" y="1080"/>
                  <a:pt x="522" y="1077"/>
                </a:cubicBezTo>
                <a:cubicBezTo>
                  <a:pt x="520" y="1074"/>
                  <a:pt x="520" y="1073"/>
                  <a:pt x="519" y="1070"/>
                </a:cubicBezTo>
                <a:cubicBezTo>
                  <a:pt x="517" y="1067"/>
                  <a:pt x="517" y="1067"/>
                  <a:pt x="516" y="1063"/>
                </a:cubicBezTo>
                <a:cubicBezTo>
                  <a:pt x="515" y="1060"/>
                  <a:pt x="514" y="1060"/>
                  <a:pt x="513" y="1056"/>
                </a:cubicBezTo>
                <a:cubicBezTo>
                  <a:pt x="512" y="1053"/>
                  <a:pt x="511" y="1053"/>
                  <a:pt x="510" y="1050"/>
                </a:cubicBezTo>
                <a:cubicBezTo>
                  <a:pt x="509" y="1046"/>
                  <a:pt x="509" y="1046"/>
                  <a:pt x="507" y="1043"/>
                </a:cubicBezTo>
                <a:cubicBezTo>
                  <a:pt x="506" y="1039"/>
                  <a:pt x="506" y="1039"/>
                  <a:pt x="504" y="1036"/>
                </a:cubicBezTo>
                <a:cubicBezTo>
                  <a:pt x="503" y="1032"/>
                  <a:pt x="503" y="1032"/>
                  <a:pt x="501" y="1029"/>
                </a:cubicBezTo>
                <a:cubicBezTo>
                  <a:pt x="500" y="1025"/>
                  <a:pt x="500" y="1025"/>
                  <a:pt x="499" y="1022"/>
                </a:cubicBezTo>
                <a:cubicBezTo>
                  <a:pt x="497" y="1019"/>
                  <a:pt x="497" y="1018"/>
                  <a:pt x="496" y="1015"/>
                </a:cubicBezTo>
                <a:cubicBezTo>
                  <a:pt x="494" y="1012"/>
                  <a:pt x="494" y="1011"/>
                  <a:pt x="493" y="1008"/>
                </a:cubicBezTo>
                <a:cubicBezTo>
                  <a:pt x="491" y="1005"/>
                  <a:pt x="491" y="1004"/>
                  <a:pt x="490" y="1001"/>
                </a:cubicBezTo>
                <a:cubicBezTo>
                  <a:pt x="488" y="998"/>
                  <a:pt x="488" y="997"/>
                  <a:pt x="487" y="994"/>
                </a:cubicBezTo>
                <a:cubicBezTo>
                  <a:pt x="486" y="991"/>
                  <a:pt x="485" y="990"/>
                  <a:pt x="484" y="987"/>
                </a:cubicBezTo>
                <a:cubicBezTo>
                  <a:pt x="483" y="984"/>
                  <a:pt x="482" y="983"/>
                  <a:pt x="481" y="980"/>
                </a:cubicBezTo>
                <a:cubicBezTo>
                  <a:pt x="480" y="977"/>
                  <a:pt x="479" y="976"/>
                  <a:pt x="478" y="973"/>
                </a:cubicBezTo>
                <a:cubicBezTo>
                  <a:pt x="477" y="970"/>
                  <a:pt x="476" y="969"/>
                  <a:pt x="475" y="966"/>
                </a:cubicBezTo>
                <a:cubicBezTo>
                  <a:pt x="474" y="963"/>
                  <a:pt x="473" y="962"/>
                  <a:pt x="472" y="959"/>
                </a:cubicBezTo>
                <a:cubicBezTo>
                  <a:pt x="471" y="956"/>
                  <a:pt x="470" y="955"/>
                  <a:pt x="469" y="952"/>
                </a:cubicBezTo>
                <a:cubicBezTo>
                  <a:pt x="468" y="949"/>
                  <a:pt x="467" y="948"/>
                  <a:pt x="466" y="945"/>
                </a:cubicBezTo>
                <a:cubicBezTo>
                  <a:pt x="465" y="942"/>
                  <a:pt x="464" y="941"/>
                  <a:pt x="463" y="938"/>
                </a:cubicBezTo>
                <a:cubicBezTo>
                  <a:pt x="462" y="935"/>
                  <a:pt x="461" y="934"/>
                  <a:pt x="460" y="931"/>
                </a:cubicBezTo>
                <a:cubicBezTo>
                  <a:pt x="459" y="928"/>
                  <a:pt x="458" y="928"/>
                  <a:pt x="457" y="924"/>
                </a:cubicBezTo>
                <a:cubicBezTo>
                  <a:pt x="456" y="921"/>
                  <a:pt x="455" y="921"/>
                  <a:pt x="454" y="917"/>
                </a:cubicBezTo>
                <a:cubicBezTo>
                  <a:pt x="452" y="914"/>
                  <a:pt x="452" y="914"/>
                  <a:pt x="451" y="911"/>
                </a:cubicBezTo>
                <a:cubicBezTo>
                  <a:pt x="449" y="907"/>
                  <a:pt x="449" y="907"/>
                  <a:pt x="448" y="904"/>
                </a:cubicBezTo>
                <a:cubicBezTo>
                  <a:pt x="446" y="900"/>
                  <a:pt x="446" y="900"/>
                  <a:pt x="445" y="897"/>
                </a:cubicBezTo>
                <a:cubicBezTo>
                  <a:pt x="443" y="893"/>
                  <a:pt x="443" y="893"/>
                  <a:pt x="442" y="890"/>
                </a:cubicBezTo>
                <a:cubicBezTo>
                  <a:pt x="440" y="886"/>
                  <a:pt x="440" y="886"/>
                  <a:pt x="439" y="883"/>
                </a:cubicBezTo>
                <a:cubicBezTo>
                  <a:pt x="437" y="880"/>
                  <a:pt x="437" y="879"/>
                  <a:pt x="435" y="876"/>
                </a:cubicBezTo>
                <a:cubicBezTo>
                  <a:pt x="434" y="873"/>
                  <a:pt x="434" y="872"/>
                  <a:pt x="432" y="869"/>
                </a:cubicBezTo>
                <a:cubicBezTo>
                  <a:pt x="431" y="866"/>
                  <a:pt x="431" y="865"/>
                  <a:pt x="429" y="862"/>
                </a:cubicBezTo>
                <a:cubicBezTo>
                  <a:pt x="428" y="859"/>
                  <a:pt x="428" y="858"/>
                  <a:pt x="426" y="855"/>
                </a:cubicBezTo>
                <a:cubicBezTo>
                  <a:pt x="425" y="852"/>
                  <a:pt x="424" y="851"/>
                  <a:pt x="423" y="848"/>
                </a:cubicBezTo>
                <a:cubicBezTo>
                  <a:pt x="422" y="845"/>
                  <a:pt x="421" y="844"/>
                  <a:pt x="420" y="841"/>
                </a:cubicBezTo>
                <a:cubicBezTo>
                  <a:pt x="418" y="838"/>
                  <a:pt x="418" y="837"/>
                  <a:pt x="417" y="834"/>
                </a:cubicBezTo>
                <a:cubicBezTo>
                  <a:pt x="415" y="831"/>
                  <a:pt x="415" y="830"/>
                  <a:pt x="413" y="827"/>
                </a:cubicBezTo>
                <a:cubicBezTo>
                  <a:pt x="412" y="824"/>
                  <a:pt x="412" y="823"/>
                  <a:pt x="410" y="820"/>
                </a:cubicBezTo>
                <a:cubicBezTo>
                  <a:pt x="409" y="817"/>
                  <a:pt x="409" y="816"/>
                  <a:pt x="407" y="813"/>
                </a:cubicBezTo>
                <a:cubicBezTo>
                  <a:pt x="406" y="810"/>
                  <a:pt x="405" y="809"/>
                  <a:pt x="404" y="806"/>
                </a:cubicBezTo>
                <a:cubicBezTo>
                  <a:pt x="403" y="803"/>
                  <a:pt x="402" y="802"/>
                  <a:pt x="401" y="799"/>
                </a:cubicBezTo>
                <a:cubicBezTo>
                  <a:pt x="399" y="796"/>
                  <a:pt x="399" y="795"/>
                  <a:pt x="398" y="792"/>
                </a:cubicBezTo>
                <a:cubicBezTo>
                  <a:pt x="396" y="789"/>
                  <a:pt x="396" y="788"/>
                  <a:pt x="394" y="785"/>
                </a:cubicBezTo>
                <a:cubicBezTo>
                  <a:pt x="393" y="782"/>
                  <a:pt x="393" y="782"/>
                  <a:pt x="391" y="778"/>
                </a:cubicBezTo>
                <a:cubicBezTo>
                  <a:pt x="390" y="775"/>
                  <a:pt x="389" y="775"/>
                  <a:pt x="388" y="771"/>
                </a:cubicBezTo>
                <a:cubicBezTo>
                  <a:pt x="387" y="768"/>
                  <a:pt x="386" y="768"/>
                  <a:pt x="385" y="765"/>
                </a:cubicBezTo>
                <a:cubicBezTo>
                  <a:pt x="383" y="761"/>
                  <a:pt x="383" y="761"/>
                  <a:pt x="382" y="758"/>
                </a:cubicBezTo>
                <a:cubicBezTo>
                  <a:pt x="380" y="754"/>
                  <a:pt x="380" y="754"/>
                  <a:pt x="378" y="751"/>
                </a:cubicBezTo>
                <a:cubicBezTo>
                  <a:pt x="377" y="747"/>
                  <a:pt x="377" y="747"/>
                  <a:pt x="375" y="744"/>
                </a:cubicBezTo>
                <a:cubicBezTo>
                  <a:pt x="374" y="741"/>
                  <a:pt x="373" y="740"/>
                  <a:pt x="372" y="737"/>
                </a:cubicBezTo>
                <a:cubicBezTo>
                  <a:pt x="370" y="734"/>
                  <a:pt x="370" y="733"/>
                  <a:pt x="369" y="730"/>
                </a:cubicBezTo>
                <a:cubicBezTo>
                  <a:pt x="367" y="727"/>
                  <a:pt x="367" y="726"/>
                  <a:pt x="365" y="723"/>
                </a:cubicBezTo>
                <a:cubicBezTo>
                  <a:pt x="364" y="720"/>
                  <a:pt x="364" y="719"/>
                  <a:pt x="362" y="716"/>
                </a:cubicBezTo>
                <a:cubicBezTo>
                  <a:pt x="361" y="713"/>
                  <a:pt x="360" y="712"/>
                  <a:pt x="359" y="709"/>
                </a:cubicBezTo>
                <a:cubicBezTo>
                  <a:pt x="357" y="706"/>
                  <a:pt x="357" y="705"/>
                  <a:pt x="355" y="702"/>
                </a:cubicBezTo>
                <a:cubicBezTo>
                  <a:pt x="354" y="699"/>
                  <a:pt x="354" y="698"/>
                  <a:pt x="352" y="695"/>
                </a:cubicBezTo>
                <a:cubicBezTo>
                  <a:pt x="351" y="692"/>
                  <a:pt x="350" y="691"/>
                  <a:pt x="349" y="688"/>
                </a:cubicBezTo>
                <a:cubicBezTo>
                  <a:pt x="347" y="685"/>
                  <a:pt x="347" y="684"/>
                  <a:pt x="346" y="681"/>
                </a:cubicBezTo>
                <a:cubicBezTo>
                  <a:pt x="344" y="678"/>
                  <a:pt x="344" y="677"/>
                  <a:pt x="342" y="674"/>
                </a:cubicBezTo>
                <a:cubicBezTo>
                  <a:pt x="341" y="671"/>
                  <a:pt x="340" y="670"/>
                  <a:pt x="339" y="667"/>
                </a:cubicBezTo>
                <a:cubicBezTo>
                  <a:pt x="337" y="664"/>
                  <a:pt x="337" y="663"/>
                  <a:pt x="336" y="660"/>
                </a:cubicBezTo>
                <a:cubicBezTo>
                  <a:pt x="334" y="657"/>
                  <a:pt x="334" y="656"/>
                  <a:pt x="332" y="653"/>
                </a:cubicBezTo>
                <a:cubicBezTo>
                  <a:pt x="331" y="650"/>
                  <a:pt x="330" y="649"/>
                  <a:pt x="329" y="646"/>
                </a:cubicBezTo>
                <a:cubicBezTo>
                  <a:pt x="327" y="643"/>
                  <a:pt x="327" y="643"/>
                  <a:pt x="326" y="639"/>
                </a:cubicBezTo>
                <a:cubicBezTo>
                  <a:pt x="324" y="636"/>
                  <a:pt x="324" y="636"/>
                  <a:pt x="322" y="632"/>
                </a:cubicBezTo>
                <a:cubicBezTo>
                  <a:pt x="321" y="629"/>
                  <a:pt x="320" y="629"/>
                  <a:pt x="319" y="626"/>
                </a:cubicBezTo>
                <a:cubicBezTo>
                  <a:pt x="317" y="622"/>
                  <a:pt x="317" y="622"/>
                  <a:pt x="316" y="619"/>
                </a:cubicBezTo>
                <a:cubicBezTo>
                  <a:pt x="314" y="615"/>
                  <a:pt x="314" y="615"/>
                  <a:pt x="312" y="612"/>
                </a:cubicBezTo>
                <a:cubicBezTo>
                  <a:pt x="311" y="608"/>
                  <a:pt x="310" y="608"/>
                  <a:pt x="309" y="605"/>
                </a:cubicBezTo>
                <a:cubicBezTo>
                  <a:pt x="307" y="602"/>
                  <a:pt x="307" y="601"/>
                  <a:pt x="305" y="598"/>
                </a:cubicBezTo>
                <a:cubicBezTo>
                  <a:pt x="304" y="595"/>
                  <a:pt x="304" y="594"/>
                  <a:pt x="302" y="591"/>
                </a:cubicBezTo>
                <a:cubicBezTo>
                  <a:pt x="300" y="588"/>
                  <a:pt x="300" y="587"/>
                  <a:pt x="299" y="584"/>
                </a:cubicBezTo>
                <a:cubicBezTo>
                  <a:pt x="297" y="581"/>
                  <a:pt x="297" y="580"/>
                  <a:pt x="295" y="577"/>
                </a:cubicBezTo>
                <a:cubicBezTo>
                  <a:pt x="294" y="574"/>
                  <a:pt x="293" y="573"/>
                  <a:pt x="292" y="570"/>
                </a:cubicBezTo>
                <a:cubicBezTo>
                  <a:pt x="290" y="567"/>
                  <a:pt x="290" y="566"/>
                  <a:pt x="288" y="563"/>
                </a:cubicBezTo>
                <a:cubicBezTo>
                  <a:pt x="287" y="560"/>
                  <a:pt x="287" y="559"/>
                  <a:pt x="285" y="556"/>
                </a:cubicBezTo>
                <a:cubicBezTo>
                  <a:pt x="283" y="553"/>
                  <a:pt x="283" y="552"/>
                  <a:pt x="282" y="549"/>
                </a:cubicBezTo>
                <a:cubicBezTo>
                  <a:pt x="280" y="546"/>
                  <a:pt x="280" y="545"/>
                  <a:pt x="278" y="542"/>
                </a:cubicBezTo>
                <a:cubicBezTo>
                  <a:pt x="277" y="539"/>
                  <a:pt x="276" y="538"/>
                  <a:pt x="275" y="535"/>
                </a:cubicBezTo>
                <a:cubicBezTo>
                  <a:pt x="273" y="532"/>
                  <a:pt x="273" y="531"/>
                  <a:pt x="271" y="528"/>
                </a:cubicBezTo>
                <a:cubicBezTo>
                  <a:pt x="270" y="525"/>
                  <a:pt x="269" y="524"/>
                  <a:pt x="268" y="521"/>
                </a:cubicBezTo>
                <a:cubicBezTo>
                  <a:pt x="266" y="518"/>
                  <a:pt x="266" y="517"/>
                  <a:pt x="264" y="514"/>
                </a:cubicBezTo>
                <a:cubicBezTo>
                  <a:pt x="263" y="511"/>
                  <a:pt x="263" y="510"/>
                  <a:pt x="261" y="507"/>
                </a:cubicBezTo>
                <a:cubicBezTo>
                  <a:pt x="259" y="504"/>
                  <a:pt x="259" y="504"/>
                  <a:pt x="258" y="500"/>
                </a:cubicBezTo>
                <a:cubicBezTo>
                  <a:pt x="256" y="497"/>
                  <a:pt x="256" y="497"/>
                  <a:pt x="254" y="493"/>
                </a:cubicBezTo>
                <a:cubicBezTo>
                  <a:pt x="253" y="490"/>
                  <a:pt x="252" y="490"/>
                  <a:pt x="251" y="487"/>
                </a:cubicBezTo>
                <a:cubicBezTo>
                  <a:pt x="249" y="483"/>
                  <a:pt x="249" y="483"/>
                  <a:pt x="247" y="480"/>
                </a:cubicBezTo>
                <a:cubicBezTo>
                  <a:pt x="246" y="476"/>
                  <a:pt x="245" y="476"/>
                  <a:pt x="244" y="473"/>
                </a:cubicBezTo>
                <a:cubicBezTo>
                  <a:pt x="242" y="470"/>
                  <a:pt x="242" y="469"/>
                  <a:pt x="240" y="466"/>
                </a:cubicBezTo>
                <a:cubicBezTo>
                  <a:pt x="239" y="463"/>
                  <a:pt x="238" y="462"/>
                  <a:pt x="237" y="459"/>
                </a:cubicBezTo>
                <a:cubicBezTo>
                  <a:pt x="235" y="456"/>
                  <a:pt x="235" y="455"/>
                  <a:pt x="233" y="452"/>
                </a:cubicBezTo>
                <a:cubicBezTo>
                  <a:pt x="232" y="449"/>
                  <a:pt x="231" y="448"/>
                  <a:pt x="230" y="445"/>
                </a:cubicBezTo>
                <a:cubicBezTo>
                  <a:pt x="228" y="442"/>
                  <a:pt x="228" y="441"/>
                  <a:pt x="226" y="438"/>
                </a:cubicBezTo>
                <a:cubicBezTo>
                  <a:pt x="225" y="435"/>
                  <a:pt x="224" y="434"/>
                  <a:pt x="223" y="431"/>
                </a:cubicBezTo>
                <a:cubicBezTo>
                  <a:pt x="221" y="428"/>
                  <a:pt x="221" y="427"/>
                  <a:pt x="219" y="424"/>
                </a:cubicBezTo>
                <a:cubicBezTo>
                  <a:pt x="218" y="421"/>
                  <a:pt x="217" y="420"/>
                  <a:pt x="216" y="417"/>
                </a:cubicBezTo>
                <a:cubicBezTo>
                  <a:pt x="214" y="414"/>
                  <a:pt x="214" y="413"/>
                  <a:pt x="212" y="410"/>
                </a:cubicBezTo>
                <a:cubicBezTo>
                  <a:pt x="211" y="407"/>
                  <a:pt x="210" y="406"/>
                  <a:pt x="209" y="403"/>
                </a:cubicBezTo>
                <a:cubicBezTo>
                  <a:pt x="207" y="400"/>
                  <a:pt x="207" y="399"/>
                  <a:pt x="205" y="396"/>
                </a:cubicBezTo>
                <a:cubicBezTo>
                  <a:pt x="204" y="393"/>
                  <a:pt x="203" y="392"/>
                  <a:pt x="202" y="389"/>
                </a:cubicBezTo>
                <a:cubicBezTo>
                  <a:pt x="200" y="386"/>
                  <a:pt x="200" y="385"/>
                  <a:pt x="198" y="382"/>
                </a:cubicBezTo>
                <a:cubicBezTo>
                  <a:pt x="196" y="379"/>
                  <a:pt x="196" y="378"/>
                  <a:pt x="195" y="375"/>
                </a:cubicBezTo>
                <a:cubicBezTo>
                  <a:pt x="193" y="372"/>
                  <a:pt x="193" y="371"/>
                  <a:pt x="191" y="368"/>
                </a:cubicBezTo>
                <a:cubicBezTo>
                  <a:pt x="189" y="365"/>
                  <a:pt x="189" y="365"/>
                  <a:pt x="187" y="361"/>
                </a:cubicBezTo>
                <a:cubicBezTo>
                  <a:pt x="186" y="358"/>
                  <a:pt x="186" y="358"/>
                  <a:pt x="184" y="354"/>
                </a:cubicBezTo>
                <a:cubicBezTo>
                  <a:pt x="182" y="351"/>
                  <a:pt x="182" y="351"/>
                  <a:pt x="180" y="348"/>
                </a:cubicBezTo>
                <a:cubicBezTo>
                  <a:pt x="179" y="344"/>
                  <a:pt x="178" y="344"/>
                  <a:pt x="177" y="341"/>
                </a:cubicBezTo>
                <a:cubicBezTo>
                  <a:pt x="175" y="337"/>
                  <a:pt x="175" y="337"/>
                  <a:pt x="173" y="334"/>
                </a:cubicBezTo>
                <a:cubicBezTo>
                  <a:pt x="172" y="331"/>
                  <a:pt x="171" y="330"/>
                  <a:pt x="170" y="327"/>
                </a:cubicBezTo>
                <a:cubicBezTo>
                  <a:pt x="168" y="323"/>
                  <a:pt x="168" y="323"/>
                  <a:pt x="166" y="320"/>
                </a:cubicBezTo>
                <a:cubicBezTo>
                  <a:pt x="165" y="317"/>
                  <a:pt x="164" y="316"/>
                  <a:pt x="163" y="313"/>
                </a:cubicBezTo>
                <a:cubicBezTo>
                  <a:pt x="161" y="310"/>
                  <a:pt x="161" y="309"/>
                  <a:pt x="159" y="306"/>
                </a:cubicBezTo>
                <a:cubicBezTo>
                  <a:pt x="157" y="303"/>
                  <a:pt x="157" y="302"/>
                  <a:pt x="155" y="299"/>
                </a:cubicBezTo>
                <a:cubicBezTo>
                  <a:pt x="154" y="296"/>
                  <a:pt x="153" y="295"/>
                  <a:pt x="152" y="292"/>
                </a:cubicBezTo>
                <a:cubicBezTo>
                  <a:pt x="150" y="289"/>
                  <a:pt x="150" y="288"/>
                  <a:pt x="148" y="285"/>
                </a:cubicBezTo>
                <a:cubicBezTo>
                  <a:pt x="147" y="282"/>
                  <a:pt x="146" y="281"/>
                  <a:pt x="145" y="278"/>
                </a:cubicBezTo>
                <a:cubicBezTo>
                  <a:pt x="143" y="275"/>
                  <a:pt x="143" y="274"/>
                  <a:pt x="141" y="271"/>
                </a:cubicBezTo>
                <a:cubicBezTo>
                  <a:pt x="140" y="268"/>
                  <a:pt x="139" y="267"/>
                  <a:pt x="138" y="264"/>
                </a:cubicBezTo>
                <a:cubicBezTo>
                  <a:pt x="136" y="261"/>
                  <a:pt x="136" y="260"/>
                  <a:pt x="134" y="257"/>
                </a:cubicBezTo>
                <a:cubicBezTo>
                  <a:pt x="132" y="254"/>
                  <a:pt x="132" y="253"/>
                  <a:pt x="130" y="250"/>
                </a:cubicBezTo>
                <a:cubicBezTo>
                  <a:pt x="129" y="247"/>
                  <a:pt x="128" y="246"/>
                  <a:pt x="127" y="243"/>
                </a:cubicBezTo>
                <a:cubicBezTo>
                  <a:pt x="125" y="240"/>
                  <a:pt x="125" y="239"/>
                  <a:pt x="123" y="236"/>
                </a:cubicBezTo>
                <a:cubicBezTo>
                  <a:pt x="122" y="233"/>
                  <a:pt x="121" y="232"/>
                  <a:pt x="120" y="229"/>
                </a:cubicBezTo>
                <a:cubicBezTo>
                  <a:pt x="118" y="226"/>
                  <a:pt x="118" y="226"/>
                  <a:pt x="116" y="222"/>
                </a:cubicBezTo>
                <a:cubicBezTo>
                  <a:pt x="114" y="219"/>
                  <a:pt x="114" y="219"/>
                  <a:pt x="112" y="215"/>
                </a:cubicBezTo>
                <a:cubicBezTo>
                  <a:pt x="111" y="212"/>
                  <a:pt x="110" y="212"/>
                  <a:pt x="109" y="209"/>
                </a:cubicBezTo>
                <a:cubicBezTo>
                  <a:pt x="107" y="205"/>
                  <a:pt x="107" y="205"/>
                  <a:pt x="105" y="202"/>
                </a:cubicBezTo>
                <a:cubicBezTo>
                  <a:pt x="104" y="198"/>
                  <a:pt x="103" y="198"/>
                  <a:pt x="102" y="195"/>
                </a:cubicBezTo>
                <a:cubicBezTo>
                  <a:pt x="100" y="192"/>
                  <a:pt x="100" y="191"/>
                  <a:pt x="98" y="188"/>
                </a:cubicBezTo>
                <a:cubicBezTo>
                  <a:pt x="96" y="185"/>
                  <a:pt x="96" y="184"/>
                  <a:pt x="94" y="181"/>
                </a:cubicBezTo>
                <a:cubicBezTo>
                  <a:pt x="93" y="178"/>
                  <a:pt x="92" y="177"/>
                  <a:pt x="91" y="174"/>
                </a:cubicBezTo>
                <a:cubicBezTo>
                  <a:pt x="89" y="171"/>
                  <a:pt x="89" y="170"/>
                  <a:pt x="87" y="167"/>
                </a:cubicBezTo>
                <a:cubicBezTo>
                  <a:pt x="86" y="164"/>
                  <a:pt x="85" y="163"/>
                  <a:pt x="83" y="160"/>
                </a:cubicBezTo>
                <a:cubicBezTo>
                  <a:pt x="82" y="157"/>
                  <a:pt x="82" y="156"/>
                  <a:pt x="80" y="153"/>
                </a:cubicBezTo>
                <a:cubicBezTo>
                  <a:pt x="78" y="150"/>
                  <a:pt x="78" y="149"/>
                  <a:pt x="76" y="146"/>
                </a:cubicBezTo>
                <a:cubicBezTo>
                  <a:pt x="75" y="143"/>
                  <a:pt x="74" y="142"/>
                  <a:pt x="73" y="139"/>
                </a:cubicBezTo>
                <a:cubicBezTo>
                  <a:pt x="71" y="136"/>
                  <a:pt x="71" y="135"/>
                  <a:pt x="69" y="132"/>
                </a:cubicBezTo>
                <a:cubicBezTo>
                  <a:pt x="67" y="129"/>
                  <a:pt x="67" y="128"/>
                  <a:pt x="65" y="125"/>
                </a:cubicBezTo>
                <a:cubicBezTo>
                  <a:pt x="64" y="122"/>
                  <a:pt x="63" y="121"/>
                  <a:pt x="62" y="118"/>
                </a:cubicBezTo>
                <a:cubicBezTo>
                  <a:pt x="60" y="115"/>
                  <a:pt x="60" y="114"/>
                  <a:pt x="58" y="111"/>
                </a:cubicBezTo>
                <a:cubicBezTo>
                  <a:pt x="57" y="108"/>
                  <a:pt x="56" y="107"/>
                  <a:pt x="54" y="104"/>
                </a:cubicBezTo>
                <a:cubicBezTo>
                  <a:pt x="53" y="101"/>
                  <a:pt x="53" y="100"/>
                  <a:pt x="51" y="97"/>
                </a:cubicBezTo>
                <a:cubicBezTo>
                  <a:pt x="49" y="94"/>
                  <a:pt x="49" y="93"/>
                  <a:pt x="47" y="90"/>
                </a:cubicBezTo>
                <a:cubicBezTo>
                  <a:pt x="46" y="87"/>
                  <a:pt x="45" y="87"/>
                  <a:pt x="44" y="83"/>
                </a:cubicBezTo>
                <a:cubicBezTo>
                  <a:pt x="42" y="80"/>
                  <a:pt x="42" y="80"/>
                  <a:pt x="40" y="76"/>
                </a:cubicBezTo>
                <a:cubicBezTo>
                  <a:pt x="38" y="73"/>
                  <a:pt x="38" y="73"/>
                  <a:pt x="36" y="70"/>
                </a:cubicBezTo>
                <a:cubicBezTo>
                  <a:pt x="35" y="66"/>
                  <a:pt x="34" y="66"/>
                  <a:pt x="33" y="63"/>
                </a:cubicBezTo>
                <a:cubicBezTo>
                  <a:pt x="31" y="59"/>
                  <a:pt x="31" y="59"/>
                  <a:pt x="29" y="56"/>
                </a:cubicBezTo>
                <a:cubicBezTo>
                  <a:pt x="27" y="53"/>
                  <a:pt x="27" y="52"/>
                  <a:pt x="25" y="49"/>
                </a:cubicBezTo>
                <a:cubicBezTo>
                  <a:pt x="24" y="46"/>
                  <a:pt x="23" y="45"/>
                  <a:pt x="22" y="42"/>
                </a:cubicBezTo>
                <a:cubicBezTo>
                  <a:pt x="20" y="39"/>
                  <a:pt x="20" y="38"/>
                  <a:pt x="18" y="35"/>
                </a:cubicBezTo>
                <a:cubicBezTo>
                  <a:pt x="17" y="32"/>
                  <a:pt x="16" y="31"/>
                  <a:pt x="15" y="28"/>
                </a:cubicBezTo>
                <a:cubicBezTo>
                  <a:pt x="13" y="25"/>
                  <a:pt x="13" y="24"/>
                  <a:pt x="11" y="21"/>
                </a:cubicBezTo>
                <a:cubicBezTo>
                  <a:pt x="9" y="18"/>
                  <a:pt x="9" y="17"/>
                  <a:pt x="7" y="14"/>
                </a:cubicBezTo>
                <a:cubicBezTo>
                  <a:pt x="6" y="11"/>
                  <a:pt x="5" y="10"/>
                  <a:pt x="4" y="7"/>
                </a:cubicBezTo>
                <a:cubicBezTo>
                  <a:pt x="2" y="4"/>
                  <a:pt x="0" y="0"/>
                  <a:pt x="0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" name="Freeform 243"/>
          <p:cNvSpPr>
            <a:spLocks/>
          </p:cNvSpPr>
          <p:nvPr/>
        </p:nvSpPr>
        <p:spPr bwMode="auto">
          <a:xfrm>
            <a:off x="2351752" y="1055737"/>
            <a:ext cx="300038" cy="1808163"/>
          </a:xfrm>
          <a:custGeom>
            <a:avLst/>
            <a:gdLst>
              <a:gd name="T0" fmla="*/ 793 w 833"/>
              <a:gd name="T1" fmla="*/ 4928 h 5004"/>
              <a:gd name="T2" fmla="*/ 750 w 833"/>
              <a:gd name="T3" fmla="*/ 4844 h 5004"/>
              <a:gd name="T4" fmla="*/ 706 w 833"/>
              <a:gd name="T5" fmla="*/ 4761 h 5004"/>
              <a:gd name="T6" fmla="*/ 663 w 833"/>
              <a:gd name="T7" fmla="*/ 4677 h 5004"/>
              <a:gd name="T8" fmla="*/ 621 w 833"/>
              <a:gd name="T9" fmla="*/ 4594 h 5004"/>
              <a:gd name="T10" fmla="*/ 579 w 833"/>
              <a:gd name="T11" fmla="*/ 4511 h 5004"/>
              <a:gd name="T12" fmla="*/ 538 w 833"/>
              <a:gd name="T13" fmla="*/ 4427 h 5004"/>
              <a:gd name="T14" fmla="*/ 497 w 833"/>
              <a:gd name="T15" fmla="*/ 4344 h 5004"/>
              <a:gd name="T16" fmla="*/ 458 w 833"/>
              <a:gd name="T17" fmla="*/ 4261 h 5004"/>
              <a:gd name="T18" fmla="*/ 420 w 833"/>
              <a:gd name="T19" fmla="*/ 4177 h 5004"/>
              <a:gd name="T20" fmla="*/ 382 w 833"/>
              <a:gd name="T21" fmla="*/ 4094 h 5004"/>
              <a:gd name="T22" fmla="*/ 346 w 833"/>
              <a:gd name="T23" fmla="*/ 4010 h 5004"/>
              <a:gd name="T24" fmla="*/ 311 w 833"/>
              <a:gd name="T25" fmla="*/ 3927 h 5004"/>
              <a:gd name="T26" fmla="*/ 278 w 833"/>
              <a:gd name="T27" fmla="*/ 3843 h 5004"/>
              <a:gd name="T28" fmla="*/ 246 w 833"/>
              <a:gd name="T29" fmla="*/ 3760 h 5004"/>
              <a:gd name="T30" fmla="*/ 216 w 833"/>
              <a:gd name="T31" fmla="*/ 3677 h 5004"/>
              <a:gd name="T32" fmla="*/ 188 w 833"/>
              <a:gd name="T33" fmla="*/ 3593 h 5004"/>
              <a:gd name="T34" fmla="*/ 161 w 833"/>
              <a:gd name="T35" fmla="*/ 3510 h 5004"/>
              <a:gd name="T36" fmla="*/ 136 w 833"/>
              <a:gd name="T37" fmla="*/ 3426 h 5004"/>
              <a:gd name="T38" fmla="*/ 113 w 833"/>
              <a:gd name="T39" fmla="*/ 3343 h 5004"/>
              <a:gd name="T40" fmla="*/ 92 w 833"/>
              <a:gd name="T41" fmla="*/ 3260 h 5004"/>
              <a:gd name="T42" fmla="*/ 73 w 833"/>
              <a:gd name="T43" fmla="*/ 3176 h 5004"/>
              <a:gd name="T44" fmla="*/ 56 w 833"/>
              <a:gd name="T45" fmla="*/ 3093 h 5004"/>
              <a:gd name="T46" fmla="*/ 42 w 833"/>
              <a:gd name="T47" fmla="*/ 3009 h 5004"/>
              <a:gd name="T48" fmla="*/ 29 w 833"/>
              <a:gd name="T49" fmla="*/ 2926 h 5004"/>
              <a:gd name="T50" fmla="*/ 19 w 833"/>
              <a:gd name="T51" fmla="*/ 2843 h 5004"/>
              <a:gd name="T52" fmla="*/ 10 w 833"/>
              <a:gd name="T53" fmla="*/ 2759 h 5004"/>
              <a:gd name="T54" fmla="*/ 5 w 833"/>
              <a:gd name="T55" fmla="*/ 2676 h 5004"/>
              <a:gd name="T56" fmla="*/ 1 w 833"/>
              <a:gd name="T57" fmla="*/ 2592 h 5004"/>
              <a:gd name="T58" fmla="*/ 0 w 833"/>
              <a:gd name="T59" fmla="*/ 2509 h 5004"/>
              <a:gd name="T60" fmla="*/ 1 w 833"/>
              <a:gd name="T61" fmla="*/ 2426 h 5004"/>
              <a:gd name="T62" fmla="*/ 4 w 833"/>
              <a:gd name="T63" fmla="*/ 2342 h 5004"/>
              <a:gd name="T64" fmla="*/ 9 w 833"/>
              <a:gd name="T65" fmla="*/ 2259 h 5004"/>
              <a:gd name="T66" fmla="*/ 17 w 833"/>
              <a:gd name="T67" fmla="*/ 2175 h 5004"/>
              <a:gd name="T68" fmla="*/ 27 w 833"/>
              <a:gd name="T69" fmla="*/ 2092 h 5004"/>
              <a:gd name="T70" fmla="*/ 39 w 833"/>
              <a:gd name="T71" fmla="*/ 2009 h 5004"/>
              <a:gd name="T72" fmla="*/ 54 w 833"/>
              <a:gd name="T73" fmla="*/ 1925 h 5004"/>
              <a:gd name="T74" fmla="*/ 70 w 833"/>
              <a:gd name="T75" fmla="*/ 1842 h 5004"/>
              <a:gd name="T76" fmla="*/ 89 w 833"/>
              <a:gd name="T77" fmla="*/ 1758 h 5004"/>
              <a:gd name="T78" fmla="*/ 110 w 833"/>
              <a:gd name="T79" fmla="*/ 1675 h 5004"/>
              <a:gd name="T80" fmla="*/ 132 w 833"/>
              <a:gd name="T81" fmla="*/ 1592 h 5004"/>
              <a:gd name="T82" fmla="*/ 157 w 833"/>
              <a:gd name="T83" fmla="*/ 1508 h 5004"/>
              <a:gd name="T84" fmla="*/ 183 w 833"/>
              <a:gd name="T85" fmla="*/ 1425 h 5004"/>
              <a:gd name="T86" fmla="*/ 211 w 833"/>
              <a:gd name="T87" fmla="*/ 1341 h 5004"/>
              <a:gd name="T88" fmla="*/ 241 w 833"/>
              <a:gd name="T89" fmla="*/ 1258 h 5004"/>
              <a:gd name="T90" fmla="*/ 273 w 833"/>
              <a:gd name="T91" fmla="*/ 1175 h 5004"/>
              <a:gd name="T92" fmla="*/ 306 w 833"/>
              <a:gd name="T93" fmla="*/ 1091 h 5004"/>
              <a:gd name="T94" fmla="*/ 340 w 833"/>
              <a:gd name="T95" fmla="*/ 1008 h 5004"/>
              <a:gd name="T96" fmla="*/ 376 w 833"/>
              <a:gd name="T97" fmla="*/ 924 h 5004"/>
              <a:gd name="T98" fmla="*/ 413 w 833"/>
              <a:gd name="T99" fmla="*/ 841 h 5004"/>
              <a:gd name="T100" fmla="*/ 451 w 833"/>
              <a:gd name="T101" fmla="*/ 758 h 5004"/>
              <a:gd name="T102" fmla="*/ 491 w 833"/>
              <a:gd name="T103" fmla="*/ 674 h 5004"/>
              <a:gd name="T104" fmla="*/ 531 w 833"/>
              <a:gd name="T105" fmla="*/ 591 h 5004"/>
              <a:gd name="T106" fmla="*/ 572 w 833"/>
              <a:gd name="T107" fmla="*/ 507 h 5004"/>
              <a:gd name="T108" fmla="*/ 614 w 833"/>
              <a:gd name="T109" fmla="*/ 424 h 5004"/>
              <a:gd name="T110" fmla="*/ 656 w 833"/>
              <a:gd name="T111" fmla="*/ 341 h 5004"/>
              <a:gd name="T112" fmla="*/ 699 w 833"/>
              <a:gd name="T113" fmla="*/ 257 h 5004"/>
              <a:gd name="T114" fmla="*/ 742 w 833"/>
              <a:gd name="T115" fmla="*/ 174 h 5004"/>
              <a:gd name="T116" fmla="*/ 786 w 833"/>
              <a:gd name="T117" fmla="*/ 90 h 5004"/>
              <a:gd name="T118" fmla="*/ 829 w 833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3" h="5004">
                <a:moveTo>
                  <a:pt x="833" y="5004"/>
                </a:moveTo>
                <a:cubicBezTo>
                  <a:pt x="833" y="5004"/>
                  <a:pt x="831" y="5000"/>
                  <a:pt x="829" y="4997"/>
                </a:cubicBezTo>
                <a:cubicBezTo>
                  <a:pt x="828" y="4994"/>
                  <a:pt x="827" y="4993"/>
                  <a:pt x="826" y="4990"/>
                </a:cubicBezTo>
                <a:cubicBezTo>
                  <a:pt x="824" y="4987"/>
                  <a:pt x="824" y="4986"/>
                  <a:pt x="822" y="4983"/>
                </a:cubicBezTo>
                <a:cubicBezTo>
                  <a:pt x="820" y="4980"/>
                  <a:pt x="820" y="4980"/>
                  <a:pt x="818" y="4976"/>
                </a:cubicBezTo>
                <a:cubicBezTo>
                  <a:pt x="817" y="4973"/>
                  <a:pt x="816" y="4973"/>
                  <a:pt x="815" y="4969"/>
                </a:cubicBezTo>
                <a:cubicBezTo>
                  <a:pt x="813" y="4966"/>
                  <a:pt x="813" y="4966"/>
                  <a:pt x="811" y="4962"/>
                </a:cubicBezTo>
                <a:cubicBezTo>
                  <a:pt x="810" y="4959"/>
                  <a:pt x="809" y="4959"/>
                  <a:pt x="808" y="4955"/>
                </a:cubicBezTo>
                <a:cubicBezTo>
                  <a:pt x="806" y="4952"/>
                  <a:pt x="806" y="4952"/>
                  <a:pt x="804" y="4949"/>
                </a:cubicBezTo>
                <a:cubicBezTo>
                  <a:pt x="802" y="4945"/>
                  <a:pt x="802" y="4945"/>
                  <a:pt x="800" y="4942"/>
                </a:cubicBezTo>
                <a:cubicBezTo>
                  <a:pt x="799" y="4938"/>
                  <a:pt x="798" y="4938"/>
                  <a:pt x="797" y="4935"/>
                </a:cubicBezTo>
                <a:cubicBezTo>
                  <a:pt x="795" y="4932"/>
                  <a:pt x="795" y="4931"/>
                  <a:pt x="793" y="4928"/>
                </a:cubicBezTo>
                <a:cubicBezTo>
                  <a:pt x="791" y="4925"/>
                  <a:pt x="791" y="4924"/>
                  <a:pt x="789" y="4921"/>
                </a:cubicBezTo>
                <a:cubicBezTo>
                  <a:pt x="788" y="4918"/>
                  <a:pt x="787" y="4917"/>
                  <a:pt x="786" y="4914"/>
                </a:cubicBezTo>
                <a:cubicBezTo>
                  <a:pt x="784" y="4911"/>
                  <a:pt x="784" y="4910"/>
                  <a:pt x="782" y="4907"/>
                </a:cubicBezTo>
                <a:cubicBezTo>
                  <a:pt x="780" y="4904"/>
                  <a:pt x="780" y="4903"/>
                  <a:pt x="779" y="4900"/>
                </a:cubicBezTo>
                <a:cubicBezTo>
                  <a:pt x="777" y="4897"/>
                  <a:pt x="776" y="4896"/>
                  <a:pt x="775" y="4893"/>
                </a:cubicBezTo>
                <a:cubicBezTo>
                  <a:pt x="773" y="4890"/>
                  <a:pt x="773" y="4889"/>
                  <a:pt x="771" y="4886"/>
                </a:cubicBezTo>
                <a:cubicBezTo>
                  <a:pt x="770" y="4883"/>
                  <a:pt x="769" y="4882"/>
                  <a:pt x="768" y="4879"/>
                </a:cubicBezTo>
                <a:cubicBezTo>
                  <a:pt x="766" y="4876"/>
                  <a:pt x="766" y="4875"/>
                  <a:pt x="764" y="4872"/>
                </a:cubicBezTo>
                <a:cubicBezTo>
                  <a:pt x="762" y="4869"/>
                  <a:pt x="762" y="4868"/>
                  <a:pt x="760" y="4865"/>
                </a:cubicBezTo>
                <a:cubicBezTo>
                  <a:pt x="759" y="4862"/>
                  <a:pt x="758" y="4861"/>
                  <a:pt x="757" y="4858"/>
                </a:cubicBezTo>
                <a:cubicBezTo>
                  <a:pt x="755" y="4855"/>
                  <a:pt x="755" y="4854"/>
                  <a:pt x="753" y="4851"/>
                </a:cubicBezTo>
                <a:cubicBezTo>
                  <a:pt x="751" y="4848"/>
                  <a:pt x="751" y="4847"/>
                  <a:pt x="750" y="4844"/>
                </a:cubicBezTo>
                <a:cubicBezTo>
                  <a:pt x="748" y="4841"/>
                  <a:pt x="748" y="4841"/>
                  <a:pt x="746" y="4837"/>
                </a:cubicBezTo>
                <a:cubicBezTo>
                  <a:pt x="744" y="4834"/>
                  <a:pt x="744" y="4834"/>
                  <a:pt x="742" y="4830"/>
                </a:cubicBezTo>
                <a:cubicBezTo>
                  <a:pt x="741" y="4827"/>
                  <a:pt x="740" y="4827"/>
                  <a:pt x="739" y="4823"/>
                </a:cubicBezTo>
                <a:cubicBezTo>
                  <a:pt x="737" y="4820"/>
                  <a:pt x="737" y="4820"/>
                  <a:pt x="735" y="4816"/>
                </a:cubicBezTo>
                <a:cubicBezTo>
                  <a:pt x="733" y="4813"/>
                  <a:pt x="733" y="4813"/>
                  <a:pt x="731" y="4810"/>
                </a:cubicBezTo>
                <a:cubicBezTo>
                  <a:pt x="730" y="4806"/>
                  <a:pt x="729" y="4806"/>
                  <a:pt x="728" y="4803"/>
                </a:cubicBezTo>
                <a:cubicBezTo>
                  <a:pt x="726" y="4799"/>
                  <a:pt x="726" y="4799"/>
                  <a:pt x="724" y="4796"/>
                </a:cubicBezTo>
                <a:cubicBezTo>
                  <a:pt x="723" y="4793"/>
                  <a:pt x="722" y="4792"/>
                  <a:pt x="721" y="4789"/>
                </a:cubicBezTo>
                <a:cubicBezTo>
                  <a:pt x="719" y="4786"/>
                  <a:pt x="719" y="4785"/>
                  <a:pt x="717" y="4782"/>
                </a:cubicBezTo>
                <a:cubicBezTo>
                  <a:pt x="715" y="4779"/>
                  <a:pt x="715" y="4778"/>
                  <a:pt x="713" y="4775"/>
                </a:cubicBezTo>
                <a:cubicBezTo>
                  <a:pt x="712" y="4772"/>
                  <a:pt x="711" y="4771"/>
                  <a:pt x="710" y="4768"/>
                </a:cubicBezTo>
                <a:cubicBezTo>
                  <a:pt x="708" y="4765"/>
                  <a:pt x="708" y="4764"/>
                  <a:pt x="706" y="4761"/>
                </a:cubicBezTo>
                <a:cubicBezTo>
                  <a:pt x="705" y="4758"/>
                  <a:pt x="704" y="4757"/>
                  <a:pt x="703" y="4754"/>
                </a:cubicBezTo>
                <a:cubicBezTo>
                  <a:pt x="701" y="4751"/>
                  <a:pt x="701" y="4750"/>
                  <a:pt x="699" y="4747"/>
                </a:cubicBezTo>
                <a:cubicBezTo>
                  <a:pt x="697" y="4744"/>
                  <a:pt x="697" y="4743"/>
                  <a:pt x="695" y="4740"/>
                </a:cubicBezTo>
                <a:cubicBezTo>
                  <a:pt x="694" y="4737"/>
                  <a:pt x="693" y="4736"/>
                  <a:pt x="692" y="4733"/>
                </a:cubicBezTo>
                <a:cubicBezTo>
                  <a:pt x="690" y="4730"/>
                  <a:pt x="690" y="4729"/>
                  <a:pt x="688" y="4726"/>
                </a:cubicBezTo>
                <a:cubicBezTo>
                  <a:pt x="687" y="4723"/>
                  <a:pt x="686" y="4722"/>
                  <a:pt x="685" y="4719"/>
                </a:cubicBezTo>
                <a:cubicBezTo>
                  <a:pt x="683" y="4716"/>
                  <a:pt x="683" y="4715"/>
                  <a:pt x="681" y="4712"/>
                </a:cubicBezTo>
                <a:cubicBezTo>
                  <a:pt x="680" y="4709"/>
                  <a:pt x="679" y="4708"/>
                  <a:pt x="678" y="4705"/>
                </a:cubicBezTo>
                <a:cubicBezTo>
                  <a:pt x="676" y="4702"/>
                  <a:pt x="676" y="4702"/>
                  <a:pt x="674" y="4698"/>
                </a:cubicBezTo>
                <a:cubicBezTo>
                  <a:pt x="672" y="4695"/>
                  <a:pt x="672" y="4695"/>
                  <a:pt x="670" y="4691"/>
                </a:cubicBezTo>
                <a:cubicBezTo>
                  <a:pt x="669" y="4688"/>
                  <a:pt x="668" y="4688"/>
                  <a:pt x="667" y="4684"/>
                </a:cubicBezTo>
                <a:cubicBezTo>
                  <a:pt x="665" y="4681"/>
                  <a:pt x="665" y="4681"/>
                  <a:pt x="663" y="4677"/>
                </a:cubicBezTo>
                <a:cubicBezTo>
                  <a:pt x="662" y="4674"/>
                  <a:pt x="661" y="4674"/>
                  <a:pt x="660" y="4671"/>
                </a:cubicBezTo>
                <a:cubicBezTo>
                  <a:pt x="658" y="4667"/>
                  <a:pt x="658" y="4667"/>
                  <a:pt x="656" y="4664"/>
                </a:cubicBezTo>
                <a:cubicBezTo>
                  <a:pt x="655" y="4660"/>
                  <a:pt x="654" y="4660"/>
                  <a:pt x="653" y="4657"/>
                </a:cubicBezTo>
                <a:cubicBezTo>
                  <a:pt x="651" y="4654"/>
                  <a:pt x="651" y="4653"/>
                  <a:pt x="649" y="4650"/>
                </a:cubicBezTo>
                <a:cubicBezTo>
                  <a:pt x="648" y="4647"/>
                  <a:pt x="647" y="4646"/>
                  <a:pt x="646" y="4643"/>
                </a:cubicBezTo>
                <a:cubicBezTo>
                  <a:pt x="644" y="4640"/>
                  <a:pt x="644" y="4639"/>
                  <a:pt x="642" y="4636"/>
                </a:cubicBezTo>
                <a:cubicBezTo>
                  <a:pt x="640" y="4633"/>
                  <a:pt x="640" y="4632"/>
                  <a:pt x="638" y="4629"/>
                </a:cubicBezTo>
                <a:cubicBezTo>
                  <a:pt x="637" y="4626"/>
                  <a:pt x="637" y="4625"/>
                  <a:pt x="635" y="4622"/>
                </a:cubicBezTo>
                <a:cubicBezTo>
                  <a:pt x="633" y="4619"/>
                  <a:pt x="633" y="4618"/>
                  <a:pt x="631" y="4615"/>
                </a:cubicBezTo>
                <a:cubicBezTo>
                  <a:pt x="630" y="4612"/>
                  <a:pt x="629" y="4611"/>
                  <a:pt x="628" y="4608"/>
                </a:cubicBezTo>
                <a:cubicBezTo>
                  <a:pt x="626" y="4605"/>
                  <a:pt x="626" y="4604"/>
                  <a:pt x="624" y="4601"/>
                </a:cubicBezTo>
                <a:cubicBezTo>
                  <a:pt x="623" y="4598"/>
                  <a:pt x="622" y="4597"/>
                  <a:pt x="621" y="4594"/>
                </a:cubicBezTo>
                <a:cubicBezTo>
                  <a:pt x="619" y="4591"/>
                  <a:pt x="619" y="4590"/>
                  <a:pt x="617" y="4587"/>
                </a:cubicBezTo>
                <a:cubicBezTo>
                  <a:pt x="616" y="4584"/>
                  <a:pt x="615" y="4583"/>
                  <a:pt x="614" y="4580"/>
                </a:cubicBezTo>
                <a:cubicBezTo>
                  <a:pt x="612" y="4577"/>
                  <a:pt x="612" y="4576"/>
                  <a:pt x="610" y="4573"/>
                </a:cubicBezTo>
                <a:cubicBezTo>
                  <a:pt x="609" y="4570"/>
                  <a:pt x="608" y="4569"/>
                  <a:pt x="607" y="4566"/>
                </a:cubicBezTo>
                <a:cubicBezTo>
                  <a:pt x="605" y="4563"/>
                  <a:pt x="605" y="4562"/>
                  <a:pt x="603" y="4559"/>
                </a:cubicBezTo>
                <a:cubicBezTo>
                  <a:pt x="602" y="4556"/>
                  <a:pt x="601" y="4556"/>
                  <a:pt x="600" y="4552"/>
                </a:cubicBezTo>
                <a:cubicBezTo>
                  <a:pt x="598" y="4549"/>
                  <a:pt x="598" y="4549"/>
                  <a:pt x="596" y="4545"/>
                </a:cubicBezTo>
                <a:cubicBezTo>
                  <a:pt x="595" y="4542"/>
                  <a:pt x="594" y="4542"/>
                  <a:pt x="593" y="4538"/>
                </a:cubicBezTo>
                <a:cubicBezTo>
                  <a:pt x="591" y="4535"/>
                  <a:pt x="591" y="4535"/>
                  <a:pt x="589" y="4532"/>
                </a:cubicBezTo>
                <a:cubicBezTo>
                  <a:pt x="588" y="4528"/>
                  <a:pt x="587" y="4528"/>
                  <a:pt x="586" y="4525"/>
                </a:cubicBezTo>
                <a:cubicBezTo>
                  <a:pt x="584" y="4521"/>
                  <a:pt x="584" y="4521"/>
                  <a:pt x="582" y="4518"/>
                </a:cubicBezTo>
                <a:cubicBezTo>
                  <a:pt x="581" y="4515"/>
                  <a:pt x="580" y="4514"/>
                  <a:pt x="579" y="4511"/>
                </a:cubicBezTo>
                <a:cubicBezTo>
                  <a:pt x="577" y="4508"/>
                  <a:pt x="577" y="4507"/>
                  <a:pt x="575" y="4504"/>
                </a:cubicBezTo>
                <a:cubicBezTo>
                  <a:pt x="574" y="4501"/>
                  <a:pt x="574" y="4500"/>
                  <a:pt x="572" y="4497"/>
                </a:cubicBezTo>
                <a:cubicBezTo>
                  <a:pt x="570" y="4494"/>
                  <a:pt x="570" y="4493"/>
                  <a:pt x="569" y="4490"/>
                </a:cubicBezTo>
                <a:cubicBezTo>
                  <a:pt x="567" y="4487"/>
                  <a:pt x="567" y="4486"/>
                  <a:pt x="565" y="4483"/>
                </a:cubicBezTo>
                <a:cubicBezTo>
                  <a:pt x="564" y="4480"/>
                  <a:pt x="563" y="4479"/>
                  <a:pt x="562" y="4476"/>
                </a:cubicBezTo>
                <a:cubicBezTo>
                  <a:pt x="560" y="4473"/>
                  <a:pt x="560" y="4472"/>
                  <a:pt x="558" y="4469"/>
                </a:cubicBezTo>
                <a:cubicBezTo>
                  <a:pt x="557" y="4466"/>
                  <a:pt x="556" y="4465"/>
                  <a:pt x="555" y="4462"/>
                </a:cubicBezTo>
                <a:cubicBezTo>
                  <a:pt x="553" y="4459"/>
                  <a:pt x="553" y="4458"/>
                  <a:pt x="551" y="4455"/>
                </a:cubicBezTo>
                <a:cubicBezTo>
                  <a:pt x="550" y="4452"/>
                  <a:pt x="550" y="4451"/>
                  <a:pt x="548" y="4448"/>
                </a:cubicBezTo>
                <a:cubicBezTo>
                  <a:pt x="546" y="4445"/>
                  <a:pt x="546" y="4444"/>
                  <a:pt x="545" y="4441"/>
                </a:cubicBezTo>
                <a:cubicBezTo>
                  <a:pt x="543" y="4438"/>
                  <a:pt x="543" y="4437"/>
                  <a:pt x="541" y="4434"/>
                </a:cubicBezTo>
                <a:cubicBezTo>
                  <a:pt x="540" y="4431"/>
                  <a:pt x="539" y="4430"/>
                  <a:pt x="538" y="4427"/>
                </a:cubicBezTo>
                <a:cubicBezTo>
                  <a:pt x="536" y="4424"/>
                  <a:pt x="536" y="4423"/>
                  <a:pt x="534" y="4420"/>
                </a:cubicBezTo>
                <a:cubicBezTo>
                  <a:pt x="533" y="4417"/>
                  <a:pt x="533" y="4417"/>
                  <a:pt x="531" y="4413"/>
                </a:cubicBezTo>
                <a:cubicBezTo>
                  <a:pt x="529" y="4410"/>
                  <a:pt x="529" y="4410"/>
                  <a:pt x="528" y="4406"/>
                </a:cubicBezTo>
                <a:cubicBezTo>
                  <a:pt x="526" y="4403"/>
                  <a:pt x="526" y="4403"/>
                  <a:pt x="524" y="4400"/>
                </a:cubicBezTo>
                <a:cubicBezTo>
                  <a:pt x="523" y="4396"/>
                  <a:pt x="522" y="4396"/>
                  <a:pt x="521" y="4393"/>
                </a:cubicBezTo>
                <a:cubicBezTo>
                  <a:pt x="519" y="4389"/>
                  <a:pt x="519" y="4389"/>
                  <a:pt x="517" y="4386"/>
                </a:cubicBezTo>
                <a:cubicBezTo>
                  <a:pt x="516" y="4382"/>
                  <a:pt x="516" y="4382"/>
                  <a:pt x="514" y="4379"/>
                </a:cubicBezTo>
                <a:cubicBezTo>
                  <a:pt x="513" y="4376"/>
                  <a:pt x="512" y="4375"/>
                  <a:pt x="511" y="4372"/>
                </a:cubicBezTo>
                <a:cubicBezTo>
                  <a:pt x="509" y="4369"/>
                  <a:pt x="509" y="4368"/>
                  <a:pt x="507" y="4365"/>
                </a:cubicBezTo>
                <a:cubicBezTo>
                  <a:pt x="506" y="4362"/>
                  <a:pt x="506" y="4361"/>
                  <a:pt x="504" y="4358"/>
                </a:cubicBezTo>
                <a:cubicBezTo>
                  <a:pt x="503" y="4355"/>
                  <a:pt x="502" y="4354"/>
                  <a:pt x="501" y="4351"/>
                </a:cubicBezTo>
                <a:cubicBezTo>
                  <a:pt x="499" y="4348"/>
                  <a:pt x="499" y="4347"/>
                  <a:pt x="497" y="4344"/>
                </a:cubicBezTo>
                <a:cubicBezTo>
                  <a:pt x="496" y="4341"/>
                  <a:pt x="496" y="4340"/>
                  <a:pt x="494" y="4337"/>
                </a:cubicBezTo>
                <a:cubicBezTo>
                  <a:pt x="493" y="4334"/>
                  <a:pt x="492" y="4333"/>
                  <a:pt x="491" y="4330"/>
                </a:cubicBezTo>
                <a:cubicBezTo>
                  <a:pt x="489" y="4327"/>
                  <a:pt x="489" y="4326"/>
                  <a:pt x="487" y="4323"/>
                </a:cubicBezTo>
                <a:cubicBezTo>
                  <a:pt x="486" y="4320"/>
                  <a:pt x="486" y="4319"/>
                  <a:pt x="484" y="4316"/>
                </a:cubicBezTo>
                <a:cubicBezTo>
                  <a:pt x="483" y="4313"/>
                  <a:pt x="482" y="4312"/>
                  <a:pt x="481" y="4309"/>
                </a:cubicBezTo>
                <a:cubicBezTo>
                  <a:pt x="479" y="4306"/>
                  <a:pt x="479" y="4305"/>
                  <a:pt x="478" y="4302"/>
                </a:cubicBezTo>
                <a:cubicBezTo>
                  <a:pt x="476" y="4299"/>
                  <a:pt x="476" y="4298"/>
                  <a:pt x="474" y="4295"/>
                </a:cubicBezTo>
                <a:cubicBezTo>
                  <a:pt x="473" y="4292"/>
                  <a:pt x="472" y="4291"/>
                  <a:pt x="471" y="4288"/>
                </a:cubicBezTo>
                <a:cubicBezTo>
                  <a:pt x="469" y="4285"/>
                  <a:pt x="469" y="4284"/>
                  <a:pt x="468" y="4281"/>
                </a:cubicBezTo>
                <a:cubicBezTo>
                  <a:pt x="466" y="4278"/>
                  <a:pt x="466" y="4278"/>
                  <a:pt x="464" y="4274"/>
                </a:cubicBezTo>
                <a:cubicBezTo>
                  <a:pt x="463" y="4271"/>
                  <a:pt x="463" y="4271"/>
                  <a:pt x="461" y="4267"/>
                </a:cubicBezTo>
                <a:cubicBezTo>
                  <a:pt x="460" y="4264"/>
                  <a:pt x="459" y="4264"/>
                  <a:pt x="458" y="4261"/>
                </a:cubicBezTo>
                <a:cubicBezTo>
                  <a:pt x="456" y="4257"/>
                  <a:pt x="456" y="4257"/>
                  <a:pt x="455" y="4254"/>
                </a:cubicBezTo>
                <a:cubicBezTo>
                  <a:pt x="453" y="4250"/>
                  <a:pt x="453" y="4250"/>
                  <a:pt x="451" y="4247"/>
                </a:cubicBezTo>
                <a:cubicBezTo>
                  <a:pt x="450" y="4243"/>
                  <a:pt x="450" y="4243"/>
                  <a:pt x="448" y="4240"/>
                </a:cubicBezTo>
                <a:cubicBezTo>
                  <a:pt x="447" y="4237"/>
                  <a:pt x="446" y="4236"/>
                  <a:pt x="445" y="4233"/>
                </a:cubicBezTo>
                <a:cubicBezTo>
                  <a:pt x="444" y="4230"/>
                  <a:pt x="443" y="4229"/>
                  <a:pt x="442" y="4226"/>
                </a:cubicBezTo>
                <a:cubicBezTo>
                  <a:pt x="440" y="4223"/>
                  <a:pt x="440" y="4222"/>
                  <a:pt x="439" y="4219"/>
                </a:cubicBezTo>
                <a:cubicBezTo>
                  <a:pt x="437" y="4216"/>
                  <a:pt x="437" y="4215"/>
                  <a:pt x="435" y="4212"/>
                </a:cubicBezTo>
                <a:cubicBezTo>
                  <a:pt x="434" y="4209"/>
                  <a:pt x="434" y="4208"/>
                  <a:pt x="432" y="4205"/>
                </a:cubicBezTo>
                <a:cubicBezTo>
                  <a:pt x="431" y="4202"/>
                  <a:pt x="430" y="4201"/>
                  <a:pt x="429" y="4198"/>
                </a:cubicBezTo>
                <a:cubicBezTo>
                  <a:pt x="428" y="4195"/>
                  <a:pt x="427" y="4194"/>
                  <a:pt x="426" y="4191"/>
                </a:cubicBezTo>
                <a:cubicBezTo>
                  <a:pt x="424" y="4188"/>
                  <a:pt x="424" y="4187"/>
                  <a:pt x="423" y="4184"/>
                </a:cubicBezTo>
                <a:cubicBezTo>
                  <a:pt x="421" y="4181"/>
                  <a:pt x="421" y="4180"/>
                  <a:pt x="420" y="4177"/>
                </a:cubicBezTo>
                <a:cubicBezTo>
                  <a:pt x="418" y="4174"/>
                  <a:pt x="418" y="4173"/>
                  <a:pt x="416" y="4170"/>
                </a:cubicBezTo>
                <a:cubicBezTo>
                  <a:pt x="415" y="4167"/>
                  <a:pt x="415" y="4166"/>
                  <a:pt x="413" y="4163"/>
                </a:cubicBezTo>
                <a:cubicBezTo>
                  <a:pt x="412" y="4160"/>
                  <a:pt x="411" y="4159"/>
                  <a:pt x="410" y="4156"/>
                </a:cubicBezTo>
                <a:cubicBezTo>
                  <a:pt x="409" y="4153"/>
                  <a:pt x="408" y="4152"/>
                  <a:pt x="407" y="4149"/>
                </a:cubicBezTo>
                <a:cubicBezTo>
                  <a:pt x="405" y="4146"/>
                  <a:pt x="405" y="4145"/>
                  <a:pt x="404" y="4142"/>
                </a:cubicBezTo>
                <a:cubicBezTo>
                  <a:pt x="402" y="4139"/>
                  <a:pt x="402" y="4139"/>
                  <a:pt x="401" y="4135"/>
                </a:cubicBezTo>
                <a:cubicBezTo>
                  <a:pt x="399" y="4132"/>
                  <a:pt x="399" y="4132"/>
                  <a:pt x="398" y="4128"/>
                </a:cubicBezTo>
                <a:cubicBezTo>
                  <a:pt x="396" y="4125"/>
                  <a:pt x="396" y="4125"/>
                  <a:pt x="394" y="4122"/>
                </a:cubicBezTo>
                <a:cubicBezTo>
                  <a:pt x="393" y="4118"/>
                  <a:pt x="393" y="4118"/>
                  <a:pt x="391" y="4115"/>
                </a:cubicBezTo>
                <a:cubicBezTo>
                  <a:pt x="390" y="4111"/>
                  <a:pt x="390" y="4111"/>
                  <a:pt x="388" y="4108"/>
                </a:cubicBezTo>
                <a:cubicBezTo>
                  <a:pt x="387" y="4104"/>
                  <a:pt x="387" y="4104"/>
                  <a:pt x="385" y="4101"/>
                </a:cubicBezTo>
                <a:cubicBezTo>
                  <a:pt x="384" y="4097"/>
                  <a:pt x="384" y="4097"/>
                  <a:pt x="382" y="4094"/>
                </a:cubicBezTo>
                <a:cubicBezTo>
                  <a:pt x="381" y="4091"/>
                  <a:pt x="381" y="4090"/>
                  <a:pt x="379" y="4087"/>
                </a:cubicBezTo>
                <a:cubicBezTo>
                  <a:pt x="378" y="4084"/>
                  <a:pt x="377" y="4083"/>
                  <a:pt x="376" y="4080"/>
                </a:cubicBezTo>
                <a:cubicBezTo>
                  <a:pt x="375" y="4077"/>
                  <a:pt x="374" y="4076"/>
                  <a:pt x="373" y="4073"/>
                </a:cubicBezTo>
                <a:cubicBezTo>
                  <a:pt x="372" y="4070"/>
                  <a:pt x="371" y="4069"/>
                  <a:pt x="370" y="4066"/>
                </a:cubicBezTo>
                <a:cubicBezTo>
                  <a:pt x="369" y="4063"/>
                  <a:pt x="368" y="4062"/>
                  <a:pt x="367" y="4059"/>
                </a:cubicBezTo>
                <a:cubicBezTo>
                  <a:pt x="366" y="4056"/>
                  <a:pt x="365" y="4055"/>
                  <a:pt x="364" y="4052"/>
                </a:cubicBezTo>
                <a:cubicBezTo>
                  <a:pt x="363" y="4049"/>
                  <a:pt x="362" y="4048"/>
                  <a:pt x="361" y="4045"/>
                </a:cubicBezTo>
                <a:cubicBezTo>
                  <a:pt x="360" y="4042"/>
                  <a:pt x="359" y="4041"/>
                  <a:pt x="358" y="4038"/>
                </a:cubicBezTo>
                <a:cubicBezTo>
                  <a:pt x="357" y="4035"/>
                  <a:pt x="356" y="4034"/>
                  <a:pt x="355" y="4031"/>
                </a:cubicBezTo>
                <a:cubicBezTo>
                  <a:pt x="354" y="4028"/>
                  <a:pt x="353" y="4027"/>
                  <a:pt x="352" y="4024"/>
                </a:cubicBezTo>
                <a:cubicBezTo>
                  <a:pt x="351" y="4021"/>
                  <a:pt x="350" y="4020"/>
                  <a:pt x="349" y="4017"/>
                </a:cubicBezTo>
                <a:cubicBezTo>
                  <a:pt x="348" y="4014"/>
                  <a:pt x="347" y="4013"/>
                  <a:pt x="346" y="4010"/>
                </a:cubicBezTo>
                <a:cubicBezTo>
                  <a:pt x="345" y="4007"/>
                  <a:pt x="345" y="4006"/>
                  <a:pt x="343" y="4003"/>
                </a:cubicBezTo>
                <a:cubicBezTo>
                  <a:pt x="342" y="4000"/>
                  <a:pt x="342" y="4000"/>
                  <a:pt x="340" y="3996"/>
                </a:cubicBezTo>
                <a:cubicBezTo>
                  <a:pt x="339" y="3993"/>
                  <a:pt x="339" y="3993"/>
                  <a:pt x="337" y="3989"/>
                </a:cubicBezTo>
                <a:cubicBezTo>
                  <a:pt x="336" y="3986"/>
                  <a:pt x="336" y="3986"/>
                  <a:pt x="334" y="3983"/>
                </a:cubicBezTo>
                <a:cubicBezTo>
                  <a:pt x="333" y="3979"/>
                  <a:pt x="333" y="3979"/>
                  <a:pt x="332" y="3976"/>
                </a:cubicBezTo>
                <a:cubicBezTo>
                  <a:pt x="330" y="3972"/>
                  <a:pt x="330" y="3972"/>
                  <a:pt x="329" y="3969"/>
                </a:cubicBezTo>
                <a:cubicBezTo>
                  <a:pt x="327" y="3965"/>
                  <a:pt x="327" y="3965"/>
                  <a:pt x="326" y="3962"/>
                </a:cubicBezTo>
                <a:cubicBezTo>
                  <a:pt x="324" y="3958"/>
                  <a:pt x="324" y="3958"/>
                  <a:pt x="323" y="3955"/>
                </a:cubicBezTo>
                <a:cubicBezTo>
                  <a:pt x="322" y="3952"/>
                  <a:pt x="321" y="3951"/>
                  <a:pt x="320" y="3948"/>
                </a:cubicBezTo>
                <a:cubicBezTo>
                  <a:pt x="319" y="3945"/>
                  <a:pt x="318" y="3944"/>
                  <a:pt x="317" y="3941"/>
                </a:cubicBezTo>
                <a:cubicBezTo>
                  <a:pt x="316" y="3938"/>
                  <a:pt x="316" y="3937"/>
                  <a:pt x="314" y="3934"/>
                </a:cubicBezTo>
                <a:cubicBezTo>
                  <a:pt x="313" y="3931"/>
                  <a:pt x="313" y="3930"/>
                  <a:pt x="311" y="3927"/>
                </a:cubicBezTo>
                <a:cubicBezTo>
                  <a:pt x="310" y="3924"/>
                  <a:pt x="310" y="3923"/>
                  <a:pt x="309" y="3920"/>
                </a:cubicBezTo>
                <a:cubicBezTo>
                  <a:pt x="307" y="3917"/>
                  <a:pt x="307" y="3916"/>
                  <a:pt x="306" y="3913"/>
                </a:cubicBezTo>
                <a:cubicBezTo>
                  <a:pt x="304" y="3910"/>
                  <a:pt x="304" y="3909"/>
                  <a:pt x="303" y="3906"/>
                </a:cubicBezTo>
                <a:cubicBezTo>
                  <a:pt x="302" y="3903"/>
                  <a:pt x="301" y="3902"/>
                  <a:pt x="300" y="3899"/>
                </a:cubicBezTo>
                <a:cubicBezTo>
                  <a:pt x="299" y="3896"/>
                  <a:pt x="299" y="3895"/>
                  <a:pt x="297" y="3892"/>
                </a:cubicBezTo>
                <a:cubicBezTo>
                  <a:pt x="296" y="3889"/>
                  <a:pt x="296" y="3888"/>
                  <a:pt x="295" y="3885"/>
                </a:cubicBezTo>
                <a:cubicBezTo>
                  <a:pt x="293" y="3882"/>
                  <a:pt x="293" y="3881"/>
                  <a:pt x="292" y="3878"/>
                </a:cubicBezTo>
                <a:cubicBezTo>
                  <a:pt x="291" y="3875"/>
                  <a:pt x="290" y="3874"/>
                  <a:pt x="289" y="3871"/>
                </a:cubicBezTo>
                <a:cubicBezTo>
                  <a:pt x="288" y="3868"/>
                  <a:pt x="287" y="3867"/>
                  <a:pt x="286" y="3864"/>
                </a:cubicBezTo>
                <a:cubicBezTo>
                  <a:pt x="285" y="3861"/>
                  <a:pt x="285" y="3861"/>
                  <a:pt x="284" y="3857"/>
                </a:cubicBezTo>
                <a:cubicBezTo>
                  <a:pt x="282" y="3854"/>
                  <a:pt x="282" y="3854"/>
                  <a:pt x="281" y="3850"/>
                </a:cubicBezTo>
                <a:cubicBezTo>
                  <a:pt x="280" y="3847"/>
                  <a:pt x="279" y="3847"/>
                  <a:pt x="278" y="3843"/>
                </a:cubicBezTo>
                <a:cubicBezTo>
                  <a:pt x="277" y="3840"/>
                  <a:pt x="277" y="3840"/>
                  <a:pt x="275" y="3837"/>
                </a:cubicBezTo>
                <a:cubicBezTo>
                  <a:pt x="274" y="3833"/>
                  <a:pt x="274" y="3833"/>
                  <a:pt x="273" y="3830"/>
                </a:cubicBezTo>
                <a:cubicBezTo>
                  <a:pt x="272" y="3826"/>
                  <a:pt x="271" y="3826"/>
                  <a:pt x="270" y="3823"/>
                </a:cubicBezTo>
                <a:cubicBezTo>
                  <a:pt x="269" y="3819"/>
                  <a:pt x="269" y="3819"/>
                  <a:pt x="267" y="3816"/>
                </a:cubicBezTo>
                <a:cubicBezTo>
                  <a:pt x="266" y="3813"/>
                  <a:pt x="266" y="3812"/>
                  <a:pt x="265" y="3809"/>
                </a:cubicBezTo>
                <a:cubicBezTo>
                  <a:pt x="263" y="3806"/>
                  <a:pt x="263" y="3805"/>
                  <a:pt x="262" y="3802"/>
                </a:cubicBezTo>
                <a:cubicBezTo>
                  <a:pt x="261" y="3799"/>
                  <a:pt x="261" y="3798"/>
                  <a:pt x="259" y="3795"/>
                </a:cubicBezTo>
                <a:cubicBezTo>
                  <a:pt x="258" y="3792"/>
                  <a:pt x="258" y="3791"/>
                  <a:pt x="257" y="3788"/>
                </a:cubicBezTo>
                <a:cubicBezTo>
                  <a:pt x="256" y="3785"/>
                  <a:pt x="255" y="3784"/>
                  <a:pt x="254" y="3781"/>
                </a:cubicBezTo>
                <a:cubicBezTo>
                  <a:pt x="253" y="3778"/>
                  <a:pt x="253" y="3777"/>
                  <a:pt x="251" y="3774"/>
                </a:cubicBezTo>
                <a:cubicBezTo>
                  <a:pt x="250" y="3771"/>
                  <a:pt x="250" y="3770"/>
                  <a:pt x="249" y="3767"/>
                </a:cubicBezTo>
                <a:cubicBezTo>
                  <a:pt x="248" y="3764"/>
                  <a:pt x="248" y="3763"/>
                  <a:pt x="246" y="3760"/>
                </a:cubicBezTo>
                <a:cubicBezTo>
                  <a:pt x="245" y="3757"/>
                  <a:pt x="245" y="3756"/>
                  <a:pt x="244" y="3753"/>
                </a:cubicBezTo>
                <a:cubicBezTo>
                  <a:pt x="243" y="3750"/>
                  <a:pt x="242" y="3749"/>
                  <a:pt x="241" y="3746"/>
                </a:cubicBezTo>
                <a:cubicBezTo>
                  <a:pt x="240" y="3743"/>
                  <a:pt x="240" y="3742"/>
                  <a:pt x="239" y="3739"/>
                </a:cubicBezTo>
                <a:cubicBezTo>
                  <a:pt x="237" y="3736"/>
                  <a:pt x="237" y="3735"/>
                  <a:pt x="236" y="3732"/>
                </a:cubicBezTo>
                <a:cubicBezTo>
                  <a:pt x="235" y="3729"/>
                  <a:pt x="235" y="3728"/>
                  <a:pt x="234" y="3725"/>
                </a:cubicBezTo>
                <a:cubicBezTo>
                  <a:pt x="232" y="3722"/>
                  <a:pt x="232" y="3721"/>
                  <a:pt x="231" y="3718"/>
                </a:cubicBezTo>
                <a:cubicBezTo>
                  <a:pt x="230" y="3715"/>
                  <a:pt x="230" y="3715"/>
                  <a:pt x="229" y="3711"/>
                </a:cubicBezTo>
                <a:cubicBezTo>
                  <a:pt x="227" y="3708"/>
                  <a:pt x="227" y="3708"/>
                  <a:pt x="226" y="3704"/>
                </a:cubicBezTo>
                <a:cubicBezTo>
                  <a:pt x="225" y="3701"/>
                  <a:pt x="225" y="3701"/>
                  <a:pt x="224" y="3698"/>
                </a:cubicBezTo>
                <a:cubicBezTo>
                  <a:pt x="222" y="3694"/>
                  <a:pt x="222" y="3694"/>
                  <a:pt x="221" y="3691"/>
                </a:cubicBezTo>
                <a:cubicBezTo>
                  <a:pt x="220" y="3687"/>
                  <a:pt x="220" y="3687"/>
                  <a:pt x="219" y="3684"/>
                </a:cubicBezTo>
                <a:cubicBezTo>
                  <a:pt x="217" y="3680"/>
                  <a:pt x="217" y="3680"/>
                  <a:pt x="216" y="3677"/>
                </a:cubicBezTo>
                <a:cubicBezTo>
                  <a:pt x="215" y="3674"/>
                  <a:pt x="215" y="3673"/>
                  <a:pt x="214" y="3670"/>
                </a:cubicBezTo>
                <a:cubicBezTo>
                  <a:pt x="213" y="3667"/>
                  <a:pt x="212" y="3666"/>
                  <a:pt x="211" y="3663"/>
                </a:cubicBezTo>
                <a:cubicBezTo>
                  <a:pt x="210" y="3660"/>
                  <a:pt x="210" y="3659"/>
                  <a:pt x="209" y="3656"/>
                </a:cubicBezTo>
                <a:cubicBezTo>
                  <a:pt x="208" y="3653"/>
                  <a:pt x="208" y="3652"/>
                  <a:pt x="207" y="3649"/>
                </a:cubicBezTo>
                <a:cubicBezTo>
                  <a:pt x="205" y="3646"/>
                  <a:pt x="205" y="3645"/>
                  <a:pt x="204" y="3642"/>
                </a:cubicBezTo>
                <a:cubicBezTo>
                  <a:pt x="203" y="3639"/>
                  <a:pt x="203" y="3638"/>
                  <a:pt x="202" y="3635"/>
                </a:cubicBezTo>
                <a:cubicBezTo>
                  <a:pt x="201" y="3632"/>
                  <a:pt x="200" y="3631"/>
                  <a:pt x="199" y="3628"/>
                </a:cubicBezTo>
                <a:cubicBezTo>
                  <a:pt x="198" y="3625"/>
                  <a:pt x="198" y="3624"/>
                  <a:pt x="197" y="3621"/>
                </a:cubicBezTo>
                <a:cubicBezTo>
                  <a:pt x="196" y="3618"/>
                  <a:pt x="196" y="3617"/>
                  <a:pt x="195" y="3614"/>
                </a:cubicBezTo>
                <a:cubicBezTo>
                  <a:pt x="194" y="3611"/>
                  <a:pt x="193" y="3610"/>
                  <a:pt x="192" y="3607"/>
                </a:cubicBezTo>
                <a:cubicBezTo>
                  <a:pt x="191" y="3604"/>
                  <a:pt x="191" y="3603"/>
                  <a:pt x="190" y="3600"/>
                </a:cubicBezTo>
                <a:cubicBezTo>
                  <a:pt x="189" y="3597"/>
                  <a:pt x="189" y="3596"/>
                  <a:pt x="188" y="3593"/>
                </a:cubicBezTo>
                <a:cubicBezTo>
                  <a:pt x="187" y="3590"/>
                  <a:pt x="186" y="3589"/>
                  <a:pt x="185" y="3586"/>
                </a:cubicBezTo>
                <a:cubicBezTo>
                  <a:pt x="184" y="3583"/>
                  <a:pt x="184" y="3582"/>
                  <a:pt x="183" y="3579"/>
                </a:cubicBezTo>
                <a:cubicBezTo>
                  <a:pt x="182" y="3576"/>
                  <a:pt x="182" y="3576"/>
                  <a:pt x="181" y="3572"/>
                </a:cubicBezTo>
                <a:cubicBezTo>
                  <a:pt x="180" y="3569"/>
                  <a:pt x="180" y="3569"/>
                  <a:pt x="179" y="3565"/>
                </a:cubicBezTo>
                <a:cubicBezTo>
                  <a:pt x="178" y="3562"/>
                  <a:pt x="177" y="3562"/>
                  <a:pt x="176" y="3559"/>
                </a:cubicBezTo>
                <a:cubicBezTo>
                  <a:pt x="175" y="3555"/>
                  <a:pt x="175" y="3555"/>
                  <a:pt x="174" y="3552"/>
                </a:cubicBezTo>
                <a:cubicBezTo>
                  <a:pt x="173" y="3548"/>
                  <a:pt x="173" y="3548"/>
                  <a:pt x="172" y="3545"/>
                </a:cubicBezTo>
                <a:cubicBezTo>
                  <a:pt x="171" y="3541"/>
                  <a:pt x="171" y="3541"/>
                  <a:pt x="170" y="3538"/>
                </a:cubicBezTo>
                <a:cubicBezTo>
                  <a:pt x="169" y="3535"/>
                  <a:pt x="168" y="3534"/>
                  <a:pt x="167" y="3531"/>
                </a:cubicBezTo>
                <a:cubicBezTo>
                  <a:pt x="167" y="3528"/>
                  <a:pt x="166" y="3527"/>
                  <a:pt x="165" y="3524"/>
                </a:cubicBezTo>
                <a:cubicBezTo>
                  <a:pt x="164" y="3521"/>
                  <a:pt x="164" y="3520"/>
                  <a:pt x="163" y="3517"/>
                </a:cubicBezTo>
                <a:cubicBezTo>
                  <a:pt x="162" y="3514"/>
                  <a:pt x="162" y="3513"/>
                  <a:pt x="161" y="3510"/>
                </a:cubicBezTo>
                <a:cubicBezTo>
                  <a:pt x="160" y="3507"/>
                  <a:pt x="160" y="3506"/>
                  <a:pt x="159" y="3503"/>
                </a:cubicBezTo>
                <a:cubicBezTo>
                  <a:pt x="158" y="3500"/>
                  <a:pt x="158" y="3499"/>
                  <a:pt x="157" y="3496"/>
                </a:cubicBezTo>
                <a:cubicBezTo>
                  <a:pt x="156" y="3493"/>
                  <a:pt x="156" y="3492"/>
                  <a:pt x="155" y="3489"/>
                </a:cubicBezTo>
                <a:cubicBezTo>
                  <a:pt x="154" y="3486"/>
                  <a:pt x="153" y="3485"/>
                  <a:pt x="152" y="3482"/>
                </a:cubicBezTo>
                <a:cubicBezTo>
                  <a:pt x="152" y="3479"/>
                  <a:pt x="151" y="3478"/>
                  <a:pt x="150" y="3475"/>
                </a:cubicBezTo>
                <a:cubicBezTo>
                  <a:pt x="149" y="3472"/>
                  <a:pt x="149" y="3471"/>
                  <a:pt x="148" y="3468"/>
                </a:cubicBezTo>
                <a:cubicBezTo>
                  <a:pt x="147" y="3465"/>
                  <a:pt x="147" y="3464"/>
                  <a:pt x="146" y="3461"/>
                </a:cubicBezTo>
                <a:cubicBezTo>
                  <a:pt x="145" y="3458"/>
                  <a:pt x="145" y="3457"/>
                  <a:pt x="144" y="3454"/>
                </a:cubicBezTo>
                <a:cubicBezTo>
                  <a:pt x="143" y="3451"/>
                  <a:pt x="143" y="3450"/>
                  <a:pt x="142" y="3447"/>
                </a:cubicBezTo>
                <a:cubicBezTo>
                  <a:pt x="141" y="3444"/>
                  <a:pt x="141" y="3443"/>
                  <a:pt x="140" y="3440"/>
                </a:cubicBezTo>
                <a:cubicBezTo>
                  <a:pt x="139" y="3437"/>
                  <a:pt x="139" y="3437"/>
                  <a:pt x="138" y="3433"/>
                </a:cubicBezTo>
                <a:cubicBezTo>
                  <a:pt x="137" y="3430"/>
                  <a:pt x="137" y="3430"/>
                  <a:pt x="136" y="3426"/>
                </a:cubicBezTo>
                <a:cubicBezTo>
                  <a:pt x="135" y="3423"/>
                  <a:pt x="135" y="3423"/>
                  <a:pt x="134" y="3420"/>
                </a:cubicBezTo>
                <a:cubicBezTo>
                  <a:pt x="133" y="3416"/>
                  <a:pt x="133" y="3416"/>
                  <a:pt x="132" y="3413"/>
                </a:cubicBezTo>
                <a:cubicBezTo>
                  <a:pt x="131" y="3409"/>
                  <a:pt x="131" y="3409"/>
                  <a:pt x="130" y="3406"/>
                </a:cubicBezTo>
                <a:cubicBezTo>
                  <a:pt x="129" y="3403"/>
                  <a:pt x="129" y="3402"/>
                  <a:pt x="128" y="3399"/>
                </a:cubicBezTo>
                <a:cubicBezTo>
                  <a:pt x="127" y="3396"/>
                  <a:pt x="127" y="3395"/>
                  <a:pt x="126" y="3392"/>
                </a:cubicBezTo>
                <a:cubicBezTo>
                  <a:pt x="125" y="3389"/>
                  <a:pt x="125" y="3388"/>
                  <a:pt x="124" y="3385"/>
                </a:cubicBezTo>
                <a:cubicBezTo>
                  <a:pt x="123" y="3382"/>
                  <a:pt x="123" y="3381"/>
                  <a:pt x="122" y="3378"/>
                </a:cubicBezTo>
                <a:cubicBezTo>
                  <a:pt x="122" y="3375"/>
                  <a:pt x="121" y="3374"/>
                  <a:pt x="121" y="3371"/>
                </a:cubicBezTo>
                <a:cubicBezTo>
                  <a:pt x="120" y="3368"/>
                  <a:pt x="120" y="3367"/>
                  <a:pt x="119" y="3364"/>
                </a:cubicBezTo>
                <a:cubicBezTo>
                  <a:pt x="118" y="3361"/>
                  <a:pt x="118" y="3360"/>
                  <a:pt x="117" y="3357"/>
                </a:cubicBezTo>
                <a:cubicBezTo>
                  <a:pt x="116" y="3354"/>
                  <a:pt x="116" y="3353"/>
                  <a:pt x="115" y="3350"/>
                </a:cubicBezTo>
                <a:cubicBezTo>
                  <a:pt x="114" y="3347"/>
                  <a:pt x="114" y="3346"/>
                  <a:pt x="113" y="3343"/>
                </a:cubicBezTo>
                <a:cubicBezTo>
                  <a:pt x="112" y="3340"/>
                  <a:pt x="112" y="3339"/>
                  <a:pt x="111" y="3336"/>
                </a:cubicBezTo>
                <a:cubicBezTo>
                  <a:pt x="110" y="3333"/>
                  <a:pt x="110" y="3332"/>
                  <a:pt x="110" y="3329"/>
                </a:cubicBezTo>
                <a:cubicBezTo>
                  <a:pt x="109" y="3326"/>
                  <a:pt x="109" y="3325"/>
                  <a:pt x="108" y="3322"/>
                </a:cubicBezTo>
                <a:cubicBezTo>
                  <a:pt x="107" y="3319"/>
                  <a:pt x="107" y="3318"/>
                  <a:pt x="106" y="3315"/>
                </a:cubicBezTo>
                <a:cubicBezTo>
                  <a:pt x="105" y="3312"/>
                  <a:pt x="105" y="3311"/>
                  <a:pt x="104" y="3308"/>
                </a:cubicBezTo>
                <a:cubicBezTo>
                  <a:pt x="103" y="3305"/>
                  <a:pt x="103" y="3304"/>
                  <a:pt x="102" y="3301"/>
                </a:cubicBezTo>
                <a:cubicBezTo>
                  <a:pt x="102" y="3298"/>
                  <a:pt x="101" y="3298"/>
                  <a:pt x="101" y="3294"/>
                </a:cubicBezTo>
                <a:cubicBezTo>
                  <a:pt x="100" y="3291"/>
                  <a:pt x="100" y="3291"/>
                  <a:pt x="99" y="3287"/>
                </a:cubicBezTo>
                <a:cubicBezTo>
                  <a:pt x="98" y="3284"/>
                  <a:pt x="98" y="3284"/>
                  <a:pt x="97" y="3281"/>
                </a:cubicBezTo>
                <a:cubicBezTo>
                  <a:pt x="96" y="3277"/>
                  <a:pt x="96" y="3277"/>
                  <a:pt x="96" y="3274"/>
                </a:cubicBezTo>
                <a:cubicBezTo>
                  <a:pt x="95" y="3270"/>
                  <a:pt x="95" y="3270"/>
                  <a:pt x="94" y="3267"/>
                </a:cubicBezTo>
                <a:cubicBezTo>
                  <a:pt x="93" y="3264"/>
                  <a:pt x="93" y="3263"/>
                  <a:pt x="92" y="3260"/>
                </a:cubicBezTo>
                <a:cubicBezTo>
                  <a:pt x="91" y="3257"/>
                  <a:pt x="91" y="3256"/>
                  <a:pt x="91" y="3253"/>
                </a:cubicBezTo>
                <a:cubicBezTo>
                  <a:pt x="90" y="3250"/>
                  <a:pt x="90" y="3249"/>
                  <a:pt x="89" y="3246"/>
                </a:cubicBezTo>
                <a:cubicBezTo>
                  <a:pt x="88" y="3243"/>
                  <a:pt x="88" y="3242"/>
                  <a:pt x="87" y="3239"/>
                </a:cubicBezTo>
                <a:cubicBezTo>
                  <a:pt x="86" y="3236"/>
                  <a:pt x="86" y="3235"/>
                  <a:pt x="86" y="3232"/>
                </a:cubicBezTo>
                <a:cubicBezTo>
                  <a:pt x="85" y="3229"/>
                  <a:pt x="85" y="3228"/>
                  <a:pt x="84" y="3225"/>
                </a:cubicBezTo>
                <a:cubicBezTo>
                  <a:pt x="83" y="3222"/>
                  <a:pt x="83" y="3221"/>
                  <a:pt x="82" y="3218"/>
                </a:cubicBezTo>
                <a:cubicBezTo>
                  <a:pt x="82" y="3215"/>
                  <a:pt x="82" y="3214"/>
                  <a:pt x="81" y="3211"/>
                </a:cubicBezTo>
                <a:cubicBezTo>
                  <a:pt x="80" y="3208"/>
                  <a:pt x="80" y="3207"/>
                  <a:pt x="79" y="3204"/>
                </a:cubicBezTo>
                <a:cubicBezTo>
                  <a:pt x="79" y="3201"/>
                  <a:pt x="78" y="3200"/>
                  <a:pt x="78" y="3197"/>
                </a:cubicBezTo>
                <a:cubicBezTo>
                  <a:pt x="77" y="3194"/>
                  <a:pt x="77" y="3193"/>
                  <a:pt x="76" y="3190"/>
                </a:cubicBezTo>
                <a:cubicBezTo>
                  <a:pt x="76" y="3187"/>
                  <a:pt x="75" y="3186"/>
                  <a:pt x="75" y="3183"/>
                </a:cubicBezTo>
                <a:cubicBezTo>
                  <a:pt x="74" y="3180"/>
                  <a:pt x="74" y="3179"/>
                  <a:pt x="73" y="3176"/>
                </a:cubicBezTo>
                <a:cubicBezTo>
                  <a:pt x="73" y="3173"/>
                  <a:pt x="72" y="3172"/>
                  <a:pt x="72" y="3169"/>
                </a:cubicBezTo>
                <a:cubicBezTo>
                  <a:pt x="71" y="3166"/>
                  <a:pt x="71" y="3165"/>
                  <a:pt x="70" y="3162"/>
                </a:cubicBezTo>
                <a:cubicBezTo>
                  <a:pt x="70" y="3159"/>
                  <a:pt x="69" y="3159"/>
                  <a:pt x="69" y="3155"/>
                </a:cubicBezTo>
                <a:cubicBezTo>
                  <a:pt x="68" y="3152"/>
                  <a:pt x="68" y="3152"/>
                  <a:pt x="67" y="3148"/>
                </a:cubicBezTo>
                <a:cubicBezTo>
                  <a:pt x="67" y="3145"/>
                  <a:pt x="67" y="3145"/>
                  <a:pt x="66" y="3142"/>
                </a:cubicBezTo>
                <a:cubicBezTo>
                  <a:pt x="65" y="3138"/>
                  <a:pt x="65" y="3138"/>
                  <a:pt x="64" y="3135"/>
                </a:cubicBezTo>
                <a:cubicBezTo>
                  <a:pt x="64" y="3131"/>
                  <a:pt x="64" y="3131"/>
                  <a:pt x="63" y="3128"/>
                </a:cubicBezTo>
                <a:cubicBezTo>
                  <a:pt x="62" y="3125"/>
                  <a:pt x="62" y="3124"/>
                  <a:pt x="62" y="3121"/>
                </a:cubicBezTo>
                <a:cubicBezTo>
                  <a:pt x="61" y="3118"/>
                  <a:pt x="61" y="3117"/>
                  <a:pt x="60" y="3114"/>
                </a:cubicBezTo>
                <a:cubicBezTo>
                  <a:pt x="60" y="3111"/>
                  <a:pt x="60" y="3110"/>
                  <a:pt x="59" y="3107"/>
                </a:cubicBezTo>
                <a:cubicBezTo>
                  <a:pt x="58" y="3104"/>
                  <a:pt x="58" y="3103"/>
                  <a:pt x="58" y="3100"/>
                </a:cubicBezTo>
                <a:cubicBezTo>
                  <a:pt x="57" y="3097"/>
                  <a:pt x="57" y="3096"/>
                  <a:pt x="56" y="3093"/>
                </a:cubicBezTo>
                <a:cubicBezTo>
                  <a:pt x="56" y="3090"/>
                  <a:pt x="56" y="3089"/>
                  <a:pt x="55" y="3086"/>
                </a:cubicBezTo>
                <a:cubicBezTo>
                  <a:pt x="54" y="3083"/>
                  <a:pt x="54" y="3082"/>
                  <a:pt x="54" y="3079"/>
                </a:cubicBezTo>
                <a:cubicBezTo>
                  <a:pt x="53" y="3076"/>
                  <a:pt x="53" y="3075"/>
                  <a:pt x="52" y="3072"/>
                </a:cubicBezTo>
                <a:cubicBezTo>
                  <a:pt x="52" y="3069"/>
                  <a:pt x="52" y="3068"/>
                  <a:pt x="51" y="3065"/>
                </a:cubicBezTo>
                <a:cubicBezTo>
                  <a:pt x="51" y="3062"/>
                  <a:pt x="50" y="3061"/>
                  <a:pt x="50" y="3058"/>
                </a:cubicBezTo>
                <a:cubicBezTo>
                  <a:pt x="49" y="3055"/>
                  <a:pt x="49" y="3054"/>
                  <a:pt x="49" y="3051"/>
                </a:cubicBezTo>
                <a:cubicBezTo>
                  <a:pt x="48" y="3048"/>
                  <a:pt x="48" y="3047"/>
                  <a:pt x="48" y="3044"/>
                </a:cubicBezTo>
                <a:cubicBezTo>
                  <a:pt x="47" y="3041"/>
                  <a:pt x="47" y="3040"/>
                  <a:pt x="46" y="3037"/>
                </a:cubicBezTo>
                <a:cubicBezTo>
                  <a:pt x="46" y="3034"/>
                  <a:pt x="46" y="3033"/>
                  <a:pt x="45" y="3030"/>
                </a:cubicBezTo>
                <a:cubicBezTo>
                  <a:pt x="45" y="3027"/>
                  <a:pt x="44" y="3026"/>
                  <a:pt x="44" y="3023"/>
                </a:cubicBezTo>
                <a:cubicBezTo>
                  <a:pt x="43" y="3020"/>
                  <a:pt x="43" y="3020"/>
                  <a:pt x="43" y="3016"/>
                </a:cubicBezTo>
                <a:cubicBezTo>
                  <a:pt x="42" y="3013"/>
                  <a:pt x="42" y="3013"/>
                  <a:pt x="42" y="3009"/>
                </a:cubicBezTo>
                <a:cubicBezTo>
                  <a:pt x="41" y="3006"/>
                  <a:pt x="41" y="3006"/>
                  <a:pt x="40" y="3003"/>
                </a:cubicBezTo>
                <a:cubicBezTo>
                  <a:pt x="40" y="2999"/>
                  <a:pt x="40" y="2999"/>
                  <a:pt x="39" y="2996"/>
                </a:cubicBezTo>
                <a:cubicBezTo>
                  <a:pt x="39" y="2992"/>
                  <a:pt x="39" y="2992"/>
                  <a:pt x="38" y="2989"/>
                </a:cubicBezTo>
                <a:cubicBezTo>
                  <a:pt x="38" y="2985"/>
                  <a:pt x="38" y="2985"/>
                  <a:pt x="37" y="2982"/>
                </a:cubicBezTo>
                <a:cubicBezTo>
                  <a:pt x="37" y="2979"/>
                  <a:pt x="37" y="2978"/>
                  <a:pt x="36" y="2975"/>
                </a:cubicBezTo>
                <a:cubicBezTo>
                  <a:pt x="36" y="2972"/>
                  <a:pt x="35" y="2971"/>
                  <a:pt x="35" y="2968"/>
                </a:cubicBezTo>
                <a:cubicBezTo>
                  <a:pt x="35" y="2965"/>
                  <a:pt x="34" y="2964"/>
                  <a:pt x="34" y="2961"/>
                </a:cubicBezTo>
                <a:cubicBezTo>
                  <a:pt x="34" y="2958"/>
                  <a:pt x="33" y="2957"/>
                  <a:pt x="33" y="2954"/>
                </a:cubicBezTo>
                <a:cubicBezTo>
                  <a:pt x="33" y="2951"/>
                  <a:pt x="32" y="2950"/>
                  <a:pt x="32" y="2947"/>
                </a:cubicBezTo>
                <a:cubicBezTo>
                  <a:pt x="32" y="2944"/>
                  <a:pt x="31" y="2943"/>
                  <a:pt x="31" y="2940"/>
                </a:cubicBezTo>
                <a:cubicBezTo>
                  <a:pt x="31" y="2937"/>
                  <a:pt x="30" y="2936"/>
                  <a:pt x="30" y="2933"/>
                </a:cubicBezTo>
                <a:cubicBezTo>
                  <a:pt x="30" y="2930"/>
                  <a:pt x="29" y="2929"/>
                  <a:pt x="29" y="2926"/>
                </a:cubicBezTo>
                <a:cubicBezTo>
                  <a:pt x="29" y="2923"/>
                  <a:pt x="28" y="2922"/>
                  <a:pt x="28" y="2919"/>
                </a:cubicBezTo>
                <a:cubicBezTo>
                  <a:pt x="28" y="2916"/>
                  <a:pt x="28" y="2915"/>
                  <a:pt x="27" y="2912"/>
                </a:cubicBezTo>
                <a:cubicBezTo>
                  <a:pt x="27" y="2909"/>
                  <a:pt x="27" y="2908"/>
                  <a:pt x="26" y="2905"/>
                </a:cubicBezTo>
                <a:cubicBezTo>
                  <a:pt x="26" y="2902"/>
                  <a:pt x="26" y="2901"/>
                  <a:pt x="25" y="2898"/>
                </a:cubicBezTo>
                <a:cubicBezTo>
                  <a:pt x="25" y="2895"/>
                  <a:pt x="25" y="2894"/>
                  <a:pt x="24" y="2891"/>
                </a:cubicBezTo>
                <a:cubicBezTo>
                  <a:pt x="24" y="2888"/>
                  <a:pt x="24" y="2887"/>
                  <a:pt x="24" y="2884"/>
                </a:cubicBezTo>
                <a:cubicBezTo>
                  <a:pt x="23" y="2881"/>
                  <a:pt x="23" y="2880"/>
                  <a:pt x="23" y="2877"/>
                </a:cubicBezTo>
                <a:cubicBezTo>
                  <a:pt x="22" y="2874"/>
                  <a:pt x="22" y="2874"/>
                  <a:pt x="22" y="2870"/>
                </a:cubicBezTo>
                <a:cubicBezTo>
                  <a:pt x="21" y="2867"/>
                  <a:pt x="21" y="2867"/>
                  <a:pt x="21" y="2863"/>
                </a:cubicBezTo>
                <a:cubicBezTo>
                  <a:pt x="21" y="2860"/>
                  <a:pt x="21" y="2860"/>
                  <a:pt x="20" y="2857"/>
                </a:cubicBezTo>
                <a:cubicBezTo>
                  <a:pt x="20" y="2853"/>
                  <a:pt x="20" y="2853"/>
                  <a:pt x="19" y="2850"/>
                </a:cubicBezTo>
                <a:cubicBezTo>
                  <a:pt x="19" y="2846"/>
                  <a:pt x="19" y="2846"/>
                  <a:pt x="19" y="2843"/>
                </a:cubicBezTo>
                <a:cubicBezTo>
                  <a:pt x="18" y="2840"/>
                  <a:pt x="18" y="2839"/>
                  <a:pt x="18" y="2836"/>
                </a:cubicBezTo>
                <a:cubicBezTo>
                  <a:pt x="18" y="2833"/>
                  <a:pt x="17" y="2832"/>
                  <a:pt x="17" y="2829"/>
                </a:cubicBezTo>
                <a:cubicBezTo>
                  <a:pt x="17" y="2826"/>
                  <a:pt x="17" y="2825"/>
                  <a:pt x="16" y="2822"/>
                </a:cubicBezTo>
                <a:cubicBezTo>
                  <a:pt x="16" y="2819"/>
                  <a:pt x="16" y="2818"/>
                  <a:pt x="16" y="2815"/>
                </a:cubicBezTo>
                <a:cubicBezTo>
                  <a:pt x="15" y="2812"/>
                  <a:pt x="15" y="2811"/>
                  <a:pt x="15" y="2808"/>
                </a:cubicBezTo>
                <a:cubicBezTo>
                  <a:pt x="15" y="2805"/>
                  <a:pt x="15" y="2804"/>
                  <a:pt x="14" y="2801"/>
                </a:cubicBezTo>
                <a:cubicBezTo>
                  <a:pt x="14" y="2798"/>
                  <a:pt x="14" y="2797"/>
                  <a:pt x="14" y="2794"/>
                </a:cubicBezTo>
                <a:cubicBezTo>
                  <a:pt x="13" y="2791"/>
                  <a:pt x="13" y="2790"/>
                  <a:pt x="13" y="2787"/>
                </a:cubicBezTo>
                <a:cubicBezTo>
                  <a:pt x="13" y="2784"/>
                  <a:pt x="13" y="2783"/>
                  <a:pt x="12" y="2780"/>
                </a:cubicBezTo>
                <a:cubicBezTo>
                  <a:pt x="12" y="2777"/>
                  <a:pt x="12" y="2776"/>
                  <a:pt x="12" y="2773"/>
                </a:cubicBezTo>
                <a:cubicBezTo>
                  <a:pt x="11" y="2770"/>
                  <a:pt x="11" y="2769"/>
                  <a:pt x="11" y="2766"/>
                </a:cubicBezTo>
                <a:cubicBezTo>
                  <a:pt x="11" y="2763"/>
                  <a:pt x="11" y="2762"/>
                  <a:pt x="10" y="2759"/>
                </a:cubicBezTo>
                <a:cubicBezTo>
                  <a:pt x="10" y="2756"/>
                  <a:pt x="10" y="2755"/>
                  <a:pt x="10" y="2752"/>
                </a:cubicBezTo>
                <a:cubicBezTo>
                  <a:pt x="10" y="2749"/>
                  <a:pt x="10" y="2748"/>
                  <a:pt x="9" y="2745"/>
                </a:cubicBezTo>
                <a:cubicBezTo>
                  <a:pt x="9" y="2742"/>
                  <a:pt x="9" y="2741"/>
                  <a:pt x="9" y="2738"/>
                </a:cubicBezTo>
                <a:cubicBezTo>
                  <a:pt x="9" y="2735"/>
                  <a:pt x="9" y="2735"/>
                  <a:pt x="8" y="2731"/>
                </a:cubicBezTo>
                <a:cubicBezTo>
                  <a:pt x="8" y="2728"/>
                  <a:pt x="8" y="2728"/>
                  <a:pt x="8" y="2724"/>
                </a:cubicBezTo>
                <a:cubicBezTo>
                  <a:pt x="8" y="2721"/>
                  <a:pt x="8" y="2721"/>
                  <a:pt x="7" y="2718"/>
                </a:cubicBezTo>
                <a:cubicBezTo>
                  <a:pt x="7" y="2714"/>
                  <a:pt x="7" y="2714"/>
                  <a:pt x="7" y="2711"/>
                </a:cubicBezTo>
                <a:cubicBezTo>
                  <a:pt x="7" y="2707"/>
                  <a:pt x="7" y="2707"/>
                  <a:pt x="6" y="2704"/>
                </a:cubicBezTo>
                <a:cubicBezTo>
                  <a:pt x="6" y="2701"/>
                  <a:pt x="6" y="2700"/>
                  <a:pt x="6" y="2697"/>
                </a:cubicBezTo>
                <a:cubicBezTo>
                  <a:pt x="6" y="2694"/>
                  <a:pt x="6" y="2693"/>
                  <a:pt x="5" y="2690"/>
                </a:cubicBezTo>
                <a:cubicBezTo>
                  <a:pt x="5" y="2687"/>
                  <a:pt x="5" y="2686"/>
                  <a:pt x="5" y="2683"/>
                </a:cubicBezTo>
                <a:cubicBezTo>
                  <a:pt x="5" y="2680"/>
                  <a:pt x="5" y="2679"/>
                  <a:pt x="5" y="2676"/>
                </a:cubicBezTo>
                <a:cubicBezTo>
                  <a:pt x="4" y="2673"/>
                  <a:pt x="4" y="2672"/>
                  <a:pt x="4" y="2669"/>
                </a:cubicBezTo>
                <a:cubicBezTo>
                  <a:pt x="4" y="2666"/>
                  <a:pt x="4" y="2665"/>
                  <a:pt x="4" y="2662"/>
                </a:cubicBezTo>
                <a:cubicBezTo>
                  <a:pt x="4" y="2659"/>
                  <a:pt x="4" y="2658"/>
                  <a:pt x="4" y="2655"/>
                </a:cubicBezTo>
                <a:cubicBezTo>
                  <a:pt x="3" y="2652"/>
                  <a:pt x="3" y="2651"/>
                  <a:pt x="3" y="2648"/>
                </a:cubicBezTo>
                <a:cubicBezTo>
                  <a:pt x="3" y="2645"/>
                  <a:pt x="3" y="2644"/>
                  <a:pt x="3" y="2641"/>
                </a:cubicBezTo>
                <a:cubicBezTo>
                  <a:pt x="3" y="2638"/>
                  <a:pt x="3" y="2637"/>
                  <a:pt x="3" y="2634"/>
                </a:cubicBezTo>
                <a:cubicBezTo>
                  <a:pt x="2" y="2631"/>
                  <a:pt x="2" y="2630"/>
                  <a:pt x="2" y="2627"/>
                </a:cubicBezTo>
                <a:cubicBezTo>
                  <a:pt x="2" y="2624"/>
                  <a:pt x="2" y="2623"/>
                  <a:pt x="2" y="2620"/>
                </a:cubicBezTo>
                <a:cubicBezTo>
                  <a:pt x="2" y="2617"/>
                  <a:pt x="2" y="2616"/>
                  <a:pt x="2" y="2613"/>
                </a:cubicBezTo>
                <a:cubicBezTo>
                  <a:pt x="2" y="2610"/>
                  <a:pt x="2" y="2610"/>
                  <a:pt x="1" y="2606"/>
                </a:cubicBezTo>
                <a:cubicBezTo>
                  <a:pt x="1" y="2603"/>
                  <a:pt x="1" y="2602"/>
                  <a:pt x="1" y="2599"/>
                </a:cubicBezTo>
                <a:cubicBezTo>
                  <a:pt x="1" y="2596"/>
                  <a:pt x="1" y="2596"/>
                  <a:pt x="1" y="2592"/>
                </a:cubicBezTo>
                <a:cubicBezTo>
                  <a:pt x="1" y="2589"/>
                  <a:pt x="1" y="2589"/>
                  <a:pt x="1" y="2585"/>
                </a:cubicBezTo>
                <a:cubicBezTo>
                  <a:pt x="1" y="2582"/>
                  <a:pt x="1" y="2582"/>
                  <a:pt x="1" y="2579"/>
                </a:cubicBezTo>
                <a:cubicBezTo>
                  <a:pt x="1" y="2575"/>
                  <a:pt x="1" y="2575"/>
                  <a:pt x="1" y="2572"/>
                </a:cubicBezTo>
                <a:cubicBezTo>
                  <a:pt x="0" y="2568"/>
                  <a:pt x="0" y="2568"/>
                  <a:pt x="0" y="2565"/>
                </a:cubicBezTo>
                <a:cubicBezTo>
                  <a:pt x="0" y="2562"/>
                  <a:pt x="0" y="2561"/>
                  <a:pt x="0" y="2558"/>
                </a:cubicBezTo>
                <a:cubicBezTo>
                  <a:pt x="0" y="2555"/>
                  <a:pt x="0" y="2554"/>
                  <a:pt x="0" y="2551"/>
                </a:cubicBezTo>
                <a:cubicBezTo>
                  <a:pt x="0" y="2548"/>
                  <a:pt x="0" y="2547"/>
                  <a:pt x="0" y="2544"/>
                </a:cubicBezTo>
                <a:cubicBezTo>
                  <a:pt x="0" y="2541"/>
                  <a:pt x="0" y="2540"/>
                  <a:pt x="0" y="2537"/>
                </a:cubicBezTo>
                <a:cubicBezTo>
                  <a:pt x="0" y="2534"/>
                  <a:pt x="0" y="2533"/>
                  <a:pt x="0" y="2530"/>
                </a:cubicBezTo>
                <a:cubicBezTo>
                  <a:pt x="0" y="2527"/>
                  <a:pt x="0" y="2526"/>
                  <a:pt x="0" y="2523"/>
                </a:cubicBezTo>
                <a:cubicBezTo>
                  <a:pt x="0" y="2520"/>
                  <a:pt x="0" y="2519"/>
                  <a:pt x="0" y="2516"/>
                </a:cubicBezTo>
                <a:cubicBezTo>
                  <a:pt x="0" y="2513"/>
                  <a:pt x="0" y="2512"/>
                  <a:pt x="0" y="2509"/>
                </a:cubicBezTo>
                <a:cubicBezTo>
                  <a:pt x="0" y="2506"/>
                  <a:pt x="0" y="2505"/>
                  <a:pt x="0" y="2502"/>
                </a:cubicBezTo>
                <a:cubicBezTo>
                  <a:pt x="0" y="2499"/>
                  <a:pt x="0" y="2498"/>
                  <a:pt x="0" y="2495"/>
                </a:cubicBezTo>
                <a:cubicBezTo>
                  <a:pt x="0" y="2492"/>
                  <a:pt x="0" y="2491"/>
                  <a:pt x="0" y="2488"/>
                </a:cubicBezTo>
                <a:cubicBezTo>
                  <a:pt x="0" y="2485"/>
                  <a:pt x="0" y="2484"/>
                  <a:pt x="0" y="2481"/>
                </a:cubicBezTo>
                <a:cubicBezTo>
                  <a:pt x="0" y="2478"/>
                  <a:pt x="0" y="2477"/>
                  <a:pt x="0" y="2474"/>
                </a:cubicBezTo>
                <a:cubicBezTo>
                  <a:pt x="0" y="2471"/>
                  <a:pt x="0" y="2470"/>
                  <a:pt x="0" y="2467"/>
                </a:cubicBezTo>
                <a:cubicBezTo>
                  <a:pt x="0" y="2464"/>
                  <a:pt x="0" y="2464"/>
                  <a:pt x="0" y="2460"/>
                </a:cubicBezTo>
                <a:cubicBezTo>
                  <a:pt x="0" y="2457"/>
                  <a:pt x="0" y="2457"/>
                  <a:pt x="0" y="2453"/>
                </a:cubicBezTo>
                <a:cubicBezTo>
                  <a:pt x="0" y="2450"/>
                  <a:pt x="0" y="2450"/>
                  <a:pt x="0" y="2446"/>
                </a:cubicBezTo>
                <a:cubicBezTo>
                  <a:pt x="0" y="2443"/>
                  <a:pt x="0" y="2443"/>
                  <a:pt x="0" y="2440"/>
                </a:cubicBezTo>
                <a:cubicBezTo>
                  <a:pt x="0" y="2436"/>
                  <a:pt x="0" y="2436"/>
                  <a:pt x="1" y="2433"/>
                </a:cubicBezTo>
                <a:cubicBezTo>
                  <a:pt x="1" y="2429"/>
                  <a:pt x="1" y="2429"/>
                  <a:pt x="1" y="2426"/>
                </a:cubicBezTo>
                <a:cubicBezTo>
                  <a:pt x="1" y="2423"/>
                  <a:pt x="1" y="2422"/>
                  <a:pt x="1" y="2419"/>
                </a:cubicBezTo>
                <a:cubicBezTo>
                  <a:pt x="1" y="2416"/>
                  <a:pt x="1" y="2415"/>
                  <a:pt x="1" y="2412"/>
                </a:cubicBezTo>
                <a:cubicBezTo>
                  <a:pt x="1" y="2409"/>
                  <a:pt x="1" y="2408"/>
                  <a:pt x="1" y="2405"/>
                </a:cubicBezTo>
                <a:cubicBezTo>
                  <a:pt x="1" y="2402"/>
                  <a:pt x="1" y="2401"/>
                  <a:pt x="1" y="2398"/>
                </a:cubicBezTo>
                <a:cubicBezTo>
                  <a:pt x="2" y="2395"/>
                  <a:pt x="2" y="2394"/>
                  <a:pt x="2" y="2391"/>
                </a:cubicBezTo>
                <a:cubicBezTo>
                  <a:pt x="2" y="2388"/>
                  <a:pt x="2" y="2387"/>
                  <a:pt x="2" y="2384"/>
                </a:cubicBezTo>
                <a:cubicBezTo>
                  <a:pt x="2" y="2381"/>
                  <a:pt x="2" y="2380"/>
                  <a:pt x="2" y="2377"/>
                </a:cubicBezTo>
                <a:cubicBezTo>
                  <a:pt x="2" y="2374"/>
                  <a:pt x="2" y="2373"/>
                  <a:pt x="3" y="2370"/>
                </a:cubicBezTo>
                <a:cubicBezTo>
                  <a:pt x="3" y="2367"/>
                  <a:pt x="3" y="2366"/>
                  <a:pt x="3" y="2363"/>
                </a:cubicBezTo>
                <a:cubicBezTo>
                  <a:pt x="3" y="2360"/>
                  <a:pt x="3" y="2359"/>
                  <a:pt x="3" y="2356"/>
                </a:cubicBezTo>
                <a:cubicBezTo>
                  <a:pt x="3" y="2353"/>
                  <a:pt x="3" y="2352"/>
                  <a:pt x="4" y="2349"/>
                </a:cubicBezTo>
                <a:cubicBezTo>
                  <a:pt x="4" y="2346"/>
                  <a:pt x="4" y="2345"/>
                  <a:pt x="4" y="2342"/>
                </a:cubicBezTo>
                <a:cubicBezTo>
                  <a:pt x="4" y="2339"/>
                  <a:pt x="4" y="2338"/>
                  <a:pt x="4" y="2335"/>
                </a:cubicBezTo>
                <a:cubicBezTo>
                  <a:pt x="4" y="2332"/>
                  <a:pt x="4" y="2331"/>
                  <a:pt x="5" y="2328"/>
                </a:cubicBezTo>
                <a:cubicBezTo>
                  <a:pt x="5" y="2325"/>
                  <a:pt x="5" y="2325"/>
                  <a:pt x="5" y="2321"/>
                </a:cubicBezTo>
                <a:cubicBezTo>
                  <a:pt x="5" y="2318"/>
                  <a:pt x="5" y="2318"/>
                  <a:pt x="5" y="2314"/>
                </a:cubicBezTo>
                <a:cubicBezTo>
                  <a:pt x="6" y="2311"/>
                  <a:pt x="6" y="2311"/>
                  <a:pt x="6" y="2307"/>
                </a:cubicBezTo>
                <a:cubicBezTo>
                  <a:pt x="6" y="2304"/>
                  <a:pt x="6" y="2304"/>
                  <a:pt x="6" y="2301"/>
                </a:cubicBezTo>
                <a:cubicBezTo>
                  <a:pt x="7" y="2297"/>
                  <a:pt x="7" y="2297"/>
                  <a:pt x="7" y="2294"/>
                </a:cubicBezTo>
                <a:cubicBezTo>
                  <a:pt x="7" y="2290"/>
                  <a:pt x="7" y="2290"/>
                  <a:pt x="7" y="2287"/>
                </a:cubicBezTo>
                <a:cubicBezTo>
                  <a:pt x="8" y="2284"/>
                  <a:pt x="8" y="2283"/>
                  <a:pt x="8" y="2280"/>
                </a:cubicBezTo>
                <a:cubicBezTo>
                  <a:pt x="8" y="2277"/>
                  <a:pt x="8" y="2276"/>
                  <a:pt x="8" y="2273"/>
                </a:cubicBezTo>
                <a:cubicBezTo>
                  <a:pt x="9" y="2270"/>
                  <a:pt x="9" y="2269"/>
                  <a:pt x="9" y="2266"/>
                </a:cubicBezTo>
                <a:cubicBezTo>
                  <a:pt x="9" y="2263"/>
                  <a:pt x="9" y="2262"/>
                  <a:pt x="9" y="2259"/>
                </a:cubicBezTo>
                <a:cubicBezTo>
                  <a:pt x="10" y="2256"/>
                  <a:pt x="10" y="2255"/>
                  <a:pt x="10" y="2252"/>
                </a:cubicBezTo>
                <a:cubicBezTo>
                  <a:pt x="10" y="2249"/>
                  <a:pt x="10" y="2248"/>
                  <a:pt x="10" y="2245"/>
                </a:cubicBezTo>
                <a:cubicBezTo>
                  <a:pt x="11" y="2242"/>
                  <a:pt x="11" y="2241"/>
                  <a:pt x="11" y="2238"/>
                </a:cubicBezTo>
                <a:cubicBezTo>
                  <a:pt x="11" y="2235"/>
                  <a:pt x="11" y="2234"/>
                  <a:pt x="12" y="2231"/>
                </a:cubicBezTo>
                <a:cubicBezTo>
                  <a:pt x="12" y="2228"/>
                  <a:pt x="12" y="2227"/>
                  <a:pt x="12" y="2224"/>
                </a:cubicBezTo>
                <a:cubicBezTo>
                  <a:pt x="13" y="2221"/>
                  <a:pt x="13" y="2220"/>
                  <a:pt x="13" y="2217"/>
                </a:cubicBezTo>
                <a:cubicBezTo>
                  <a:pt x="13" y="2214"/>
                  <a:pt x="13" y="2213"/>
                  <a:pt x="14" y="2210"/>
                </a:cubicBezTo>
                <a:cubicBezTo>
                  <a:pt x="14" y="2207"/>
                  <a:pt x="14" y="2206"/>
                  <a:pt x="14" y="2203"/>
                </a:cubicBezTo>
                <a:cubicBezTo>
                  <a:pt x="15" y="2200"/>
                  <a:pt x="15" y="2199"/>
                  <a:pt x="15" y="2196"/>
                </a:cubicBezTo>
                <a:cubicBezTo>
                  <a:pt x="15" y="2193"/>
                  <a:pt x="15" y="2192"/>
                  <a:pt x="16" y="2189"/>
                </a:cubicBezTo>
                <a:cubicBezTo>
                  <a:pt x="16" y="2186"/>
                  <a:pt x="16" y="2186"/>
                  <a:pt x="16" y="2182"/>
                </a:cubicBezTo>
                <a:cubicBezTo>
                  <a:pt x="17" y="2179"/>
                  <a:pt x="17" y="2179"/>
                  <a:pt x="17" y="2175"/>
                </a:cubicBezTo>
                <a:cubicBezTo>
                  <a:pt x="17" y="2172"/>
                  <a:pt x="18" y="2172"/>
                  <a:pt x="18" y="2168"/>
                </a:cubicBezTo>
                <a:cubicBezTo>
                  <a:pt x="18" y="2165"/>
                  <a:pt x="18" y="2165"/>
                  <a:pt x="19" y="2162"/>
                </a:cubicBezTo>
                <a:cubicBezTo>
                  <a:pt x="19" y="2158"/>
                  <a:pt x="19" y="2158"/>
                  <a:pt x="19" y="2155"/>
                </a:cubicBezTo>
                <a:cubicBezTo>
                  <a:pt x="20" y="2151"/>
                  <a:pt x="20" y="2151"/>
                  <a:pt x="20" y="2148"/>
                </a:cubicBezTo>
                <a:cubicBezTo>
                  <a:pt x="21" y="2145"/>
                  <a:pt x="21" y="2144"/>
                  <a:pt x="21" y="2141"/>
                </a:cubicBezTo>
                <a:cubicBezTo>
                  <a:pt x="21" y="2138"/>
                  <a:pt x="21" y="2137"/>
                  <a:pt x="22" y="2134"/>
                </a:cubicBezTo>
                <a:cubicBezTo>
                  <a:pt x="22" y="2131"/>
                  <a:pt x="22" y="2130"/>
                  <a:pt x="23" y="2127"/>
                </a:cubicBezTo>
                <a:cubicBezTo>
                  <a:pt x="23" y="2124"/>
                  <a:pt x="23" y="2123"/>
                  <a:pt x="24" y="2120"/>
                </a:cubicBezTo>
                <a:cubicBezTo>
                  <a:pt x="24" y="2117"/>
                  <a:pt x="24" y="2116"/>
                  <a:pt x="24" y="2113"/>
                </a:cubicBezTo>
                <a:cubicBezTo>
                  <a:pt x="25" y="2110"/>
                  <a:pt x="25" y="2109"/>
                  <a:pt x="25" y="2106"/>
                </a:cubicBezTo>
                <a:cubicBezTo>
                  <a:pt x="26" y="2103"/>
                  <a:pt x="26" y="2102"/>
                  <a:pt x="26" y="2099"/>
                </a:cubicBezTo>
                <a:cubicBezTo>
                  <a:pt x="27" y="2096"/>
                  <a:pt x="27" y="2095"/>
                  <a:pt x="27" y="2092"/>
                </a:cubicBezTo>
                <a:cubicBezTo>
                  <a:pt x="28" y="2089"/>
                  <a:pt x="28" y="2088"/>
                  <a:pt x="28" y="2085"/>
                </a:cubicBezTo>
                <a:cubicBezTo>
                  <a:pt x="28" y="2082"/>
                  <a:pt x="29" y="2081"/>
                  <a:pt x="29" y="2078"/>
                </a:cubicBezTo>
                <a:cubicBezTo>
                  <a:pt x="29" y="2075"/>
                  <a:pt x="30" y="2074"/>
                  <a:pt x="30" y="2071"/>
                </a:cubicBezTo>
                <a:cubicBezTo>
                  <a:pt x="30" y="2068"/>
                  <a:pt x="31" y="2067"/>
                  <a:pt x="31" y="2064"/>
                </a:cubicBezTo>
                <a:cubicBezTo>
                  <a:pt x="31" y="2061"/>
                  <a:pt x="32" y="2060"/>
                  <a:pt x="32" y="2057"/>
                </a:cubicBezTo>
                <a:cubicBezTo>
                  <a:pt x="32" y="2054"/>
                  <a:pt x="33" y="2053"/>
                  <a:pt x="33" y="2050"/>
                </a:cubicBezTo>
                <a:cubicBezTo>
                  <a:pt x="33" y="2047"/>
                  <a:pt x="34" y="2047"/>
                  <a:pt x="34" y="2043"/>
                </a:cubicBezTo>
                <a:cubicBezTo>
                  <a:pt x="34" y="2040"/>
                  <a:pt x="35" y="2040"/>
                  <a:pt x="35" y="2036"/>
                </a:cubicBezTo>
                <a:cubicBezTo>
                  <a:pt x="35" y="2033"/>
                  <a:pt x="36" y="2033"/>
                  <a:pt x="36" y="2029"/>
                </a:cubicBezTo>
                <a:cubicBezTo>
                  <a:pt x="37" y="2026"/>
                  <a:pt x="37" y="2026"/>
                  <a:pt x="37" y="2022"/>
                </a:cubicBezTo>
                <a:cubicBezTo>
                  <a:pt x="38" y="2019"/>
                  <a:pt x="38" y="2019"/>
                  <a:pt x="38" y="2016"/>
                </a:cubicBezTo>
                <a:cubicBezTo>
                  <a:pt x="39" y="2012"/>
                  <a:pt x="39" y="2012"/>
                  <a:pt x="39" y="2009"/>
                </a:cubicBezTo>
                <a:cubicBezTo>
                  <a:pt x="40" y="2005"/>
                  <a:pt x="40" y="2005"/>
                  <a:pt x="40" y="2002"/>
                </a:cubicBezTo>
                <a:cubicBezTo>
                  <a:pt x="41" y="1999"/>
                  <a:pt x="41" y="1998"/>
                  <a:pt x="42" y="1995"/>
                </a:cubicBezTo>
                <a:cubicBezTo>
                  <a:pt x="42" y="1992"/>
                  <a:pt x="42" y="1991"/>
                  <a:pt x="43" y="1988"/>
                </a:cubicBezTo>
                <a:cubicBezTo>
                  <a:pt x="43" y="1985"/>
                  <a:pt x="43" y="1984"/>
                  <a:pt x="44" y="1981"/>
                </a:cubicBezTo>
                <a:cubicBezTo>
                  <a:pt x="44" y="1978"/>
                  <a:pt x="45" y="1977"/>
                  <a:pt x="45" y="1974"/>
                </a:cubicBezTo>
                <a:cubicBezTo>
                  <a:pt x="46" y="1971"/>
                  <a:pt x="46" y="1970"/>
                  <a:pt x="46" y="1967"/>
                </a:cubicBezTo>
                <a:cubicBezTo>
                  <a:pt x="47" y="1964"/>
                  <a:pt x="47" y="1963"/>
                  <a:pt x="48" y="1960"/>
                </a:cubicBezTo>
                <a:cubicBezTo>
                  <a:pt x="48" y="1957"/>
                  <a:pt x="48" y="1956"/>
                  <a:pt x="49" y="1953"/>
                </a:cubicBezTo>
                <a:cubicBezTo>
                  <a:pt x="49" y="1950"/>
                  <a:pt x="49" y="1949"/>
                  <a:pt x="50" y="1946"/>
                </a:cubicBezTo>
                <a:cubicBezTo>
                  <a:pt x="50" y="1943"/>
                  <a:pt x="51" y="1942"/>
                  <a:pt x="51" y="1939"/>
                </a:cubicBezTo>
                <a:cubicBezTo>
                  <a:pt x="52" y="1936"/>
                  <a:pt x="52" y="1935"/>
                  <a:pt x="52" y="1932"/>
                </a:cubicBezTo>
                <a:cubicBezTo>
                  <a:pt x="53" y="1929"/>
                  <a:pt x="53" y="1928"/>
                  <a:pt x="54" y="1925"/>
                </a:cubicBezTo>
                <a:cubicBezTo>
                  <a:pt x="54" y="1922"/>
                  <a:pt x="54" y="1921"/>
                  <a:pt x="55" y="1918"/>
                </a:cubicBezTo>
                <a:cubicBezTo>
                  <a:pt x="56" y="1915"/>
                  <a:pt x="56" y="1914"/>
                  <a:pt x="56" y="1911"/>
                </a:cubicBezTo>
                <a:cubicBezTo>
                  <a:pt x="57" y="1908"/>
                  <a:pt x="57" y="1908"/>
                  <a:pt x="58" y="1904"/>
                </a:cubicBezTo>
                <a:cubicBezTo>
                  <a:pt x="58" y="1901"/>
                  <a:pt x="58" y="1901"/>
                  <a:pt x="59" y="1897"/>
                </a:cubicBezTo>
                <a:cubicBezTo>
                  <a:pt x="60" y="1894"/>
                  <a:pt x="60" y="1894"/>
                  <a:pt x="60" y="1890"/>
                </a:cubicBezTo>
                <a:cubicBezTo>
                  <a:pt x="61" y="1887"/>
                  <a:pt x="61" y="1887"/>
                  <a:pt x="62" y="1883"/>
                </a:cubicBezTo>
                <a:cubicBezTo>
                  <a:pt x="62" y="1880"/>
                  <a:pt x="62" y="1880"/>
                  <a:pt x="63" y="1877"/>
                </a:cubicBezTo>
                <a:cubicBezTo>
                  <a:pt x="64" y="1873"/>
                  <a:pt x="64" y="1873"/>
                  <a:pt x="64" y="1870"/>
                </a:cubicBezTo>
                <a:cubicBezTo>
                  <a:pt x="65" y="1866"/>
                  <a:pt x="65" y="1866"/>
                  <a:pt x="66" y="1863"/>
                </a:cubicBezTo>
                <a:cubicBezTo>
                  <a:pt x="67" y="1860"/>
                  <a:pt x="67" y="1859"/>
                  <a:pt x="67" y="1856"/>
                </a:cubicBezTo>
                <a:cubicBezTo>
                  <a:pt x="68" y="1853"/>
                  <a:pt x="68" y="1852"/>
                  <a:pt x="69" y="1849"/>
                </a:cubicBezTo>
                <a:cubicBezTo>
                  <a:pt x="69" y="1846"/>
                  <a:pt x="70" y="1845"/>
                  <a:pt x="70" y="1842"/>
                </a:cubicBezTo>
                <a:cubicBezTo>
                  <a:pt x="71" y="1839"/>
                  <a:pt x="71" y="1838"/>
                  <a:pt x="72" y="1835"/>
                </a:cubicBezTo>
                <a:cubicBezTo>
                  <a:pt x="72" y="1832"/>
                  <a:pt x="73" y="1831"/>
                  <a:pt x="73" y="1828"/>
                </a:cubicBezTo>
                <a:cubicBezTo>
                  <a:pt x="74" y="1825"/>
                  <a:pt x="74" y="1824"/>
                  <a:pt x="75" y="1821"/>
                </a:cubicBezTo>
                <a:cubicBezTo>
                  <a:pt x="75" y="1818"/>
                  <a:pt x="76" y="1817"/>
                  <a:pt x="76" y="1814"/>
                </a:cubicBezTo>
                <a:cubicBezTo>
                  <a:pt x="77" y="1811"/>
                  <a:pt x="77" y="1810"/>
                  <a:pt x="78" y="1807"/>
                </a:cubicBezTo>
                <a:cubicBezTo>
                  <a:pt x="78" y="1804"/>
                  <a:pt x="79" y="1803"/>
                  <a:pt x="79" y="1800"/>
                </a:cubicBezTo>
                <a:cubicBezTo>
                  <a:pt x="80" y="1797"/>
                  <a:pt x="80" y="1796"/>
                  <a:pt x="81" y="1793"/>
                </a:cubicBezTo>
                <a:cubicBezTo>
                  <a:pt x="82" y="1790"/>
                  <a:pt x="82" y="1789"/>
                  <a:pt x="82" y="1786"/>
                </a:cubicBezTo>
                <a:cubicBezTo>
                  <a:pt x="83" y="1783"/>
                  <a:pt x="83" y="1782"/>
                  <a:pt x="84" y="1779"/>
                </a:cubicBezTo>
                <a:cubicBezTo>
                  <a:pt x="85" y="1776"/>
                  <a:pt x="85" y="1775"/>
                  <a:pt x="86" y="1772"/>
                </a:cubicBezTo>
                <a:cubicBezTo>
                  <a:pt x="86" y="1769"/>
                  <a:pt x="86" y="1769"/>
                  <a:pt x="87" y="1765"/>
                </a:cubicBezTo>
                <a:cubicBezTo>
                  <a:pt x="88" y="1762"/>
                  <a:pt x="88" y="1762"/>
                  <a:pt x="89" y="1758"/>
                </a:cubicBezTo>
                <a:cubicBezTo>
                  <a:pt x="90" y="1755"/>
                  <a:pt x="90" y="1755"/>
                  <a:pt x="91" y="1751"/>
                </a:cubicBezTo>
                <a:cubicBezTo>
                  <a:pt x="91" y="1748"/>
                  <a:pt x="91" y="1748"/>
                  <a:pt x="92" y="1744"/>
                </a:cubicBezTo>
                <a:cubicBezTo>
                  <a:pt x="93" y="1741"/>
                  <a:pt x="93" y="1741"/>
                  <a:pt x="94" y="1738"/>
                </a:cubicBezTo>
                <a:cubicBezTo>
                  <a:pt x="95" y="1734"/>
                  <a:pt x="95" y="1734"/>
                  <a:pt x="96" y="1731"/>
                </a:cubicBezTo>
                <a:cubicBezTo>
                  <a:pt x="96" y="1727"/>
                  <a:pt x="96" y="1727"/>
                  <a:pt x="97" y="1724"/>
                </a:cubicBezTo>
                <a:cubicBezTo>
                  <a:pt x="98" y="1721"/>
                  <a:pt x="98" y="1720"/>
                  <a:pt x="99" y="1717"/>
                </a:cubicBezTo>
                <a:cubicBezTo>
                  <a:pt x="100" y="1714"/>
                  <a:pt x="100" y="1713"/>
                  <a:pt x="101" y="1710"/>
                </a:cubicBezTo>
                <a:cubicBezTo>
                  <a:pt x="101" y="1707"/>
                  <a:pt x="102" y="1706"/>
                  <a:pt x="102" y="1703"/>
                </a:cubicBezTo>
                <a:cubicBezTo>
                  <a:pt x="103" y="1700"/>
                  <a:pt x="103" y="1699"/>
                  <a:pt x="104" y="1696"/>
                </a:cubicBezTo>
                <a:cubicBezTo>
                  <a:pt x="105" y="1693"/>
                  <a:pt x="105" y="1692"/>
                  <a:pt x="106" y="1689"/>
                </a:cubicBezTo>
                <a:cubicBezTo>
                  <a:pt x="107" y="1686"/>
                  <a:pt x="107" y="1685"/>
                  <a:pt x="108" y="1682"/>
                </a:cubicBezTo>
                <a:cubicBezTo>
                  <a:pt x="109" y="1679"/>
                  <a:pt x="109" y="1678"/>
                  <a:pt x="110" y="1675"/>
                </a:cubicBezTo>
                <a:cubicBezTo>
                  <a:pt x="110" y="1672"/>
                  <a:pt x="110" y="1671"/>
                  <a:pt x="111" y="1668"/>
                </a:cubicBezTo>
                <a:cubicBezTo>
                  <a:pt x="112" y="1665"/>
                  <a:pt x="112" y="1664"/>
                  <a:pt x="113" y="1661"/>
                </a:cubicBezTo>
                <a:cubicBezTo>
                  <a:pt x="114" y="1658"/>
                  <a:pt x="114" y="1657"/>
                  <a:pt x="115" y="1654"/>
                </a:cubicBezTo>
                <a:cubicBezTo>
                  <a:pt x="116" y="1651"/>
                  <a:pt x="116" y="1650"/>
                  <a:pt x="117" y="1647"/>
                </a:cubicBezTo>
                <a:cubicBezTo>
                  <a:pt x="118" y="1644"/>
                  <a:pt x="118" y="1643"/>
                  <a:pt x="119" y="1640"/>
                </a:cubicBezTo>
                <a:cubicBezTo>
                  <a:pt x="120" y="1637"/>
                  <a:pt x="120" y="1636"/>
                  <a:pt x="121" y="1633"/>
                </a:cubicBezTo>
                <a:cubicBezTo>
                  <a:pt x="121" y="1630"/>
                  <a:pt x="122" y="1629"/>
                  <a:pt x="122" y="1626"/>
                </a:cubicBezTo>
                <a:cubicBezTo>
                  <a:pt x="123" y="1623"/>
                  <a:pt x="123" y="1623"/>
                  <a:pt x="124" y="1619"/>
                </a:cubicBezTo>
                <a:cubicBezTo>
                  <a:pt x="125" y="1616"/>
                  <a:pt x="125" y="1616"/>
                  <a:pt x="126" y="1612"/>
                </a:cubicBezTo>
                <a:cubicBezTo>
                  <a:pt x="127" y="1609"/>
                  <a:pt x="127" y="1609"/>
                  <a:pt x="128" y="1605"/>
                </a:cubicBezTo>
                <a:cubicBezTo>
                  <a:pt x="129" y="1602"/>
                  <a:pt x="129" y="1602"/>
                  <a:pt x="130" y="1599"/>
                </a:cubicBezTo>
                <a:cubicBezTo>
                  <a:pt x="131" y="1595"/>
                  <a:pt x="131" y="1595"/>
                  <a:pt x="132" y="1592"/>
                </a:cubicBezTo>
                <a:cubicBezTo>
                  <a:pt x="133" y="1588"/>
                  <a:pt x="133" y="1588"/>
                  <a:pt x="134" y="1585"/>
                </a:cubicBezTo>
                <a:cubicBezTo>
                  <a:pt x="135" y="1582"/>
                  <a:pt x="135" y="1581"/>
                  <a:pt x="136" y="1578"/>
                </a:cubicBezTo>
                <a:cubicBezTo>
                  <a:pt x="137" y="1575"/>
                  <a:pt x="137" y="1574"/>
                  <a:pt x="138" y="1571"/>
                </a:cubicBezTo>
                <a:cubicBezTo>
                  <a:pt x="139" y="1568"/>
                  <a:pt x="139" y="1567"/>
                  <a:pt x="140" y="1564"/>
                </a:cubicBezTo>
                <a:cubicBezTo>
                  <a:pt x="141" y="1561"/>
                  <a:pt x="141" y="1560"/>
                  <a:pt x="142" y="1557"/>
                </a:cubicBezTo>
                <a:cubicBezTo>
                  <a:pt x="143" y="1554"/>
                  <a:pt x="143" y="1553"/>
                  <a:pt x="144" y="1550"/>
                </a:cubicBezTo>
                <a:cubicBezTo>
                  <a:pt x="145" y="1547"/>
                  <a:pt x="145" y="1546"/>
                  <a:pt x="146" y="1543"/>
                </a:cubicBezTo>
                <a:cubicBezTo>
                  <a:pt x="147" y="1540"/>
                  <a:pt x="147" y="1539"/>
                  <a:pt x="148" y="1536"/>
                </a:cubicBezTo>
                <a:cubicBezTo>
                  <a:pt x="149" y="1533"/>
                  <a:pt x="149" y="1532"/>
                  <a:pt x="150" y="1529"/>
                </a:cubicBezTo>
                <a:cubicBezTo>
                  <a:pt x="151" y="1526"/>
                  <a:pt x="152" y="1525"/>
                  <a:pt x="152" y="1522"/>
                </a:cubicBezTo>
                <a:cubicBezTo>
                  <a:pt x="153" y="1519"/>
                  <a:pt x="154" y="1518"/>
                  <a:pt x="155" y="1515"/>
                </a:cubicBezTo>
                <a:cubicBezTo>
                  <a:pt x="156" y="1512"/>
                  <a:pt x="156" y="1511"/>
                  <a:pt x="157" y="1508"/>
                </a:cubicBezTo>
                <a:cubicBezTo>
                  <a:pt x="158" y="1505"/>
                  <a:pt x="158" y="1504"/>
                  <a:pt x="159" y="1501"/>
                </a:cubicBezTo>
                <a:cubicBezTo>
                  <a:pt x="160" y="1498"/>
                  <a:pt x="160" y="1497"/>
                  <a:pt x="161" y="1494"/>
                </a:cubicBezTo>
                <a:cubicBezTo>
                  <a:pt x="162" y="1491"/>
                  <a:pt x="162" y="1490"/>
                  <a:pt x="163" y="1487"/>
                </a:cubicBezTo>
                <a:cubicBezTo>
                  <a:pt x="164" y="1484"/>
                  <a:pt x="164" y="1484"/>
                  <a:pt x="165" y="1480"/>
                </a:cubicBezTo>
                <a:cubicBezTo>
                  <a:pt x="166" y="1477"/>
                  <a:pt x="167" y="1477"/>
                  <a:pt x="167" y="1473"/>
                </a:cubicBezTo>
                <a:cubicBezTo>
                  <a:pt x="168" y="1470"/>
                  <a:pt x="169" y="1470"/>
                  <a:pt x="170" y="1467"/>
                </a:cubicBezTo>
                <a:cubicBezTo>
                  <a:pt x="171" y="1463"/>
                  <a:pt x="171" y="1463"/>
                  <a:pt x="172" y="1460"/>
                </a:cubicBezTo>
                <a:cubicBezTo>
                  <a:pt x="173" y="1456"/>
                  <a:pt x="173" y="1456"/>
                  <a:pt x="174" y="1453"/>
                </a:cubicBezTo>
                <a:cubicBezTo>
                  <a:pt x="175" y="1449"/>
                  <a:pt x="175" y="1449"/>
                  <a:pt x="176" y="1446"/>
                </a:cubicBezTo>
                <a:cubicBezTo>
                  <a:pt x="177" y="1443"/>
                  <a:pt x="178" y="1442"/>
                  <a:pt x="179" y="1439"/>
                </a:cubicBezTo>
                <a:cubicBezTo>
                  <a:pt x="180" y="1436"/>
                  <a:pt x="180" y="1435"/>
                  <a:pt x="181" y="1432"/>
                </a:cubicBezTo>
                <a:cubicBezTo>
                  <a:pt x="182" y="1429"/>
                  <a:pt x="182" y="1428"/>
                  <a:pt x="183" y="1425"/>
                </a:cubicBezTo>
                <a:cubicBezTo>
                  <a:pt x="184" y="1422"/>
                  <a:pt x="184" y="1421"/>
                  <a:pt x="185" y="1418"/>
                </a:cubicBezTo>
                <a:cubicBezTo>
                  <a:pt x="186" y="1415"/>
                  <a:pt x="187" y="1414"/>
                  <a:pt x="188" y="1411"/>
                </a:cubicBezTo>
                <a:cubicBezTo>
                  <a:pt x="189" y="1408"/>
                  <a:pt x="189" y="1407"/>
                  <a:pt x="190" y="1404"/>
                </a:cubicBezTo>
                <a:cubicBezTo>
                  <a:pt x="191" y="1401"/>
                  <a:pt x="191" y="1400"/>
                  <a:pt x="192" y="1397"/>
                </a:cubicBezTo>
                <a:cubicBezTo>
                  <a:pt x="193" y="1394"/>
                  <a:pt x="194" y="1393"/>
                  <a:pt x="195" y="1390"/>
                </a:cubicBezTo>
                <a:cubicBezTo>
                  <a:pt x="196" y="1387"/>
                  <a:pt x="196" y="1386"/>
                  <a:pt x="197" y="1383"/>
                </a:cubicBezTo>
                <a:cubicBezTo>
                  <a:pt x="198" y="1380"/>
                  <a:pt x="198" y="1379"/>
                  <a:pt x="199" y="1376"/>
                </a:cubicBezTo>
                <a:cubicBezTo>
                  <a:pt x="200" y="1373"/>
                  <a:pt x="201" y="1372"/>
                  <a:pt x="202" y="1369"/>
                </a:cubicBezTo>
                <a:cubicBezTo>
                  <a:pt x="203" y="1366"/>
                  <a:pt x="203" y="1365"/>
                  <a:pt x="204" y="1362"/>
                </a:cubicBezTo>
                <a:cubicBezTo>
                  <a:pt x="205" y="1359"/>
                  <a:pt x="205" y="1358"/>
                  <a:pt x="207" y="1355"/>
                </a:cubicBezTo>
                <a:cubicBezTo>
                  <a:pt x="208" y="1352"/>
                  <a:pt x="208" y="1351"/>
                  <a:pt x="209" y="1348"/>
                </a:cubicBezTo>
                <a:cubicBezTo>
                  <a:pt x="210" y="1345"/>
                  <a:pt x="210" y="1345"/>
                  <a:pt x="211" y="1341"/>
                </a:cubicBezTo>
                <a:cubicBezTo>
                  <a:pt x="212" y="1338"/>
                  <a:pt x="213" y="1338"/>
                  <a:pt x="214" y="1334"/>
                </a:cubicBezTo>
                <a:cubicBezTo>
                  <a:pt x="215" y="1331"/>
                  <a:pt x="215" y="1331"/>
                  <a:pt x="216" y="1328"/>
                </a:cubicBezTo>
                <a:cubicBezTo>
                  <a:pt x="217" y="1324"/>
                  <a:pt x="217" y="1324"/>
                  <a:pt x="219" y="1321"/>
                </a:cubicBezTo>
                <a:cubicBezTo>
                  <a:pt x="220" y="1317"/>
                  <a:pt x="220" y="1317"/>
                  <a:pt x="221" y="1314"/>
                </a:cubicBezTo>
                <a:cubicBezTo>
                  <a:pt x="222" y="1310"/>
                  <a:pt x="222" y="1310"/>
                  <a:pt x="224" y="1307"/>
                </a:cubicBezTo>
                <a:cubicBezTo>
                  <a:pt x="225" y="1304"/>
                  <a:pt x="225" y="1303"/>
                  <a:pt x="226" y="1300"/>
                </a:cubicBezTo>
                <a:cubicBezTo>
                  <a:pt x="227" y="1297"/>
                  <a:pt x="227" y="1296"/>
                  <a:pt x="229" y="1293"/>
                </a:cubicBezTo>
                <a:cubicBezTo>
                  <a:pt x="230" y="1290"/>
                  <a:pt x="230" y="1289"/>
                  <a:pt x="231" y="1286"/>
                </a:cubicBezTo>
                <a:cubicBezTo>
                  <a:pt x="232" y="1283"/>
                  <a:pt x="232" y="1282"/>
                  <a:pt x="234" y="1279"/>
                </a:cubicBezTo>
                <a:cubicBezTo>
                  <a:pt x="235" y="1276"/>
                  <a:pt x="235" y="1275"/>
                  <a:pt x="236" y="1272"/>
                </a:cubicBezTo>
                <a:cubicBezTo>
                  <a:pt x="237" y="1269"/>
                  <a:pt x="237" y="1268"/>
                  <a:pt x="239" y="1265"/>
                </a:cubicBezTo>
                <a:cubicBezTo>
                  <a:pt x="240" y="1262"/>
                  <a:pt x="240" y="1261"/>
                  <a:pt x="241" y="1258"/>
                </a:cubicBezTo>
                <a:cubicBezTo>
                  <a:pt x="242" y="1255"/>
                  <a:pt x="243" y="1254"/>
                  <a:pt x="244" y="1251"/>
                </a:cubicBezTo>
                <a:cubicBezTo>
                  <a:pt x="245" y="1248"/>
                  <a:pt x="245" y="1247"/>
                  <a:pt x="246" y="1244"/>
                </a:cubicBezTo>
                <a:cubicBezTo>
                  <a:pt x="248" y="1241"/>
                  <a:pt x="248" y="1240"/>
                  <a:pt x="249" y="1237"/>
                </a:cubicBezTo>
                <a:cubicBezTo>
                  <a:pt x="250" y="1234"/>
                  <a:pt x="250" y="1233"/>
                  <a:pt x="251" y="1230"/>
                </a:cubicBezTo>
                <a:cubicBezTo>
                  <a:pt x="253" y="1227"/>
                  <a:pt x="253" y="1226"/>
                  <a:pt x="254" y="1223"/>
                </a:cubicBezTo>
                <a:cubicBezTo>
                  <a:pt x="255" y="1220"/>
                  <a:pt x="256" y="1219"/>
                  <a:pt x="257" y="1216"/>
                </a:cubicBezTo>
                <a:cubicBezTo>
                  <a:pt x="258" y="1213"/>
                  <a:pt x="258" y="1212"/>
                  <a:pt x="259" y="1209"/>
                </a:cubicBezTo>
                <a:cubicBezTo>
                  <a:pt x="261" y="1206"/>
                  <a:pt x="261" y="1206"/>
                  <a:pt x="262" y="1202"/>
                </a:cubicBezTo>
                <a:cubicBezTo>
                  <a:pt x="263" y="1199"/>
                  <a:pt x="263" y="1199"/>
                  <a:pt x="265" y="1195"/>
                </a:cubicBezTo>
                <a:cubicBezTo>
                  <a:pt x="266" y="1192"/>
                  <a:pt x="266" y="1192"/>
                  <a:pt x="267" y="1189"/>
                </a:cubicBezTo>
                <a:cubicBezTo>
                  <a:pt x="269" y="1185"/>
                  <a:pt x="269" y="1185"/>
                  <a:pt x="270" y="1182"/>
                </a:cubicBezTo>
                <a:cubicBezTo>
                  <a:pt x="271" y="1178"/>
                  <a:pt x="272" y="1178"/>
                  <a:pt x="273" y="1175"/>
                </a:cubicBezTo>
                <a:cubicBezTo>
                  <a:pt x="274" y="1171"/>
                  <a:pt x="274" y="1171"/>
                  <a:pt x="275" y="1168"/>
                </a:cubicBezTo>
                <a:cubicBezTo>
                  <a:pt x="277" y="1164"/>
                  <a:pt x="277" y="1164"/>
                  <a:pt x="278" y="1161"/>
                </a:cubicBezTo>
                <a:cubicBezTo>
                  <a:pt x="279" y="1158"/>
                  <a:pt x="280" y="1157"/>
                  <a:pt x="281" y="1154"/>
                </a:cubicBezTo>
                <a:cubicBezTo>
                  <a:pt x="282" y="1151"/>
                  <a:pt x="282" y="1150"/>
                  <a:pt x="284" y="1147"/>
                </a:cubicBezTo>
                <a:cubicBezTo>
                  <a:pt x="285" y="1144"/>
                  <a:pt x="285" y="1143"/>
                  <a:pt x="286" y="1140"/>
                </a:cubicBezTo>
                <a:cubicBezTo>
                  <a:pt x="287" y="1137"/>
                  <a:pt x="288" y="1136"/>
                  <a:pt x="289" y="1133"/>
                </a:cubicBezTo>
                <a:cubicBezTo>
                  <a:pt x="290" y="1130"/>
                  <a:pt x="291" y="1129"/>
                  <a:pt x="292" y="1126"/>
                </a:cubicBezTo>
                <a:cubicBezTo>
                  <a:pt x="293" y="1123"/>
                  <a:pt x="293" y="1122"/>
                  <a:pt x="295" y="1119"/>
                </a:cubicBezTo>
                <a:cubicBezTo>
                  <a:pt x="296" y="1116"/>
                  <a:pt x="296" y="1115"/>
                  <a:pt x="297" y="1112"/>
                </a:cubicBezTo>
                <a:cubicBezTo>
                  <a:pt x="299" y="1109"/>
                  <a:pt x="299" y="1108"/>
                  <a:pt x="300" y="1105"/>
                </a:cubicBezTo>
                <a:cubicBezTo>
                  <a:pt x="301" y="1102"/>
                  <a:pt x="302" y="1101"/>
                  <a:pt x="303" y="1098"/>
                </a:cubicBezTo>
                <a:cubicBezTo>
                  <a:pt x="304" y="1095"/>
                  <a:pt x="304" y="1094"/>
                  <a:pt x="306" y="1091"/>
                </a:cubicBezTo>
                <a:cubicBezTo>
                  <a:pt x="307" y="1088"/>
                  <a:pt x="307" y="1087"/>
                  <a:pt x="309" y="1084"/>
                </a:cubicBezTo>
                <a:cubicBezTo>
                  <a:pt x="310" y="1081"/>
                  <a:pt x="310" y="1080"/>
                  <a:pt x="311" y="1077"/>
                </a:cubicBezTo>
                <a:cubicBezTo>
                  <a:pt x="313" y="1074"/>
                  <a:pt x="313" y="1073"/>
                  <a:pt x="314" y="1070"/>
                </a:cubicBezTo>
                <a:cubicBezTo>
                  <a:pt x="316" y="1067"/>
                  <a:pt x="316" y="1067"/>
                  <a:pt x="317" y="1063"/>
                </a:cubicBezTo>
                <a:cubicBezTo>
                  <a:pt x="318" y="1060"/>
                  <a:pt x="319" y="1060"/>
                  <a:pt x="320" y="1056"/>
                </a:cubicBezTo>
                <a:cubicBezTo>
                  <a:pt x="321" y="1053"/>
                  <a:pt x="322" y="1053"/>
                  <a:pt x="323" y="1050"/>
                </a:cubicBezTo>
                <a:cubicBezTo>
                  <a:pt x="324" y="1046"/>
                  <a:pt x="324" y="1046"/>
                  <a:pt x="326" y="1043"/>
                </a:cubicBezTo>
                <a:cubicBezTo>
                  <a:pt x="327" y="1039"/>
                  <a:pt x="327" y="1039"/>
                  <a:pt x="329" y="1036"/>
                </a:cubicBezTo>
                <a:cubicBezTo>
                  <a:pt x="330" y="1032"/>
                  <a:pt x="330" y="1032"/>
                  <a:pt x="332" y="1029"/>
                </a:cubicBezTo>
                <a:cubicBezTo>
                  <a:pt x="333" y="1025"/>
                  <a:pt x="333" y="1025"/>
                  <a:pt x="334" y="1022"/>
                </a:cubicBezTo>
                <a:cubicBezTo>
                  <a:pt x="336" y="1019"/>
                  <a:pt x="336" y="1018"/>
                  <a:pt x="337" y="1015"/>
                </a:cubicBezTo>
                <a:cubicBezTo>
                  <a:pt x="339" y="1012"/>
                  <a:pt x="339" y="1011"/>
                  <a:pt x="340" y="1008"/>
                </a:cubicBezTo>
                <a:cubicBezTo>
                  <a:pt x="342" y="1005"/>
                  <a:pt x="342" y="1004"/>
                  <a:pt x="343" y="1001"/>
                </a:cubicBezTo>
                <a:cubicBezTo>
                  <a:pt x="345" y="998"/>
                  <a:pt x="345" y="997"/>
                  <a:pt x="346" y="994"/>
                </a:cubicBezTo>
                <a:cubicBezTo>
                  <a:pt x="347" y="991"/>
                  <a:pt x="348" y="990"/>
                  <a:pt x="349" y="987"/>
                </a:cubicBezTo>
                <a:cubicBezTo>
                  <a:pt x="350" y="984"/>
                  <a:pt x="351" y="983"/>
                  <a:pt x="352" y="980"/>
                </a:cubicBezTo>
                <a:cubicBezTo>
                  <a:pt x="353" y="977"/>
                  <a:pt x="354" y="976"/>
                  <a:pt x="355" y="973"/>
                </a:cubicBezTo>
                <a:cubicBezTo>
                  <a:pt x="356" y="970"/>
                  <a:pt x="357" y="969"/>
                  <a:pt x="358" y="966"/>
                </a:cubicBezTo>
                <a:cubicBezTo>
                  <a:pt x="359" y="963"/>
                  <a:pt x="360" y="962"/>
                  <a:pt x="361" y="959"/>
                </a:cubicBezTo>
                <a:cubicBezTo>
                  <a:pt x="362" y="956"/>
                  <a:pt x="363" y="955"/>
                  <a:pt x="364" y="952"/>
                </a:cubicBezTo>
                <a:cubicBezTo>
                  <a:pt x="365" y="949"/>
                  <a:pt x="366" y="948"/>
                  <a:pt x="367" y="945"/>
                </a:cubicBezTo>
                <a:cubicBezTo>
                  <a:pt x="368" y="942"/>
                  <a:pt x="369" y="941"/>
                  <a:pt x="370" y="938"/>
                </a:cubicBezTo>
                <a:cubicBezTo>
                  <a:pt x="371" y="935"/>
                  <a:pt x="372" y="934"/>
                  <a:pt x="373" y="931"/>
                </a:cubicBezTo>
                <a:cubicBezTo>
                  <a:pt x="374" y="928"/>
                  <a:pt x="375" y="928"/>
                  <a:pt x="376" y="924"/>
                </a:cubicBezTo>
                <a:cubicBezTo>
                  <a:pt x="377" y="921"/>
                  <a:pt x="378" y="921"/>
                  <a:pt x="379" y="917"/>
                </a:cubicBezTo>
                <a:cubicBezTo>
                  <a:pt x="381" y="914"/>
                  <a:pt x="381" y="914"/>
                  <a:pt x="382" y="911"/>
                </a:cubicBezTo>
                <a:cubicBezTo>
                  <a:pt x="384" y="907"/>
                  <a:pt x="384" y="907"/>
                  <a:pt x="385" y="904"/>
                </a:cubicBezTo>
                <a:cubicBezTo>
                  <a:pt x="387" y="900"/>
                  <a:pt x="387" y="900"/>
                  <a:pt x="388" y="897"/>
                </a:cubicBezTo>
                <a:cubicBezTo>
                  <a:pt x="390" y="893"/>
                  <a:pt x="390" y="893"/>
                  <a:pt x="391" y="890"/>
                </a:cubicBezTo>
                <a:cubicBezTo>
                  <a:pt x="393" y="886"/>
                  <a:pt x="393" y="886"/>
                  <a:pt x="394" y="883"/>
                </a:cubicBezTo>
                <a:cubicBezTo>
                  <a:pt x="396" y="880"/>
                  <a:pt x="396" y="879"/>
                  <a:pt x="398" y="876"/>
                </a:cubicBezTo>
                <a:cubicBezTo>
                  <a:pt x="399" y="873"/>
                  <a:pt x="399" y="872"/>
                  <a:pt x="401" y="869"/>
                </a:cubicBezTo>
                <a:cubicBezTo>
                  <a:pt x="402" y="866"/>
                  <a:pt x="402" y="865"/>
                  <a:pt x="404" y="862"/>
                </a:cubicBezTo>
                <a:cubicBezTo>
                  <a:pt x="405" y="859"/>
                  <a:pt x="405" y="858"/>
                  <a:pt x="407" y="855"/>
                </a:cubicBezTo>
                <a:cubicBezTo>
                  <a:pt x="408" y="852"/>
                  <a:pt x="409" y="851"/>
                  <a:pt x="410" y="848"/>
                </a:cubicBezTo>
                <a:cubicBezTo>
                  <a:pt x="411" y="845"/>
                  <a:pt x="412" y="844"/>
                  <a:pt x="413" y="841"/>
                </a:cubicBezTo>
                <a:cubicBezTo>
                  <a:pt x="415" y="838"/>
                  <a:pt x="415" y="837"/>
                  <a:pt x="416" y="834"/>
                </a:cubicBezTo>
                <a:cubicBezTo>
                  <a:pt x="418" y="831"/>
                  <a:pt x="418" y="830"/>
                  <a:pt x="420" y="827"/>
                </a:cubicBezTo>
                <a:cubicBezTo>
                  <a:pt x="421" y="824"/>
                  <a:pt x="421" y="823"/>
                  <a:pt x="423" y="820"/>
                </a:cubicBezTo>
                <a:cubicBezTo>
                  <a:pt x="424" y="817"/>
                  <a:pt x="424" y="816"/>
                  <a:pt x="426" y="813"/>
                </a:cubicBezTo>
                <a:cubicBezTo>
                  <a:pt x="427" y="810"/>
                  <a:pt x="428" y="809"/>
                  <a:pt x="429" y="806"/>
                </a:cubicBezTo>
                <a:cubicBezTo>
                  <a:pt x="430" y="803"/>
                  <a:pt x="431" y="802"/>
                  <a:pt x="432" y="799"/>
                </a:cubicBezTo>
                <a:cubicBezTo>
                  <a:pt x="434" y="796"/>
                  <a:pt x="434" y="795"/>
                  <a:pt x="435" y="792"/>
                </a:cubicBezTo>
                <a:cubicBezTo>
                  <a:pt x="437" y="789"/>
                  <a:pt x="437" y="788"/>
                  <a:pt x="439" y="785"/>
                </a:cubicBezTo>
                <a:cubicBezTo>
                  <a:pt x="440" y="782"/>
                  <a:pt x="440" y="782"/>
                  <a:pt x="442" y="778"/>
                </a:cubicBezTo>
                <a:cubicBezTo>
                  <a:pt x="443" y="775"/>
                  <a:pt x="444" y="775"/>
                  <a:pt x="445" y="771"/>
                </a:cubicBezTo>
                <a:cubicBezTo>
                  <a:pt x="446" y="768"/>
                  <a:pt x="447" y="768"/>
                  <a:pt x="448" y="765"/>
                </a:cubicBezTo>
                <a:cubicBezTo>
                  <a:pt x="450" y="761"/>
                  <a:pt x="450" y="761"/>
                  <a:pt x="451" y="758"/>
                </a:cubicBezTo>
                <a:cubicBezTo>
                  <a:pt x="453" y="754"/>
                  <a:pt x="453" y="754"/>
                  <a:pt x="455" y="751"/>
                </a:cubicBezTo>
                <a:cubicBezTo>
                  <a:pt x="456" y="747"/>
                  <a:pt x="456" y="747"/>
                  <a:pt x="458" y="744"/>
                </a:cubicBezTo>
                <a:cubicBezTo>
                  <a:pt x="459" y="741"/>
                  <a:pt x="460" y="740"/>
                  <a:pt x="461" y="737"/>
                </a:cubicBezTo>
                <a:cubicBezTo>
                  <a:pt x="463" y="734"/>
                  <a:pt x="463" y="733"/>
                  <a:pt x="464" y="730"/>
                </a:cubicBezTo>
                <a:cubicBezTo>
                  <a:pt x="466" y="727"/>
                  <a:pt x="466" y="726"/>
                  <a:pt x="468" y="723"/>
                </a:cubicBezTo>
                <a:cubicBezTo>
                  <a:pt x="469" y="720"/>
                  <a:pt x="469" y="719"/>
                  <a:pt x="471" y="716"/>
                </a:cubicBezTo>
                <a:cubicBezTo>
                  <a:pt x="472" y="713"/>
                  <a:pt x="473" y="712"/>
                  <a:pt x="474" y="709"/>
                </a:cubicBezTo>
                <a:cubicBezTo>
                  <a:pt x="476" y="706"/>
                  <a:pt x="476" y="705"/>
                  <a:pt x="478" y="702"/>
                </a:cubicBezTo>
                <a:cubicBezTo>
                  <a:pt x="479" y="699"/>
                  <a:pt x="479" y="698"/>
                  <a:pt x="481" y="695"/>
                </a:cubicBezTo>
                <a:cubicBezTo>
                  <a:pt x="482" y="692"/>
                  <a:pt x="483" y="691"/>
                  <a:pt x="484" y="688"/>
                </a:cubicBezTo>
                <a:cubicBezTo>
                  <a:pt x="486" y="685"/>
                  <a:pt x="486" y="684"/>
                  <a:pt x="487" y="681"/>
                </a:cubicBezTo>
                <a:cubicBezTo>
                  <a:pt x="489" y="678"/>
                  <a:pt x="489" y="677"/>
                  <a:pt x="491" y="674"/>
                </a:cubicBezTo>
                <a:cubicBezTo>
                  <a:pt x="492" y="671"/>
                  <a:pt x="493" y="670"/>
                  <a:pt x="494" y="667"/>
                </a:cubicBezTo>
                <a:cubicBezTo>
                  <a:pt x="496" y="664"/>
                  <a:pt x="496" y="663"/>
                  <a:pt x="497" y="660"/>
                </a:cubicBezTo>
                <a:cubicBezTo>
                  <a:pt x="499" y="657"/>
                  <a:pt x="499" y="656"/>
                  <a:pt x="501" y="653"/>
                </a:cubicBezTo>
                <a:cubicBezTo>
                  <a:pt x="502" y="650"/>
                  <a:pt x="503" y="649"/>
                  <a:pt x="504" y="646"/>
                </a:cubicBezTo>
                <a:cubicBezTo>
                  <a:pt x="506" y="643"/>
                  <a:pt x="506" y="643"/>
                  <a:pt x="507" y="639"/>
                </a:cubicBezTo>
                <a:cubicBezTo>
                  <a:pt x="509" y="636"/>
                  <a:pt x="509" y="636"/>
                  <a:pt x="511" y="632"/>
                </a:cubicBezTo>
                <a:cubicBezTo>
                  <a:pt x="512" y="629"/>
                  <a:pt x="513" y="629"/>
                  <a:pt x="514" y="626"/>
                </a:cubicBezTo>
                <a:cubicBezTo>
                  <a:pt x="516" y="622"/>
                  <a:pt x="516" y="622"/>
                  <a:pt x="517" y="619"/>
                </a:cubicBezTo>
                <a:cubicBezTo>
                  <a:pt x="519" y="615"/>
                  <a:pt x="519" y="615"/>
                  <a:pt x="521" y="612"/>
                </a:cubicBezTo>
                <a:cubicBezTo>
                  <a:pt x="522" y="608"/>
                  <a:pt x="523" y="608"/>
                  <a:pt x="524" y="605"/>
                </a:cubicBezTo>
                <a:cubicBezTo>
                  <a:pt x="526" y="602"/>
                  <a:pt x="526" y="601"/>
                  <a:pt x="528" y="598"/>
                </a:cubicBezTo>
                <a:cubicBezTo>
                  <a:pt x="529" y="595"/>
                  <a:pt x="529" y="594"/>
                  <a:pt x="531" y="591"/>
                </a:cubicBezTo>
                <a:cubicBezTo>
                  <a:pt x="533" y="588"/>
                  <a:pt x="533" y="587"/>
                  <a:pt x="534" y="584"/>
                </a:cubicBezTo>
                <a:cubicBezTo>
                  <a:pt x="536" y="581"/>
                  <a:pt x="536" y="580"/>
                  <a:pt x="538" y="577"/>
                </a:cubicBezTo>
                <a:cubicBezTo>
                  <a:pt x="539" y="574"/>
                  <a:pt x="540" y="573"/>
                  <a:pt x="541" y="570"/>
                </a:cubicBezTo>
                <a:cubicBezTo>
                  <a:pt x="543" y="567"/>
                  <a:pt x="543" y="566"/>
                  <a:pt x="545" y="563"/>
                </a:cubicBezTo>
                <a:cubicBezTo>
                  <a:pt x="546" y="560"/>
                  <a:pt x="546" y="559"/>
                  <a:pt x="548" y="556"/>
                </a:cubicBezTo>
                <a:cubicBezTo>
                  <a:pt x="550" y="553"/>
                  <a:pt x="550" y="552"/>
                  <a:pt x="551" y="549"/>
                </a:cubicBezTo>
                <a:cubicBezTo>
                  <a:pt x="553" y="546"/>
                  <a:pt x="553" y="545"/>
                  <a:pt x="555" y="542"/>
                </a:cubicBezTo>
                <a:cubicBezTo>
                  <a:pt x="556" y="539"/>
                  <a:pt x="557" y="538"/>
                  <a:pt x="558" y="535"/>
                </a:cubicBezTo>
                <a:cubicBezTo>
                  <a:pt x="560" y="532"/>
                  <a:pt x="560" y="531"/>
                  <a:pt x="562" y="528"/>
                </a:cubicBezTo>
                <a:cubicBezTo>
                  <a:pt x="563" y="525"/>
                  <a:pt x="564" y="524"/>
                  <a:pt x="565" y="521"/>
                </a:cubicBezTo>
                <a:cubicBezTo>
                  <a:pt x="567" y="518"/>
                  <a:pt x="567" y="517"/>
                  <a:pt x="569" y="514"/>
                </a:cubicBezTo>
                <a:cubicBezTo>
                  <a:pt x="570" y="511"/>
                  <a:pt x="570" y="510"/>
                  <a:pt x="572" y="507"/>
                </a:cubicBezTo>
                <a:cubicBezTo>
                  <a:pt x="574" y="504"/>
                  <a:pt x="574" y="504"/>
                  <a:pt x="575" y="500"/>
                </a:cubicBezTo>
                <a:cubicBezTo>
                  <a:pt x="577" y="497"/>
                  <a:pt x="577" y="497"/>
                  <a:pt x="579" y="493"/>
                </a:cubicBezTo>
                <a:cubicBezTo>
                  <a:pt x="580" y="490"/>
                  <a:pt x="581" y="490"/>
                  <a:pt x="582" y="487"/>
                </a:cubicBezTo>
                <a:cubicBezTo>
                  <a:pt x="584" y="483"/>
                  <a:pt x="584" y="483"/>
                  <a:pt x="586" y="480"/>
                </a:cubicBezTo>
                <a:cubicBezTo>
                  <a:pt x="587" y="476"/>
                  <a:pt x="588" y="476"/>
                  <a:pt x="589" y="473"/>
                </a:cubicBezTo>
                <a:cubicBezTo>
                  <a:pt x="591" y="470"/>
                  <a:pt x="591" y="469"/>
                  <a:pt x="593" y="466"/>
                </a:cubicBezTo>
                <a:cubicBezTo>
                  <a:pt x="594" y="463"/>
                  <a:pt x="595" y="462"/>
                  <a:pt x="596" y="459"/>
                </a:cubicBezTo>
                <a:cubicBezTo>
                  <a:pt x="598" y="456"/>
                  <a:pt x="598" y="455"/>
                  <a:pt x="600" y="452"/>
                </a:cubicBezTo>
                <a:cubicBezTo>
                  <a:pt x="601" y="449"/>
                  <a:pt x="602" y="448"/>
                  <a:pt x="603" y="445"/>
                </a:cubicBezTo>
                <a:cubicBezTo>
                  <a:pt x="605" y="442"/>
                  <a:pt x="605" y="441"/>
                  <a:pt x="607" y="438"/>
                </a:cubicBezTo>
                <a:cubicBezTo>
                  <a:pt x="608" y="435"/>
                  <a:pt x="609" y="434"/>
                  <a:pt x="610" y="431"/>
                </a:cubicBezTo>
                <a:cubicBezTo>
                  <a:pt x="612" y="428"/>
                  <a:pt x="612" y="427"/>
                  <a:pt x="614" y="424"/>
                </a:cubicBezTo>
                <a:cubicBezTo>
                  <a:pt x="615" y="421"/>
                  <a:pt x="616" y="420"/>
                  <a:pt x="617" y="417"/>
                </a:cubicBezTo>
                <a:cubicBezTo>
                  <a:pt x="619" y="414"/>
                  <a:pt x="619" y="413"/>
                  <a:pt x="621" y="410"/>
                </a:cubicBezTo>
                <a:cubicBezTo>
                  <a:pt x="622" y="407"/>
                  <a:pt x="623" y="406"/>
                  <a:pt x="624" y="403"/>
                </a:cubicBezTo>
                <a:cubicBezTo>
                  <a:pt x="626" y="400"/>
                  <a:pt x="626" y="399"/>
                  <a:pt x="628" y="396"/>
                </a:cubicBezTo>
                <a:cubicBezTo>
                  <a:pt x="629" y="393"/>
                  <a:pt x="630" y="392"/>
                  <a:pt x="631" y="389"/>
                </a:cubicBezTo>
                <a:cubicBezTo>
                  <a:pt x="633" y="386"/>
                  <a:pt x="633" y="385"/>
                  <a:pt x="635" y="382"/>
                </a:cubicBezTo>
                <a:cubicBezTo>
                  <a:pt x="637" y="379"/>
                  <a:pt x="637" y="378"/>
                  <a:pt x="638" y="375"/>
                </a:cubicBezTo>
                <a:cubicBezTo>
                  <a:pt x="640" y="372"/>
                  <a:pt x="640" y="371"/>
                  <a:pt x="642" y="368"/>
                </a:cubicBezTo>
                <a:cubicBezTo>
                  <a:pt x="644" y="365"/>
                  <a:pt x="644" y="365"/>
                  <a:pt x="646" y="361"/>
                </a:cubicBezTo>
                <a:cubicBezTo>
                  <a:pt x="647" y="358"/>
                  <a:pt x="648" y="358"/>
                  <a:pt x="649" y="354"/>
                </a:cubicBezTo>
                <a:cubicBezTo>
                  <a:pt x="651" y="351"/>
                  <a:pt x="651" y="351"/>
                  <a:pt x="653" y="348"/>
                </a:cubicBezTo>
                <a:cubicBezTo>
                  <a:pt x="654" y="344"/>
                  <a:pt x="655" y="344"/>
                  <a:pt x="656" y="341"/>
                </a:cubicBezTo>
                <a:cubicBezTo>
                  <a:pt x="658" y="337"/>
                  <a:pt x="658" y="337"/>
                  <a:pt x="660" y="334"/>
                </a:cubicBezTo>
                <a:cubicBezTo>
                  <a:pt x="661" y="331"/>
                  <a:pt x="662" y="330"/>
                  <a:pt x="663" y="327"/>
                </a:cubicBezTo>
                <a:cubicBezTo>
                  <a:pt x="665" y="323"/>
                  <a:pt x="665" y="323"/>
                  <a:pt x="667" y="320"/>
                </a:cubicBezTo>
                <a:cubicBezTo>
                  <a:pt x="668" y="317"/>
                  <a:pt x="669" y="316"/>
                  <a:pt x="670" y="313"/>
                </a:cubicBezTo>
                <a:cubicBezTo>
                  <a:pt x="672" y="310"/>
                  <a:pt x="672" y="309"/>
                  <a:pt x="674" y="306"/>
                </a:cubicBezTo>
                <a:cubicBezTo>
                  <a:pt x="676" y="303"/>
                  <a:pt x="676" y="302"/>
                  <a:pt x="678" y="299"/>
                </a:cubicBezTo>
                <a:cubicBezTo>
                  <a:pt x="679" y="296"/>
                  <a:pt x="680" y="295"/>
                  <a:pt x="681" y="292"/>
                </a:cubicBezTo>
                <a:cubicBezTo>
                  <a:pt x="683" y="289"/>
                  <a:pt x="683" y="288"/>
                  <a:pt x="685" y="285"/>
                </a:cubicBezTo>
                <a:cubicBezTo>
                  <a:pt x="686" y="282"/>
                  <a:pt x="687" y="281"/>
                  <a:pt x="688" y="278"/>
                </a:cubicBezTo>
                <a:cubicBezTo>
                  <a:pt x="690" y="275"/>
                  <a:pt x="690" y="274"/>
                  <a:pt x="692" y="271"/>
                </a:cubicBezTo>
                <a:cubicBezTo>
                  <a:pt x="693" y="268"/>
                  <a:pt x="694" y="267"/>
                  <a:pt x="695" y="264"/>
                </a:cubicBezTo>
                <a:cubicBezTo>
                  <a:pt x="697" y="261"/>
                  <a:pt x="697" y="260"/>
                  <a:pt x="699" y="257"/>
                </a:cubicBezTo>
                <a:cubicBezTo>
                  <a:pt x="701" y="254"/>
                  <a:pt x="701" y="253"/>
                  <a:pt x="703" y="250"/>
                </a:cubicBezTo>
                <a:cubicBezTo>
                  <a:pt x="704" y="247"/>
                  <a:pt x="705" y="246"/>
                  <a:pt x="706" y="243"/>
                </a:cubicBezTo>
                <a:cubicBezTo>
                  <a:pt x="708" y="240"/>
                  <a:pt x="708" y="239"/>
                  <a:pt x="710" y="236"/>
                </a:cubicBezTo>
                <a:cubicBezTo>
                  <a:pt x="711" y="233"/>
                  <a:pt x="712" y="232"/>
                  <a:pt x="713" y="229"/>
                </a:cubicBezTo>
                <a:cubicBezTo>
                  <a:pt x="715" y="226"/>
                  <a:pt x="715" y="226"/>
                  <a:pt x="717" y="222"/>
                </a:cubicBezTo>
                <a:cubicBezTo>
                  <a:pt x="719" y="219"/>
                  <a:pt x="719" y="219"/>
                  <a:pt x="721" y="215"/>
                </a:cubicBezTo>
                <a:cubicBezTo>
                  <a:pt x="722" y="212"/>
                  <a:pt x="723" y="212"/>
                  <a:pt x="724" y="209"/>
                </a:cubicBezTo>
                <a:cubicBezTo>
                  <a:pt x="726" y="205"/>
                  <a:pt x="726" y="205"/>
                  <a:pt x="728" y="202"/>
                </a:cubicBezTo>
                <a:cubicBezTo>
                  <a:pt x="729" y="198"/>
                  <a:pt x="730" y="198"/>
                  <a:pt x="731" y="195"/>
                </a:cubicBezTo>
                <a:cubicBezTo>
                  <a:pt x="733" y="192"/>
                  <a:pt x="733" y="191"/>
                  <a:pt x="735" y="188"/>
                </a:cubicBezTo>
                <a:cubicBezTo>
                  <a:pt x="737" y="185"/>
                  <a:pt x="737" y="184"/>
                  <a:pt x="739" y="181"/>
                </a:cubicBezTo>
                <a:cubicBezTo>
                  <a:pt x="740" y="178"/>
                  <a:pt x="741" y="177"/>
                  <a:pt x="742" y="174"/>
                </a:cubicBezTo>
                <a:cubicBezTo>
                  <a:pt x="744" y="171"/>
                  <a:pt x="744" y="170"/>
                  <a:pt x="746" y="167"/>
                </a:cubicBezTo>
                <a:cubicBezTo>
                  <a:pt x="748" y="164"/>
                  <a:pt x="748" y="163"/>
                  <a:pt x="750" y="160"/>
                </a:cubicBezTo>
                <a:cubicBezTo>
                  <a:pt x="751" y="157"/>
                  <a:pt x="751" y="156"/>
                  <a:pt x="753" y="153"/>
                </a:cubicBezTo>
                <a:cubicBezTo>
                  <a:pt x="755" y="150"/>
                  <a:pt x="755" y="149"/>
                  <a:pt x="757" y="146"/>
                </a:cubicBezTo>
                <a:cubicBezTo>
                  <a:pt x="758" y="143"/>
                  <a:pt x="759" y="142"/>
                  <a:pt x="760" y="139"/>
                </a:cubicBezTo>
                <a:cubicBezTo>
                  <a:pt x="762" y="136"/>
                  <a:pt x="762" y="135"/>
                  <a:pt x="764" y="132"/>
                </a:cubicBezTo>
                <a:cubicBezTo>
                  <a:pt x="766" y="129"/>
                  <a:pt x="766" y="128"/>
                  <a:pt x="768" y="125"/>
                </a:cubicBezTo>
                <a:cubicBezTo>
                  <a:pt x="769" y="122"/>
                  <a:pt x="770" y="121"/>
                  <a:pt x="771" y="118"/>
                </a:cubicBezTo>
                <a:cubicBezTo>
                  <a:pt x="773" y="115"/>
                  <a:pt x="773" y="114"/>
                  <a:pt x="775" y="111"/>
                </a:cubicBezTo>
                <a:cubicBezTo>
                  <a:pt x="776" y="108"/>
                  <a:pt x="777" y="107"/>
                  <a:pt x="779" y="104"/>
                </a:cubicBezTo>
                <a:cubicBezTo>
                  <a:pt x="780" y="101"/>
                  <a:pt x="780" y="100"/>
                  <a:pt x="782" y="97"/>
                </a:cubicBezTo>
                <a:cubicBezTo>
                  <a:pt x="784" y="94"/>
                  <a:pt x="784" y="93"/>
                  <a:pt x="786" y="90"/>
                </a:cubicBezTo>
                <a:cubicBezTo>
                  <a:pt x="787" y="87"/>
                  <a:pt x="788" y="87"/>
                  <a:pt x="789" y="83"/>
                </a:cubicBezTo>
                <a:cubicBezTo>
                  <a:pt x="791" y="80"/>
                  <a:pt x="791" y="80"/>
                  <a:pt x="793" y="76"/>
                </a:cubicBezTo>
                <a:cubicBezTo>
                  <a:pt x="795" y="73"/>
                  <a:pt x="795" y="73"/>
                  <a:pt x="797" y="70"/>
                </a:cubicBezTo>
                <a:cubicBezTo>
                  <a:pt x="798" y="66"/>
                  <a:pt x="799" y="66"/>
                  <a:pt x="800" y="63"/>
                </a:cubicBezTo>
                <a:cubicBezTo>
                  <a:pt x="802" y="59"/>
                  <a:pt x="802" y="59"/>
                  <a:pt x="804" y="56"/>
                </a:cubicBezTo>
                <a:cubicBezTo>
                  <a:pt x="806" y="53"/>
                  <a:pt x="806" y="52"/>
                  <a:pt x="808" y="49"/>
                </a:cubicBezTo>
                <a:cubicBezTo>
                  <a:pt x="809" y="46"/>
                  <a:pt x="810" y="45"/>
                  <a:pt x="811" y="42"/>
                </a:cubicBezTo>
                <a:cubicBezTo>
                  <a:pt x="813" y="39"/>
                  <a:pt x="813" y="38"/>
                  <a:pt x="815" y="35"/>
                </a:cubicBezTo>
                <a:cubicBezTo>
                  <a:pt x="816" y="32"/>
                  <a:pt x="817" y="31"/>
                  <a:pt x="818" y="28"/>
                </a:cubicBezTo>
                <a:cubicBezTo>
                  <a:pt x="820" y="25"/>
                  <a:pt x="820" y="24"/>
                  <a:pt x="822" y="21"/>
                </a:cubicBezTo>
                <a:cubicBezTo>
                  <a:pt x="824" y="18"/>
                  <a:pt x="824" y="17"/>
                  <a:pt x="826" y="14"/>
                </a:cubicBezTo>
                <a:cubicBezTo>
                  <a:pt x="827" y="11"/>
                  <a:pt x="828" y="10"/>
                  <a:pt x="829" y="7"/>
                </a:cubicBezTo>
                <a:cubicBezTo>
                  <a:pt x="831" y="4"/>
                  <a:pt x="833" y="0"/>
                  <a:pt x="833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" name="Freeform 244"/>
          <p:cNvSpPr>
            <a:spLocks/>
          </p:cNvSpPr>
          <p:nvPr/>
        </p:nvSpPr>
        <p:spPr bwMode="auto">
          <a:xfrm>
            <a:off x="2651789" y="1055737"/>
            <a:ext cx="601663" cy="1808163"/>
          </a:xfrm>
          <a:custGeom>
            <a:avLst/>
            <a:gdLst>
              <a:gd name="T0" fmla="*/ 80 w 1667"/>
              <a:gd name="T1" fmla="*/ 4928 h 5004"/>
              <a:gd name="T2" fmla="*/ 167 w 1667"/>
              <a:gd name="T3" fmla="*/ 4844 h 5004"/>
              <a:gd name="T4" fmla="*/ 254 w 1667"/>
              <a:gd name="T5" fmla="*/ 4761 h 5004"/>
              <a:gd name="T6" fmla="*/ 339 w 1667"/>
              <a:gd name="T7" fmla="*/ 4677 h 5004"/>
              <a:gd name="T8" fmla="*/ 424 w 1667"/>
              <a:gd name="T9" fmla="*/ 4594 h 5004"/>
              <a:gd name="T10" fmla="*/ 508 w 1667"/>
              <a:gd name="T11" fmla="*/ 4511 h 5004"/>
              <a:gd name="T12" fmla="*/ 590 w 1667"/>
              <a:gd name="T13" fmla="*/ 4427 h 5004"/>
              <a:gd name="T14" fmla="*/ 671 w 1667"/>
              <a:gd name="T15" fmla="*/ 4344 h 5004"/>
              <a:gd name="T16" fmla="*/ 750 w 1667"/>
              <a:gd name="T17" fmla="*/ 4261 h 5004"/>
              <a:gd name="T18" fmla="*/ 827 w 1667"/>
              <a:gd name="T19" fmla="*/ 4177 h 5004"/>
              <a:gd name="T20" fmla="*/ 902 w 1667"/>
              <a:gd name="T21" fmla="*/ 4094 h 5004"/>
              <a:gd name="T22" fmla="*/ 974 w 1667"/>
              <a:gd name="T23" fmla="*/ 4010 h 5004"/>
              <a:gd name="T24" fmla="*/ 1043 w 1667"/>
              <a:gd name="T25" fmla="*/ 3927 h 5004"/>
              <a:gd name="T26" fmla="*/ 1110 w 1667"/>
              <a:gd name="T27" fmla="*/ 3843 h 5004"/>
              <a:gd name="T28" fmla="*/ 1173 w 1667"/>
              <a:gd name="T29" fmla="*/ 3760 h 5004"/>
              <a:gd name="T30" fmla="*/ 1234 w 1667"/>
              <a:gd name="T31" fmla="*/ 3677 h 5004"/>
              <a:gd name="T32" fmla="*/ 1291 w 1667"/>
              <a:gd name="T33" fmla="*/ 3593 h 5004"/>
              <a:gd name="T34" fmla="*/ 1344 w 1667"/>
              <a:gd name="T35" fmla="*/ 3510 h 5004"/>
              <a:gd name="T36" fmla="*/ 1394 w 1667"/>
              <a:gd name="T37" fmla="*/ 3426 h 5004"/>
              <a:gd name="T38" fmla="*/ 1440 w 1667"/>
              <a:gd name="T39" fmla="*/ 3343 h 5004"/>
              <a:gd name="T40" fmla="*/ 1482 w 1667"/>
              <a:gd name="T41" fmla="*/ 3260 h 5004"/>
              <a:gd name="T42" fmla="*/ 1520 w 1667"/>
              <a:gd name="T43" fmla="*/ 3176 h 5004"/>
              <a:gd name="T44" fmla="*/ 1553 w 1667"/>
              <a:gd name="T45" fmla="*/ 3093 h 5004"/>
              <a:gd name="T46" fmla="*/ 1583 w 1667"/>
              <a:gd name="T47" fmla="*/ 3009 h 5004"/>
              <a:gd name="T48" fmla="*/ 1608 w 1667"/>
              <a:gd name="T49" fmla="*/ 2926 h 5004"/>
              <a:gd name="T50" fmla="*/ 1629 w 1667"/>
              <a:gd name="T51" fmla="*/ 2843 h 5004"/>
              <a:gd name="T52" fmla="*/ 1645 w 1667"/>
              <a:gd name="T53" fmla="*/ 2759 h 5004"/>
              <a:gd name="T54" fmla="*/ 1657 w 1667"/>
              <a:gd name="T55" fmla="*/ 2676 h 5004"/>
              <a:gd name="T56" fmla="*/ 1664 w 1667"/>
              <a:gd name="T57" fmla="*/ 2592 h 5004"/>
              <a:gd name="T58" fmla="*/ 1667 w 1667"/>
              <a:gd name="T59" fmla="*/ 2509 h 5004"/>
              <a:gd name="T60" fmla="*/ 1665 w 1667"/>
              <a:gd name="T61" fmla="*/ 2426 h 5004"/>
              <a:gd name="T62" fmla="*/ 1658 w 1667"/>
              <a:gd name="T63" fmla="*/ 2342 h 5004"/>
              <a:gd name="T64" fmla="*/ 1647 w 1667"/>
              <a:gd name="T65" fmla="*/ 2259 h 5004"/>
              <a:gd name="T66" fmla="*/ 1632 w 1667"/>
              <a:gd name="T67" fmla="*/ 2175 h 5004"/>
              <a:gd name="T68" fmla="*/ 1612 w 1667"/>
              <a:gd name="T69" fmla="*/ 2092 h 5004"/>
              <a:gd name="T70" fmla="*/ 1587 w 1667"/>
              <a:gd name="T71" fmla="*/ 2009 h 5004"/>
              <a:gd name="T72" fmla="*/ 1559 w 1667"/>
              <a:gd name="T73" fmla="*/ 1925 h 5004"/>
              <a:gd name="T74" fmla="*/ 1525 w 1667"/>
              <a:gd name="T75" fmla="*/ 1842 h 5004"/>
              <a:gd name="T76" fmla="*/ 1488 w 1667"/>
              <a:gd name="T77" fmla="*/ 1758 h 5004"/>
              <a:gd name="T78" fmla="*/ 1447 w 1667"/>
              <a:gd name="T79" fmla="*/ 1675 h 5004"/>
              <a:gd name="T80" fmla="*/ 1402 w 1667"/>
              <a:gd name="T81" fmla="*/ 1592 h 5004"/>
              <a:gd name="T82" fmla="*/ 1353 w 1667"/>
              <a:gd name="T83" fmla="*/ 1508 h 5004"/>
              <a:gd name="T84" fmla="*/ 1300 w 1667"/>
              <a:gd name="T85" fmla="*/ 1425 h 5004"/>
              <a:gd name="T86" fmla="*/ 1243 w 1667"/>
              <a:gd name="T87" fmla="*/ 1341 h 5004"/>
              <a:gd name="T88" fmla="*/ 1184 w 1667"/>
              <a:gd name="T89" fmla="*/ 1258 h 5004"/>
              <a:gd name="T90" fmla="*/ 1121 w 1667"/>
              <a:gd name="T91" fmla="*/ 1175 h 5004"/>
              <a:gd name="T92" fmla="*/ 1054 w 1667"/>
              <a:gd name="T93" fmla="*/ 1091 h 5004"/>
              <a:gd name="T94" fmla="*/ 986 w 1667"/>
              <a:gd name="T95" fmla="*/ 1008 h 5004"/>
              <a:gd name="T96" fmla="*/ 914 w 1667"/>
              <a:gd name="T97" fmla="*/ 924 h 5004"/>
              <a:gd name="T98" fmla="*/ 840 w 1667"/>
              <a:gd name="T99" fmla="*/ 841 h 5004"/>
              <a:gd name="T100" fmla="*/ 763 w 1667"/>
              <a:gd name="T101" fmla="*/ 758 h 5004"/>
              <a:gd name="T102" fmla="*/ 685 w 1667"/>
              <a:gd name="T103" fmla="*/ 674 h 5004"/>
              <a:gd name="T104" fmla="*/ 604 w 1667"/>
              <a:gd name="T105" fmla="*/ 591 h 5004"/>
              <a:gd name="T106" fmla="*/ 522 w 1667"/>
              <a:gd name="T107" fmla="*/ 507 h 5004"/>
              <a:gd name="T108" fmla="*/ 438 w 1667"/>
              <a:gd name="T109" fmla="*/ 424 h 5004"/>
              <a:gd name="T110" fmla="*/ 354 w 1667"/>
              <a:gd name="T111" fmla="*/ 341 h 5004"/>
              <a:gd name="T112" fmla="*/ 268 w 1667"/>
              <a:gd name="T113" fmla="*/ 257 h 5004"/>
              <a:gd name="T114" fmla="*/ 181 w 1667"/>
              <a:gd name="T115" fmla="*/ 174 h 5004"/>
              <a:gd name="T116" fmla="*/ 94 w 1667"/>
              <a:gd name="T117" fmla="*/ 90 h 5004"/>
              <a:gd name="T118" fmla="*/ 7 w 1667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667" h="5004">
                <a:moveTo>
                  <a:pt x="0" y="5004"/>
                </a:moveTo>
                <a:cubicBezTo>
                  <a:pt x="0" y="5004"/>
                  <a:pt x="4" y="5000"/>
                  <a:pt x="7" y="4997"/>
                </a:cubicBezTo>
                <a:cubicBezTo>
                  <a:pt x="11" y="4994"/>
                  <a:pt x="11" y="4993"/>
                  <a:pt x="15" y="4990"/>
                </a:cubicBezTo>
                <a:cubicBezTo>
                  <a:pt x="18" y="4987"/>
                  <a:pt x="19" y="4986"/>
                  <a:pt x="22" y="4983"/>
                </a:cubicBezTo>
                <a:cubicBezTo>
                  <a:pt x="25" y="4980"/>
                  <a:pt x="26" y="4980"/>
                  <a:pt x="29" y="4976"/>
                </a:cubicBezTo>
                <a:cubicBezTo>
                  <a:pt x="32" y="4973"/>
                  <a:pt x="33" y="4973"/>
                  <a:pt x="36" y="4969"/>
                </a:cubicBezTo>
                <a:cubicBezTo>
                  <a:pt x="40" y="4966"/>
                  <a:pt x="40" y="4966"/>
                  <a:pt x="44" y="4962"/>
                </a:cubicBezTo>
                <a:cubicBezTo>
                  <a:pt x="47" y="4959"/>
                  <a:pt x="48" y="4959"/>
                  <a:pt x="51" y="4955"/>
                </a:cubicBezTo>
                <a:cubicBezTo>
                  <a:pt x="54" y="4952"/>
                  <a:pt x="55" y="4952"/>
                  <a:pt x="58" y="4949"/>
                </a:cubicBezTo>
                <a:cubicBezTo>
                  <a:pt x="61" y="4945"/>
                  <a:pt x="62" y="4945"/>
                  <a:pt x="65" y="4942"/>
                </a:cubicBezTo>
                <a:cubicBezTo>
                  <a:pt x="69" y="4938"/>
                  <a:pt x="69" y="4938"/>
                  <a:pt x="73" y="4935"/>
                </a:cubicBezTo>
                <a:cubicBezTo>
                  <a:pt x="76" y="4932"/>
                  <a:pt x="77" y="4931"/>
                  <a:pt x="80" y="4928"/>
                </a:cubicBezTo>
                <a:cubicBezTo>
                  <a:pt x="83" y="4925"/>
                  <a:pt x="84" y="4924"/>
                  <a:pt x="87" y="4921"/>
                </a:cubicBezTo>
                <a:cubicBezTo>
                  <a:pt x="90" y="4918"/>
                  <a:pt x="91" y="4917"/>
                  <a:pt x="94" y="4914"/>
                </a:cubicBezTo>
                <a:cubicBezTo>
                  <a:pt x="98" y="4911"/>
                  <a:pt x="99" y="4910"/>
                  <a:pt x="102" y="4907"/>
                </a:cubicBezTo>
                <a:cubicBezTo>
                  <a:pt x="105" y="4904"/>
                  <a:pt x="106" y="4903"/>
                  <a:pt x="109" y="4900"/>
                </a:cubicBezTo>
                <a:cubicBezTo>
                  <a:pt x="112" y="4897"/>
                  <a:pt x="113" y="4896"/>
                  <a:pt x="116" y="4893"/>
                </a:cubicBezTo>
                <a:cubicBezTo>
                  <a:pt x="120" y="4890"/>
                  <a:pt x="120" y="4889"/>
                  <a:pt x="124" y="4886"/>
                </a:cubicBezTo>
                <a:cubicBezTo>
                  <a:pt x="127" y="4883"/>
                  <a:pt x="128" y="4882"/>
                  <a:pt x="131" y="4879"/>
                </a:cubicBezTo>
                <a:cubicBezTo>
                  <a:pt x="134" y="4876"/>
                  <a:pt x="135" y="4875"/>
                  <a:pt x="138" y="4872"/>
                </a:cubicBezTo>
                <a:cubicBezTo>
                  <a:pt x="141" y="4869"/>
                  <a:pt x="142" y="4868"/>
                  <a:pt x="145" y="4865"/>
                </a:cubicBezTo>
                <a:cubicBezTo>
                  <a:pt x="148" y="4862"/>
                  <a:pt x="149" y="4861"/>
                  <a:pt x="153" y="4858"/>
                </a:cubicBezTo>
                <a:cubicBezTo>
                  <a:pt x="156" y="4855"/>
                  <a:pt x="157" y="4854"/>
                  <a:pt x="160" y="4851"/>
                </a:cubicBezTo>
                <a:cubicBezTo>
                  <a:pt x="163" y="4848"/>
                  <a:pt x="164" y="4847"/>
                  <a:pt x="167" y="4844"/>
                </a:cubicBezTo>
                <a:cubicBezTo>
                  <a:pt x="170" y="4841"/>
                  <a:pt x="171" y="4841"/>
                  <a:pt x="174" y="4837"/>
                </a:cubicBezTo>
                <a:cubicBezTo>
                  <a:pt x="177" y="4834"/>
                  <a:pt x="178" y="4834"/>
                  <a:pt x="181" y="4830"/>
                </a:cubicBezTo>
                <a:cubicBezTo>
                  <a:pt x="185" y="4827"/>
                  <a:pt x="185" y="4827"/>
                  <a:pt x="189" y="4823"/>
                </a:cubicBezTo>
                <a:cubicBezTo>
                  <a:pt x="192" y="4820"/>
                  <a:pt x="193" y="4820"/>
                  <a:pt x="196" y="4816"/>
                </a:cubicBezTo>
                <a:cubicBezTo>
                  <a:pt x="199" y="4813"/>
                  <a:pt x="200" y="4813"/>
                  <a:pt x="203" y="4810"/>
                </a:cubicBezTo>
                <a:cubicBezTo>
                  <a:pt x="206" y="4806"/>
                  <a:pt x="207" y="4806"/>
                  <a:pt x="210" y="4803"/>
                </a:cubicBezTo>
                <a:cubicBezTo>
                  <a:pt x="214" y="4799"/>
                  <a:pt x="214" y="4799"/>
                  <a:pt x="218" y="4796"/>
                </a:cubicBezTo>
                <a:cubicBezTo>
                  <a:pt x="221" y="4793"/>
                  <a:pt x="222" y="4792"/>
                  <a:pt x="225" y="4789"/>
                </a:cubicBezTo>
                <a:cubicBezTo>
                  <a:pt x="228" y="4786"/>
                  <a:pt x="229" y="4785"/>
                  <a:pt x="232" y="4782"/>
                </a:cubicBezTo>
                <a:cubicBezTo>
                  <a:pt x="235" y="4779"/>
                  <a:pt x="236" y="4778"/>
                  <a:pt x="239" y="4775"/>
                </a:cubicBezTo>
                <a:cubicBezTo>
                  <a:pt x="242" y="4772"/>
                  <a:pt x="243" y="4771"/>
                  <a:pt x="246" y="4768"/>
                </a:cubicBezTo>
                <a:cubicBezTo>
                  <a:pt x="250" y="4765"/>
                  <a:pt x="250" y="4764"/>
                  <a:pt x="254" y="4761"/>
                </a:cubicBezTo>
                <a:cubicBezTo>
                  <a:pt x="257" y="4758"/>
                  <a:pt x="258" y="4757"/>
                  <a:pt x="261" y="4754"/>
                </a:cubicBezTo>
                <a:cubicBezTo>
                  <a:pt x="264" y="4751"/>
                  <a:pt x="265" y="4750"/>
                  <a:pt x="268" y="4747"/>
                </a:cubicBezTo>
                <a:cubicBezTo>
                  <a:pt x="271" y="4744"/>
                  <a:pt x="272" y="4743"/>
                  <a:pt x="275" y="4740"/>
                </a:cubicBezTo>
                <a:cubicBezTo>
                  <a:pt x="278" y="4737"/>
                  <a:pt x="279" y="4736"/>
                  <a:pt x="282" y="4733"/>
                </a:cubicBezTo>
                <a:cubicBezTo>
                  <a:pt x="286" y="4730"/>
                  <a:pt x="286" y="4729"/>
                  <a:pt x="289" y="4726"/>
                </a:cubicBezTo>
                <a:cubicBezTo>
                  <a:pt x="293" y="4723"/>
                  <a:pt x="293" y="4722"/>
                  <a:pt x="297" y="4719"/>
                </a:cubicBezTo>
                <a:cubicBezTo>
                  <a:pt x="300" y="4716"/>
                  <a:pt x="301" y="4715"/>
                  <a:pt x="304" y="4712"/>
                </a:cubicBezTo>
                <a:cubicBezTo>
                  <a:pt x="307" y="4709"/>
                  <a:pt x="308" y="4708"/>
                  <a:pt x="311" y="4705"/>
                </a:cubicBezTo>
                <a:cubicBezTo>
                  <a:pt x="314" y="4702"/>
                  <a:pt x="315" y="4702"/>
                  <a:pt x="318" y="4698"/>
                </a:cubicBezTo>
                <a:cubicBezTo>
                  <a:pt x="321" y="4695"/>
                  <a:pt x="322" y="4695"/>
                  <a:pt x="325" y="4691"/>
                </a:cubicBezTo>
                <a:cubicBezTo>
                  <a:pt x="328" y="4688"/>
                  <a:pt x="329" y="4688"/>
                  <a:pt x="332" y="4684"/>
                </a:cubicBezTo>
                <a:cubicBezTo>
                  <a:pt x="335" y="4681"/>
                  <a:pt x="336" y="4681"/>
                  <a:pt x="339" y="4677"/>
                </a:cubicBezTo>
                <a:cubicBezTo>
                  <a:pt x="343" y="4674"/>
                  <a:pt x="343" y="4674"/>
                  <a:pt x="347" y="4671"/>
                </a:cubicBezTo>
                <a:cubicBezTo>
                  <a:pt x="350" y="4667"/>
                  <a:pt x="350" y="4667"/>
                  <a:pt x="354" y="4664"/>
                </a:cubicBezTo>
                <a:cubicBezTo>
                  <a:pt x="357" y="4660"/>
                  <a:pt x="358" y="4660"/>
                  <a:pt x="361" y="4657"/>
                </a:cubicBezTo>
                <a:cubicBezTo>
                  <a:pt x="364" y="4654"/>
                  <a:pt x="365" y="4653"/>
                  <a:pt x="368" y="4650"/>
                </a:cubicBezTo>
                <a:cubicBezTo>
                  <a:pt x="371" y="4647"/>
                  <a:pt x="372" y="4646"/>
                  <a:pt x="375" y="4643"/>
                </a:cubicBezTo>
                <a:cubicBezTo>
                  <a:pt x="378" y="4640"/>
                  <a:pt x="379" y="4639"/>
                  <a:pt x="382" y="4636"/>
                </a:cubicBezTo>
                <a:cubicBezTo>
                  <a:pt x="385" y="4633"/>
                  <a:pt x="386" y="4632"/>
                  <a:pt x="389" y="4629"/>
                </a:cubicBezTo>
                <a:cubicBezTo>
                  <a:pt x="392" y="4626"/>
                  <a:pt x="393" y="4625"/>
                  <a:pt x="396" y="4622"/>
                </a:cubicBezTo>
                <a:cubicBezTo>
                  <a:pt x="399" y="4619"/>
                  <a:pt x="400" y="4618"/>
                  <a:pt x="403" y="4615"/>
                </a:cubicBezTo>
                <a:cubicBezTo>
                  <a:pt x="406" y="4612"/>
                  <a:pt x="407" y="4611"/>
                  <a:pt x="410" y="4608"/>
                </a:cubicBezTo>
                <a:cubicBezTo>
                  <a:pt x="413" y="4605"/>
                  <a:pt x="414" y="4604"/>
                  <a:pt x="417" y="4601"/>
                </a:cubicBezTo>
                <a:cubicBezTo>
                  <a:pt x="421" y="4598"/>
                  <a:pt x="421" y="4597"/>
                  <a:pt x="424" y="4594"/>
                </a:cubicBezTo>
                <a:cubicBezTo>
                  <a:pt x="428" y="4591"/>
                  <a:pt x="428" y="4590"/>
                  <a:pt x="431" y="4587"/>
                </a:cubicBezTo>
                <a:cubicBezTo>
                  <a:pt x="435" y="4584"/>
                  <a:pt x="435" y="4583"/>
                  <a:pt x="438" y="4580"/>
                </a:cubicBezTo>
                <a:cubicBezTo>
                  <a:pt x="442" y="4577"/>
                  <a:pt x="442" y="4576"/>
                  <a:pt x="445" y="4573"/>
                </a:cubicBezTo>
                <a:cubicBezTo>
                  <a:pt x="449" y="4570"/>
                  <a:pt x="449" y="4569"/>
                  <a:pt x="452" y="4566"/>
                </a:cubicBezTo>
                <a:cubicBezTo>
                  <a:pt x="456" y="4563"/>
                  <a:pt x="456" y="4562"/>
                  <a:pt x="459" y="4559"/>
                </a:cubicBezTo>
                <a:cubicBezTo>
                  <a:pt x="463" y="4556"/>
                  <a:pt x="463" y="4556"/>
                  <a:pt x="466" y="4552"/>
                </a:cubicBezTo>
                <a:cubicBezTo>
                  <a:pt x="470" y="4549"/>
                  <a:pt x="470" y="4549"/>
                  <a:pt x="473" y="4545"/>
                </a:cubicBezTo>
                <a:cubicBezTo>
                  <a:pt x="476" y="4542"/>
                  <a:pt x="477" y="4542"/>
                  <a:pt x="480" y="4538"/>
                </a:cubicBezTo>
                <a:cubicBezTo>
                  <a:pt x="483" y="4535"/>
                  <a:pt x="484" y="4535"/>
                  <a:pt x="487" y="4532"/>
                </a:cubicBezTo>
                <a:cubicBezTo>
                  <a:pt x="490" y="4528"/>
                  <a:pt x="491" y="4528"/>
                  <a:pt x="494" y="4525"/>
                </a:cubicBezTo>
                <a:cubicBezTo>
                  <a:pt x="497" y="4521"/>
                  <a:pt x="498" y="4521"/>
                  <a:pt x="501" y="4518"/>
                </a:cubicBezTo>
                <a:cubicBezTo>
                  <a:pt x="504" y="4515"/>
                  <a:pt x="505" y="4514"/>
                  <a:pt x="508" y="4511"/>
                </a:cubicBezTo>
                <a:cubicBezTo>
                  <a:pt x="511" y="4508"/>
                  <a:pt x="512" y="4507"/>
                  <a:pt x="515" y="4504"/>
                </a:cubicBezTo>
                <a:cubicBezTo>
                  <a:pt x="518" y="4501"/>
                  <a:pt x="519" y="4500"/>
                  <a:pt x="522" y="4497"/>
                </a:cubicBezTo>
                <a:cubicBezTo>
                  <a:pt x="525" y="4494"/>
                  <a:pt x="526" y="4493"/>
                  <a:pt x="529" y="4490"/>
                </a:cubicBezTo>
                <a:cubicBezTo>
                  <a:pt x="532" y="4487"/>
                  <a:pt x="533" y="4486"/>
                  <a:pt x="536" y="4483"/>
                </a:cubicBezTo>
                <a:cubicBezTo>
                  <a:pt x="539" y="4480"/>
                  <a:pt x="540" y="4479"/>
                  <a:pt x="543" y="4476"/>
                </a:cubicBezTo>
                <a:cubicBezTo>
                  <a:pt x="546" y="4473"/>
                  <a:pt x="546" y="4472"/>
                  <a:pt x="549" y="4469"/>
                </a:cubicBezTo>
                <a:cubicBezTo>
                  <a:pt x="553" y="4466"/>
                  <a:pt x="553" y="4465"/>
                  <a:pt x="556" y="4462"/>
                </a:cubicBezTo>
                <a:cubicBezTo>
                  <a:pt x="559" y="4459"/>
                  <a:pt x="560" y="4458"/>
                  <a:pt x="563" y="4455"/>
                </a:cubicBezTo>
                <a:cubicBezTo>
                  <a:pt x="566" y="4452"/>
                  <a:pt x="567" y="4451"/>
                  <a:pt x="570" y="4448"/>
                </a:cubicBezTo>
                <a:cubicBezTo>
                  <a:pt x="573" y="4445"/>
                  <a:pt x="574" y="4444"/>
                  <a:pt x="577" y="4441"/>
                </a:cubicBezTo>
                <a:cubicBezTo>
                  <a:pt x="580" y="4438"/>
                  <a:pt x="581" y="4437"/>
                  <a:pt x="584" y="4434"/>
                </a:cubicBezTo>
                <a:cubicBezTo>
                  <a:pt x="587" y="4431"/>
                  <a:pt x="587" y="4430"/>
                  <a:pt x="590" y="4427"/>
                </a:cubicBezTo>
                <a:cubicBezTo>
                  <a:pt x="594" y="4424"/>
                  <a:pt x="594" y="4423"/>
                  <a:pt x="597" y="4420"/>
                </a:cubicBezTo>
                <a:cubicBezTo>
                  <a:pt x="600" y="4417"/>
                  <a:pt x="601" y="4417"/>
                  <a:pt x="604" y="4413"/>
                </a:cubicBezTo>
                <a:cubicBezTo>
                  <a:pt x="607" y="4410"/>
                  <a:pt x="608" y="4410"/>
                  <a:pt x="611" y="4406"/>
                </a:cubicBezTo>
                <a:cubicBezTo>
                  <a:pt x="614" y="4403"/>
                  <a:pt x="615" y="4403"/>
                  <a:pt x="618" y="4400"/>
                </a:cubicBezTo>
                <a:cubicBezTo>
                  <a:pt x="621" y="4396"/>
                  <a:pt x="621" y="4396"/>
                  <a:pt x="624" y="4393"/>
                </a:cubicBezTo>
                <a:cubicBezTo>
                  <a:pt x="627" y="4389"/>
                  <a:pt x="628" y="4389"/>
                  <a:pt x="631" y="4386"/>
                </a:cubicBezTo>
                <a:cubicBezTo>
                  <a:pt x="634" y="4382"/>
                  <a:pt x="635" y="4382"/>
                  <a:pt x="638" y="4379"/>
                </a:cubicBezTo>
                <a:cubicBezTo>
                  <a:pt x="641" y="4376"/>
                  <a:pt x="641" y="4375"/>
                  <a:pt x="645" y="4372"/>
                </a:cubicBezTo>
                <a:cubicBezTo>
                  <a:pt x="648" y="4369"/>
                  <a:pt x="648" y="4368"/>
                  <a:pt x="651" y="4365"/>
                </a:cubicBezTo>
                <a:cubicBezTo>
                  <a:pt x="654" y="4362"/>
                  <a:pt x="655" y="4361"/>
                  <a:pt x="658" y="4358"/>
                </a:cubicBezTo>
                <a:cubicBezTo>
                  <a:pt x="661" y="4355"/>
                  <a:pt x="662" y="4354"/>
                  <a:pt x="665" y="4351"/>
                </a:cubicBezTo>
                <a:cubicBezTo>
                  <a:pt x="668" y="4348"/>
                  <a:pt x="668" y="4347"/>
                  <a:pt x="671" y="4344"/>
                </a:cubicBezTo>
                <a:cubicBezTo>
                  <a:pt x="674" y="4341"/>
                  <a:pt x="675" y="4340"/>
                  <a:pt x="678" y="4337"/>
                </a:cubicBezTo>
                <a:cubicBezTo>
                  <a:pt x="681" y="4334"/>
                  <a:pt x="682" y="4333"/>
                  <a:pt x="685" y="4330"/>
                </a:cubicBezTo>
                <a:cubicBezTo>
                  <a:pt x="688" y="4327"/>
                  <a:pt x="688" y="4326"/>
                  <a:pt x="691" y="4323"/>
                </a:cubicBezTo>
                <a:cubicBezTo>
                  <a:pt x="694" y="4320"/>
                  <a:pt x="695" y="4319"/>
                  <a:pt x="698" y="4316"/>
                </a:cubicBezTo>
                <a:cubicBezTo>
                  <a:pt x="701" y="4313"/>
                  <a:pt x="701" y="4312"/>
                  <a:pt x="704" y="4309"/>
                </a:cubicBezTo>
                <a:cubicBezTo>
                  <a:pt x="707" y="4306"/>
                  <a:pt x="708" y="4305"/>
                  <a:pt x="711" y="4302"/>
                </a:cubicBezTo>
                <a:cubicBezTo>
                  <a:pt x="714" y="4299"/>
                  <a:pt x="715" y="4298"/>
                  <a:pt x="718" y="4295"/>
                </a:cubicBezTo>
                <a:cubicBezTo>
                  <a:pt x="721" y="4292"/>
                  <a:pt x="721" y="4291"/>
                  <a:pt x="724" y="4288"/>
                </a:cubicBezTo>
                <a:cubicBezTo>
                  <a:pt x="727" y="4285"/>
                  <a:pt x="728" y="4284"/>
                  <a:pt x="731" y="4281"/>
                </a:cubicBezTo>
                <a:cubicBezTo>
                  <a:pt x="734" y="4278"/>
                  <a:pt x="734" y="4278"/>
                  <a:pt x="737" y="4274"/>
                </a:cubicBezTo>
                <a:cubicBezTo>
                  <a:pt x="740" y="4271"/>
                  <a:pt x="741" y="4271"/>
                  <a:pt x="744" y="4267"/>
                </a:cubicBezTo>
                <a:cubicBezTo>
                  <a:pt x="747" y="4264"/>
                  <a:pt x="747" y="4264"/>
                  <a:pt x="750" y="4261"/>
                </a:cubicBezTo>
                <a:cubicBezTo>
                  <a:pt x="753" y="4257"/>
                  <a:pt x="754" y="4257"/>
                  <a:pt x="757" y="4254"/>
                </a:cubicBezTo>
                <a:cubicBezTo>
                  <a:pt x="760" y="4250"/>
                  <a:pt x="760" y="4250"/>
                  <a:pt x="763" y="4247"/>
                </a:cubicBezTo>
                <a:cubicBezTo>
                  <a:pt x="766" y="4243"/>
                  <a:pt x="767" y="4243"/>
                  <a:pt x="770" y="4240"/>
                </a:cubicBezTo>
                <a:cubicBezTo>
                  <a:pt x="772" y="4237"/>
                  <a:pt x="773" y="4236"/>
                  <a:pt x="776" y="4233"/>
                </a:cubicBezTo>
                <a:cubicBezTo>
                  <a:pt x="779" y="4230"/>
                  <a:pt x="780" y="4229"/>
                  <a:pt x="782" y="4226"/>
                </a:cubicBezTo>
                <a:cubicBezTo>
                  <a:pt x="785" y="4223"/>
                  <a:pt x="786" y="4222"/>
                  <a:pt x="789" y="4219"/>
                </a:cubicBezTo>
                <a:cubicBezTo>
                  <a:pt x="792" y="4216"/>
                  <a:pt x="792" y="4215"/>
                  <a:pt x="795" y="4212"/>
                </a:cubicBezTo>
                <a:cubicBezTo>
                  <a:pt x="798" y="4209"/>
                  <a:pt x="799" y="4208"/>
                  <a:pt x="802" y="4205"/>
                </a:cubicBezTo>
                <a:cubicBezTo>
                  <a:pt x="805" y="4202"/>
                  <a:pt x="805" y="4201"/>
                  <a:pt x="808" y="4198"/>
                </a:cubicBezTo>
                <a:cubicBezTo>
                  <a:pt x="811" y="4195"/>
                  <a:pt x="812" y="4194"/>
                  <a:pt x="814" y="4191"/>
                </a:cubicBezTo>
                <a:cubicBezTo>
                  <a:pt x="817" y="4188"/>
                  <a:pt x="818" y="4187"/>
                  <a:pt x="821" y="4184"/>
                </a:cubicBezTo>
                <a:cubicBezTo>
                  <a:pt x="824" y="4181"/>
                  <a:pt x="824" y="4180"/>
                  <a:pt x="827" y="4177"/>
                </a:cubicBezTo>
                <a:cubicBezTo>
                  <a:pt x="830" y="4174"/>
                  <a:pt x="830" y="4173"/>
                  <a:pt x="833" y="4170"/>
                </a:cubicBezTo>
                <a:cubicBezTo>
                  <a:pt x="836" y="4167"/>
                  <a:pt x="837" y="4166"/>
                  <a:pt x="840" y="4163"/>
                </a:cubicBezTo>
                <a:cubicBezTo>
                  <a:pt x="842" y="4160"/>
                  <a:pt x="843" y="4159"/>
                  <a:pt x="846" y="4156"/>
                </a:cubicBezTo>
                <a:cubicBezTo>
                  <a:pt x="849" y="4153"/>
                  <a:pt x="849" y="4152"/>
                  <a:pt x="852" y="4149"/>
                </a:cubicBezTo>
                <a:cubicBezTo>
                  <a:pt x="855" y="4146"/>
                  <a:pt x="856" y="4145"/>
                  <a:pt x="858" y="4142"/>
                </a:cubicBezTo>
                <a:cubicBezTo>
                  <a:pt x="861" y="4139"/>
                  <a:pt x="862" y="4139"/>
                  <a:pt x="865" y="4135"/>
                </a:cubicBezTo>
                <a:cubicBezTo>
                  <a:pt x="867" y="4132"/>
                  <a:pt x="868" y="4132"/>
                  <a:pt x="871" y="4128"/>
                </a:cubicBezTo>
                <a:cubicBezTo>
                  <a:pt x="874" y="4125"/>
                  <a:pt x="874" y="4125"/>
                  <a:pt x="877" y="4122"/>
                </a:cubicBezTo>
                <a:cubicBezTo>
                  <a:pt x="880" y="4118"/>
                  <a:pt x="880" y="4118"/>
                  <a:pt x="883" y="4115"/>
                </a:cubicBezTo>
                <a:cubicBezTo>
                  <a:pt x="886" y="4111"/>
                  <a:pt x="887" y="4111"/>
                  <a:pt x="889" y="4108"/>
                </a:cubicBezTo>
                <a:cubicBezTo>
                  <a:pt x="892" y="4104"/>
                  <a:pt x="893" y="4104"/>
                  <a:pt x="895" y="4101"/>
                </a:cubicBezTo>
                <a:cubicBezTo>
                  <a:pt x="898" y="4097"/>
                  <a:pt x="899" y="4097"/>
                  <a:pt x="902" y="4094"/>
                </a:cubicBezTo>
                <a:cubicBezTo>
                  <a:pt x="904" y="4091"/>
                  <a:pt x="905" y="4090"/>
                  <a:pt x="908" y="4087"/>
                </a:cubicBezTo>
                <a:cubicBezTo>
                  <a:pt x="910" y="4084"/>
                  <a:pt x="911" y="4083"/>
                  <a:pt x="914" y="4080"/>
                </a:cubicBezTo>
                <a:cubicBezTo>
                  <a:pt x="917" y="4077"/>
                  <a:pt x="917" y="4076"/>
                  <a:pt x="920" y="4073"/>
                </a:cubicBezTo>
                <a:cubicBezTo>
                  <a:pt x="923" y="4070"/>
                  <a:pt x="923" y="4069"/>
                  <a:pt x="926" y="4066"/>
                </a:cubicBezTo>
                <a:cubicBezTo>
                  <a:pt x="929" y="4063"/>
                  <a:pt x="929" y="4062"/>
                  <a:pt x="932" y="4059"/>
                </a:cubicBezTo>
                <a:cubicBezTo>
                  <a:pt x="935" y="4056"/>
                  <a:pt x="935" y="4055"/>
                  <a:pt x="938" y="4052"/>
                </a:cubicBezTo>
                <a:cubicBezTo>
                  <a:pt x="941" y="4049"/>
                  <a:pt x="941" y="4048"/>
                  <a:pt x="944" y="4045"/>
                </a:cubicBezTo>
                <a:cubicBezTo>
                  <a:pt x="947" y="4042"/>
                  <a:pt x="947" y="4041"/>
                  <a:pt x="950" y="4038"/>
                </a:cubicBezTo>
                <a:cubicBezTo>
                  <a:pt x="953" y="4035"/>
                  <a:pt x="953" y="4034"/>
                  <a:pt x="956" y="4031"/>
                </a:cubicBezTo>
                <a:cubicBezTo>
                  <a:pt x="959" y="4028"/>
                  <a:pt x="959" y="4027"/>
                  <a:pt x="962" y="4024"/>
                </a:cubicBezTo>
                <a:cubicBezTo>
                  <a:pt x="965" y="4021"/>
                  <a:pt x="965" y="4020"/>
                  <a:pt x="968" y="4017"/>
                </a:cubicBezTo>
                <a:cubicBezTo>
                  <a:pt x="971" y="4014"/>
                  <a:pt x="971" y="4013"/>
                  <a:pt x="974" y="4010"/>
                </a:cubicBezTo>
                <a:cubicBezTo>
                  <a:pt x="976" y="4007"/>
                  <a:pt x="977" y="4006"/>
                  <a:pt x="980" y="4003"/>
                </a:cubicBezTo>
                <a:cubicBezTo>
                  <a:pt x="982" y="4000"/>
                  <a:pt x="983" y="4000"/>
                  <a:pt x="986" y="3996"/>
                </a:cubicBezTo>
                <a:cubicBezTo>
                  <a:pt x="988" y="3993"/>
                  <a:pt x="989" y="3993"/>
                  <a:pt x="991" y="3989"/>
                </a:cubicBezTo>
                <a:cubicBezTo>
                  <a:pt x="994" y="3986"/>
                  <a:pt x="995" y="3986"/>
                  <a:pt x="997" y="3983"/>
                </a:cubicBezTo>
                <a:cubicBezTo>
                  <a:pt x="1000" y="3979"/>
                  <a:pt x="1000" y="3979"/>
                  <a:pt x="1003" y="3976"/>
                </a:cubicBezTo>
                <a:cubicBezTo>
                  <a:pt x="1006" y="3972"/>
                  <a:pt x="1006" y="3972"/>
                  <a:pt x="1009" y="3969"/>
                </a:cubicBezTo>
                <a:cubicBezTo>
                  <a:pt x="1011" y="3965"/>
                  <a:pt x="1012" y="3965"/>
                  <a:pt x="1015" y="3962"/>
                </a:cubicBezTo>
                <a:cubicBezTo>
                  <a:pt x="1017" y="3958"/>
                  <a:pt x="1018" y="3958"/>
                  <a:pt x="1020" y="3955"/>
                </a:cubicBezTo>
                <a:cubicBezTo>
                  <a:pt x="1023" y="3952"/>
                  <a:pt x="1024" y="3951"/>
                  <a:pt x="1026" y="3948"/>
                </a:cubicBezTo>
                <a:cubicBezTo>
                  <a:pt x="1029" y="3945"/>
                  <a:pt x="1029" y="3944"/>
                  <a:pt x="1032" y="3941"/>
                </a:cubicBezTo>
                <a:cubicBezTo>
                  <a:pt x="1034" y="3938"/>
                  <a:pt x="1035" y="3937"/>
                  <a:pt x="1037" y="3934"/>
                </a:cubicBezTo>
                <a:cubicBezTo>
                  <a:pt x="1040" y="3931"/>
                  <a:pt x="1041" y="3930"/>
                  <a:pt x="1043" y="3927"/>
                </a:cubicBezTo>
                <a:cubicBezTo>
                  <a:pt x="1046" y="3924"/>
                  <a:pt x="1046" y="3923"/>
                  <a:pt x="1049" y="3920"/>
                </a:cubicBezTo>
                <a:cubicBezTo>
                  <a:pt x="1051" y="3917"/>
                  <a:pt x="1052" y="3916"/>
                  <a:pt x="1054" y="3913"/>
                </a:cubicBezTo>
                <a:cubicBezTo>
                  <a:pt x="1057" y="3910"/>
                  <a:pt x="1058" y="3909"/>
                  <a:pt x="1060" y="3906"/>
                </a:cubicBezTo>
                <a:cubicBezTo>
                  <a:pt x="1063" y="3903"/>
                  <a:pt x="1063" y="3902"/>
                  <a:pt x="1066" y="3899"/>
                </a:cubicBezTo>
                <a:cubicBezTo>
                  <a:pt x="1068" y="3896"/>
                  <a:pt x="1069" y="3895"/>
                  <a:pt x="1071" y="3892"/>
                </a:cubicBezTo>
                <a:cubicBezTo>
                  <a:pt x="1074" y="3889"/>
                  <a:pt x="1074" y="3888"/>
                  <a:pt x="1077" y="3885"/>
                </a:cubicBezTo>
                <a:cubicBezTo>
                  <a:pt x="1079" y="3882"/>
                  <a:pt x="1080" y="3881"/>
                  <a:pt x="1082" y="3878"/>
                </a:cubicBezTo>
                <a:cubicBezTo>
                  <a:pt x="1085" y="3875"/>
                  <a:pt x="1085" y="3874"/>
                  <a:pt x="1088" y="3871"/>
                </a:cubicBezTo>
                <a:cubicBezTo>
                  <a:pt x="1090" y="3868"/>
                  <a:pt x="1091" y="3867"/>
                  <a:pt x="1093" y="3864"/>
                </a:cubicBezTo>
                <a:cubicBezTo>
                  <a:pt x="1096" y="3861"/>
                  <a:pt x="1096" y="3861"/>
                  <a:pt x="1099" y="3857"/>
                </a:cubicBezTo>
                <a:cubicBezTo>
                  <a:pt x="1101" y="3854"/>
                  <a:pt x="1102" y="3854"/>
                  <a:pt x="1104" y="3850"/>
                </a:cubicBezTo>
                <a:cubicBezTo>
                  <a:pt x="1107" y="3847"/>
                  <a:pt x="1107" y="3847"/>
                  <a:pt x="1110" y="3843"/>
                </a:cubicBezTo>
                <a:cubicBezTo>
                  <a:pt x="1112" y="3840"/>
                  <a:pt x="1113" y="3840"/>
                  <a:pt x="1115" y="3837"/>
                </a:cubicBezTo>
                <a:cubicBezTo>
                  <a:pt x="1118" y="3833"/>
                  <a:pt x="1118" y="3833"/>
                  <a:pt x="1121" y="3830"/>
                </a:cubicBezTo>
                <a:cubicBezTo>
                  <a:pt x="1123" y="3826"/>
                  <a:pt x="1124" y="3826"/>
                  <a:pt x="1126" y="3823"/>
                </a:cubicBezTo>
                <a:cubicBezTo>
                  <a:pt x="1128" y="3819"/>
                  <a:pt x="1129" y="3819"/>
                  <a:pt x="1131" y="3816"/>
                </a:cubicBezTo>
                <a:cubicBezTo>
                  <a:pt x="1134" y="3813"/>
                  <a:pt x="1134" y="3812"/>
                  <a:pt x="1137" y="3809"/>
                </a:cubicBezTo>
                <a:cubicBezTo>
                  <a:pt x="1139" y="3806"/>
                  <a:pt x="1140" y="3805"/>
                  <a:pt x="1142" y="3802"/>
                </a:cubicBezTo>
                <a:cubicBezTo>
                  <a:pt x="1144" y="3799"/>
                  <a:pt x="1145" y="3798"/>
                  <a:pt x="1147" y="3795"/>
                </a:cubicBezTo>
                <a:cubicBezTo>
                  <a:pt x="1150" y="3792"/>
                  <a:pt x="1150" y="3791"/>
                  <a:pt x="1153" y="3788"/>
                </a:cubicBezTo>
                <a:cubicBezTo>
                  <a:pt x="1155" y="3785"/>
                  <a:pt x="1155" y="3784"/>
                  <a:pt x="1158" y="3781"/>
                </a:cubicBezTo>
                <a:cubicBezTo>
                  <a:pt x="1160" y="3778"/>
                  <a:pt x="1161" y="3777"/>
                  <a:pt x="1163" y="3774"/>
                </a:cubicBezTo>
                <a:cubicBezTo>
                  <a:pt x="1165" y="3771"/>
                  <a:pt x="1166" y="3770"/>
                  <a:pt x="1168" y="3767"/>
                </a:cubicBezTo>
                <a:cubicBezTo>
                  <a:pt x="1171" y="3764"/>
                  <a:pt x="1171" y="3763"/>
                  <a:pt x="1173" y="3760"/>
                </a:cubicBezTo>
                <a:cubicBezTo>
                  <a:pt x="1176" y="3757"/>
                  <a:pt x="1176" y="3756"/>
                  <a:pt x="1178" y="3753"/>
                </a:cubicBezTo>
                <a:cubicBezTo>
                  <a:pt x="1181" y="3750"/>
                  <a:pt x="1181" y="3749"/>
                  <a:pt x="1184" y="3746"/>
                </a:cubicBezTo>
                <a:cubicBezTo>
                  <a:pt x="1186" y="3743"/>
                  <a:pt x="1186" y="3742"/>
                  <a:pt x="1189" y="3739"/>
                </a:cubicBezTo>
                <a:cubicBezTo>
                  <a:pt x="1191" y="3736"/>
                  <a:pt x="1192" y="3735"/>
                  <a:pt x="1194" y="3732"/>
                </a:cubicBezTo>
                <a:cubicBezTo>
                  <a:pt x="1196" y="3729"/>
                  <a:pt x="1197" y="3728"/>
                  <a:pt x="1199" y="3725"/>
                </a:cubicBezTo>
                <a:cubicBezTo>
                  <a:pt x="1201" y="3722"/>
                  <a:pt x="1202" y="3721"/>
                  <a:pt x="1204" y="3718"/>
                </a:cubicBezTo>
                <a:cubicBezTo>
                  <a:pt x="1206" y="3715"/>
                  <a:pt x="1207" y="3715"/>
                  <a:pt x="1209" y="3711"/>
                </a:cubicBezTo>
                <a:cubicBezTo>
                  <a:pt x="1211" y="3708"/>
                  <a:pt x="1212" y="3708"/>
                  <a:pt x="1214" y="3704"/>
                </a:cubicBezTo>
                <a:cubicBezTo>
                  <a:pt x="1216" y="3701"/>
                  <a:pt x="1217" y="3701"/>
                  <a:pt x="1219" y="3698"/>
                </a:cubicBezTo>
                <a:cubicBezTo>
                  <a:pt x="1221" y="3694"/>
                  <a:pt x="1222" y="3694"/>
                  <a:pt x="1224" y="3691"/>
                </a:cubicBezTo>
                <a:cubicBezTo>
                  <a:pt x="1226" y="3687"/>
                  <a:pt x="1227" y="3687"/>
                  <a:pt x="1229" y="3684"/>
                </a:cubicBezTo>
                <a:cubicBezTo>
                  <a:pt x="1231" y="3680"/>
                  <a:pt x="1231" y="3680"/>
                  <a:pt x="1234" y="3677"/>
                </a:cubicBezTo>
                <a:cubicBezTo>
                  <a:pt x="1236" y="3674"/>
                  <a:pt x="1236" y="3673"/>
                  <a:pt x="1239" y="3670"/>
                </a:cubicBezTo>
                <a:cubicBezTo>
                  <a:pt x="1241" y="3667"/>
                  <a:pt x="1241" y="3666"/>
                  <a:pt x="1243" y="3663"/>
                </a:cubicBezTo>
                <a:cubicBezTo>
                  <a:pt x="1246" y="3660"/>
                  <a:pt x="1246" y="3659"/>
                  <a:pt x="1248" y="3656"/>
                </a:cubicBezTo>
                <a:cubicBezTo>
                  <a:pt x="1250" y="3653"/>
                  <a:pt x="1251" y="3652"/>
                  <a:pt x="1253" y="3649"/>
                </a:cubicBezTo>
                <a:cubicBezTo>
                  <a:pt x="1255" y="3646"/>
                  <a:pt x="1256" y="3645"/>
                  <a:pt x="1258" y="3642"/>
                </a:cubicBezTo>
                <a:cubicBezTo>
                  <a:pt x="1260" y="3639"/>
                  <a:pt x="1260" y="3638"/>
                  <a:pt x="1263" y="3635"/>
                </a:cubicBezTo>
                <a:cubicBezTo>
                  <a:pt x="1265" y="3632"/>
                  <a:pt x="1265" y="3631"/>
                  <a:pt x="1267" y="3628"/>
                </a:cubicBezTo>
                <a:cubicBezTo>
                  <a:pt x="1269" y="3625"/>
                  <a:pt x="1270" y="3624"/>
                  <a:pt x="1272" y="3621"/>
                </a:cubicBezTo>
                <a:cubicBezTo>
                  <a:pt x="1274" y="3618"/>
                  <a:pt x="1275" y="3617"/>
                  <a:pt x="1277" y="3614"/>
                </a:cubicBezTo>
                <a:cubicBezTo>
                  <a:pt x="1279" y="3611"/>
                  <a:pt x="1279" y="3610"/>
                  <a:pt x="1281" y="3607"/>
                </a:cubicBezTo>
                <a:cubicBezTo>
                  <a:pt x="1283" y="3604"/>
                  <a:pt x="1284" y="3603"/>
                  <a:pt x="1286" y="3600"/>
                </a:cubicBezTo>
                <a:cubicBezTo>
                  <a:pt x="1288" y="3597"/>
                  <a:pt x="1289" y="3596"/>
                  <a:pt x="1291" y="3593"/>
                </a:cubicBezTo>
                <a:cubicBezTo>
                  <a:pt x="1293" y="3590"/>
                  <a:pt x="1293" y="3589"/>
                  <a:pt x="1295" y="3586"/>
                </a:cubicBezTo>
                <a:cubicBezTo>
                  <a:pt x="1297" y="3583"/>
                  <a:pt x="1298" y="3582"/>
                  <a:pt x="1300" y="3579"/>
                </a:cubicBezTo>
                <a:cubicBezTo>
                  <a:pt x="1302" y="3576"/>
                  <a:pt x="1302" y="3576"/>
                  <a:pt x="1304" y="3572"/>
                </a:cubicBezTo>
                <a:cubicBezTo>
                  <a:pt x="1306" y="3569"/>
                  <a:pt x="1307" y="3569"/>
                  <a:pt x="1309" y="3565"/>
                </a:cubicBezTo>
                <a:cubicBezTo>
                  <a:pt x="1311" y="3562"/>
                  <a:pt x="1311" y="3562"/>
                  <a:pt x="1313" y="3559"/>
                </a:cubicBezTo>
                <a:cubicBezTo>
                  <a:pt x="1315" y="3555"/>
                  <a:pt x="1316" y="3555"/>
                  <a:pt x="1318" y="3552"/>
                </a:cubicBezTo>
                <a:cubicBezTo>
                  <a:pt x="1320" y="3548"/>
                  <a:pt x="1320" y="3548"/>
                  <a:pt x="1322" y="3545"/>
                </a:cubicBezTo>
                <a:cubicBezTo>
                  <a:pt x="1324" y="3542"/>
                  <a:pt x="1325" y="3541"/>
                  <a:pt x="1327" y="3538"/>
                </a:cubicBezTo>
                <a:cubicBezTo>
                  <a:pt x="1329" y="3535"/>
                  <a:pt x="1329" y="3534"/>
                  <a:pt x="1331" y="3531"/>
                </a:cubicBezTo>
                <a:cubicBezTo>
                  <a:pt x="1333" y="3528"/>
                  <a:pt x="1333" y="3527"/>
                  <a:pt x="1335" y="3524"/>
                </a:cubicBezTo>
                <a:cubicBezTo>
                  <a:pt x="1337" y="3521"/>
                  <a:pt x="1338" y="3520"/>
                  <a:pt x="1340" y="3517"/>
                </a:cubicBezTo>
                <a:cubicBezTo>
                  <a:pt x="1342" y="3514"/>
                  <a:pt x="1342" y="3513"/>
                  <a:pt x="1344" y="3510"/>
                </a:cubicBezTo>
                <a:cubicBezTo>
                  <a:pt x="1346" y="3507"/>
                  <a:pt x="1346" y="3506"/>
                  <a:pt x="1348" y="3503"/>
                </a:cubicBezTo>
                <a:cubicBezTo>
                  <a:pt x="1350" y="3500"/>
                  <a:pt x="1351" y="3499"/>
                  <a:pt x="1353" y="3496"/>
                </a:cubicBezTo>
                <a:cubicBezTo>
                  <a:pt x="1355" y="3493"/>
                  <a:pt x="1355" y="3492"/>
                  <a:pt x="1357" y="3489"/>
                </a:cubicBezTo>
                <a:cubicBezTo>
                  <a:pt x="1359" y="3486"/>
                  <a:pt x="1359" y="3485"/>
                  <a:pt x="1361" y="3482"/>
                </a:cubicBezTo>
                <a:cubicBezTo>
                  <a:pt x="1363" y="3479"/>
                  <a:pt x="1363" y="3478"/>
                  <a:pt x="1365" y="3475"/>
                </a:cubicBezTo>
                <a:cubicBezTo>
                  <a:pt x="1367" y="3472"/>
                  <a:pt x="1368" y="3471"/>
                  <a:pt x="1369" y="3468"/>
                </a:cubicBezTo>
                <a:cubicBezTo>
                  <a:pt x="1371" y="3465"/>
                  <a:pt x="1372" y="3464"/>
                  <a:pt x="1374" y="3461"/>
                </a:cubicBezTo>
                <a:cubicBezTo>
                  <a:pt x="1375" y="3458"/>
                  <a:pt x="1376" y="3457"/>
                  <a:pt x="1378" y="3454"/>
                </a:cubicBezTo>
                <a:cubicBezTo>
                  <a:pt x="1380" y="3451"/>
                  <a:pt x="1380" y="3450"/>
                  <a:pt x="1382" y="3447"/>
                </a:cubicBezTo>
                <a:cubicBezTo>
                  <a:pt x="1384" y="3444"/>
                  <a:pt x="1384" y="3443"/>
                  <a:pt x="1386" y="3440"/>
                </a:cubicBezTo>
                <a:cubicBezTo>
                  <a:pt x="1388" y="3437"/>
                  <a:pt x="1388" y="3437"/>
                  <a:pt x="1390" y="3433"/>
                </a:cubicBezTo>
                <a:cubicBezTo>
                  <a:pt x="1392" y="3430"/>
                  <a:pt x="1392" y="3430"/>
                  <a:pt x="1394" y="3426"/>
                </a:cubicBezTo>
                <a:cubicBezTo>
                  <a:pt x="1396" y="3423"/>
                  <a:pt x="1396" y="3423"/>
                  <a:pt x="1398" y="3420"/>
                </a:cubicBezTo>
                <a:cubicBezTo>
                  <a:pt x="1400" y="3416"/>
                  <a:pt x="1400" y="3416"/>
                  <a:pt x="1402" y="3413"/>
                </a:cubicBezTo>
                <a:cubicBezTo>
                  <a:pt x="1404" y="3409"/>
                  <a:pt x="1404" y="3409"/>
                  <a:pt x="1406" y="3406"/>
                </a:cubicBezTo>
                <a:cubicBezTo>
                  <a:pt x="1407" y="3403"/>
                  <a:pt x="1408" y="3402"/>
                  <a:pt x="1410" y="3399"/>
                </a:cubicBezTo>
                <a:cubicBezTo>
                  <a:pt x="1411" y="3396"/>
                  <a:pt x="1412" y="3395"/>
                  <a:pt x="1413" y="3392"/>
                </a:cubicBezTo>
                <a:cubicBezTo>
                  <a:pt x="1415" y="3389"/>
                  <a:pt x="1416" y="3388"/>
                  <a:pt x="1417" y="3385"/>
                </a:cubicBezTo>
                <a:cubicBezTo>
                  <a:pt x="1419" y="3382"/>
                  <a:pt x="1419" y="3381"/>
                  <a:pt x="1421" y="3378"/>
                </a:cubicBezTo>
                <a:cubicBezTo>
                  <a:pt x="1423" y="3375"/>
                  <a:pt x="1423" y="3374"/>
                  <a:pt x="1425" y="3371"/>
                </a:cubicBezTo>
                <a:cubicBezTo>
                  <a:pt x="1427" y="3368"/>
                  <a:pt x="1427" y="3367"/>
                  <a:pt x="1429" y="3364"/>
                </a:cubicBezTo>
                <a:cubicBezTo>
                  <a:pt x="1430" y="3361"/>
                  <a:pt x="1431" y="3360"/>
                  <a:pt x="1432" y="3357"/>
                </a:cubicBezTo>
                <a:cubicBezTo>
                  <a:pt x="1434" y="3354"/>
                  <a:pt x="1434" y="3353"/>
                  <a:pt x="1436" y="3350"/>
                </a:cubicBezTo>
                <a:cubicBezTo>
                  <a:pt x="1438" y="3347"/>
                  <a:pt x="1438" y="3346"/>
                  <a:pt x="1440" y="3343"/>
                </a:cubicBezTo>
                <a:cubicBezTo>
                  <a:pt x="1441" y="3340"/>
                  <a:pt x="1442" y="3339"/>
                  <a:pt x="1443" y="3336"/>
                </a:cubicBezTo>
                <a:cubicBezTo>
                  <a:pt x="1445" y="3333"/>
                  <a:pt x="1445" y="3332"/>
                  <a:pt x="1447" y="3329"/>
                </a:cubicBezTo>
                <a:cubicBezTo>
                  <a:pt x="1449" y="3326"/>
                  <a:pt x="1449" y="3325"/>
                  <a:pt x="1451" y="3322"/>
                </a:cubicBezTo>
                <a:cubicBezTo>
                  <a:pt x="1452" y="3319"/>
                  <a:pt x="1453" y="3318"/>
                  <a:pt x="1454" y="3315"/>
                </a:cubicBezTo>
                <a:cubicBezTo>
                  <a:pt x="1456" y="3312"/>
                  <a:pt x="1456" y="3311"/>
                  <a:pt x="1458" y="3308"/>
                </a:cubicBezTo>
                <a:cubicBezTo>
                  <a:pt x="1459" y="3305"/>
                  <a:pt x="1460" y="3304"/>
                  <a:pt x="1461" y="3301"/>
                </a:cubicBezTo>
                <a:cubicBezTo>
                  <a:pt x="1463" y="3298"/>
                  <a:pt x="1463" y="3298"/>
                  <a:pt x="1465" y="3294"/>
                </a:cubicBezTo>
                <a:cubicBezTo>
                  <a:pt x="1466" y="3291"/>
                  <a:pt x="1467" y="3291"/>
                  <a:pt x="1468" y="3287"/>
                </a:cubicBezTo>
                <a:cubicBezTo>
                  <a:pt x="1470" y="3284"/>
                  <a:pt x="1470" y="3284"/>
                  <a:pt x="1472" y="3281"/>
                </a:cubicBezTo>
                <a:cubicBezTo>
                  <a:pt x="1473" y="3277"/>
                  <a:pt x="1473" y="3277"/>
                  <a:pt x="1475" y="3274"/>
                </a:cubicBezTo>
                <a:cubicBezTo>
                  <a:pt x="1477" y="3270"/>
                  <a:pt x="1477" y="3270"/>
                  <a:pt x="1478" y="3267"/>
                </a:cubicBezTo>
                <a:cubicBezTo>
                  <a:pt x="1480" y="3264"/>
                  <a:pt x="1480" y="3263"/>
                  <a:pt x="1482" y="3260"/>
                </a:cubicBezTo>
                <a:cubicBezTo>
                  <a:pt x="1483" y="3257"/>
                  <a:pt x="1484" y="3256"/>
                  <a:pt x="1485" y="3253"/>
                </a:cubicBezTo>
                <a:cubicBezTo>
                  <a:pt x="1487" y="3250"/>
                  <a:pt x="1487" y="3249"/>
                  <a:pt x="1488" y="3246"/>
                </a:cubicBezTo>
                <a:cubicBezTo>
                  <a:pt x="1490" y="3243"/>
                  <a:pt x="1490" y="3242"/>
                  <a:pt x="1492" y="3239"/>
                </a:cubicBezTo>
                <a:cubicBezTo>
                  <a:pt x="1493" y="3236"/>
                  <a:pt x="1493" y="3235"/>
                  <a:pt x="1495" y="3232"/>
                </a:cubicBezTo>
                <a:cubicBezTo>
                  <a:pt x="1496" y="3229"/>
                  <a:pt x="1497" y="3228"/>
                  <a:pt x="1498" y="3225"/>
                </a:cubicBezTo>
                <a:cubicBezTo>
                  <a:pt x="1499" y="3222"/>
                  <a:pt x="1500" y="3221"/>
                  <a:pt x="1501" y="3218"/>
                </a:cubicBezTo>
                <a:cubicBezTo>
                  <a:pt x="1503" y="3215"/>
                  <a:pt x="1503" y="3214"/>
                  <a:pt x="1504" y="3211"/>
                </a:cubicBezTo>
                <a:cubicBezTo>
                  <a:pt x="1506" y="3208"/>
                  <a:pt x="1506" y="3207"/>
                  <a:pt x="1507" y="3204"/>
                </a:cubicBezTo>
                <a:cubicBezTo>
                  <a:pt x="1509" y="3201"/>
                  <a:pt x="1509" y="3200"/>
                  <a:pt x="1511" y="3197"/>
                </a:cubicBezTo>
                <a:cubicBezTo>
                  <a:pt x="1512" y="3194"/>
                  <a:pt x="1512" y="3193"/>
                  <a:pt x="1514" y="3190"/>
                </a:cubicBezTo>
                <a:cubicBezTo>
                  <a:pt x="1515" y="3187"/>
                  <a:pt x="1515" y="3186"/>
                  <a:pt x="1517" y="3183"/>
                </a:cubicBezTo>
                <a:cubicBezTo>
                  <a:pt x="1518" y="3180"/>
                  <a:pt x="1518" y="3179"/>
                  <a:pt x="1520" y="3176"/>
                </a:cubicBezTo>
                <a:cubicBezTo>
                  <a:pt x="1521" y="3173"/>
                  <a:pt x="1521" y="3172"/>
                  <a:pt x="1523" y="3169"/>
                </a:cubicBezTo>
                <a:cubicBezTo>
                  <a:pt x="1524" y="3166"/>
                  <a:pt x="1524" y="3165"/>
                  <a:pt x="1525" y="3162"/>
                </a:cubicBezTo>
                <a:cubicBezTo>
                  <a:pt x="1527" y="3159"/>
                  <a:pt x="1527" y="3159"/>
                  <a:pt x="1528" y="3155"/>
                </a:cubicBezTo>
                <a:cubicBezTo>
                  <a:pt x="1530" y="3152"/>
                  <a:pt x="1530" y="3152"/>
                  <a:pt x="1531" y="3148"/>
                </a:cubicBezTo>
                <a:cubicBezTo>
                  <a:pt x="1533" y="3145"/>
                  <a:pt x="1533" y="3145"/>
                  <a:pt x="1534" y="3142"/>
                </a:cubicBezTo>
                <a:cubicBezTo>
                  <a:pt x="1535" y="3138"/>
                  <a:pt x="1536" y="3138"/>
                  <a:pt x="1537" y="3135"/>
                </a:cubicBezTo>
                <a:cubicBezTo>
                  <a:pt x="1538" y="3131"/>
                  <a:pt x="1539" y="3131"/>
                  <a:pt x="1540" y="3128"/>
                </a:cubicBezTo>
                <a:cubicBezTo>
                  <a:pt x="1541" y="3125"/>
                  <a:pt x="1541" y="3124"/>
                  <a:pt x="1543" y="3121"/>
                </a:cubicBezTo>
                <a:cubicBezTo>
                  <a:pt x="1544" y="3118"/>
                  <a:pt x="1544" y="3117"/>
                  <a:pt x="1545" y="3114"/>
                </a:cubicBezTo>
                <a:cubicBezTo>
                  <a:pt x="1547" y="3111"/>
                  <a:pt x="1547" y="3110"/>
                  <a:pt x="1548" y="3107"/>
                </a:cubicBezTo>
                <a:cubicBezTo>
                  <a:pt x="1549" y="3104"/>
                  <a:pt x="1549" y="3103"/>
                  <a:pt x="1551" y="3100"/>
                </a:cubicBezTo>
                <a:cubicBezTo>
                  <a:pt x="1552" y="3097"/>
                  <a:pt x="1552" y="3096"/>
                  <a:pt x="1553" y="3093"/>
                </a:cubicBezTo>
                <a:cubicBezTo>
                  <a:pt x="1555" y="3090"/>
                  <a:pt x="1555" y="3089"/>
                  <a:pt x="1556" y="3086"/>
                </a:cubicBezTo>
                <a:cubicBezTo>
                  <a:pt x="1557" y="3083"/>
                  <a:pt x="1557" y="3082"/>
                  <a:pt x="1559" y="3079"/>
                </a:cubicBezTo>
                <a:cubicBezTo>
                  <a:pt x="1560" y="3076"/>
                  <a:pt x="1560" y="3075"/>
                  <a:pt x="1561" y="3072"/>
                </a:cubicBezTo>
                <a:cubicBezTo>
                  <a:pt x="1562" y="3069"/>
                  <a:pt x="1563" y="3068"/>
                  <a:pt x="1564" y="3065"/>
                </a:cubicBezTo>
                <a:cubicBezTo>
                  <a:pt x="1565" y="3062"/>
                  <a:pt x="1565" y="3061"/>
                  <a:pt x="1566" y="3058"/>
                </a:cubicBezTo>
                <a:cubicBezTo>
                  <a:pt x="1567" y="3055"/>
                  <a:pt x="1568" y="3054"/>
                  <a:pt x="1569" y="3051"/>
                </a:cubicBezTo>
                <a:cubicBezTo>
                  <a:pt x="1570" y="3048"/>
                  <a:pt x="1570" y="3047"/>
                  <a:pt x="1571" y="3044"/>
                </a:cubicBezTo>
                <a:cubicBezTo>
                  <a:pt x="1572" y="3041"/>
                  <a:pt x="1572" y="3040"/>
                  <a:pt x="1574" y="3037"/>
                </a:cubicBezTo>
                <a:cubicBezTo>
                  <a:pt x="1575" y="3034"/>
                  <a:pt x="1575" y="3033"/>
                  <a:pt x="1576" y="3030"/>
                </a:cubicBezTo>
                <a:cubicBezTo>
                  <a:pt x="1577" y="3027"/>
                  <a:pt x="1577" y="3026"/>
                  <a:pt x="1578" y="3023"/>
                </a:cubicBezTo>
                <a:cubicBezTo>
                  <a:pt x="1579" y="3020"/>
                  <a:pt x="1580" y="3020"/>
                  <a:pt x="1581" y="3016"/>
                </a:cubicBezTo>
                <a:cubicBezTo>
                  <a:pt x="1582" y="3013"/>
                  <a:pt x="1582" y="3013"/>
                  <a:pt x="1583" y="3009"/>
                </a:cubicBezTo>
                <a:cubicBezTo>
                  <a:pt x="1584" y="3006"/>
                  <a:pt x="1584" y="3006"/>
                  <a:pt x="1585" y="3003"/>
                </a:cubicBezTo>
                <a:cubicBezTo>
                  <a:pt x="1586" y="2999"/>
                  <a:pt x="1586" y="2999"/>
                  <a:pt x="1587" y="2996"/>
                </a:cubicBezTo>
                <a:cubicBezTo>
                  <a:pt x="1588" y="2992"/>
                  <a:pt x="1589" y="2992"/>
                  <a:pt x="1590" y="2989"/>
                </a:cubicBezTo>
                <a:cubicBezTo>
                  <a:pt x="1590" y="2985"/>
                  <a:pt x="1591" y="2985"/>
                  <a:pt x="1592" y="2982"/>
                </a:cubicBezTo>
                <a:cubicBezTo>
                  <a:pt x="1593" y="2979"/>
                  <a:pt x="1593" y="2978"/>
                  <a:pt x="1594" y="2975"/>
                </a:cubicBezTo>
                <a:cubicBezTo>
                  <a:pt x="1595" y="2972"/>
                  <a:pt x="1595" y="2971"/>
                  <a:pt x="1596" y="2968"/>
                </a:cubicBezTo>
                <a:cubicBezTo>
                  <a:pt x="1597" y="2965"/>
                  <a:pt x="1597" y="2964"/>
                  <a:pt x="1598" y="2961"/>
                </a:cubicBezTo>
                <a:cubicBezTo>
                  <a:pt x="1599" y="2958"/>
                  <a:pt x="1599" y="2957"/>
                  <a:pt x="1600" y="2954"/>
                </a:cubicBezTo>
                <a:cubicBezTo>
                  <a:pt x="1601" y="2951"/>
                  <a:pt x="1601" y="2950"/>
                  <a:pt x="1602" y="2947"/>
                </a:cubicBezTo>
                <a:cubicBezTo>
                  <a:pt x="1603" y="2944"/>
                  <a:pt x="1603" y="2943"/>
                  <a:pt x="1604" y="2940"/>
                </a:cubicBezTo>
                <a:cubicBezTo>
                  <a:pt x="1605" y="2937"/>
                  <a:pt x="1605" y="2936"/>
                  <a:pt x="1606" y="2933"/>
                </a:cubicBezTo>
                <a:cubicBezTo>
                  <a:pt x="1607" y="2930"/>
                  <a:pt x="1607" y="2929"/>
                  <a:pt x="1608" y="2926"/>
                </a:cubicBezTo>
                <a:cubicBezTo>
                  <a:pt x="1609" y="2923"/>
                  <a:pt x="1609" y="2922"/>
                  <a:pt x="1610" y="2919"/>
                </a:cubicBezTo>
                <a:cubicBezTo>
                  <a:pt x="1611" y="2916"/>
                  <a:pt x="1611" y="2915"/>
                  <a:pt x="1612" y="2912"/>
                </a:cubicBezTo>
                <a:cubicBezTo>
                  <a:pt x="1613" y="2909"/>
                  <a:pt x="1613" y="2908"/>
                  <a:pt x="1614" y="2905"/>
                </a:cubicBezTo>
                <a:cubicBezTo>
                  <a:pt x="1614" y="2902"/>
                  <a:pt x="1615" y="2901"/>
                  <a:pt x="1615" y="2898"/>
                </a:cubicBezTo>
                <a:cubicBezTo>
                  <a:pt x="1616" y="2895"/>
                  <a:pt x="1616" y="2894"/>
                  <a:pt x="1617" y="2891"/>
                </a:cubicBezTo>
                <a:cubicBezTo>
                  <a:pt x="1618" y="2888"/>
                  <a:pt x="1618" y="2887"/>
                  <a:pt x="1619" y="2884"/>
                </a:cubicBezTo>
                <a:cubicBezTo>
                  <a:pt x="1620" y="2881"/>
                  <a:pt x="1620" y="2880"/>
                  <a:pt x="1621" y="2877"/>
                </a:cubicBezTo>
                <a:cubicBezTo>
                  <a:pt x="1621" y="2874"/>
                  <a:pt x="1622" y="2874"/>
                  <a:pt x="1622" y="2870"/>
                </a:cubicBezTo>
                <a:cubicBezTo>
                  <a:pt x="1623" y="2867"/>
                  <a:pt x="1623" y="2867"/>
                  <a:pt x="1624" y="2863"/>
                </a:cubicBezTo>
                <a:cubicBezTo>
                  <a:pt x="1625" y="2860"/>
                  <a:pt x="1625" y="2860"/>
                  <a:pt x="1626" y="2857"/>
                </a:cubicBezTo>
                <a:cubicBezTo>
                  <a:pt x="1626" y="2853"/>
                  <a:pt x="1626" y="2853"/>
                  <a:pt x="1627" y="2850"/>
                </a:cubicBezTo>
                <a:cubicBezTo>
                  <a:pt x="1628" y="2846"/>
                  <a:pt x="1628" y="2846"/>
                  <a:pt x="1629" y="2843"/>
                </a:cubicBezTo>
                <a:cubicBezTo>
                  <a:pt x="1629" y="2840"/>
                  <a:pt x="1630" y="2839"/>
                  <a:pt x="1630" y="2836"/>
                </a:cubicBezTo>
                <a:cubicBezTo>
                  <a:pt x="1631" y="2833"/>
                  <a:pt x="1631" y="2832"/>
                  <a:pt x="1632" y="2829"/>
                </a:cubicBezTo>
                <a:cubicBezTo>
                  <a:pt x="1632" y="2826"/>
                  <a:pt x="1633" y="2825"/>
                  <a:pt x="1633" y="2822"/>
                </a:cubicBezTo>
                <a:cubicBezTo>
                  <a:pt x="1634" y="2819"/>
                  <a:pt x="1634" y="2818"/>
                  <a:pt x="1635" y="2815"/>
                </a:cubicBezTo>
                <a:cubicBezTo>
                  <a:pt x="1635" y="2812"/>
                  <a:pt x="1635" y="2811"/>
                  <a:pt x="1636" y="2808"/>
                </a:cubicBezTo>
                <a:cubicBezTo>
                  <a:pt x="1637" y="2805"/>
                  <a:pt x="1637" y="2804"/>
                  <a:pt x="1637" y="2801"/>
                </a:cubicBezTo>
                <a:cubicBezTo>
                  <a:pt x="1638" y="2798"/>
                  <a:pt x="1638" y="2797"/>
                  <a:pt x="1639" y="2794"/>
                </a:cubicBezTo>
                <a:cubicBezTo>
                  <a:pt x="1639" y="2791"/>
                  <a:pt x="1640" y="2790"/>
                  <a:pt x="1640" y="2787"/>
                </a:cubicBezTo>
                <a:cubicBezTo>
                  <a:pt x="1641" y="2784"/>
                  <a:pt x="1641" y="2783"/>
                  <a:pt x="1641" y="2780"/>
                </a:cubicBezTo>
                <a:cubicBezTo>
                  <a:pt x="1642" y="2777"/>
                  <a:pt x="1642" y="2776"/>
                  <a:pt x="1643" y="2773"/>
                </a:cubicBezTo>
                <a:cubicBezTo>
                  <a:pt x="1643" y="2770"/>
                  <a:pt x="1643" y="2769"/>
                  <a:pt x="1644" y="2766"/>
                </a:cubicBezTo>
                <a:cubicBezTo>
                  <a:pt x="1644" y="2763"/>
                  <a:pt x="1645" y="2762"/>
                  <a:pt x="1645" y="2759"/>
                </a:cubicBezTo>
                <a:cubicBezTo>
                  <a:pt x="1646" y="2756"/>
                  <a:pt x="1646" y="2755"/>
                  <a:pt x="1646" y="2752"/>
                </a:cubicBezTo>
                <a:cubicBezTo>
                  <a:pt x="1647" y="2749"/>
                  <a:pt x="1647" y="2749"/>
                  <a:pt x="1647" y="2745"/>
                </a:cubicBezTo>
                <a:cubicBezTo>
                  <a:pt x="1648" y="2742"/>
                  <a:pt x="1648" y="2741"/>
                  <a:pt x="1648" y="2738"/>
                </a:cubicBezTo>
                <a:cubicBezTo>
                  <a:pt x="1649" y="2735"/>
                  <a:pt x="1649" y="2735"/>
                  <a:pt x="1649" y="2731"/>
                </a:cubicBezTo>
                <a:cubicBezTo>
                  <a:pt x="1650" y="2728"/>
                  <a:pt x="1650" y="2728"/>
                  <a:pt x="1650" y="2724"/>
                </a:cubicBezTo>
                <a:cubicBezTo>
                  <a:pt x="1651" y="2721"/>
                  <a:pt x="1651" y="2721"/>
                  <a:pt x="1651" y="2718"/>
                </a:cubicBezTo>
                <a:cubicBezTo>
                  <a:pt x="1652" y="2714"/>
                  <a:pt x="1652" y="2714"/>
                  <a:pt x="1652" y="2711"/>
                </a:cubicBezTo>
                <a:cubicBezTo>
                  <a:pt x="1653" y="2707"/>
                  <a:pt x="1653" y="2707"/>
                  <a:pt x="1653" y="2704"/>
                </a:cubicBezTo>
                <a:cubicBezTo>
                  <a:pt x="1654" y="2701"/>
                  <a:pt x="1654" y="2700"/>
                  <a:pt x="1654" y="2697"/>
                </a:cubicBezTo>
                <a:cubicBezTo>
                  <a:pt x="1655" y="2694"/>
                  <a:pt x="1655" y="2693"/>
                  <a:pt x="1655" y="2690"/>
                </a:cubicBezTo>
                <a:cubicBezTo>
                  <a:pt x="1656" y="2687"/>
                  <a:pt x="1656" y="2686"/>
                  <a:pt x="1656" y="2683"/>
                </a:cubicBezTo>
                <a:cubicBezTo>
                  <a:pt x="1656" y="2680"/>
                  <a:pt x="1656" y="2679"/>
                  <a:pt x="1657" y="2676"/>
                </a:cubicBezTo>
                <a:cubicBezTo>
                  <a:pt x="1657" y="2673"/>
                  <a:pt x="1657" y="2672"/>
                  <a:pt x="1658" y="2669"/>
                </a:cubicBezTo>
                <a:cubicBezTo>
                  <a:pt x="1658" y="2666"/>
                  <a:pt x="1658" y="2665"/>
                  <a:pt x="1658" y="2662"/>
                </a:cubicBezTo>
                <a:cubicBezTo>
                  <a:pt x="1659" y="2659"/>
                  <a:pt x="1659" y="2658"/>
                  <a:pt x="1659" y="2655"/>
                </a:cubicBezTo>
                <a:cubicBezTo>
                  <a:pt x="1659" y="2652"/>
                  <a:pt x="1659" y="2651"/>
                  <a:pt x="1660" y="2648"/>
                </a:cubicBezTo>
                <a:cubicBezTo>
                  <a:pt x="1660" y="2645"/>
                  <a:pt x="1660" y="2644"/>
                  <a:pt x="1660" y="2641"/>
                </a:cubicBezTo>
                <a:cubicBezTo>
                  <a:pt x="1661" y="2638"/>
                  <a:pt x="1661" y="2637"/>
                  <a:pt x="1661" y="2634"/>
                </a:cubicBezTo>
                <a:cubicBezTo>
                  <a:pt x="1661" y="2631"/>
                  <a:pt x="1661" y="2630"/>
                  <a:pt x="1661" y="2627"/>
                </a:cubicBezTo>
                <a:cubicBezTo>
                  <a:pt x="1662" y="2624"/>
                  <a:pt x="1662" y="2623"/>
                  <a:pt x="1662" y="2620"/>
                </a:cubicBezTo>
                <a:cubicBezTo>
                  <a:pt x="1662" y="2617"/>
                  <a:pt x="1662" y="2616"/>
                  <a:pt x="1663" y="2613"/>
                </a:cubicBezTo>
                <a:cubicBezTo>
                  <a:pt x="1663" y="2610"/>
                  <a:pt x="1663" y="2610"/>
                  <a:pt x="1663" y="2606"/>
                </a:cubicBezTo>
                <a:cubicBezTo>
                  <a:pt x="1663" y="2603"/>
                  <a:pt x="1663" y="2602"/>
                  <a:pt x="1664" y="2599"/>
                </a:cubicBezTo>
                <a:cubicBezTo>
                  <a:pt x="1664" y="2596"/>
                  <a:pt x="1664" y="2596"/>
                  <a:pt x="1664" y="2592"/>
                </a:cubicBezTo>
                <a:cubicBezTo>
                  <a:pt x="1664" y="2589"/>
                  <a:pt x="1664" y="2589"/>
                  <a:pt x="1664" y="2585"/>
                </a:cubicBezTo>
                <a:cubicBezTo>
                  <a:pt x="1665" y="2582"/>
                  <a:pt x="1665" y="2582"/>
                  <a:pt x="1665" y="2579"/>
                </a:cubicBezTo>
                <a:cubicBezTo>
                  <a:pt x="1665" y="2575"/>
                  <a:pt x="1665" y="2575"/>
                  <a:pt x="1665" y="2572"/>
                </a:cubicBezTo>
                <a:cubicBezTo>
                  <a:pt x="1665" y="2568"/>
                  <a:pt x="1665" y="2568"/>
                  <a:pt x="1665" y="2565"/>
                </a:cubicBezTo>
                <a:cubicBezTo>
                  <a:pt x="1665" y="2562"/>
                  <a:pt x="1666" y="2561"/>
                  <a:pt x="1666" y="2558"/>
                </a:cubicBezTo>
                <a:cubicBezTo>
                  <a:pt x="1666" y="2555"/>
                  <a:pt x="1666" y="2554"/>
                  <a:pt x="1666" y="2551"/>
                </a:cubicBezTo>
                <a:cubicBezTo>
                  <a:pt x="1666" y="2548"/>
                  <a:pt x="1666" y="2547"/>
                  <a:pt x="1666" y="2544"/>
                </a:cubicBezTo>
                <a:cubicBezTo>
                  <a:pt x="1666" y="2541"/>
                  <a:pt x="1666" y="2540"/>
                  <a:pt x="1666" y="2537"/>
                </a:cubicBezTo>
                <a:cubicBezTo>
                  <a:pt x="1666" y="2534"/>
                  <a:pt x="1666" y="2533"/>
                  <a:pt x="1666" y="2530"/>
                </a:cubicBezTo>
                <a:cubicBezTo>
                  <a:pt x="1666" y="2527"/>
                  <a:pt x="1666" y="2526"/>
                  <a:pt x="1667" y="2523"/>
                </a:cubicBezTo>
                <a:cubicBezTo>
                  <a:pt x="1667" y="2520"/>
                  <a:pt x="1667" y="2519"/>
                  <a:pt x="1667" y="2516"/>
                </a:cubicBezTo>
                <a:cubicBezTo>
                  <a:pt x="1667" y="2513"/>
                  <a:pt x="1667" y="2512"/>
                  <a:pt x="1667" y="2509"/>
                </a:cubicBezTo>
                <a:cubicBezTo>
                  <a:pt x="1667" y="2506"/>
                  <a:pt x="1667" y="2505"/>
                  <a:pt x="1667" y="2502"/>
                </a:cubicBezTo>
                <a:cubicBezTo>
                  <a:pt x="1667" y="2499"/>
                  <a:pt x="1667" y="2498"/>
                  <a:pt x="1667" y="2495"/>
                </a:cubicBezTo>
                <a:cubicBezTo>
                  <a:pt x="1667" y="2492"/>
                  <a:pt x="1667" y="2491"/>
                  <a:pt x="1667" y="2488"/>
                </a:cubicBezTo>
                <a:cubicBezTo>
                  <a:pt x="1667" y="2485"/>
                  <a:pt x="1667" y="2484"/>
                  <a:pt x="1667" y="2481"/>
                </a:cubicBezTo>
                <a:cubicBezTo>
                  <a:pt x="1666" y="2478"/>
                  <a:pt x="1666" y="2477"/>
                  <a:pt x="1666" y="2474"/>
                </a:cubicBezTo>
                <a:cubicBezTo>
                  <a:pt x="1666" y="2471"/>
                  <a:pt x="1666" y="2470"/>
                  <a:pt x="1666" y="2467"/>
                </a:cubicBezTo>
                <a:cubicBezTo>
                  <a:pt x="1666" y="2464"/>
                  <a:pt x="1666" y="2464"/>
                  <a:pt x="1666" y="2460"/>
                </a:cubicBezTo>
                <a:cubicBezTo>
                  <a:pt x="1666" y="2457"/>
                  <a:pt x="1666" y="2457"/>
                  <a:pt x="1666" y="2453"/>
                </a:cubicBezTo>
                <a:cubicBezTo>
                  <a:pt x="1666" y="2450"/>
                  <a:pt x="1666" y="2450"/>
                  <a:pt x="1666" y="2446"/>
                </a:cubicBezTo>
                <a:cubicBezTo>
                  <a:pt x="1666" y="2443"/>
                  <a:pt x="1665" y="2443"/>
                  <a:pt x="1665" y="2440"/>
                </a:cubicBezTo>
                <a:cubicBezTo>
                  <a:pt x="1665" y="2436"/>
                  <a:pt x="1665" y="2436"/>
                  <a:pt x="1665" y="2433"/>
                </a:cubicBezTo>
                <a:cubicBezTo>
                  <a:pt x="1665" y="2429"/>
                  <a:pt x="1665" y="2429"/>
                  <a:pt x="1665" y="2426"/>
                </a:cubicBezTo>
                <a:cubicBezTo>
                  <a:pt x="1665" y="2423"/>
                  <a:pt x="1665" y="2422"/>
                  <a:pt x="1664" y="2419"/>
                </a:cubicBezTo>
                <a:cubicBezTo>
                  <a:pt x="1664" y="2416"/>
                  <a:pt x="1664" y="2415"/>
                  <a:pt x="1664" y="2412"/>
                </a:cubicBezTo>
                <a:cubicBezTo>
                  <a:pt x="1664" y="2409"/>
                  <a:pt x="1664" y="2408"/>
                  <a:pt x="1664" y="2405"/>
                </a:cubicBezTo>
                <a:cubicBezTo>
                  <a:pt x="1663" y="2402"/>
                  <a:pt x="1663" y="2401"/>
                  <a:pt x="1663" y="2398"/>
                </a:cubicBezTo>
                <a:cubicBezTo>
                  <a:pt x="1663" y="2395"/>
                  <a:pt x="1663" y="2394"/>
                  <a:pt x="1663" y="2391"/>
                </a:cubicBezTo>
                <a:cubicBezTo>
                  <a:pt x="1662" y="2388"/>
                  <a:pt x="1662" y="2387"/>
                  <a:pt x="1662" y="2384"/>
                </a:cubicBezTo>
                <a:cubicBezTo>
                  <a:pt x="1662" y="2381"/>
                  <a:pt x="1662" y="2380"/>
                  <a:pt x="1661" y="2377"/>
                </a:cubicBezTo>
                <a:cubicBezTo>
                  <a:pt x="1661" y="2374"/>
                  <a:pt x="1661" y="2373"/>
                  <a:pt x="1661" y="2370"/>
                </a:cubicBezTo>
                <a:cubicBezTo>
                  <a:pt x="1661" y="2367"/>
                  <a:pt x="1661" y="2366"/>
                  <a:pt x="1660" y="2363"/>
                </a:cubicBezTo>
                <a:cubicBezTo>
                  <a:pt x="1660" y="2360"/>
                  <a:pt x="1660" y="2359"/>
                  <a:pt x="1660" y="2356"/>
                </a:cubicBezTo>
                <a:cubicBezTo>
                  <a:pt x="1659" y="2353"/>
                  <a:pt x="1659" y="2352"/>
                  <a:pt x="1659" y="2349"/>
                </a:cubicBezTo>
                <a:cubicBezTo>
                  <a:pt x="1659" y="2346"/>
                  <a:pt x="1659" y="2345"/>
                  <a:pt x="1658" y="2342"/>
                </a:cubicBezTo>
                <a:cubicBezTo>
                  <a:pt x="1658" y="2339"/>
                  <a:pt x="1658" y="2338"/>
                  <a:pt x="1658" y="2335"/>
                </a:cubicBezTo>
                <a:cubicBezTo>
                  <a:pt x="1657" y="2332"/>
                  <a:pt x="1657" y="2331"/>
                  <a:pt x="1657" y="2328"/>
                </a:cubicBezTo>
                <a:cubicBezTo>
                  <a:pt x="1656" y="2325"/>
                  <a:pt x="1656" y="2325"/>
                  <a:pt x="1656" y="2321"/>
                </a:cubicBezTo>
                <a:cubicBezTo>
                  <a:pt x="1656" y="2318"/>
                  <a:pt x="1656" y="2318"/>
                  <a:pt x="1655" y="2314"/>
                </a:cubicBezTo>
                <a:cubicBezTo>
                  <a:pt x="1655" y="2311"/>
                  <a:pt x="1655" y="2311"/>
                  <a:pt x="1654" y="2307"/>
                </a:cubicBezTo>
                <a:cubicBezTo>
                  <a:pt x="1654" y="2304"/>
                  <a:pt x="1654" y="2304"/>
                  <a:pt x="1653" y="2301"/>
                </a:cubicBezTo>
                <a:cubicBezTo>
                  <a:pt x="1653" y="2297"/>
                  <a:pt x="1653" y="2297"/>
                  <a:pt x="1652" y="2294"/>
                </a:cubicBezTo>
                <a:cubicBezTo>
                  <a:pt x="1652" y="2290"/>
                  <a:pt x="1652" y="2290"/>
                  <a:pt x="1651" y="2287"/>
                </a:cubicBezTo>
                <a:cubicBezTo>
                  <a:pt x="1651" y="2284"/>
                  <a:pt x="1651" y="2283"/>
                  <a:pt x="1650" y="2280"/>
                </a:cubicBezTo>
                <a:cubicBezTo>
                  <a:pt x="1650" y="2277"/>
                  <a:pt x="1650" y="2276"/>
                  <a:pt x="1649" y="2273"/>
                </a:cubicBezTo>
                <a:cubicBezTo>
                  <a:pt x="1649" y="2270"/>
                  <a:pt x="1649" y="2269"/>
                  <a:pt x="1648" y="2266"/>
                </a:cubicBezTo>
                <a:cubicBezTo>
                  <a:pt x="1648" y="2263"/>
                  <a:pt x="1648" y="2262"/>
                  <a:pt x="1647" y="2259"/>
                </a:cubicBezTo>
                <a:cubicBezTo>
                  <a:pt x="1647" y="2256"/>
                  <a:pt x="1647" y="2255"/>
                  <a:pt x="1646" y="2252"/>
                </a:cubicBezTo>
                <a:cubicBezTo>
                  <a:pt x="1646" y="2249"/>
                  <a:pt x="1646" y="2248"/>
                  <a:pt x="1645" y="2245"/>
                </a:cubicBezTo>
                <a:cubicBezTo>
                  <a:pt x="1645" y="2242"/>
                  <a:pt x="1644" y="2241"/>
                  <a:pt x="1644" y="2238"/>
                </a:cubicBezTo>
                <a:cubicBezTo>
                  <a:pt x="1643" y="2235"/>
                  <a:pt x="1643" y="2234"/>
                  <a:pt x="1643" y="2231"/>
                </a:cubicBezTo>
                <a:cubicBezTo>
                  <a:pt x="1642" y="2228"/>
                  <a:pt x="1642" y="2227"/>
                  <a:pt x="1641" y="2224"/>
                </a:cubicBezTo>
                <a:cubicBezTo>
                  <a:pt x="1641" y="2221"/>
                  <a:pt x="1641" y="2220"/>
                  <a:pt x="1640" y="2217"/>
                </a:cubicBezTo>
                <a:cubicBezTo>
                  <a:pt x="1640" y="2214"/>
                  <a:pt x="1639" y="2213"/>
                  <a:pt x="1639" y="2210"/>
                </a:cubicBezTo>
                <a:cubicBezTo>
                  <a:pt x="1638" y="2207"/>
                  <a:pt x="1638" y="2206"/>
                  <a:pt x="1637" y="2203"/>
                </a:cubicBezTo>
                <a:cubicBezTo>
                  <a:pt x="1637" y="2200"/>
                  <a:pt x="1637" y="2199"/>
                  <a:pt x="1636" y="2196"/>
                </a:cubicBezTo>
                <a:cubicBezTo>
                  <a:pt x="1635" y="2193"/>
                  <a:pt x="1635" y="2192"/>
                  <a:pt x="1635" y="2189"/>
                </a:cubicBezTo>
                <a:cubicBezTo>
                  <a:pt x="1634" y="2186"/>
                  <a:pt x="1634" y="2186"/>
                  <a:pt x="1633" y="2182"/>
                </a:cubicBezTo>
                <a:cubicBezTo>
                  <a:pt x="1633" y="2179"/>
                  <a:pt x="1632" y="2179"/>
                  <a:pt x="1632" y="2175"/>
                </a:cubicBezTo>
                <a:cubicBezTo>
                  <a:pt x="1631" y="2172"/>
                  <a:pt x="1631" y="2172"/>
                  <a:pt x="1630" y="2168"/>
                </a:cubicBezTo>
                <a:cubicBezTo>
                  <a:pt x="1630" y="2165"/>
                  <a:pt x="1629" y="2165"/>
                  <a:pt x="1629" y="2162"/>
                </a:cubicBezTo>
                <a:cubicBezTo>
                  <a:pt x="1628" y="2158"/>
                  <a:pt x="1628" y="2158"/>
                  <a:pt x="1627" y="2155"/>
                </a:cubicBezTo>
                <a:cubicBezTo>
                  <a:pt x="1626" y="2151"/>
                  <a:pt x="1626" y="2151"/>
                  <a:pt x="1626" y="2148"/>
                </a:cubicBezTo>
                <a:cubicBezTo>
                  <a:pt x="1625" y="2145"/>
                  <a:pt x="1625" y="2144"/>
                  <a:pt x="1624" y="2141"/>
                </a:cubicBezTo>
                <a:cubicBezTo>
                  <a:pt x="1623" y="2138"/>
                  <a:pt x="1623" y="2137"/>
                  <a:pt x="1622" y="2134"/>
                </a:cubicBezTo>
                <a:cubicBezTo>
                  <a:pt x="1622" y="2131"/>
                  <a:pt x="1621" y="2130"/>
                  <a:pt x="1621" y="2127"/>
                </a:cubicBezTo>
                <a:cubicBezTo>
                  <a:pt x="1620" y="2124"/>
                  <a:pt x="1620" y="2123"/>
                  <a:pt x="1619" y="2120"/>
                </a:cubicBezTo>
                <a:cubicBezTo>
                  <a:pt x="1618" y="2117"/>
                  <a:pt x="1618" y="2116"/>
                  <a:pt x="1617" y="2113"/>
                </a:cubicBezTo>
                <a:cubicBezTo>
                  <a:pt x="1616" y="2110"/>
                  <a:pt x="1616" y="2109"/>
                  <a:pt x="1615" y="2106"/>
                </a:cubicBezTo>
                <a:cubicBezTo>
                  <a:pt x="1615" y="2103"/>
                  <a:pt x="1614" y="2102"/>
                  <a:pt x="1614" y="2099"/>
                </a:cubicBezTo>
                <a:cubicBezTo>
                  <a:pt x="1613" y="2096"/>
                  <a:pt x="1613" y="2095"/>
                  <a:pt x="1612" y="2092"/>
                </a:cubicBezTo>
                <a:cubicBezTo>
                  <a:pt x="1611" y="2089"/>
                  <a:pt x="1611" y="2088"/>
                  <a:pt x="1610" y="2085"/>
                </a:cubicBezTo>
                <a:cubicBezTo>
                  <a:pt x="1609" y="2082"/>
                  <a:pt x="1609" y="2081"/>
                  <a:pt x="1608" y="2078"/>
                </a:cubicBezTo>
                <a:cubicBezTo>
                  <a:pt x="1607" y="2075"/>
                  <a:pt x="1607" y="2074"/>
                  <a:pt x="1606" y="2071"/>
                </a:cubicBezTo>
                <a:cubicBezTo>
                  <a:pt x="1605" y="2068"/>
                  <a:pt x="1605" y="2067"/>
                  <a:pt x="1604" y="2064"/>
                </a:cubicBezTo>
                <a:cubicBezTo>
                  <a:pt x="1603" y="2061"/>
                  <a:pt x="1603" y="2060"/>
                  <a:pt x="1602" y="2057"/>
                </a:cubicBezTo>
                <a:cubicBezTo>
                  <a:pt x="1601" y="2054"/>
                  <a:pt x="1601" y="2053"/>
                  <a:pt x="1600" y="2050"/>
                </a:cubicBezTo>
                <a:cubicBezTo>
                  <a:pt x="1599" y="2047"/>
                  <a:pt x="1599" y="2047"/>
                  <a:pt x="1598" y="2043"/>
                </a:cubicBezTo>
                <a:cubicBezTo>
                  <a:pt x="1597" y="2040"/>
                  <a:pt x="1597" y="2040"/>
                  <a:pt x="1596" y="2036"/>
                </a:cubicBezTo>
                <a:cubicBezTo>
                  <a:pt x="1595" y="2033"/>
                  <a:pt x="1595" y="2033"/>
                  <a:pt x="1594" y="2029"/>
                </a:cubicBezTo>
                <a:cubicBezTo>
                  <a:pt x="1593" y="2026"/>
                  <a:pt x="1593" y="2026"/>
                  <a:pt x="1592" y="2022"/>
                </a:cubicBezTo>
                <a:cubicBezTo>
                  <a:pt x="1591" y="2019"/>
                  <a:pt x="1590" y="2019"/>
                  <a:pt x="1590" y="2016"/>
                </a:cubicBezTo>
                <a:cubicBezTo>
                  <a:pt x="1589" y="2012"/>
                  <a:pt x="1588" y="2012"/>
                  <a:pt x="1587" y="2009"/>
                </a:cubicBezTo>
                <a:cubicBezTo>
                  <a:pt x="1586" y="2005"/>
                  <a:pt x="1586" y="2005"/>
                  <a:pt x="1585" y="2002"/>
                </a:cubicBezTo>
                <a:cubicBezTo>
                  <a:pt x="1584" y="1999"/>
                  <a:pt x="1584" y="1998"/>
                  <a:pt x="1583" y="1995"/>
                </a:cubicBezTo>
                <a:cubicBezTo>
                  <a:pt x="1582" y="1992"/>
                  <a:pt x="1582" y="1991"/>
                  <a:pt x="1581" y="1988"/>
                </a:cubicBezTo>
                <a:cubicBezTo>
                  <a:pt x="1580" y="1985"/>
                  <a:pt x="1579" y="1984"/>
                  <a:pt x="1578" y="1981"/>
                </a:cubicBezTo>
                <a:cubicBezTo>
                  <a:pt x="1577" y="1978"/>
                  <a:pt x="1577" y="1977"/>
                  <a:pt x="1576" y="1974"/>
                </a:cubicBezTo>
                <a:cubicBezTo>
                  <a:pt x="1575" y="1971"/>
                  <a:pt x="1575" y="1970"/>
                  <a:pt x="1574" y="1967"/>
                </a:cubicBezTo>
                <a:cubicBezTo>
                  <a:pt x="1572" y="1964"/>
                  <a:pt x="1572" y="1963"/>
                  <a:pt x="1571" y="1960"/>
                </a:cubicBezTo>
                <a:cubicBezTo>
                  <a:pt x="1570" y="1957"/>
                  <a:pt x="1570" y="1956"/>
                  <a:pt x="1569" y="1953"/>
                </a:cubicBezTo>
                <a:cubicBezTo>
                  <a:pt x="1568" y="1950"/>
                  <a:pt x="1567" y="1949"/>
                  <a:pt x="1566" y="1946"/>
                </a:cubicBezTo>
                <a:cubicBezTo>
                  <a:pt x="1565" y="1943"/>
                  <a:pt x="1565" y="1942"/>
                  <a:pt x="1564" y="1939"/>
                </a:cubicBezTo>
                <a:cubicBezTo>
                  <a:pt x="1563" y="1936"/>
                  <a:pt x="1562" y="1935"/>
                  <a:pt x="1561" y="1932"/>
                </a:cubicBezTo>
                <a:cubicBezTo>
                  <a:pt x="1560" y="1929"/>
                  <a:pt x="1560" y="1928"/>
                  <a:pt x="1559" y="1925"/>
                </a:cubicBezTo>
                <a:cubicBezTo>
                  <a:pt x="1557" y="1922"/>
                  <a:pt x="1557" y="1921"/>
                  <a:pt x="1556" y="1918"/>
                </a:cubicBezTo>
                <a:cubicBezTo>
                  <a:pt x="1555" y="1915"/>
                  <a:pt x="1555" y="1914"/>
                  <a:pt x="1553" y="1911"/>
                </a:cubicBezTo>
                <a:cubicBezTo>
                  <a:pt x="1552" y="1908"/>
                  <a:pt x="1552" y="1908"/>
                  <a:pt x="1551" y="1904"/>
                </a:cubicBezTo>
                <a:cubicBezTo>
                  <a:pt x="1549" y="1901"/>
                  <a:pt x="1549" y="1901"/>
                  <a:pt x="1548" y="1897"/>
                </a:cubicBezTo>
                <a:cubicBezTo>
                  <a:pt x="1547" y="1894"/>
                  <a:pt x="1547" y="1894"/>
                  <a:pt x="1545" y="1890"/>
                </a:cubicBezTo>
                <a:cubicBezTo>
                  <a:pt x="1544" y="1887"/>
                  <a:pt x="1544" y="1887"/>
                  <a:pt x="1543" y="1883"/>
                </a:cubicBezTo>
                <a:cubicBezTo>
                  <a:pt x="1541" y="1880"/>
                  <a:pt x="1541" y="1880"/>
                  <a:pt x="1540" y="1877"/>
                </a:cubicBezTo>
                <a:cubicBezTo>
                  <a:pt x="1539" y="1873"/>
                  <a:pt x="1538" y="1873"/>
                  <a:pt x="1537" y="1870"/>
                </a:cubicBezTo>
                <a:cubicBezTo>
                  <a:pt x="1536" y="1866"/>
                  <a:pt x="1535" y="1866"/>
                  <a:pt x="1534" y="1863"/>
                </a:cubicBezTo>
                <a:cubicBezTo>
                  <a:pt x="1533" y="1860"/>
                  <a:pt x="1533" y="1859"/>
                  <a:pt x="1531" y="1856"/>
                </a:cubicBezTo>
                <a:cubicBezTo>
                  <a:pt x="1530" y="1853"/>
                  <a:pt x="1530" y="1852"/>
                  <a:pt x="1528" y="1849"/>
                </a:cubicBezTo>
                <a:cubicBezTo>
                  <a:pt x="1527" y="1846"/>
                  <a:pt x="1527" y="1845"/>
                  <a:pt x="1525" y="1842"/>
                </a:cubicBezTo>
                <a:cubicBezTo>
                  <a:pt x="1524" y="1839"/>
                  <a:pt x="1524" y="1838"/>
                  <a:pt x="1523" y="1835"/>
                </a:cubicBezTo>
                <a:cubicBezTo>
                  <a:pt x="1521" y="1832"/>
                  <a:pt x="1521" y="1831"/>
                  <a:pt x="1520" y="1828"/>
                </a:cubicBezTo>
                <a:cubicBezTo>
                  <a:pt x="1518" y="1825"/>
                  <a:pt x="1518" y="1824"/>
                  <a:pt x="1517" y="1821"/>
                </a:cubicBezTo>
                <a:cubicBezTo>
                  <a:pt x="1515" y="1818"/>
                  <a:pt x="1515" y="1817"/>
                  <a:pt x="1514" y="1814"/>
                </a:cubicBezTo>
                <a:cubicBezTo>
                  <a:pt x="1512" y="1811"/>
                  <a:pt x="1512" y="1810"/>
                  <a:pt x="1511" y="1807"/>
                </a:cubicBezTo>
                <a:cubicBezTo>
                  <a:pt x="1509" y="1804"/>
                  <a:pt x="1509" y="1803"/>
                  <a:pt x="1507" y="1800"/>
                </a:cubicBezTo>
                <a:cubicBezTo>
                  <a:pt x="1506" y="1797"/>
                  <a:pt x="1506" y="1796"/>
                  <a:pt x="1504" y="1793"/>
                </a:cubicBezTo>
                <a:cubicBezTo>
                  <a:pt x="1503" y="1790"/>
                  <a:pt x="1503" y="1789"/>
                  <a:pt x="1501" y="1786"/>
                </a:cubicBezTo>
                <a:cubicBezTo>
                  <a:pt x="1500" y="1783"/>
                  <a:pt x="1499" y="1782"/>
                  <a:pt x="1498" y="1779"/>
                </a:cubicBezTo>
                <a:cubicBezTo>
                  <a:pt x="1497" y="1776"/>
                  <a:pt x="1496" y="1775"/>
                  <a:pt x="1495" y="1772"/>
                </a:cubicBezTo>
                <a:cubicBezTo>
                  <a:pt x="1493" y="1769"/>
                  <a:pt x="1493" y="1769"/>
                  <a:pt x="1492" y="1765"/>
                </a:cubicBezTo>
                <a:cubicBezTo>
                  <a:pt x="1490" y="1762"/>
                  <a:pt x="1490" y="1762"/>
                  <a:pt x="1488" y="1758"/>
                </a:cubicBezTo>
                <a:cubicBezTo>
                  <a:pt x="1487" y="1755"/>
                  <a:pt x="1487" y="1755"/>
                  <a:pt x="1485" y="1751"/>
                </a:cubicBezTo>
                <a:cubicBezTo>
                  <a:pt x="1484" y="1748"/>
                  <a:pt x="1483" y="1748"/>
                  <a:pt x="1482" y="1744"/>
                </a:cubicBezTo>
                <a:cubicBezTo>
                  <a:pt x="1480" y="1741"/>
                  <a:pt x="1480" y="1741"/>
                  <a:pt x="1478" y="1738"/>
                </a:cubicBezTo>
                <a:cubicBezTo>
                  <a:pt x="1477" y="1734"/>
                  <a:pt x="1477" y="1734"/>
                  <a:pt x="1475" y="1731"/>
                </a:cubicBezTo>
                <a:cubicBezTo>
                  <a:pt x="1473" y="1727"/>
                  <a:pt x="1473" y="1727"/>
                  <a:pt x="1472" y="1724"/>
                </a:cubicBezTo>
                <a:cubicBezTo>
                  <a:pt x="1470" y="1721"/>
                  <a:pt x="1470" y="1720"/>
                  <a:pt x="1468" y="1717"/>
                </a:cubicBezTo>
                <a:cubicBezTo>
                  <a:pt x="1467" y="1714"/>
                  <a:pt x="1466" y="1713"/>
                  <a:pt x="1465" y="1710"/>
                </a:cubicBezTo>
                <a:cubicBezTo>
                  <a:pt x="1463" y="1707"/>
                  <a:pt x="1463" y="1706"/>
                  <a:pt x="1461" y="1703"/>
                </a:cubicBezTo>
                <a:cubicBezTo>
                  <a:pt x="1460" y="1700"/>
                  <a:pt x="1459" y="1699"/>
                  <a:pt x="1458" y="1696"/>
                </a:cubicBezTo>
                <a:cubicBezTo>
                  <a:pt x="1456" y="1693"/>
                  <a:pt x="1456" y="1692"/>
                  <a:pt x="1454" y="1689"/>
                </a:cubicBezTo>
                <a:cubicBezTo>
                  <a:pt x="1453" y="1686"/>
                  <a:pt x="1452" y="1685"/>
                  <a:pt x="1451" y="1682"/>
                </a:cubicBezTo>
                <a:cubicBezTo>
                  <a:pt x="1449" y="1679"/>
                  <a:pt x="1449" y="1678"/>
                  <a:pt x="1447" y="1675"/>
                </a:cubicBezTo>
                <a:cubicBezTo>
                  <a:pt x="1445" y="1672"/>
                  <a:pt x="1445" y="1671"/>
                  <a:pt x="1443" y="1668"/>
                </a:cubicBezTo>
                <a:cubicBezTo>
                  <a:pt x="1442" y="1665"/>
                  <a:pt x="1441" y="1664"/>
                  <a:pt x="1440" y="1661"/>
                </a:cubicBezTo>
                <a:cubicBezTo>
                  <a:pt x="1438" y="1658"/>
                  <a:pt x="1438" y="1657"/>
                  <a:pt x="1436" y="1654"/>
                </a:cubicBezTo>
                <a:cubicBezTo>
                  <a:pt x="1434" y="1651"/>
                  <a:pt x="1434" y="1650"/>
                  <a:pt x="1432" y="1647"/>
                </a:cubicBezTo>
                <a:cubicBezTo>
                  <a:pt x="1431" y="1644"/>
                  <a:pt x="1430" y="1643"/>
                  <a:pt x="1429" y="1640"/>
                </a:cubicBezTo>
                <a:cubicBezTo>
                  <a:pt x="1427" y="1637"/>
                  <a:pt x="1427" y="1636"/>
                  <a:pt x="1425" y="1633"/>
                </a:cubicBezTo>
                <a:cubicBezTo>
                  <a:pt x="1423" y="1630"/>
                  <a:pt x="1423" y="1629"/>
                  <a:pt x="1421" y="1626"/>
                </a:cubicBezTo>
                <a:cubicBezTo>
                  <a:pt x="1419" y="1623"/>
                  <a:pt x="1419" y="1623"/>
                  <a:pt x="1417" y="1619"/>
                </a:cubicBezTo>
                <a:cubicBezTo>
                  <a:pt x="1416" y="1616"/>
                  <a:pt x="1415" y="1616"/>
                  <a:pt x="1413" y="1612"/>
                </a:cubicBezTo>
                <a:cubicBezTo>
                  <a:pt x="1412" y="1609"/>
                  <a:pt x="1411" y="1609"/>
                  <a:pt x="1410" y="1605"/>
                </a:cubicBezTo>
                <a:cubicBezTo>
                  <a:pt x="1408" y="1602"/>
                  <a:pt x="1407" y="1602"/>
                  <a:pt x="1406" y="1599"/>
                </a:cubicBezTo>
                <a:cubicBezTo>
                  <a:pt x="1404" y="1595"/>
                  <a:pt x="1404" y="1595"/>
                  <a:pt x="1402" y="1592"/>
                </a:cubicBezTo>
                <a:cubicBezTo>
                  <a:pt x="1400" y="1588"/>
                  <a:pt x="1400" y="1588"/>
                  <a:pt x="1398" y="1585"/>
                </a:cubicBezTo>
                <a:cubicBezTo>
                  <a:pt x="1396" y="1582"/>
                  <a:pt x="1396" y="1581"/>
                  <a:pt x="1394" y="1578"/>
                </a:cubicBezTo>
                <a:cubicBezTo>
                  <a:pt x="1392" y="1575"/>
                  <a:pt x="1392" y="1574"/>
                  <a:pt x="1390" y="1571"/>
                </a:cubicBezTo>
                <a:cubicBezTo>
                  <a:pt x="1388" y="1568"/>
                  <a:pt x="1388" y="1567"/>
                  <a:pt x="1386" y="1564"/>
                </a:cubicBezTo>
                <a:cubicBezTo>
                  <a:pt x="1384" y="1561"/>
                  <a:pt x="1384" y="1560"/>
                  <a:pt x="1382" y="1557"/>
                </a:cubicBezTo>
                <a:cubicBezTo>
                  <a:pt x="1380" y="1554"/>
                  <a:pt x="1380" y="1553"/>
                  <a:pt x="1378" y="1550"/>
                </a:cubicBezTo>
                <a:cubicBezTo>
                  <a:pt x="1376" y="1547"/>
                  <a:pt x="1375" y="1546"/>
                  <a:pt x="1374" y="1543"/>
                </a:cubicBezTo>
                <a:cubicBezTo>
                  <a:pt x="1372" y="1540"/>
                  <a:pt x="1371" y="1539"/>
                  <a:pt x="1369" y="1536"/>
                </a:cubicBezTo>
                <a:cubicBezTo>
                  <a:pt x="1368" y="1533"/>
                  <a:pt x="1367" y="1532"/>
                  <a:pt x="1365" y="1529"/>
                </a:cubicBezTo>
                <a:cubicBezTo>
                  <a:pt x="1363" y="1526"/>
                  <a:pt x="1363" y="1525"/>
                  <a:pt x="1361" y="1522"/>
                </a:cubicBezTo>
                <a:cubicBezTo>
                  <a:pt x="1359" y="1519"/>
                  <a:pt x="1359" y="1518"/>
                  <a:pt x="1357" y="1515"/>
                </a:cubicBezTo>
                <a:cubicBezTo>
                  <a:pt x="1355" y="1512"/>
                  <a:pt x="1355" y="1511"/>
                  <a:pt x="1353" y="1508"/>
                </a:cubicBezTo>
                <a:cubicBezTo>
                  <a:pt x="1351" y="1505"/>
                  <a:pt x="1350" y="1504"/>
                  <a:pt x="1348" y="1501"/>
                </a:cubicBezTo>
                <a:cubicBezTo>
                  <a:pt x="1346" y="1498"/>
                  <a:pt x="1346" y="1497"/>
                  <a:pt x="1344" y="1494"/>
                </a:cubicBezTo>
                <a:cubicBezTo>
                  <a:pt x="1342" y="1491"/>
                  <a:pt x="1342" y="1490"/>
                  <a:pt x="1340" y="1487"/>
                </a:cubicBezTo>
                <a:cubicBezTo>
                  <a:pt x="1338" y="1484"/>
                  <a:pt x="1337" y="1484"/>
                  <a:pt x="1335" y="1480"/>
                </a:cubicBezTo>
                <a:cubicBezTo>
                  <a:pt x="1333" y="1477"/>
                  <a:pt x="1333" y="1477"/>
                  <a:pt x="1331" y="1473"/>
                </a:cubicBezTo>
                <a:cubicBezTo>
                  <a:pt x="1329" y="1470"/>
                  <a:pt x="1329" y="1470"/>
                  <a:pt x="1327" y="1467"/>
                </a:cubicBezTo>
                <a:cubicBezTo>
                  <a:pt x="1325" y="1463"/>
                  <a:pt x="1324" y="1463"/>
                  <a:pt x="1322" y="1460"/>
                </a:cubicBezTo>
                <a:cubicBezTo>
                  <a:pt x="1320" y="1456"/>
                  <a:pt x="1320" y="1456"/>
                  <a:pt x="1318" y="1453"/>
                </a:cubicBezTo>
                <a:cubicBezTo>
                  <a:pt x="1316" y="1449"/>
                  <a:pt x="1315" y="1449"/>
                  <a:pt x="1313" y="1446"/>
                </a:cubicBezTo>
                <a:cubicBezTo>
                  <a:pt x="1311" y="1443"/>
                  <a:pt x="1311" y="1442"/>
                  <a:pt x="1309" y="1439"/>
                </a:cubicBezTo>
                <a:cubicBezTo>
                  <a:pt x="1307" y="1436"/>
                  <a:pt x="1306" y="1435"/>
                  <a:pt x="1304" y="1432"/>
                </a:cubicBezTo>
                <a:cubicBezTo>
                  <a:pt x="1302" y="1429"/>
                  <a:pt x="1302" y="1428"/>
                  <a:pt x="1300" y="1425"/>
                </a:cubicBezTo>
                <a:cubicBezTo>
                  <a:pt x="1298" y="1422"/>
                  <a:pt x="1297" y="1421"/>
                  <a:pt x="1295" y="1418"/>
                </a:cubicBezTo>
                <a:cubicBezTo>
                  <a:pt x="1293" y="1415"/>
                  <a:pt x="1293" y="1414"/>
                  <a:pt x="1291" y="1411"/>
                </a:cubicBezTo>
                <a:cubicBezTo>
                  <a:pt x="1289" y="1408"/>
                  <a:pt x="1288" y="1407"/>
                  <a:pt x="1286" y="1404"/>
                </a:cubicBezTo>
                <a:cubicBezTo>
                  <a:pt x="1284" y="1401"/>
                  <a:pt x="1283" y="1400"/>
                  <a:pt x="1281" y="1397"/>
                </a:cubicBezTo>
                <a:cubicBezTo>
                  <a:pt x="1279" y="1394"/>
                  <a:pt x="1279" y="1393"/>
                  <a:pt x="1277" y="1390"/>
                </a:cubicBezTo>
                <a:cubicBezTo>
                  <a:pt x="1275" y="1387"/>
                  <a:pt x="1274" y="1386"/>
                  <a:pt x="1272" y="1383"/>
                </a:cubicBezTo>
                <a:cubicBezTo>
                  <a:pt x="1270" y="1380"/>
                  <a:pt x="1269" y="1379"/>
                  <a:pt x="1267" y="1376"/>
                </a:cubicBezTo>
                <a:cubicBezTo>
                  <a:pt x="1265" y="1373"/>
                  <a:pt x="1265" y="1372"/>
                  <a:pt x="1263" y="1369"/>
                </a:cubicBezTo>
                <a:cubicBezTo>
                  <a:pt x="1260" y="1366"/>
                  <a:pt x="1260" y="1365"/>
                  <a:pt x="1258" y="1362"/>
                </a:cubicBezTo>
                <a:cubicBezTo>
                  <a:pt x="1256" y="1359"/>
                  <a:pt x="1255" y="1358"/>
                  <a:pt x="1253" y="1355"/>
                </a:cubicBezTo>
                <a:cubicBezTo>
                  <a:pt x="1251" y="1352"/>
                  <a:pt x="1250" y="1351"/>
                  <a:pt x="1248" y="1348"/>
                </a:cubicBezTo>
                <a:cubicBezTo>
                  <a:pt x="1246" y="1345"/>
                  <a:pt x="1246" y="1345"/>
                  <a:pt x="1243" y="1341"/>
                </a:cubicBezTo>
                <a:cubicBezTo>
                  <a:pt x="1241" y="1338"/>
                  <a:pt x="1241" y="1338"/>
                  <a:pt x="1239" y="1334"/>
                </a:cubicBezTo>
                <a:cubicBezTo>
                  <a:pt x="1236" y="1331"/>
                  <a:pt x="1236" y="1331"/>
                  <a:pt x="1234" y="1328"/>
                </a:cubicBezTo>
                <a:cubicBezTo>
                  <a:pt x="1231" y="1324"/>
                  <a:pt x="1231" y="1324"/>
                  <a:pt x="1229" y="1321"/>
                </a:cubicBezTo>
                <a:cubicBezTo>
                  <a:pt x="1227" y="1317"/>
                  <a:pt x="1226" y="1317"/>
                  <a:pt x="1224" y="1314"/>
                </a:cubicBezTo>
                <a:cubicBezTo>
                  <a:pt x="1222" y="1310"/>
                  <a:pt x="1221" y="1310"/>
                  <a:pt x="1219" y="1307"/>
                </a:cubicBezTo>
                <a:cubicBezTo>
                  <a:pt x="1217" y="1304"/>
                  <a:pt x="1216" y="1303"/>
                  <a:pt x="1214" y="1300"/>
                </a:cubicBezTo>
                <a:cubicBezTo>
                  <a:pt x="1212" y="1297"/>
                  <a:pt x="1211" y="1296"/>
                  <a:pt x="1209" y="1293"/>
                </a:cubicBezTo>
                <a:cubicBezTo>
                  <a:pt x="1207" y="1290"/>
                  <a:pt x="1206" y="1289"/>
                  <a:pt x="1204" y="1286"/>
                </a:cubicBezTo>
                <a:cubicBezTo>
                  <a:pt x="1202" y="1283"/>
                  <a:pt x="1201" y="1282"/>
                  <a:pt x="1199" y="1279"/>
                </a:cubicBezTo>
                <a:cubicBezTo>
                  <a:pt x="1197" y="1276"/>
                  <a:pt x="1196" y="1275"/>
                  <a:pt x="1194" y="1272"/>
                </a:cubicBezTo>
                <a:cubicBezTo>
                  <a:pt x="1192" y="1269"/>
                  <a:pt x="1191" y="1268"/>
                  <a:pt x="1189" y="1265"/>
                </a:cubicBezTo>
                <a:cubicBezTo>
                  <a:pt x="1186" y="1262"/>
                  <a:pt x="1186" y="1261"/>
                  <a:pt x="1184" y="1258"/>
                </a:cubicBezTo>
                <a:cubicBezTo>
                  <a:pt x="1181" y="1255"/>
                  <a:pt x="1181" y="1254"/>
                  <a:pt x="1178" y="1251"/>
                </a:cubicBezTo>
                <a:cubicBezTo>
                  <a:pt x="1176" y="1248"/>
                  <a:pt x="1176" y="1247"/>
                  <a:pt x="1173" y="1244"/>
                </a:cubicBezTo>
                <a:cubicBezTo>
                  <a:pt x="1171" y="1241"/>
                  <a:pt x="1171" y="1240"/>
                  <a:pt x="1168" y="1237"/>
                </a:cubicBezTo>
                <a:cubicBezTo>
                  <a:pt x="1166" y="1234"/>
                  <a:pt x="1165" y="1233"/>
                  <a:pt x="1163" y="1230"/>
                </a:cubicBezTo>
                <a:cubicBezTo>
                  <a:pt x="1161" y="1227"/>
                  <a:pt x="1160" y="1226"/>
                  <a:pt x="1158" y="1223"/>
                </a:cubicBezTo>
                <a:cubicBezTo>
                  <a:pt x="1155" y="1220"/>
                  <a:pt x="1155" y="1219"/>
                  <a:pt x="1153" y="1216"/>
                </a:cubicBezTo>
                <a:cubicBezTo>
                  <a:pt x="1150" y="1213"/>
                  <a:pt x="1150" y="1212"/>
                  <a:pt x="1147" y="1209"/>
                </a:cubicBezTo>
                <a:cubicBezTo>
                  <a:pt x="1145" y="1206"/>
                  <a:pt x="1144" y="1206"/>
                  <a:pt x="1142" y="1202"/>
                </a:cubicBezTo>
                <a:cubicBezTo>
                  <a:pt x="1140" y="1199"/>
                  <a:pt x="1139" y="1199"/>
                  <a:pt x="1137" y="1195"/>
                </a:cubicBezTo>
                <a:cubicBezTo>
                  <a:pt x="1134" y="1192"/>
                  <a:pt x="1134" y="1192"/>
                  <a:pt x="1131" y="1189"/>
                </a:cubicBezTo>
                <a:cubicBezTo>
                  <a:pt x="1129" y="1185"/>
                  <a:pt x="1128" y="1185"/>
                  <a:pt x="1126" y="1182"/>
                </a:cubicBezTo>
                <a:cubicBezTo>
                  <a:pt x="1124" y="1178"/>
                  <a:pt x="1123" y="1178"/>
                  <a:pt x="1121" y="1175"/>
                </a:cubicBezTo>
                <a:cubicBezTo>
                  <a:pt x="1118" y="1171"/>
                  <a:pt x="1118" y="1171"/>
                  <a:pt x="1115" y="1168"/>
                </a:cubicBezTo>
                <a:cubicBezTo>
                  <a:pt x="1113" y="1164"/>
                  <a:pt x="1112" y="1164"/>
                  <a:pt x="1110" y="1161"/>
                </a:cubicBezTo>
                <a:cubicBezTo>
                  <a:pt x="1107" y="1158"/>
                  <a:pt x="1107" y="1157"/>
                  <a:pt x="1104" y="1154"/>
                </a:cubicBezTo>
                <a:cubicBezTo>
                  <a:pt x="1102" y="1151"/>
                  <a:pt x="1101" y="1150"/>
                  <a:pt x="1099" y="1147"/>
                </a:cubicBezTo>
                <a:cubicBezTo>
                  <a:pt x="1096" y="1144"/>
                  <a:pt x="1096" y="1143"/>
                  <a:pt x="1093" y="1140"/>
                </a:cubicBezTo>
                <a:cubicBezTo>
                  <a:pt x="1091" y="1137"/>
                  <a:pt x="1090" y="1136"/>
                  <a:pt x="1088" y="1133"/>
                </a:cubicBezTo>
                <a:cubicBezTo>
                  <a:pt x="1085" y="1130"/>
                  <a:pt x="1085" y="1129"/>
                  <a:pt x="1082" y="1126"/>
                </a:cubicBezTo>
                <a:cubicBezTo>
                  <a:pt x="1080" y="1123"/>
                  <a:pt x="1079" y="1122"/>
                  <a:pt x="1077" y="1119"/>
                </a:cubicBezTo>
                <a:cubicBezTo>
                  <a:pt x="1074" y="1116"/>
                  <a:pt x="1074" y="1115"/>
                  <a:pt x="1071" y="1112"/>
                </a:cubicBezTo>
                <a:cubicBezTo>
                  <a:pt x="1069" y="1109"/>
                  <a:pt x="1068" y="1108"/>
                  <a:pt x="1066" y="1105"/>
                </a:cubicBezTo>
                <a:cubicBezTo>
                  <a:pt x="1063" y="1102"/>
                  <a:pt x="1063" y="1101"/>
                  <a:pt x="1060" y="1098"/>
                </a:cubicBezTo>
                <a:cubicBezTo>
                  <a:pt x="1058" y="1095"/>
                  <a:pt x="1057" y="1094"/>
                  <a:pt x="1054" y="1091"/>
                </a:cubicBezTo>
                <a:cubicBezTo>
                  <a:pt x="1052" y="1088"/>
                  <a:pt x="1051" y="1087"/>
                  <a:pt x="1049" y="1084"/>
                </a:cubicBezTo>
                <a:cubicBezTo>
                  <a:pt x="1046" y="1081"/>
                  <a:pt x="1046" y="1080"/>
                  <a:pt x="1043" y="1077"/>
                </a:cubicBezTo>
                <a:cubicBezTo>
                  <a:pt x="1041" y="1074"/>
                  <a:pt x="1040" y="1073"/>
                  <a:pt x="1037" y="1070"/>
                </a:cubicBezTo>
                <a:cubicBezTo>
                  <a:pt x="1035" y="1067"/>
                  <a:pt x="1034" y="1067"/>
                  <a:pt x="1032" y="1063"/>
                </a:cubicBezTo>
                <a:cubicBezTo>
                  <a:pt x="1029" y="1060"/>
                  <a:pt x="1029" y="1060"/>
                  <a:pt x="1026" y="1056"/>
                </a:cubicBezTo>
                <a:cubicBezTo>
                  <a:pt x="1024" y="1053"/>
                  <a:pt x="1023" y="1053"/>
                  <a:pt x="1020" y="1050"/>
                </a:cubicBezTo>
                <a:cubicBezTo>
                  <a:pt x="1018" y="1046"/>
                  <a:pt x="1017" y="1046"/>
                  <a:pt x="1015" y="1043"/>
                </a:cubicBezTo>
                <a:cubicBezTo>
                  <a:pt x="1012" y="1039"/>
                  <a:pt x="1011" y="1039"/>
                  <a:pt x="1009" y="1036"/>
                </a:cubicBezTo>
                <a:cubicBezTo>
                  <a:pt x="1006" y="1032"/>
                  <a:pt x="1006" y="1032"/>
                  <a:pt x="1003" y="1029"/>
                </a:cubicBezTo>
                <a:cubicBezTo>
                  <a:pt x="1000" y="1025"/>
                  <a:pt x="1000" y="1025"/>
                  <a:pt x="997" y="1022"/>
                </a:cubicBezTo>
                <a:cubicBezTo>
                  <a:pt x="995" y="1019"/>
                  <a:pt x="994" y="1018"/>
                  <a:pt x="991" y="1015"/>
                </a:cubicBezTo>
                <a:cubicBezTo>
                  <a:pt x="989" y="1012"/>
                  <a:pt x="988" y="1011"/>
                  <a:pt x="986" y="1008"/>
                </a:cubicBezTo>
                <a:cubicBezTo>
                  <a:pt x="983" y="1005"/>
                  <a:pt x="982" y="1004"/>
                  <a:pt x="980" y="1001"/>
                </a:cubicBezTo>
                <a:cubicBezTo>
                  <a:pt x="977" y="998"/>
                  <a:pt x="976" y="997"/>
                  <a:pt x="974" y="994"/>
                </a:cubicBezTo>
                <a:cubicBezTo>
                  <a:pt x="971" y="991"/>
                  <a:pt x="971" y="990"/>
                  <a:pt x="968" y="987"/>
                </a:cubicBezTo>
                <a:cubicBezTo>
                  <a:pt x="965" y="984"/>
                  <a:pt x="965" y="983"/>
                  <a:pt x="962" y="980"/>
                </a:cubicBezTo>
                <a:cubicBezTo>
                  <a:pt x="959" y="977"/>
                  <a:pt x="959" y="976"/>
                  <a:pt x="956" y="973"/>
                </a:cubicBezTo>
                <a:cubicBezTo>
                  <a:pt x="953" y="970"/>
                  <a:pt x="953" y="969"/>
                  <a:pt x="950" y="966"/>
                </a:cubicBezTo>
                <a:cubicBezTo>
                  <a:pt x="947" y="963"/>
                  <a:pt x="947" y="962"/>
                  <a:pt x="944" y="959"/>
                </a:cubicBezTo>
                <a:cubicBezTo>
                  <a:pt x="941" y="956"/>
                  <a:pt x="941" y="955"/>
                  <a:pt x="938" y="952"/>
                </a:cubicBezTo>
                <a:cubicBezTo>
                  <a:pt x="935" y="949"/>
                  <a:pt x="935" y="948"/>
                  <a:pt x="932" y="945"/>
                </a:cubicBezTo>
                <a:cubicBezTo>
                  <a:pt x="929" y="942"/>
                  <a:pt x="929" y="941"/>
                  <a:pt x="926" y="938"/>
                </a:cubicBezTo>
                <a:cubicBezTo>
                  <a:pt x="923" y="935"/>
                  <a:pt x="923" y="934"/>
                  <a:pt x="920" y="931"/>
                </a:cubicBezTo>
                <a:cubicBezTo>
                  <a:pt x="917" y="928"/>
                  <a:pt x="917" y="928"/>
                  <a:pt x="914" y="924"/>
                </a:cubicBezTo>
                <a:cubicBezTo>
                  <a:pt x="911" y="921"/>
                  <a:pt x="910" y="921"/>
                  <a:pt x="908" y="917"/>
                </a:cubicBezTo>
                <a:cubicBezTo>
                  <a:pt x="905" y="914"/>
                  <a:pt x="904" y="914"/>
                  <a:pt x="902" y="911"/>
                </a:cubicBezTo>
                <a:cubicBezTo>
                  <a:pt x="899" y="907"/>
                  <a:pt x="898" y="907"/>
                  <a:pt x="895" y="904"/>
                </a:cubicBezTo>
                <a:cubicBezTo>
                  <a:pt x="893" y="900"/>
                  <a:pt x="892" y="900"/>
                  <a:pt x="889" y="897"/>
                </a:cubicBezTo>
                <a:cubicBezTo>
                  <a:pt x="887" y="893"/>
                  <a:pt x="886" y="893"/>
                  <a:pt x="883" y="890"/>
                </a:cubicBezTo>
                <a:cubicBezTo>
                  <a:pt x="880" y="886"/>
                  <a:pt x="880" y="886"/>
                  <a:pt x="877" y="883"/>
                </a:cubicBezTo>
                <a:cubicBezTo>
                  <a:pt x="874" y="880"/>
                  <a:pt x="874" y="879"/>
                  <a:pt x="871" y="876"/>
                </a:cubicBezTo>
                <a:cubicBezTo>
                  <a:pt x="868" y="873"/>
                  <a:pt x="867" y="872"/>
                  <a:pt x="865" y="869"/>
                </a:cubicBezTo>
                <a:cubicBezTo>
                  <a:pt x="862" y="866"/>
                  <a:pt x="861" y="865"/>
                  <a:pt x="858" y="862"/>
                </a:cubicBezTo>
                <a:cubicBezTo>
                  <a:pt x="856" y="859"/>
                  <a:pt x="855" y="858"/>
                  <a:pt x="852" y="855"/>
                </a:cubicBezTo>
                <a:cubicBezTo>
                  <a:pt x="849" y="852"/>
                  <a:pt x="849" y="851"/>
                  <a:pt x="846" y="848"/>
                </a:cubicBezTo>
                <a:cubicBezTo>
                  <a:pt x="843" y="845"/>
                  <a:pt x="842" y="844"/>
                  <a:pt x="840" y="841"/>
                </a:cubicBezTo>
                <a:cubicBezTo>
                  <a:pt x="837" y="838"/>
                  <a:pt x="836" y="837"/>
                  <a:pt x="833" y="834"/>
                </a:cubicBezTo>
                <a:cubicBezTo>
                  <a:pt x="830" y="831"/>
                  <a:pt x="830" y="830"/>
                  <a:pt x="827" y="827"/>
                </a:cubicBezTo>
                <a:cubicBezTo>
                  <a:pt x="824" y="824"/>
                  <a:pt x="824" y="823"/>
                  <a:pt x="821" y="820"/>
                </a:cubicBezTo>
                <a:cubicBezTo>
                  <a:pt x="818" y="817"/>
                  <a:pt x="817" y="816"/>
                  <a:pt x="814" y="813"/>
                </a:cubicBezTo>
                <a:cubicBezTo>
                  <a:pt x="812" y="810"/>
                  <a:pt x="811" y="809"/>
                  <a:pt x="808" y="806"/>
                </a:cubicBezTo>
                <a:cubicBezTo>
                  <a:pt x="805" y="803"/>
                  <a:pt x="805" y="802"/>
                  <a:pt x="802" y="799"/>
                </a:cubicBezTo>
                <a:cubicBezTo>
                  <a:pt x="799" y="796"/>
                  <a:pt x="798" y="795"/>
                  <a:pt x="795" y="792"/>
                </a:cubicBezTo>
                <a:cubicBezTo>
                  <a:pt x="792" y="789"/>
                  <a:pt x="792" y="788"/>
                  <a:pt x="789" y="785"/>
                </a:cubicBezTo>
                <a:cubicBezTo>
                  <a:pt x="786" y="782"/>
                  <a:pt x="785" y="782"/>
                  <a:pt x="782" y="778"/>
                </a:cubicBezTo>
                <a:cubicBezTo>
                  <a:pt x="780" y="775"/>
                  <a:pt x="779" y="775"/>
                  <a:pt x="776" y="771"/>
                </a:cubicBezTo>
                <a:cubicBezTo>
                  <a:pt x="773" y="768"/>
                  <a:pt x="772" y="768"/>
                  <a:pt x="770" y="765"/>
                </a:cubicBezTo>
                <a:cubicBezTo>
                  <a:pt x="767" y="761"/>
                  <a:pt x="766" y="761"/>
                  <a:pt x="763" y="758"/>
                </a:cubicBezTo>
                <a:cubicBezTo>
                  <a:pt x="760" y="754"/>
                  <a:pt x="760" y="754"/>
                  <a:pt x="757" y="751"/>
                </a:cubicBezTo>
                <a:cubicBezTo>
                  <a:pt x="754" y="747"/>
                  <a:pt x="753" y="747"/>
                  <a:pt x="750" y="744"/>
                </a:cubicBezTo>
                <a:cubicBezTo>
                  <a:pt x="747" y="741"/>
                  <a:pt x="747" y="740"/>
                  <a:pt x="744" y="737"/>
                </a:cubicBezTo>
                <a:cubicBezTo>
                  <a:pt x="741" y="734"/>
                  <a:pt x="740" y="733"/>
                  <a:pt x="737" y="730"/>
                </a:cubicBezTo>
                <a:cubicBezTo>
                  <a:pt x="734" y="727"/>
                  <a:pt x="734" y="726"/>
                  <a:pt x="731" y="723"/>
                </a:cubicBezTo>
                <a:cubicBezTo>
                  <a:pt x="728" y="720"/>
                  <a:pt x="727" y="719"/>
                  <a:pt x="724" y="716"/>
                </a:cubicBezTo>
                <a:cubicBezTo>
                  <a:pt x="721" y="713"/>
                  <a:pt x="721" y="712"/>
                  <a:pt x="718" y="709"/>
                </a:cubicBezTo>
                <a:cubicBezTo>
                  <a:pt x="715" y="706"/>
                  <a:pt x="714" y="705"/>
                  <a:pt x="711" y="702"/>
                </a:cubicBezTo>
                <a:cubicBezTo>
                  <a:pt x="708" y="699"/>
                  <a:pt x="707" y="698"/>
                  <a:pt x="704" y="695"/>
                </a:cubicBezTo>
                <a:cubicBezTo>
                  <a:pt x="701" y="692"/>
                  <a:pt x="701" y="691"/>
                  <a:pt x="698" y="688"/>
                </a:cubicBezTo>
                <a:cubicBezTo>
                  <a:pt x="695" y="685"/>
                  <a:pt x="694" y="684"/>
                  <a:pt x="691" y="681"/>
                </a:cubicBezTo>
                <a:cubicBezTo>
                  <a:pt x="688" y="678"/>
                  <a:pt x="688" y="677"/>
                  <a:pt x="685" y="674"/>
                </a:cubicBezTo>
                <a:cubicBezTo>
                  <a:pt x="682" y="671"/>
                  <a:pt x="681" y="670"/>
                  <a:pt x="678" y="667"/>
                </a:cubicBezTo>
                <a:cubicBezTo>
                  <a:pt x="675" y="664"/>
                  <a:pt x="674" y="663"/>
                  <a:pt x="671" y="660"/>
                </a:cubicBezTo>
                <a:cubicBezTo>
                  <a:pt x="668" y="657"/>
                  <a:pt x="668" y="656"/>
                  <a:pt x="665" y="653"/>
                </a:cubicBezTo>
                <a:cubicBezTo>
                  <a:pt x="662" y="650"/>
                  <a:pt x="661" y="649"/>
                  <a:pt x="658" y="646"/>
                </a:cubicBezTo>
                <a:cubicBezTo>
                  <a:pt x="655" y="643"/>
                  <a:pt x="654" y="643"/>
                  <a:pt x="651" y="639"/>
                </a:cubicBezTo>
                <a:cubicBezTo>
                  <a:pt x="648" y="636"/>
                  <a:pt x="648" y="636"/>
                  <a:pt x="645" y="632"/>
                </a:cubicBezTo>
                <a:cubicBezTo>
                  <a:pt x="641" y="629"/>
                  <a:pt x="641" y="629"/>
                  <a:pt x="638" y="626"/>
                </a:cubicBezTo>
                <a:cubicBezTo>
                  <a:pt x="635" y="622"/>
                  <a:pt x="634" y="622"/>
                  <a:pt x="631" y="619"/>
                </a:cubicBezTo>
                <a:cubicBezTo>
                  <a:pt x="628" y="615"/>
                  <a:pt x="627" y="615"/>
                  <a:pt x="624" y="612"/>
                </a:cubicBezTo>
                <a:cubicBezTo>
                  <a:pt x="621" y="608"/>
                  <a:pt x="621" y="608"/>
                  <a:pt x="618" y="605"/>
                </a:cubicBezTo>
                <a:cubicBezTo>
                  <a:pt x="615" y="602"/>
                  <a:pt x="614" y="601"/>
                  <a:pt x="611" y="598"/>
                </a:cubicBezTo>
                <a:cubicBezTo>
                  <a:pt x="608" y="595"/>
                  <a:pt x="607" y="594"/>
                  <a:pt x="604" y="591"/>
                </a:cubicBezTo>
                <a:cubicBezTo>
                  <a:pt x="601" y="588"/>
                  <a:pt x="600" y="587"/>
                  <a:pt x="597" y="584"/>
                </a:cubicBezTo>
                <a:cubicBezTo>
                  <a:pt x="594" y="581"/>
                  <a:pt x="594" y="580"/>
                  <a:pt x="590" y="577"/>
                </a:cubicBezTo>
                <a:cubicBezTo>
                  <a:pt x="587" y="574"/>
                  <a:pt x="587" y="573"/>
                  <a:pt x="584" y="570"/>
                </a:cubicBezTo>
                <a:cubicBezTo>
                  <a:pt x="581" y="567"/>
                  <a:pt x="580" y="566"/>
                  <a:pt x="577" y="563"/>
                </a:cubicBezTo>
                <a:cubicBezTo>
                  <a:pt x="574" y="560"/>
                  <a:pt x="573" y="559"/>
                  <a:pt x="570" y="556"/>
                </a:cubicBezTo>
                <a:cubicBezTo>
                  <a:pt x="567" y="553"/>
                  <a:pt x="566" y="552"/>
                  <a:pt x="563" y="549"/>
                </a:cubicBezTo>
                <a:cubicBezTo>
                  <a:pt x="560" y="546"/>
                  <a:pt x="559" y="545"/>
                  <a:pt x="556" y="542"/>
                </a:cubicBezTo>
                <a:cubicBezTo>
                  <a:pt x="553" y="539"/>
                  <a:pt x="553" y="538"/>
                  <a:pt x="549" y="535"/>
                </a:cubicBezTo>
                <a:cubicBezTo>
                  <a:pt x="546" y="532"/>
                  <a:pt x="546" y="531"/>
                  <a:pt x="543" y="528"/>
                </a:cubicBezTo>
                <a:cubicBezTo>
                  <a:pt x="540" y="525"/>
                  <a:pt x="539" y="524"/>
                  <a:pt x="536" y="521"/>
                </a:cubicBezTo>
                <a:cubicBezTo>
                  <a:pt x="533" y="518"/>
                  <a:pt x="532" y="517"/>
                  <a:pt x="529" y="514"/>
                </a:cubicBezTo>
                <a:cubicBezTo>
                  <a:pt x="526" y="511"/>
                  <a:pt x="525" y="510"/>
                  <a:pt x="522" y="507"/>
                </a:cubicBezTo>
                <a:cubicBezTo>
                  <a:pt x="519" y="504"/>
                  <a:pt x="518" y="504"/>
                  <a:pt x="515" y="500"/>
                </a:cubicBezTo>
                <a:cubicBezTo>
                  <a:pt x="512" y="497"/>
                  <a:pt x="511" y="497"/>
                  <a:pt x="508" y="493"/>
                </a:cubicBezTo>
                <a:cubicBezTo>
                  <a:pt x="505" y="490"/>
                  <a:pt x="504" y="490"/>
                  <a:pt x="501" y="487"/>
                </a:cubicBezTo>
                <a:cubicBezTo>
                  <a:pt x="498" y="483"/>
                  <a:pt x="497" y="483"/>
                  <a:pt x="494" y="480"/>
                </a:cubicBezTo>
                <a:cubicBezTo>
                  <a:pt x="491" y="476"/>
                  <a:pt x="490" y="476"/>
                  <a:pt x="487" y="473"/>
                </a:cubicBezTo>
                <a:cubicBezTo>
                  <a:pt x="484" y="470"/>
                  <a:pt x="483" y="469"/>
                  <a:pt x="480" y="466"/>
                </a:cubicBezTo>
                <a:cubicBezTo>
                  <a:pt x="477" y="463"/>
                  <a:pt x="476" y="462"/>
                  <a:pt x="473" y="459"/>
                </a:cubicBezTo>
                <a:cubicBezTo>
                  <a:pt x="470" y="456"/>
                  <a:pt x="470" y="455"/>
                  <a:pt x="466" y="452"/>
                </a:cubicBezTo>
                <a:cubicBezTo>
                  <a:pt x="463" y="449"/>
                  <a:pt x="463" y="448"/>
                  <a:pt x="459" y="445"/>
                </a:cubicBezTo>
                <a:cubicBezTo>
                  <a:pt x="456" y="442"/>
                  <a:pt x="456" y="441"/>
                  <a:pt x="452" y="438"/>
                </a:cubicBezTo>
                <a:cubicBezTo>
                  <a:pt x="449" y="435"/>
                  <a:pt x="449" y="434"/>
                  <a:pt x="445" y="431"/>
                </a:cubicBezTo>
                <a:cubicBezTo>
                  <a:pt x="442" y="428"/>
                  <a:pt x="442" y="427"/>
                  <a:pt x="438" y="424"/>
                </a:cubicBezTo>
                <a:cubicBezTo>
                  <a:pt x="435" y="421"/>
                  <a:pt x="435" y="420"/>
                  <a:pt x="431" y="417"/>
                </a:cubicBezTo>
                <a:cubicBezTo>
                  <a:pt x="428" y="414"/>
                  <a:pt x="428" y="413"/>
                  <a:pt x="424" y="410"/>
                </a:cubicBezTo>
                <a:cubicBezTo>
                  <a:pt x="421" y="407"/>
                  <a:pt x="421" y="406"/>
                  <a:pt x="417" y="403"/>
                </a:cubicBezTo>
                <a:cubicBezTo>
                  <a:pt x="414" y="400"/>
                  <a:pt x="413" y="399"/>
                  <a:pt x="410" y="396"/>
                </a:cubicBezTo>
                <a:cubicBezTo>
                  <a:pt x="407" y="393"/>
                  <a:pt x="406" y="392"/>
                  <a:pt x="403" y="389"/>
                </a:cubicBezTo>
                <a:cubicBezTo>
                  <a:pt x="400" y="386"/>
                  <a:pt x="399" y="385"/>
                  <a:pt x="396" y="382"/>
                </a:cubicBezTo>
                <a:cubicBezTo>
                  <a:pt x="393" y="379"/>
                  <a:pt x="392" y="378"/>
                  <a:pt x="389" y="375"/>
                </a:cubicBezTo>
                <a:cubicBezTo>
                  <a:pt x="386" y="372"/>
                  <a:pt x="385" y="371"/>
                  <a:pt x="382" y="368"/>
                </a:cubicBezTo>
                <a:cubicBezTo>
                  <a:pt x="379" y="365"/>
                  <a:pt x="378" y="365"/>
                  <a:pt x="375" y="361"/>
                </a:cubicBezTo>
                <a:cubicBezTo>
                  <a:pt x="372" y="358"/>
                  <a:pt x="371" y="358"/>
                  <a:pt x="368" y="354"/>
                </a:cubicBezTo>
                <a:cubicBezTo>
                  <a:pt x="365" y="351"/>
                  <a:pt x="364" y="351"/>
                  <a:pt x="361" y="348"/>
                </a:cubicBezTo>
                <a:cubicBezTo>
                  <a:pt x="358" y="344"/>
                  <a:pt x="357" y="344"/>
                  <a:pt x="354" y="341"/>
                </a:cubicBezTo>
                <a:cubicBezTo>
                  <a:pt x="350" y="337"/>
                  <a:pt x="350" y="337"/>
                  <a:pt x="347" y="334"/>
                </a:cubicBezTo>
                <a:cubicBezTo>
                  <a:pt x="343" y="331"/>
                  <a:pt x="343" y="330"/>
                  <a:pt x="339" y="327"/>
                </a:cubicBezTo>
                <a:cubicBezTo>
                  <a:pt x="336" y="323"/>
                  <a:pt x="335" y="323"/>
                  <a:pt x="332" y="320"/>
                </a:cubicBezTo>
                <a:cubicBezTo>
                  <a:pt x="329" y="317"/>
                  <a:pt x="328" y="316"/>
                  <a:pt x="325" y="313"/>
                </a:cubicBezTo>
                <a:cubicBezTo>
                  <a:pt x="322" y="310"/>
                  <a:pt x="321" y="309"/>
                  <a:pt x="318" y="306"/>
                </a:cubicBezTo>
                <a:cubicBezTo>
                  <a:pt x="315" y="303"/>
                  <a:pt x="314" y="302"/>
                  <a:pt x="311" y="299"/>
                </a:cubicBezTo>
                <a:cubicBezTo>
                  <a:pt x="308" y="296"/>
                  <a:pt x="307" y="295"/>
                  <a:pt x="304" y="292"/>
                </a:cubicBezTo>
                <a:cubicBezTo>
                  <a:pt x="301" y="289"/>
                  <a:pt x="300" y="288"/>
                  <a:pt x="297" y="285"/>
                </a:cubicBezTo>
                <a:cubicBezTo>
                  <a:pt x="293" y="282"/>
                  <a:pt x="293" y="281"/>
                  <a:pt x="289" y="278"/>
                </a:cubicBezTo>
                <a:cubicBezTo>
                  <a:pt x="286" y="275"/>
                  <a:pt x="286" y="274"/>
                  <a:pt x="282" y="271"/>
                </a:cubicBezTo>
                <a:cubicBezTo>
                  <a:pt x="279" y="268"/>
                  <a:pt x="278" y="267"/>
                  <a:pt x="275" y="264"/>
                </a:cubicBezTo>
                <a:cubicBezTo>
                  <a:pt x="272" y="261"/>
                  <a:pt x="271" y="260"/>
                  <a:pt x="268" y="257"/>
                </a:cubicBezTo>
                <a:cubicBezTo>
                  <a:pt x="265" y="254"/>
                  <a:pt x="264" y="253"/>
                  <a:pt x="261" y="250"/>
                </a:cubicBezTo>
                <a:cubicBezTo>
                  <a:pt x="258" y="247"/>
                  <a:pt x="257" y="246"/>
                  <a:pt x="254" y="243"/>
                </a:cubicBezTo>
                <a:cubicBezTo>
                  <a:pt x="250" y="240"/>
                  <a:pt x="250" y="239"/>
                  <a:pt x="246" y="236"/>
                </a:cubicBezTo>
                <a:cubicBezTo>
                  <a:pt x="243" y="233"/>
                  <a:pt x="242" y="232"/>
                  <a:pt x="239" y="229"/>
                </a:cubicBezTo>
                <a:cubicBezTo>
                  <a:pt x="236" y="226"/>
                  <a:pt x="235" y="226"/>
                  <a:pt x="232" y="222"/>
                </a:cubicBezTo>
                <a:cubicBezTo>
                  <a:pt x="229" y="219"/>
                  <a:pt x="228" y="219"/>
                  <a:pt x="225" y="215"/>
                </a:cubicBezTo>
                <a:cubicBezTo>
                  <a:pt x="222" y="212"/>
                  <a:pt x="221" y="212"/>
                  <a:pt x="218" y="209"/>
                </a:cubicBezTo>
                <a:cubicBezTo>
                  <a:pt x="214" y="205"/>
                  <a:pt x="214" y="205"/>
                  <a:pt x="210" y="202"/>
                </a:cubicBezTo>
                <a:cubicBezTo>
                  <a:pt x="207" y="198"/>
                  <a:pt x="206" y="198"/>
                  <a:pt x="203" y="195"/>
                </a:cubicBezTo>
                <a:cubicBezTo>
                  <a:pt x="200" y="192"/>
                  <a:pt x="199" y="191"/>
                  <a:pt x="196" y="188"/>
                </a:cubicBezTo>
                <a:cubicBezTo>
                  <a:pt x="193" y="185"/>
                  <a:pt x="192" y="184"/>
                  <a:pt x="189" y="181"/>
                </a:cubicBezTo>
                <a:cubicBezTo>
                  <a:pt x="185" y="178"/>
                  <a:pt x="185" y="177"/>
                  <a:pt x="181" y="174"/>
                </a:cubicBezTo>
                <a:cubicBezTo>
                  <a:pt x="178" y="171"/>
                  <a:pt x="177" y="170"/>
                  <a:pt x="174" y="167"/>
                </a:cubicBezTo>
                <a:cubicBezTo>
                  <a:pt x="171" y="164"/>
                  <a:pt x="170" y="163"/>
                  <a:pt x="167" y="160"/>
                </a:cubicBezTo>
                <a:cubicBezTo>
                  <a:pt x="164" y="157"/>
                  <a:pt x="163" y="156"/>
                  <a:pt x="160" y="153"/>
                </a:cubicBezTo>
                <a:cubicBezTo>
                  <a:pt x="157" y="150"/>
                  <a:pt x="156" y="149"/>
                  <a:pt x="153" y="146"/>
                </a:cubicBezTo>
                <a:cubicBezTo>
                  <a:pt x="149" y="143"/>
                  <a:pt x="148" y="142"/>
                  <a:pt x="145" y="139"/>
                </a:cubicBezTo>
                <a:cubicBezTo>
                  <a:pt x="142" y="136"/>
                  <a:pt x="141" y="135"/>
                  <a:pt x="138" y="132"/>
                </a:cubicBezTo>
                <a:cubicBezTo>
                  <a:pt x="135" y="129"/>
                  <a:pt x="134" y="128"/>
                  <a:pt x="131" y="125"/>
                </a:cubicBezTo>
                <a:cubicBezTo>
                  <a:pt x="128" y="122"/>
                  <a:pt x="127" y="121"/>
                  <a:pt x="124" y="118"/>
                </a:cubicBezTo>
                <a:cubicBezTo>
                  <a:pt x="120" y="115"/>
                  <a:pt x="120" y="114"/>
                  <a:pt x="116" y="111"/>
                </a:cubicBezTo>
                <a:cubicBezTo>
                  <a:pt x="113" y="108"/>
                  <a:pt x="112" y="107"/>
                  <a:pt x="109" y="104"/>
                </a:cubicBezTo>
                <a:cubicBezTo>
                  <a:pt x="106" y="101"/>
                  <a:pt x="105" y="100"/>
                  <a:pt x="102" y="97"/>
                </a:cubicBezTo>
                <a:cubicBezTo>
                  <a:pt x="99" y="94"/>
                  <a:pt x="98" y="93"/>
                  <a:pt x="94" y="90"/>
                </a:cubicBezTo>
                <a:cubicBezTo>
                  <a:pt x="91" y="87"/>
                  <a:pt x="90" y="87"/>
                  <a:pt x="87" y="83"/>
                </a:cubicBezTo>
                <a:cubicBezTo>
                  <a:pt x="84" y="80"/>
                  <a:pt x="83" y="80"/>
                  <a:pt x="80" y="76"/>
                </a:cubicBezTo>
                <a:cubicBezTo>
                  <a:pt x="77" y="73"/>
                  <a:pt x="76" y="73"/>
                  <a:pt x="73" y="70"/>
                </a:cubicBezTo>
                <a:cubicBezTo>
                  <a:pt x="69" y="66"/>
                  <a:pt x="69" y="66"/>
                  <a:pt x="65" y="63"/>
                </a:cubicBezTo>
                <a:cubicBezTo>
                  <a:pt x="62" y="59"/>
                  <a:pt x="61" y="59"/>
                  <a:pt x="58" y="56"/>
                </a:cubicBezTo>
                <a:cubicBezTo>
                  <a:pt x="55" y="53"/>
                  <a:pt x="54" y="52"/>
                  <a:pt x="51" y="49"/>
                </a:cubicBezTo>
                <a:cubicBezTo>
                  <a:pt x="48" y="46"/>
                  <a:pt x="47" y="45"/>
                  <a:pt x="44" y="42"/>
                </a:cubicBezTo>
                <a:cubicBezTo>
                  <a:pt x="40" y="39"/>
                  <a:pt x="40" y="38"/>
                  <a:pt x="36" y="35"/>
                </a:cubicBezTo>
                <a:cubicBezTo>
                  <a:pt x="33" y="32"/>
                  <a:pt x="32" y="31"/>
                  <a:pt x="29" y="28"/>
                </a:cubicBezTo>
                <a:cubicBezTo>
                  <a:pt x="26" y="25"/>
                  <a:pt x="25" y="24"/>
                  <a:pt x="22" y="21"/>
                </a:cubicBezTo>
                <a:cubicBezTo>
                  <a:pt x="19" y="18"/>
                  <a:pt x="18" y="17"/>
                  <a:pt x="15" y="14"/>
                </a:cubicBezTo>
                <a:cubicBezTo>
                  <a:pt x="11" y="11"/>
                  <a:pt x="11" y="10"/>
                  <a:pt x="7" y="7"/>
                </a:cubicBezTo>
                <a:cubicBezTo>
                  <a:pt x="4" y="4"/>
                  <a:pt x="0" y="0"/>
                  <a:pt x="0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Freeform 245"/>
          <p:cNvSpPr>
            <a:spLocks/>
          </p:cNvSpPr>
          <p:nvPr/>
        </p:nvSpPr>
        <p:spPr bwMode="auto">
          <a:xfrm>
            <a:off x="2050127" y="1055737"/>
            <a:ext cx="601663" cy="1808163"/>
          </a:xfrm>
          <a:custGeom>
            <a:avLst/>
            <a:gdLst>
              <a:gd name="T0" fmla="*/ 1587 w 1667"/>
              <a:gd name="T1" fmla="*/ 4928 h 5004"/>
              <a:gd name="T2" fmla="*/ 1500 w 1667"/>
              <a:gd name="T3" fmla="*/ 4844 h 5004"/>
              <a:gd name="T4" fmla="*/ 1413 w 1667"/>
              <a:gd name="T5" fmla="*/ 4761 h 5004"/>
              <a:gd name="T6" fmla="*/ 1328 w 1667"/>
              <a:gd name="T7" fmla="*/ 4677 h 5004"/>
              <a:gd name="T8" fmla="*/ 1243 w 1667"/>
              <a:gd name="T9" fmla="*/ 4594 h 5004"/>
              <a:gd name="T10" fmla="*/ 1159 w 1667"/>
              <a:gd name="T11" fmla="*/ 4511 h 5004"/>
              <a:gd name="T12" fmla="*/ 1077 w 1667"/>
              <a:gd name="T13" fmla="*/ 4427 h 5004"/>
              <a:gd name="T14" fmla="*/ 996 w 1667"/>
              <a:gd name="T15" fmla="*/ 4344 h 5004"/>
              <a:gd name="T16" fmla="*/ 917 w 1667"/>
              <a:gd name="T17" fmla="*/ 4261 h 5004"/>
              <a:gd name="T18" fmla="*/ 840 w 1667"/>
              <a:gd name="T19" fmla="*/ 4177 h 5004"/>
              <a:gd name="T20" fmla="*/ 765 w 1667"/>
              <a:gd name="T21" fmla="*/ 4094 h 5004"/>
              <a:gd name="T22" fmla="*/ 693 w 1667"/>
              <a:gd name="T23" fmla="*/ 4010 h 5004"/>
              <a:gd name="T24" fmla="*/ 624 w 1667"/>
              <a:gd name="T25" fmla="*/ 3927 h 5004"/>
              <a:gd name="T26" fmla="*/ 557 w 1667"/>
              <a:gd name="T27" fmla="*/ 3843 h 5004"/>
              <a:gd name="T28" fmla="*/ 494 w 1667"/>
              <a:gd name="T29" fmla="*/ 3760 h 5004"/>
              <a:gd name="T30" fmla="*/ 433 w 1667"/>
              <a:gd name="T31" fmla="*/ 3677 h 5004"/>
              <a:gd name="T32" fmla="*/ 376 w 1667"/>
              <a:gd name="T33" fmla="*/ 3593 h 5004"/>
              <a:gd name="T34" fmla="*/ 323 w 1667"/>
              <a:gd name="T35" fmla="*/ 3510 h 5004"/>
              <a:gd name="T36" fmla="*/ 273 w 1667"/>
              <a:gd name="T37" fmla="*/ 3426 h 5004"/>
              <a:gd name="T38" fmla="*/ 227 w 1667"/>
              <a:gd name="T39" fmla="*/ 3343 h 5004"/>
              <a:gd name="T40" fmla="*/ 185 w 1667"/>
              <a:gd name="T41" fmla="*/ 3260 h 5004"/>
              <a:gd name="T42" fmla="*/ 147 w 1667"/>
              <a:gd name="T43" fmla="*/ 3176 h 5004"/>
              <a:gd name="T44" fmla="*/ 114 w 1667"/>
              <a:gd name="T45" fmla="*/ 3093 h 5004"/>
              <a:gd name="T46" fmla="*/ 84 w 1667"/>
              <a:gd name="T47" fmla="*/ 3009 h 5004"/>
              <a:gd name="T48" fmla="*/ 59 w 1667"/>
              <a:gd name="T49" fmla="*/ 2926 h 5004"/>
              <a:gd name="T50" fmla="*/ 38 w 1667"/>
              <a:gd name="T51" fmla="*/ 2843 h 5004"/>
              <a:gd name="T52" fmla="*/ 22 w 1667"/>
              <a:gd name="T53" fmla="*/ 2759 h 5004"/>
              <a:gd name="T54" fmla="*/ 10 w 1667"/>
              <a:gd name="T55" fmla="*/ 2676 h 5004"/>
              <a:gd name="T56" fmla="*/ 3 w 1667"/>
              <a:gd name="T57" fmla="*/ 2592 h 5004"/>
              <a:gd name="T58" fmla="*/ 0 w 1667"/>
              <a:gd name="T59" fmla="*/ 2509 h 5004"/>
              <a:gd name="T60" fmla="*/ 2 w 1667"/>
              <a:gd name="T61" fmla="*/ 2426 h 5004"/>
              <a:gd name="T62" fmla="*/ 9 w 1667"/>
              <a:gd name="T63" fmla="*/ 2342 h 5004"/>
              <a:gd name="T64" fmla="*/ 20 w 1667"/>
              <a:gd name="T65" fmla="*/ 2259 h 5004"/>
              <a:gd name="T66" fmla="*/ 35 w 1667"/>
              <a:gd name="T67" fmla="*/ 2175 h 5004"/>
              <a:gd name="T68" fmla="*/ 55 w 1667"/>
              <a:gd name="T69" fmla="*/ 2092 h 5004"/>
              <a:gd name="T70" fmla="*/ 80 w 1667"/>
              <a:gd name="T71" fmla="*/ 2009 h 5004"/>
              <a:gd name="T72" fmla="*/ 108 w 1667"/>
              <a:gd name="T73" fmla="*/ 1925 h 5004"/>
              <a:gd name="T74" fmla="*/ 142 w 1667"/>
              <a:gd name="T75" fmla="*/ 1842 h 5004"/>
              <a:gd name="T76" fmla="*/ 179 w 1667"/>
              <a:gd name="T77" fmla="*/ 1758 h 5004"/>
              <a:gd name="T78" fmla="*/ 220 w 1667"/>
              <a:gd name="T79" fmla="*/ 1675 h 5004"/>
              <a:gd name="T80" fmla="*/ 265 w 1667"/>
              <a:gd name="T81" fmla="*/ 1592 h 5004"/>
              <a:gd name="T82" fmla="*/ 314 w 1667"/>
              <a:gd name="T83" fmla="*/ 1508 h 5004"/>
              <a:gd name="T84" fmla="*/ 367 w 1667"/>
              <a:gd name="T85" fmla="*/ 1425 h 5004"/>
              <a:gd name="T86" fmla="*/ 424 w 1667"/>
              <a:gd name="T87" fmla="*/ 1341 h 5004"/>
              <a:gd name="T88" fmla="*/ 483 w 1667"/>
              <a:gd name="T89" fmla="*/ 1258 h 5004"/>
              <a:gd name="T90" fmla="*/ 546 w 1667"/>
              <a:gd name="T91" fmla="*/ 1175 h 5004"/>
              <a:gd name="T92" fmla="*/ 613 w 1667"/>
              <a:gd name="T93" fmla="*/ 1091 h 5004"/>
              <a:gd name="T94" fmla="*/ 682 w 1667"/>
              <a:gd name="T95" fmla="*/ 1008 h 5004"/>
              <a:gd name="T96" fmla="*/ 753 w 1667"/>
              <a:gd name="T97" fmla="*/ 924 h 5004"/>
              <a:gd name="T98" fmla="*/ 827 w 1667"/>
              <a:gd name="T99" fmla="*/ 841 h 5004"/>
              <a:gd name="T100" fmla="*/ 904 w 1667"/>
              <a:gd name="T101" fmla="*/ 758 h 5004"/>
              <a:gd name="T102" fmla="*/ 982 w 1667"/>
              <a:gd name="T103" fmla="*/ 674 h 5004"/>
              <a:gd name="T104" fmla="*/ 1063 w 1667"/>
              <a:gd name="T105" fmla="*/ 591 h 5004"/>
              <a:gd name="T106" fmla="*/ 1145 w 1667"/>
              <a:gd name="T107" fmla="*/ 507 h 5004"/>
              <a:gd name="T108" fmla="*/ 1229 w 1667"/>
              <a:gd name="T109" fmla="*/ 424 h 5004"/>
              <a:gd name="T110" fmla="*/ 1313 w 1667"/>
              <a:gd name="T111" fmla="*/ 341 h 5004"/>
              <a:gd name="T112" fmla="*/ 1399 w 1667"/>
              <a:gd name="T113" fmla="*/ 257 h 5004"/>
              <a:gd name="T114" fmla="*/ 1486 w 1667"/>
              <a:gd name="T115" fmla="*/ 174 h 5004"/>
              <a:gd name="T116" fmla="*/ 1573 w 1667"/>
              <a:gd name="T117" fmla="*/ 90 h 5004"/>
              <a:gd name="T118" fmla="*/ 1660 w 1667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667" h="5004">
                <a:moveTo>
                  <a:pt x="1667" y="5004"/>
                </a:moveTo>
                <a:cubicBezTo>
                  <a:pt x="1667" y="5004"/>
                  <a:pt x="1663" y="5000"/>
                  <a:pt x="1660" y="4997"/>
                </a:cubicBezTo>
                <a:cubicBezTo>
                  <a:pt x="1656" y="4994"/>
                  <a:pt x="1656" y="4993"/>
                  <a:pt x="1652" y="4990"/>
                </a:cubicBezTo>
                <a:cubicBezTo>
                  <a:pt x="1649" y="4987"/>
                  <a:pt x="1648" y="4986"/>
                  <a:pt x="1645" y="4983"/>
                </a:cubicBezTo>
                <a:cubicBezTo>
                  <a:pt x="1642" y="4980"/>
                  <a:pt x="1641" y="4980"/>
                  <a:pt x="1638" y="4976"/>
                </a:cubicBezTo>
                <a:cubicBezTo>
                  <a:pt x="1635" y="4973"/>
                  <a:pt x="1634" y="4973"/>
                  <a:pt x="1631" y="4969"/>
                </a:cubicBezTo>
                <a:cubicBezTo>
                  <a:pt x="1627" y="4966"/>
                  <a:pt x="1627" y="4966"/>
                  <a:pt x="1623" y="4962"/>
                </a:cubicBezTo>
                <a:cubicBezTo>
                  <a:pt x="1620" y="4959"/>
                  <a:pt x="1619" y="4959"/>
                  <a:pt x="1616" y="4955"/>
                </a:cubicBezTo>
                <a:cubicBezTo>
                  <a:pt x="1613" y="4952"/>
                  <a:pt x="1612" y="4952"/>
                  <a:pt x="1609" y="4949"/>
                </a:cubicBezTo>
                <a:cubicBezTo>
                  <a:pt x="1606" y="4945"/>
                  <a:pt x="1605" y="4945"/>
                  <a:pt x="1602" y="4942"/>
                </a:cubicBezTo>
                <a:cubicBezTo>
                  <a:pt x="1598" y="4938"/>
                  <a:pt x="1598" y="4938"/>
                  <a:pt x="1594" y="4935"/>
                </a:cubicBezTo>
                <a:cubicBezTo>
                  <a:pt x="1591" y="4932"/>
                  <a:pt x="1590" y="4931"/>
                  <a:pt x="1587" y="4928"/>
                </a:cubicBezTo>
                <a:cubicBezTo>
                  <a:pt x="1584" y="4925"/>
                  <a:pt x="1583" y="4924"/>
                  <a:pt x="1580" y="4921"/>
                </a:cubicBezTo>
                <a:cubicBezTo>
                  <a:pt x="1577" y="4918"/>
                  <a:pt x="1576" y="4917"/>
                  <a:pt x="1573" y="4914"/>
                </a:cubicBezTo>
                <a:cubicBezTo>
                  <a:pt x="1569" y="4911"/>
                  <a:pt x="1568" y="4910"/>
                  <a:pt x="1565" y="4907"/>
                </a:cubicBezTo>
                <a:cubicBezTo>
                  <a:pt x="1562" y="4904"/>
                  <a:pt x="1561" y="4903"/>
                  <a:pt x="1558" y="4900"/>
                </a:cubicBezTo>
                <a:cubicBezTo>
                  <a:pt x="1555" y="4897"/>
                  <a:pt x="1554" y="4896"/>
                  <a:pt x="1551" y="4893"/>
                </a:cubicBezTo>
                <a:cubicBezTo>
                  <a:pt x="1547" y="4890"/>
                  <a:pt x="1547" y="4889"/>
                  <a:pt x="1543" y="4886"/>
                </a:cubicBezTo>
                <a:cubicBezTo>
                  <a:pt x="1540" y="4883"/>
                  <a:pt x="1539" y="4882"/>
                  <a:pt x="1536" y="4879"/>
                </a:cubicBezTo>
                <a:cubicBezTo>
                  <a:pt x="1533" y="4876"/>
                  <a:pt x="1532" y="4875"/>
                  <a:pt x="1529" y="4872"/>
                </a:cubicBezTo>
                <a:cubicBezTo>
                  <a:pt x="1526" y="4869"/>
                  <a:pt x="1525" y="4868"/>
                  <a:pt x="1522" y="4865"/>
                </a:cubicBezTo>
                <a:cubicBezTo>
                  <a:pt x="1519" y="4862"/>
                  <a:pt x="1518" y="4861"/>
                  <a:pt x="1514" y="4858"/>
                </a:cubicBezTo>
                <a:cubicBezTo>
                  <a:pt x="1511" y="4855"/>
                  <a:pt x="1510" y="4854"/>
                  <a:pt x="1507" y="4851"/>
                </a:cubicBezTo>
                <a:cubicBezTo>
                  <a:pt x="1504" y="4848"/>
                  <a:pt x="1503" y="4847"/>
                  <a:pt x="1500" y="4844"/>
                </a:cubicBezTo>
                <a:cubicBezTo>
                  <a:pt x="1497" y="4841"/>
                  <a:pt x="1496" y="4841"/>
                  <a:pt x="1493" y="4837"/>
                </a:cubicBezTo>
                <a:cubicBezTo>
                  <a:pt x="1490" y="4834"/>
                  <a:pt x="1489" y="4834"/>
                  <a:pt x="1486" y="4830"/>
                </a:cubicBezTo>
                <a:cubicBezTo>
                  <a:pt x="1482" y="4827"/>
                  <a:pt x="1482" y="4827"/>
                  <a:pt x="1478" y="4823"/>
                </a:cubicBezTo>
                <a:cubicBezTo>
                  <a:pt x="1475" y="4820"/>
                  <a:pt x="1474" y="4820"/>
                  <a:pt x="1471" y="4816"/>
                </a:cubicBezTo>
                <a:cubicBezTo>
                  <a:pt x="1468" y="4813"/>
                  <a:pt x="1467" y="4813"/>
                  <a:pt x="1464" y="4810"/>
                </a:cubicBezTo>
                <a:cubicBezTo>
                  <a:pt x="1461" y="4806"/>
                  <a:pt x="1460" y="4806"/>
                  <a:pt x="1457" y="4803"/>
                </a:cubicBezTo>
                <a:cubicBezTo>
                  <a:pt x="1453" y="4799"/>
                  <a:pt x="1453" y="4799"/>
                  <a:pt x="1449" y="4796"/>
                </a:cubicBezTo>
                <a:cubicBezTo>
                  <a:pt x="1446" y="4793"/>
                  <a:pt x="1445" y="4792"/>
                  <a:pt x="1442" y="4789"/>
                </a:cubicBezTo>
                <a:cubicBezTo>
                  <a:pt x="1439" y="4786"/>
                  <a:pt x="1438" y="4785"/>
                  <a:pt x="1435" y="4782"/>
                </a:cubicBezTo>
                <a:cubicBezTo>
                  <a:pt x="1432" y="4779"/>
                  <a:pt x="1431" y="4778"/>
                  <a:pt x="1428" y="4775"/>
                </a:cubicBezTo>
                <a:cubicBezTo>
                  <a:pt x="1425" y="4772"/>
                  <a:pt x="1424" y="4771"/>
                  <a:pt x="1421" y="4768"/>
                </a:cubicBezTo>
                <a:cubicBezTo>
                  <a:pt x="1417" y="4765"/>
                  <a:pt x="1417" y="4764"/>
                  <a:pt x="1413" y="4761"/>
                </a:cubicBezTo>
                <a:cubicBezTo>
                  <a:pt x="1410" y="4758"/>
                  <a:pt x="1409" y="4757"/>
                  <a:pt x="1406" y="4754"/>
                </a:cubicBezTo>
                <a:cubicBezTo>
                  <a:pt x="1403" y="4751"/>
                  <a:pt x="1402" y="4750"/>
                  <a:pt x="1399" y="4747"/>
                </a:cubicBezTo>
                <a:cubicBezTo>
                  <a:pt x="1396" y="4744"/>
                  <a:pt x="1395" y="4743"/>
                  <a:pt x="1392" y="4740"/>
                </a:cubicBezTo>
                <a:cubicBezTo>
                  <a:pt x="1389" y="4737"/>
                  <a:pt x="1388" y="4736"/>
                  <a:pt x="1385" y="4733"/>
                </a:cubicBezTo>
                <a:cubicBezTo>
                  <a:pt x="1382" y="4730"/>
                  <a:pt x="1381" y="4729"/>
                  <a:pt x="1378" y="4726"/>
                </a:cubicBezTo>
                <a:cubicBezTo>
                  <a:pt x="1374" y="4723"/>
                  <a:pt x="1374" y="4722"/>
                  <a:pt x="1370" y="4719"/>
                </a:cubicBezTo>
                <a:cubicBezTo>
                  <a:pt x="1367" y="4716"/>
                  <a:pt x="1366" y="4715"/>
                  <a:pt x="1363" y="4712"/>
                </a:cubicBezTo>
                <a:cubicBezTo>
                  <a:pt x="1360" y="4709"/>
                  <a:pt x="1359" y="4708"/>
                  <a:pt x="1356" y="4705"/>
                </a:cubicBezTo>
                <a:cubicBezTo>
                  <a:pt x="1353" y="4702"/>
                  <a:pt x="1352" y="4702"/>
                  <a:pt x="1349" y="4698"/>
                </a:cubicBezTo>
                <a:cubicBezTo>
                  <a:pt x="1346" y="4695"/>
                  <a:pt x="1345" y="4695"/>
                  <a:pt x="1342" y="4691"/>
                </a:cubicBezTo>
                <a:cubicBezTo>
                  <a:pt x="1339" y="4688"/>
                  <a:pt x="1338" y="4688"/>
                  <a:pt x="1335" y="4684"/>
                </a:cubicBezTo>
                <a:cubicBezTo>
                  <a:pt x="1332" y="4681"/>
                  <a:pt x="1331" y="4681"/>
                  <a:pt x="1328" y="4677"/>
                </a:cubicBezTo>
                <a:cubicBezTo>
                  <a:pt x="1324" y="4674"/>
                  <a:pt x="1324" y="4674"/>
                  <a:pt x="1320" y="4671"/>
                </a:cubicBezTo>
                <a:cubicBezTo>
                  <a:pt x="1317" y="4667"/>
                  <a:pt x="1317" y="4667"/>
                  <a:pt x="1313" y="4664"/>
                </a:cubicBezTo>
                <a:cubicBezTo>
                  <a:pt x="1310" y="4660"/>
                  <a:pt x="1309" y="4660"/>
                  <a:pt x="1306" y="4657"/>
                </a:cubicBezTo>
                <a:cubicBezTo>
                  <a:pt x="1303" y="4654"/>
                  <a:pt x="1302" y="4653"/>
                  <a:pt x="1299" y="4650"/>
                </a:cubicBezTo>
                <a:cubicBezTo>
                  <a:pt x="1296" y="4647"/>
                  <a:pt x="1295" y="4646"/>
                  <a:pt x="1292" y="4643"/>
                </a:cubicBezTo>
                <a:cubicBezTo>
                  <a:pt x="1289" y="4640"/>
                  <a:pt x="1288" y="4639"/>
                  <a:pt x="1285" y="4636"/>
                </a:cubicBezTo>
                <a:cubicBezTo>
                  <a:pt x="1282" y="4633"/>
                  <a:pt x="1281" y="4632"/>
                  <a:pt x="1278" y="4629"/>
                </a:cubicBezTo>
                <a:cubicBezTo>
                  <a:pt x="1275" y="4626"/>
                  <a:pt x="1274" y="4625"/>
                  <a:pt x="1271" y="4622"/>
                </a:cubicBezTo>
                <a:cubicBezTo>
                  <a:pt x="1268" y="4619"/>
                  <a:pt x="1267" y="4618"/>
                  <a:pt x="1264" y="4615"/>
                </a:cubicBezTo>
                <a:cubicBezTo>
                  <a:pt x="1261" y="4612"/>
                  <a:pt x="1260" y="4611"/>
                  <a:pt x="1257" y="4608"/>
                </a:cubicBezTo>
                <a:cubicBezTo>
                  <a:pt x="1254" y="4605"/>
                  <a:pt x="1253" y="4604"/>
                  <a:pt x="1250" y="4601"/>
                </a:cubicBezTo>
                <a:cubicBezTo>
                  <a:pt x="1247" y="4598"/>
                  <a:pt x="1246" y="4597"/>
                  <a:pt x="1243" y="4594"/>
                </a:cubicBezTo>
                <a:cubicBezTo>
                  <a:pt x="1239" y="4591"/>
                  <a:pt x="1239" y="4590"/>
                  <a:pt x="1236" y="4587"/>
                </a:cubicBezTo>
                <a:cubicBezTo>
                  <a:pt x="1232" y="4584"/>
                  <a:pt x="1232" y="4583"/>
                  <a:pt x="1229" y="4580"/>
                </a:cubicBezTo>
                <a:cubicBezTo>
                  <a:pt x="1225" y="4577"/>
                  <a:pt x="1225" y="4576"/>
                  <a:pt x="1222" y="4573"/>
                </a:cubicBezTo>
                <a:cubicBezTo>
                  <a:pt x="1218" y="4570"/>
                  <a:pt x="1218" y="4569"/>
                  <a:pt x="1215" y="4566"/>
                </a:cubicBezTo>
                <a:cubicBezTo>
                  <a:pt x="1211" y="4563"/>
                  <a:pt x="1211" y="4562"/>
                  <a:pt x="1208" y="4559"/>
                </a:cubicBezTo>
                <a:cubicBezTo>
                  <a:pt x="1204" y="4556"/>
                  <a:pt x="1204" y="4556"/>
                  <a:pt x="1201" y="4552"/>
                </a:cubicBezTo>
                <a:cubicBezTo>
                  <a:pt x="1197" y="4549"/>
                  <a:pt x="1197" y="4549"/>
                  <a:pt x="1194" y="4545"/>
                </a:cubicBezTo>
                <a:cubicBezTo>
                  <a:pt x="1191" y="4542"/>
                  <a:pt x="1190" y="4542"/>
                  <a:pt x="1187" y="4538"/>
                </a:cubicBezTo>
                <a:cubicBezTo>
                  <a:pt x="1184" y="4535"/>
                  <a:pt x="1183" y="4535"/>
                  <a:pt x="1180" y="4532"/>
                </a:cubicBezTo>
                <a:cubicBezTo>
                  <a:pt x="1177" y="4528"/>
                  <a:pt x="1176" y="4528"/>
                  <a:pt x="1173" y="4525"/>
                </a:cubicBezTo>
                <a:cubicBezTo>
                  <a:pt x="1170" y="4521"/>
                  <a:pt x="1169" y="4521"/>
                  <a:pt x="1166" y="4518"/>
                </a:cubicBezTo>
                <a:cubicBezTo>
                  <a:pt x="1163" y="4515"/>
                  <a:pt x="1162" y="4514"/>
                  <a:pt x="1159" y="4511"/>
                </a:cubicBezTo>
                <a:cubicBezTo>
                  <a:pt x="1156" y="4508"/>
                  <a:pt x="1155" y="4507"/>
                  <a:pt x="1152" y="4504"/>
                </a:cubicBezTo>
                <a:cubicBezTo>
                  <a:pt x="1149" y="4501"/>
                  <a:pt x="1148" y="4500"/>
                  <a:pt x="1145" y="4497"/>
                </a:cubicBezTo>
                <a:cubicBezTo>
                  <a:pt x="1142" y="4494"/>
                  <a:pt x="1141" y="4493"/>
                  <a:pt x="1138" y="4490"/>
                </a:cubicBezTo>
                <a:cubicBezTo>
                  <a:pt x="1135" y="4487"/>
                  <a:pt x="1134" y="4486"/>
                  <a:pt x="1131" y="4483"/>
                </a:cubicBezTo>
                <a:cubicBezTo>
                  <a:pt x="1128" y="4480"/>
                  <a:pt x="1127" y="4479"/>
                  <a:pt x="1124" y="4476"/>
                </a:cubicBezTo>
                <a:cubicBezTo>
                  <a:pt x="1121" y="4473"/>
                  <a:pt x="1121" y="4472"/>
                  <a:pt x="1118" y="4469"/>
                </a:cubicBezTo>
                <a:cubicBezTo>
                  <a:pt x="1114" y="4466"/>
                  <a:pt x="1114" y="4465"/>
                  <a:pt x="1111" y="4462"/>
                </a:cubicBezTo>
                <a:cubicBezTo>
                  <a:pt x="1108" y="4459"/>
                  <a:pt x="1107" y="4458"/>
                  <a:pt x="1104" y="4455"/>
                </a:cubicBezTo>
                <a:cubicBezTo>
                  <a:pt x="1101" y="4452"/>
                  <a:pt x="1100" y="4451"/>
                  <a:pt x="1097" y="4448"/>
                </a:cubicBezTo>
                <a:cubicBezTo>
                  <a:pt x="1094" y="4445"/>
                  <a:pt x="1093" y="4444"/>
                  <a:pt x="1090" y="4441"/>
                </a:cubicBezTo>
                <a:cubicBezTo>
                  <a:pt x="1087" y="4438"/>
                  <a:pt x="1086" y="4437"/>
                  <a:pt x="1083" y="4434"/>
                </a:cubicBezTo>
                <a:cubicBezTo>
                  <a:pt x="1080" y="4431"/>
                  <a:pt x="1080" y="4430"/>
                  <a:pt x="1077" y="4427"/>
                </a:cubicBezTo>
                <a:cubicBezTo>
                  <a:pt x="1073" y="4424"/>
                  <a:pt x="1073" y="4423"/>
                  <a:pt x="1070" y="4420"/>
                </a:cubicBezTo>
                <a:cubicBezTo>
                  <a:pt x="1067" y="4417"/>
                  <a:pt x="1066" y="4417"/>
                  <a:pt x="1063" y="4413"/>
                </a:cubicBezTo>
                <a:cubicBezTo>
                  <a:pt x="1060" y="4410"/>
                  <a:pt x="1059" y="4410"/>
                  <a:pt x="1056" y="4406"/>
                </a:cubicBezTo>
                <a:cubicBezTo>
                  <a:pt x="1053" y="4403"/>
                  <a:pt x="1052" y="4403"/>
                  <a:pt x="1049" y="4400"/>
                </a:cubicBezTo>
                <a:cubicBezTo>
                  <a:pt x="1046" y="4396"/>
                  <a:pt x="1046" y="4396"/>
                  <a:pt x="1043" y="4393"/>
                </a:cubicBezTo>
                <a:cubicBezTo>
                  <a:pt x="1040" y="4389"/>
                  <a:pt x="1039" y="4389"/>
                  <a:pt x="1036" y="4386"/>
                </a:cubicBezTo>
                <a:cubicBezTo>
                  <a:pt x="1033" y="4382"/>
                  <a:pt x="1032" y="4382"/>
                  <a:pt x="1029" y="4379"/>
                </a:cubicBezTo>
                <a:cubicBezTo>
                  <a:pt x="1026" y="4376"/>
                  <a:pt x="1026" y="4375"/>
                  <a:pt x="1023" y="4372"/>
                </a:cubicBezTo>
                <a:cubicBezTo>
                  <a:pt x="1019" y="4369"/>
                  <a:pt x="1019" y="4368"/>
                  <a:pt x="1016" y="4365"/>
                </a:cubicBezTo>
                <a:cubicBezTo>
                  <a:pt x="1013" y="4362"/>
                  <a:pt x="1012" y="4361"/>
                  <a:pt x="1009" y="4358"/>
                </a:cubicBezTo>
                <a:cubicBezTo>
                  <a:pt x="1006" y="4355"/>
                  <a:pt x="1005" y="4354"/>
                  <a:pt x="1002" y="4351"/>
                </a:cubicBezTo>
                <a:cubicBezTo>
                  <a:pt x="999" y="4348"/>
                  <a:pt x="999" y="4347"/>
                  <a:pt x="996" y="4344"/>
                </a:cubicBezTo>
                <a:cubicBezTo>
                  <a:pt x="993" y="4341"/>
                  <a:pt x="992" y="4340"/>
                  <a:pt x="989" y="4337"/>
                </a:cubicBezTo>
                <a:cubicBezTo>
                  <a:pt x="986" y="4334"/>
                  <a:pt x="985" y="4333"/>
                  <a:pt x="982" y="4330"/>
                </a:cubicBezTo>
                <a:cubicBezTo>
                  <a:pt x="979" y="4327"/>
                  <a:pt x="979" y="4326"/>
                  <a:pt x="976" y="4323"/>
                </a:cubicBezTo>
                <a:cubicBezTo>
                  <a:pt x="973" y="4320"/>
                  <a:pt x="972" y="4319"/>
                  <a:pt x="969" y="4316"/>
                </a:cubicBezTo>
                <a:cubicBezTo>
                  <a:pt x="966" y="4313"/>
                  <a:pt x="966" y="4312"/>
                  <a:pt x="963" y="4309"/>
                </a:cubicBezTo>
                <a:cubicBezTo>
                  <a:pt x="960" y="4306"/>
                  <a:pt x="959" y="4305"/>
                  <a:pt x="956" y="4302"/>
                </a:cubicBezTo>
                <a:cubicBezTo>
                  <a:pt x="953" y="4299"/>
                  <a:pt x="952" y="4298"/>
                  <a:pt x="949" y="4295"/>
                </a:cubicBezTo>
                <a:cubicBezTo>
                  <a:pt x="947" y="4292"/>
                  <a:pt x="946" y="4291"/>
                  <a:pt x="943" y="4288"/>
                </a:cubicBezTo>
                <a:cubicBezTo>
                  <a:pt x="940" y="4285"/>
                  <a:pt x="939" y="4284"/>
                  <a:pt x="936" y="4281"/>
                </a:cubicBezTo>
                <a:cubicBezTo>
                  <a:pt x="933" y="4278"/>
                  <a:pt x="933" y="4278"/>
                  <a:pt x="930" y="4274"/>
                </a:cubicBezTo>
                <a:cubicBezTo>
                  <a:pt x="927" y="4271"/>
                  <a:pt x="926" y="4271"/>
                  <a:pt x="923" y="4267"/>
                </a:cubicBezTo>
                <a:cubicBezTo>
                  <a:pt x="920" y="4264"/>
                  <a:pt x="920" y="4264"/>
                  <a:pt x="917" y="4261"/>
                </a:cubicBezTo>
                <a:cubicBezTo>
                  <a:pt x="914" y="4257"/>
                  <a:pt x="913" y="4257"/>
                  <a:pt x="910" y="4254"/>
                </a:cubicBezTo>
                <a:cubicBezTo>
                  <a:pt x="907" y="4250"/>
                  <a:pt x="907" y="4250"/>
                  <a:pt x="904" y="4247"/>
                </a:cubicBezTo>
                <a:cubicBezTo>
                  <a:pt x="901" y="4243"/>
                  <a:pt x="900" y="4243"/>
                  <a:pt x="897" y="4240"/>
                </a:cubicBezTo>
                <a:cubicBezTo>
                  <a:pt x="895" y="4237"/>
                  <a:pt x="894" y="4236"/>
                  <a:pt x="891" y="4233"/>
                </a:cubicBezTo>
                <a:cubicBezTo>
                  <a:pt x="888" y="4230"/>
                  <a:pt x="887" y="4229"/>
                  <a:pt x="885" y="4226"/>
                </a:cubicBezTo>
                <a:cubicBezTo>
                  <a:pt x="882" y="4223"/>
                  <a:pt x="881" y="4222"/>
                  <a:pt x="878" y="4219"/>
                </a:cubicBezTo>
                <a:cubicBezTo>
                  <a:pt x="875" y="4216"/>
                  <a:pt x="875" y="4215"/>
                  <a:pt x="872" y="4212"/>
                </a:cubicBezTo>
                <a:cubicBezTo>
                  <a:pt x="869" y="4209"/>
                  <a:pt x="868" y="4208"/>
                  <a:pt x="865" y="4205"/>
                </a:cubicBezTo>
                <a:cubicBezTo>
                  <a:pt x="862" y="4202"/>
                  <a:pt x="862" y="4201"/>
                  <a:pt x="859" y="4198"/>
                </a:cubicBezTo>
                <a:cubicBezTo>
                  <a:pt x="856" y="4195"/>
                  <a:pt x="855" y="4194"/>
                  <a:pt x="853" y="4191"/>
                </a:cubicBezTo>
                <a:cubicBezTo>
                  <a:pt x="850" y="4188"/>
                  <a:pt x="849" y="4187"/>
                  <a:pt x="846" y="4184"/>
                </a:cubicBezTo>
                <a:cubicBezTo>
                  <a:pt x="843" y="4181"/>
                  <a:pt x="843" y="4180"/>
                  <a:pt x="840" y="4177"/>
                </a:cubicBezTo>
                <a:cubicBezTo>
                  <a:pt x="837" y="4174"/>
                  <a:pt x="837" y="4173"/>
                  <a:pt x="834" y="4170"/>
                </a:cubicBezTo>
                <a:cubicBezTo>
                  <a:pt x="831" y="4167"/>
                  <a:pt x="830" y="4166"/>
                  <a:pt x="827" y="4163"/>
                </a:cubicBezTo>
                <a:cubicBezTo>
                  <a:pt x="825" y="4160"/>
                  <a:pt x="824" y="4159"/>
                  <a:pt x="821" y="4156"/>
                </a:cubicBezTo>
                <a:cubicBezTo>
                  <a:pt x="818" y="4153"/>
                  <a:pt x="818" y="4152"/>
                  <a:pt x="815" y="4149"/>
                </a:cubicBezTo>
                <a:cubicBezTo>
                  <a:pt x="812" y="4146"/>
                  <a:pt x="811" y="4145"/>
                  <a:pt x="809" y="4142"/>
                </a:cubicBezTo>
                <a:cubicBezTo>
                  <a:pt x="806" y="4139"/>
                  <a:pt x="805" y="4139"/>
                  <a:pt x="802" y="4135"/>
                </a:cubicBezTo>
                <a:cubicBezTo>
                  <a:pt x="800" y="4132"/>
                  <a:pt x="799" y="4132"/>
                  <a:pt x="796" y="4128"/>
                </a:cubicBezTo>
                <a:cubicBezTo>
                  <a:pt x="793" y="4125"/>
                  <a:pt x="793" y="4125"/>
                  <a:pt x="790" y="4122"/>
                </a:cubicBezTo>
                <a:cubicBezTo>
                  <a:pt x="787" y="4118"/>
                  <a:pt x="787" y="4118"/>
                  <a:pt x="784" y="4115"/>
                </a:cubicBezTo>
                <a:cubicBezTo>
                  <a:pt x="781" y="4111"/>
                  <a:pt x="780" y="4111"/>
                  <a:pt x="778" y="4108"/>
                </a:cubicBezTo>
                <a:cubicBezTo>
                  <a:pt x="775" y="4104"/>
                  <a:pt x="774" y="4104"/>
                  <a:pt x="772" y="4101"/>
                </a:cubicBezTo>
                <a:cubicBezTo>
                  <a:pt x="769" y="4097"/>
                  <a:pt x="768" y="4097"/>
                  <a:pt x="765" y="4094"/>
                </a:cubicBezTo>
                <a:cubicBezTo>
                  <a:pt x="763" y="4091"/>
                  <a:pt x="762" y="4090"/>
                  <a:pt x="759" y="4087"/>
                </a:cubicBezTo>
                <a:cubicBezTo>
                  <a:pt x="757" y="4084"/>
                  <a:pt x="756" y="4083"/>
                  <a:pt x="753" y="4080"/>
                </a:cubicBezTo>
                <a:cubicBezTo>
                  <a:pt x="750" y="4077"/>
                  <a:pt x="750" y="4076"/>
                  <a:pt x="747" y="4073"/>
                </a:cubicBezTo>
                <a:cubicBezTo>
                  <a:pt x="744" y="4070"/>
                  <a:pt x="744" y="4069"/>
                  <a:pt x="741" y="4066"/>
                </a:cubicBezTo>
                <a:cubicBezTo>
                  <a:pt x="738" y="4063"/>
                  <a:pt x="738" y="4062"/>
                  <a:pt x="735" y="4059"/>
                </a:cubicBezTo>
                <a:cubicBezTo>
                  <a:pt x="732" y="4056"/>
                  <a:pt x="732" y="4055"/>
                  <a:pt x="729" y="4052"/>
                </a:cubicBezTo>
                <a:cubicBezTo>
                  <a:pt x="726" y="4049"/>
                  <a:pt x="726" y="4048"/>
                  <a:pt x="723" y="4045"/>
                </a:cubicBezTo>
                <a:cubicBezTo>
                  <a:pt x="720" y="4042"/>
                  <a:pt x="720" y="4041"/>
                  <a:pt x="717" y="4038"/>
                </a:cubicBezTo>
                <a:cubicBezTo>
                  <a:pt x="714" y="4035"/>
                  <a:pt x="714" y="4034"/>
                  <a:pt x="711" y="4031"/>
                </a:cubicBezTo>
                <a:cubicBezTo>
                  <a:pt x="708" y="4028"/>
                  <a:pt x="708" y="4027"/>
                  <a:pt x="705" y="4024"/>
                </a:cubicBezTo>
                <a:cubicBezTo>
                  <a:pt x="702" y="4021"/>
                  <a:pt x="702" y="4020"/>
                  <a:pt x="699" y="4017"/>
                </a:cubicBezTo>
                <a:cubicBezTo>
                  <a:pt x="696" y="4014"/>
                  <a:pt x="696" y="4013"/>
                  <a:pt x="693" y="4010"/>
                </a:cubicBezTo>
                <a:cubicBezTo>
                  <a:pt x="691" y="4007"/>
                  <a:pt x="690" y="4006"/>
                  <a:pt x="687" y="4003"/>
                </a:cubicBezTo>
                <a:cubicBezTo>
                  <a:pt x="685" y="4000"/>
                  <a:pt x="684" y="4000"/>
                  <a:pt x="682" y="3996"/>
                </a:cubicBezTo>
                <a:cubicBezTo>
                  <a:pt x="679" y="3993"/>
                  <a:pt x="678" y="3993"/>
                  <a:pt x="676" y="3989"/>
                </a:cubicBezTo>
                <a:cubicBezTo>
                  <a:pt x="673" y="3986"/>
                  <a:pt x="672" y="3986"/>
                  <a:pt x="670" y="3983"/>
                </a:cubicBezTo>
                <a:cubicBezTo>
                  <a:pt x="667" y="3979"/>
                  <a:pt x="667" y="3979"/>
                  <a:pt x="664" y="3976"/>
                </a:cubicBezTo>
                <a:cubicBezTo>
                  <a:pt x="661" y="3972"/>
                  <a:pt x="661" y="3972"/>
                  <a:pt x="658" y="3969"/>
                </a:cubicBezTo>
                <a:cubicBezTo>
                  <a:pt x="656" y="3965"/>
                  <a:pt x="655" y="3965"/>
                  <a:pt x="652" y="3962"/>
                </a:cubicBezTo>
                <a:cubicBezTo>
                  <a:pt x="650" y="3958"/>
                  <a:pt x="649" y="3958"/>
                  <a:pt x="647" y="3955"/>
                </a:cubicBezTo>
                <a:cubicBezTo>
                  <a:pt x="644" y="3952"/>
                  <a:pt x="643" y="3951"/>
                  <a:pt x="641" y="3948"/>
                </a:cubicBezTo>
                <a:cubicBezTo>
                  <a:pt x="638" y="3945"/>
                  <a:pt x="638" y="3944"/>
                  <a:pt x="635" y="3941"/>
                </a:cubicBezTo>
                <a:cubicBezTo>
                  <a:pt x="633" y="3938"/>
                  <a:pt x="632" y="3937"/>
                  <a:pt x="630" y="3934"/>
                </a:cubicBezTo>
                <a:cubicBezTo>
                  <a:pt x="627" y="3931"/>
                  <a:pt x="626" y="3930"/>
                  <a:pt x="624" y="3927"/>
                </a:cubicBezTo>
                <a:cubicBezTo>
                  <a:pt x="621" y="3924"/>
                  <a:pt x="621" y="3923"/>
                  <a:pt x="618" y="3920"/>
                </a:cubicBezTo>
                <a:cubicBezTo>
                  <a:pt x="616" y="3917"/>
                  <a:pt x="615" y="3916"/>
                  <a:pt x="613" y="3913"/>
                </a:cubicBezTo>
                <a:cubicBezTo>
                  <a:pt x="610" y="3910"/>
                  <a:pt x="609" y="3909"/>
                  <a:pt x="607" y="3906"/>
                </a:cubicBezTo>
                <a:cubicBezTo>
                  <a:pt x="604" y="3903"/>
                  <a:pt x="604" y="3902"/>
                  <a:pt x="601" y="3899"/>
                </a:cubicBezTo>
                <a:cubicBezTo>
                  <a:pt x="599" y="3896"/>
                  <a:pt x="598" y="3895"/>
                  <a:pt x="596" y="3892"/>
                </a:cubicBezTo>
                <a:cubicBezTo>
                  <a:pt x="593" y="3889"/>
                  <a:pt x="593" y="3888"/>
                  <a:pt x="590" y="3885"/>
                </a:cubicBezTo>
                <a:cubicBezTo>
                  <a:pt x="588" y="3882"/>
                  <a:pt x="587" y="3881"/>
                  <a:pt x="585" y="3878"/>
                </a:cubicBezTo>
                <a:cubicBezTo>
                  <a:pt x="582" y="3875"/>
                  <a:pt x="582" y="3874"/>
                  <a:pt x="579" y="3871"/>
                </a:cubicBezTo>
                <a:cubicBezTo>
                  <a:pt x="577" y="3868"/>
                  <a:pt x="576" y="3867"/>
                  <a:pt x="574" y="3864"/>
                </a:cubicBezTo>
                <a:cubicBezTo>
                  <a:pt x="571" y="3861"/>
                  <a:pt x="571" y="3861"/>
                  <a:pt x="568" y="3857"/>
                </a:cubicBezTo>
                <a:cubicBezTo>
                  <a:pt x="566" y="3854"/>
                  <a:pt x="565" y="3854"/>
                  <a:pt x="563" y="3850"/>
                </a:cubicBezTo>
                <a:cubicBezTo>
                  <a:pt x="560" y="3847"/>
                  <a:pt x="560" y="3847"/>
                  <a:pt x="557" y="3843"/>
                </a:cubicBezTo>
                <a:cubicBezTo>
                  <a:pt x="555" y="3840"/>
                  <a:pt x="554" y="3840"/>
                  <a:pt x="552" y="3837"/>
                </a:cubicBezTo>
                <a:cubicBezTo>
                  <a:pt x="549" y="3833"/>
                  <a:pt x="549" y="3833"/>
                  <a:pt x="546" y="3830"/>
                </a:cubicBezTo>
                <a:cubicBezTo>
                  <a:pt x="544" y="3826"/>
                  <a:pt x="543" y="3826"/>
                  <a:pt x="541" y="3823"/>
                </a:cubicBezTo>
                <a:cubicBezTo>
                  <a:pt x="539" y="3819"/>
                  <a:pt x="538" y="3819"/>
                  <a:pt x="536" y="3816"/>
                </a:cubicBezTo>
                <a:cubicBezTo>
                  <a:pt x="533" y="3813"/>
                  <a:pt x="533" y="3812"/>
                  <a:pt x="530" y="3809"/>
                </a:cubicBezTo>
                <a:cubicBezTo>
                  <a:pt x="528" y="3806"/>
                  <a:pt x="527" y="3805"/>
                  <a:pt x="525" y="3802"/>
                </a:cubicBezTo>
                <a:cubicBezTo>
                  <a:pt x="523" y="3799"/>
                  <a:pt x="522" y="3798"/>
                  <a:pt x="520" y="3795"/>
                </a:cubicBezTo>
                <a:cubicBezTo>
                  <a:pt x="517" y="3792"/>
                  <a:pt x="517" y="3791"/>
                  <a:pt x="514" y="3788"/>
                </a:cubicBezTo>
                <a:cubicBezTo>
                  <a:pt x="512" y="3785"/>
                  <a:pt x="512" y="3784"/>
                  <a:pt x="509" y="3781"/>
                </a:cubicBezTo>
                <a:cubicBezTo>
                  <a:pt x="507" y="3778"/>
                  <a:pt x="506" y="3777"/>
                  <a:pt x="504" y="3774"/>
                </a:cubicBezTo>
                <a:cubicBezTo>
                  <a:pt x="502" y="3771"/>
                  <a:pt x="501" y="3770"/>
                  <a:pt x="499" y="3767"/>
                </a:cubicBezTo>
                <a:cubicBezTo>
                  <a:pt x="496" y="3764"/>
                  <a:pt x="496" y="3763"/>
                  <a:pt x="494" y="3760"/>
                </a:cubicBezTo>
                <a:cubicBezTo>
                  <a:pt x="491" y="3757"/>
                  <a:pt x="491" y="3756"/>
                  <a:pt x="489" y="3753"/>
                </a:cubicBezTo>
                <a:cubicBezTo>
                  <a:pt x="486" y="3750"/>
                  <a:pt x="486" y="3749"/>
                  <a:pt x="483" y="3746"/>
                </a:cubicBezTo>
                <a:cubicBezTo>
                  <a:pt x="481" y="3743"/>
                  <a:pt x="481" y="3742"/>
                  <a:pt x="478" y="3739"/>
                </a:cubicBezTo>
                <a:cubicBezTo>
                  <a:pt x="476" y="3736"/>
                  <a:pt x="475" y="3735"/>
                  <a:pt x="473" y="3732"/>
                </a:cubicBezTo>
                <a:cubicBezTo>
                  <a:pt x="471" y="3729"/>
                  <a:pt x="470" y="3728"/>
                  <a:pt x="468" y="3725"/>
                </a:cubicBezTo>
                <a:cubicBezTo>
                  <a:pt x="466" y="3722"/>
                  <a:pt x="465" y="3721"/>
                  <a:pt x="463" y="3718"/>
                </a:cubicBezTo>
                <a:cubicBezTo>
                  <a:pt x="461" y="3715"/>
                  <a:pt x="460" y="3715"/>
                  <a:pt x="458" y="3711"/>
                </a:cubicBezTo>
                <a:cubicBezTo>
                  <a:pt x="456" y="3708"/>
                  <a:pt x="455" y="3708"/>
                  <a:pt x="453" y="3704"/>
                </a:cubicBezTo>
                <a:cubicBezTo>
                  <a:pt x="451" y="3701"/>
                  <a:pt x="450" y="3701"/>
                  <a:pt x="448" y="3698"/>
                </a:cubicBezTo>
                <a:cubicBezTo>
                  <a:pt x="446" y="3694"/>
                  <a:pt x="445" y="3694"/>
                  <a:pt x="443" y="3691"/>
                </a:cubicBezTo>
                <a:cubicBezTo>
                  <a:pt x="441" y="3687"/>
                  <a:pt x="440" y="3687"/>
                  <a:pt x="438" y="3684"/>
                </a:cubicBezTo>
                <a:cubicBezTo>
                  <a:pt x="436" y="3680"/>
                  <a:pt x="436" y="3680"/>
                  <a:pt x="433" y="3677"/>
                </a:cubicBezTo>
                <a:cubicBezTo>
                  <a:pt x="431" y="3674"/>
                  <a:pt x="431" y="3673"/>
                  <a:pt x="428" y="3670"/>
                </a:cubicBezTo>
                <a:cubicBezTo>
                  <a:pt x="426" y="3667"/>
                  <a:pt x="426" y="3666"/>
                  <a:pt x="424" y="3663"/>
                </a:cubicBezTo>
                <a:cubicBezTo>
                  <a:pt x="421" y="3660"/>
                  <a:pt x="421" y="3659"/>
                  <a:pt x="419" y="3656"/>
                </a:cubicBezTo>
                <a:cubicBezTo>
                  <a:pt x="417" y="3653"/>
                  <a:pt x="416" y="3652"/>
                  <a:pt x="414" y="3649"/>
                </a:cubicBezTo>
                <a:cubicBezTo>
                  <a:pt x="412" y="3646"/>
                  <a:pt x="411" y="3645"/>
                  <a:pt x="409" y="3642"/>
                </a:cubicBezTo>
                <a:cubicBezTo>
                  <a:pt x="407" y="3639"/>
                  <a:pt x="407" y="3638"/>
                  <a:pt x="404" y="3635"/>
                </a:cubicBezTo>
                <a:cubicBezTo>
                  <a:pt x="402" y="3632"/>
                  <a:pt x="402" y="3631"/>
                  <a:pt x="400" y="3628"/>
                </a:cubicBezTo>
                <a:cubicBezTo>
                  <a:pt x="398" y="3625"/>
                  <a:pt x="397" y="3624"/>
                  <a:pt x="395" y="3621"/>
                </a:cubicBezTo>
                <a:cubicBezTo>
                  <a:pt x="393" y="3618"/>
                  <a:pt x="392" y="3617"/>
                  <a:pt x="390" y="3614"/>
                </a:cubicBezTo>
                <a:cubicBezTo>
                  <a:pt x="388" y="3611"/>
                  <a:pt x="388" y="3610"/>
                  <a:pt x="386" y="3607"/>
                </a:cubicBezTo>
                <a:cubicBezTo>
                  <a:pt x="384" y="3604"/>
                  <a:pt x="383" y="3603"/>
                  <a:pt x="381" y="3600"/>
                </a:cubicBezTo>
                <a:cubicBezTo>
                  <a:pt x="379" y="3597"/>
                  <a:pt x="378" y="3596"/>
                  <a:pt x="376" y="3593"/>
                </a:cubicBezTo>
                <a:cubicBezTo>
                  <a:pt x="374" y="3590"/>
                  <a:pt x="374" y="3589"/>
                  <a:pt x="372" y="3586"/>
                </a:cubicBezTo>
                <a:cubicBezTo>
                  <a:pt x="370" y="3583"/>
                  <a:pt x="369" y="3582"/>
                  <a:pt x="367" y="3579"/>
                </a:cubicBezTo>
                <a:cubicBezTo>
                  <a:pt x="365" y="3576"/>
                  <a:pt x="365" y="3576"/>
                  <a:pt x="363" y="3572"/>
                </a:cubicBezTo>
                <a:cubicBezTo>
                  <a:pt x="361" y="3569"/>
                  <a:pt x="360" y="3569"/>
                  <a:pt x="358" y="3565"/>
                </a:cubicBezTo>
                <a:cubicBezTo>
                  <a:pt x="356" y="3562"/>
                  <a:pt x="356" y="3562"/>
                  <a:pt x="354" y="3559"/>
                </a:cubicBezTo>
                <a:cubicBezTo>
                  <a:pt x="352" y="3555"/>
                  <a:pt x="351" y="3555"/>
                  <a:pt x="349" y="3552"/>
                </a:cubicBezTo>
                <a:cubicBezTo>
                  <a:pt x="347" y="3548"/>
                  <a:pt x="347" y="3548"/>
                  <a:pt x="345" y="3545"/>
                </a:cubicBezTo>
                <a:cubicBezTo>
                  <a:pt x="343" y="3542"/>
                  <a:pt x="342" y="3541"/>
                  <a:pt x="340" y="3538"/>
                </a:cubicBezTo>
                <a:cubicBezTo>
                  <a:pt x="338" y="3535"/>
                  <a:pt x="338" y="3534"/>
                  <a:pt x="336" y="3531"/>
                </a:cubicBezTo>
                <a:cubicBezTo>
                  <a:pt x="334" y="3528"/>
                  <a:pt x="334" y="3527"/>
                  <a:pt x="332" y="3524"/>
                </a:cubicBezTo>
                <a:cubicBezTo>
                  <a:pt x="330" y="3521"/>
                  <a:pt x="329" y="3520"/>
                  <a:pt x="327" y="3517"/>
                </a:cubicBezTo>
                <a:cubicBezTo>
                  <a:pt x="325" y="3514"/>
                  <a:pt x="325" y="3513"/>
                  <a:pt x="323" y="3510"/>
                </a:cubicBezTo>
                <a:cubicBezTo>
                  <a:pt x="321" y="3507"/>
                  <a:pt x="321" y="3506"/>
                  <a:pt x="319" y="3503"/>
                </a:cubicBezTo>
                <a:cubicBezTo>
                  <a:pt x="317" y="3500"/>
                  <a:pt x="316" y="3499"/>
                  <a:pt x="314" y="3496"/>
                </a:cubicBezTo>
                <a:cubicBezTo>
                  <a:pt x="312" y="3493"/>
                  <a:pt x="312" y="3492"/>
                  <a:pt x="310" y="3489"/>
                </a:cubicBezTo>
                <a:cubicBezTo>
                  <a:pt x="308" y="3486"/>
                  <a:pt x="308" y="3485"/>
                  <a:pt x="306" y="3482"/>
                </a:cubicBezTo>
                <a:cubicBezTo>
                  <a:pt x="304" y="3479"/>
                  <a:pt x="304" y="3478"/>
                  <a:pt x="302" y="3475"/>
                </a:cubicBezTo>
                <a:cubicBezTo>
                  <a:pt x="300" y="3472"/>
                  <a:pt x="299" y="3471"/>
                  <a:pt x="298" y="3468"/>
                </a:cubicBezTo>
                <a:cubicBezTo>
                  <a:pt x="296" y="3465"/>
                  <a:pt x="295" y="3464"/>
                  <a:pt x="293" y="3461"/>
                </a:cubicBezTo>
                <a:cubicBezTo>
                  <a:pt x="292" y="3458"/>
                  <a:pt x="291" y="3457"/>
                  <a:pt x="289" y="3454"/>
                </a:cubicBezTo>
                <a:cubicBezTo>
                  <a:pt x="288" y="3451"/>
                  <a:pt x="287" y="3450"/>
                  <a:pt x="285" y="3447"/>
                </a:cubicBezTo>
                <a:cubicBezTo>
                  <a:pt x="283" y="3444"/>
                  <a:pt x="283" y="3443"/>
                  <a:pt x="281" y="3440"/>
                </a:cubicBezTo>
                <a:cubicBezTo>
                  <a:pt x="279" y="3437"/>
                  <a:pt x="279" y="3437"/>
                  <a:pt x="277" y="3433"/>
                </a:cubicBezTo>
                <a:cubicBezTo>
                  <a:pt x="275" y="3430"/>
                  <a:pt x="275" y="3430"/>
                  <a:pt x="273" y="3426"/>
                </a:cubicBezTo>
                <a:cubicBezTo>
                  <a:pt x="271" y="3423"/>
                  <a:pt x="271" y="3423"/>
                  <a:pt x="269" y="3420"/>
                </a:cubicBezTo>
                <a:cubicBezTo>
                  <a:pt x="267" y="3416"/>
                  <a:pt x="267" y="3416"/>
                  <a:pt x="265" y="3413"/>
                </a:cubicBezTo>
                <a:cubicBezTo>
                  <a:pt x="263" y="3409"/>
                  <a:pt x="263" y="3409"/>
                  <a:pt x="261" y="3406"/>
                </a:cubicBezTo>
                <a:cubicBezTo>
                  <a:pt x="260" y="3403"/>
                  <a:pt x="259" y="3402"/>
                  <a:pt x="257" y="3399"/>
                </a:cubicBezTo>
                <a:cubicBezTo>
                  <a:pt x="256" y="3396"/>
                  <a:pt x="255" y="3395"/>
                  <a:pt x="254" y="3392"/>
                </a:cubicBezTo>
                <a:cubicBezTo>
                  <a:pt x="252" y="3389"/>
                  <a:pt x="251" y="3388"/>
                  <a:pt x="250" y="3385"/>
                </a:cubicBezTo>
                <a:cubicBezTo>
                  <a:pt x="248" y="3382"/>
                  <a:pt x="248" y="3381"/>
                  <a:pt x="246" y="3378"/>
                </a:cubicBezTo>
                <a:cubicBezTo>
                  <a:pt x="244" y="3375"/>
                  <a:pt x="244" y="3374"/>
                  <a:pt x="242" y="3371"/>
                </a:cubicBezTo>
                <a:cubicBezTo>
                  <a:pt x="240" y="3368"/>
                  <a:pt x="240" y="3367"/>
                  <a:pt x="238" y="3364"/>
                </a:cubicBezTo>
                <a:cubicBezTo>
                  <a:pt x="237" y="3361"/>
                  <a:pt x="236" y="3360"/>
                  <a:pt x="235" y="3357"/>
                </a:cubicBezTo>
                <a:cubicBezTo>
                  <a:pt x="233" y="3354"/>
                  <a:pt x="233" y="3353"/>
                  <a:pt x="231" y="3350"/>
                </a:cubicBezTo>
                <a:cubicBezTo>
                  <a:pt x="229" y="3347"/>
                  <a:pt x="229" y="3346"/>
                  <a:pt x="227" y="3343"/>
                </a:cubicBezTo>
                <a:cubicBezTo>
                  <a:pt x="226" y="3340"/>
                  <a:pt x="225" y="3339"/>
                  <a:pt x="224" y="3336"/>
                </a:cubicBezTo>
                <a:cubicBezTo>
                  <a:pt x="222" y="3333"/>
                  <a:pt x="222" y="3332"/>
                  <a:pt x="220" y="3329"/>
                </a:cubicBezTo>
                <a:cubicBezTo>
                  <a:pt x="218" y="3326"/>
                  <a:pt x="218" y="3325"/>
                  <a:pt x="216" y="3322"/>
                </a:cubicBezTo>
                <a:cubicBezTo>
                  <a:pt x="215" y="3319"/>
                  <a:pt x="214" y="3318"/>
                  <a:pt x="213" y="3315"/>
                </a:cubicBezTo>
                <a:cubicBezTo>
                  <a:pt x="211" y="3312"/>
                  <a:pt x="211" y="3311"/>
                  <a:pt x="209" y="3308"/>
                </a:cubicBezTo>
                <a:cubicBezTo>
                  <a:pt x="208" y="3305"/>
                  <a:pt x="207" y="3304"/>
                  <a:pt x="206" y="3301"/>
                </a:cubicBezTo>
                <a:cubicBezTo>
                  <a:pt x="204" y="3298"/>
                  <a:pt x="204" y="3298"/>
                  <a:pt x="202" y="3294"/>
                </a:cubicBezTo>
                <a:cubicBezTo>
                  <a:pt x="201" y="3291"/>
                  <a:pt x="200" y="3291"/>
                  <a:pt x="199" y="3287"/>
                </a:cubicBezTo>
                <a:cubicBezTo>
                  <a:pt x="197" y="3284"/>
                  <a:pt x="197" y="3284"/>
                  <a:pt x="195" y="3281"/>
                </a:cubicBezTo>
                <a:cubicBezTo>
                  <a:pt x="194" y="3277"/>
                  <a:pt x="194" y="3277"/>
                  <a:pt x="192" y="3274"/>
                </a:cubicBezTo>
                <a:cubicBezTo>
                  <a:pt x="190" y="3270"/>
                  <a:pt x="190" y="3270"/>
                  <a:pt x="189" y="3267"/>
                </a:cubicBezTo>
                <a:cubicBezTo>
                  <a:pt x="187" y="3264"/>
                  <a:pt x="187" y="3263"/>
                  <a:pt x="185" y="3260"/>
                </a:cubicBezTo>
                <a:cubicBezTo>
                  <a:pt x="184" y="3257"/>
                  <a:pt x="183" y="3256"/>
                  <a:pt x="182" y="3253"/>
                </a:cubicBezTo>
                <a:cubicBezTo>
                  <a:pt x="180" y="3250"/>
                  <a:pt x="180" y="3249"/>
                  <a:pt x="179" y="3246"/>
                </a:cubicBezTo>
                <a:cubicBezTo>
                  <a:pt x="177" y="3243"/>
                  <a:pt x="177" y="3242"/>
                  <a:pt x="175" y="3239"/>
                </a:cubicBezTo>
                <a:cubicBezTo>
                  <a:pt x="174" y="3236"/>
                  <a:pt x="174" y="3235"/>
                  <a:pt x="172" y="3232"/>
                </a:cubicBezTo>
                <a:cubicBezTo>
                  <a:pt x="171" y="3229"/>
                  <a:pt x="170" y="3228"/>
                  <a:pt x="169" y="3225"/>
                </a:cubicBezTo>
                <a:cubicBezTo>
                  <a:pt x="168" y="3222"/>
                  <a:pt x="167" y="3221"/>
                  <a:pt x="166" y="3218"/>
                </a:cubicBezTo>
                <a:cubicBezTo>
                  <a:pt x="164" y="3215"/>
                  <a:pt x="164" y="3214"/>
                  <a:pt x="163" y="3211"/>
                </a:cubicBezTo>
                <a:cubicBezTo>
                  <a:pt x="161" y="3208"/>
                  <a:pt x="161" y="3207"/>
                  <a:pt x="160" y="3204"/>
                </a:cubicBezTo>
                <a:cubicBezTo>
                  <a:pt x="158" y="3201"/>
                  <a:pt x="158" y="3200"/>
                  <a:pt x="156" y="3197"/>
                </a:cubicBezTo>
                <a:cubicBezTo>
                  <a:pt x="155" y="3194"/>
                  <a:pt x="155" y="3193"/>
                  <a:pt x="153" y="3190"/>
                </a:cubicBezTo>
                <a:cubicBezTo>
                  <a:pt x="152" y="3187"/>
                  <a:pt x="152" y="3186"/>
                  <a:pt x="150" y="3183"/>
                </a:cubicBezTo>
                <a:cubicBezTo>
                  <a:pt x="149" y="3180"/>
                  <a:pt x="149" y="3179"/>
                  <a:pt x="147" y="3176"/>
                </a:cubicBezTo>
                <a:cubicBezTo>
                  <a:pt x="146" y="3173"/>
                  <a:pt x="146" y="3172"/>
                  <a:pt x="144" y="3169"/>
                </a:cubicBezTo>
                <a:cubicBezTo>
                  <a:pt x="143" y="3166"/>
                  <a:pt x="143" y="3165"/>
                  <a:pt x="142" y="3162"/>
                </a:cubicBezTo>
                <a:cubicBezTo>
                  <a:pt x="140" y="3159"/>
                  <a:pt x="140" y="3159"/>
                  <a:pt x="139" y="3155"/>
                </a:cubicBezTo>
                <a:cubicBezTo>
                  <a:pt x="137" y="3152"/>
                  <a:pt x="137" y="3152"/>
                  <a:pt x="136" y="3148"/>
                </a:cubicBezTo>
                <a:cubicBezTo>
                  <a:pt x="134" y="3145"/>
                  <a:pt x="134" y="3145"/>
                  <a:pt x="133" y="3142"/>
                </a:cubicBezTo>
                <a:cubicBezTo>
                  <a:pt x="132" y="3138"/>
                  <a:pt x="131" y="3138"/>
                  <a:pt x="130" y="3135"/>
                </a:cubicBezTo>
                <a:cubicBezTo>
                  <a:pt x="129" y="3131"/>
                  <a:pt x="128" y="3131"/>
                  <a:pt x="127" y="3128"/>
                </a:cubicBezTo>
                <a:cubicBezTo>
                  <a:pt x="126" y="3125"/>
                  <a:pt x="126" y="3124"/>
                  <a:pt x="124" y="3121"/>
                </a:cubicBezTo>
                <a:cubicBezTo>
                  <a:pt x="123" y="3118"/>
                  <a:pt x="123" y="3117"/>
                  <a:pt x="122" y="3114"/>
                </a:cubicBezTo>
                <a:cubicBezTo>
                  <a:pt x="120" y="3111"/>
                  <a:pt x="120" y="3110"/>
                  <a:pt x="119" y="3107"/>
                </a:cubicBezTo>
                <a:cubicBezTo>
                  <a:pt x="118" y="3104"/>
                  <a:pt x="118" y="3103"/>
                  <a:pt x="116" y="3100"/>
                </a:cubicBezTo>
                <a:cubicBezTo>
                  <a:pt x="115" y="3097"/>
                  <a:pt x="115" y="3096"/>
                  <a:pt x="114" y="3093"/>
                </a:cubicBezTo>
                <a:cubicBezTo>
                  <a:pt x="112" y="3090"/>
                  <a:pt x="112" y="3089"/>
                  <a:pt x="111" y="3086"/>
                </a:cubicBezTo>
                <a:cubicBezTo>
                  <a:pt x="110" y="3083"/>
                  <a:pt x="110" y="3082"/>
                  <a:pt x="108" y="3079"/>
                </a:cubicBezTo>
                <a:cubicBezTo>
                  <a:pt x="107" y="3076"/>
                  <a:pt x="107" y="3075"/>
                  <a:pt x="106" y="3072"/>
                </a:cubicBezTo>
                <a:cubicBezTo>
                  <a:pt x="105" y="3069"/>
                  <a:pt x="104" y="3068"/>
                  <a:pt x="103" y="3065"/>
                </a:cubicBezTo>
                <a:cubicBezTo>
                  <a:pt x="102" y="3062"/>
                  <a:pt x="102" y="3061"/>
                  <a:pt x="101" y="3058"/>
                </a:cubicBezTo>
                <a:cubicBezTo>
                  <a:pt x="100" y="3055"/>
                  <a:pt x="100" y="3054"/>
                  <a:pt x="98" y="3051"/>
                </a:cubicBezTo>
                <a:cubicBezTo>
                  <a:pt x="97" y="3048"/>
                  <a:pt x="97" y="3047"/>
                  <a:pt x="96" y="3044"/>
                </a:cubicBezTo>
                <a:cubicBezTo>
                  <a:pt x="95" y="3041"/>
                  <a:pt x="95" y="3040"/>
                  <a:pt x="94" y="3037"/>
                </a:cubicBezTo>
                <a:cubicBezTo>
                  <a:pt x="92" y="3034"/>
                  <a:pt x="92" y="3033"/>
                  <a:pt x="91" y="3030"/>
                </a:cubicBezTo>
                <a:cubicBezTo>
                  <a:pt x="90" y="3027"/>
                  <a:pt x="90" y="3026"/>
                  <a:pt x="89" y="3023"/>
                </a:cubicBezTo>
                <a:cubicBezTo>
                  <a:pt x="88" y="3020"/>
                  <a:pt x="88" y="3020"/>
                  <a:pt x="86" y="3016"/>
                </a:cubicBezTo>
                <a:cubicBezTo>
                  <a:pt x="85" y="3013"/>
                  <a:pt x="85" y="3013"/>
                  <a:pt x="84" y="3009"/>
                </a:cubicBezTo>
                <a:cubicBezTo>
                  <a:pt x="83" y="3006"/>
                  <a:pt x="83" y="3006"/>
                  <a:pt x="82" y="3003"/>
                </a:cubicBezTo>
                <a:cubicBezTo>
                  <a:pt x="81" y="2999"/>
                  <a:pt x="81" y="2999"/>
                  <a:pt x="80" y="2996"/>
                </a:cubicBezTo>
                <a:cubicBezTo>
                  <a:pt x="79" y="2992"/>
                  <a:pt x="78" y="2992"/>
                  <a:pt x="77" y="2989"/>
                </a:cubicBezTo>
                <a:cubicBezTo>
                  <a:pt x="77" y="2985"/>
                  <a:pt x="76" y="2985"/>
                  <a:pt x="75" y="2982"/>
                </a:cubicBezTo>
                <a:cubicBezTo>
                  <a:pt x="74" y="2979"/>
                  <a:pt x="74" y="2978"/>
                  <a:pt x="73" y="2975"/>
                </a:cubicBezTo>
                <a:cubicBezTo>
                  <a:pt x="72" y="2972"/>
                  <a:pt x="72" y="2971"/>
                  <a:pt x="71" y="2968"/>
                </a:cubicBezTo>
                <a:cubicBezTo>
                  <a:pt x="70" y="2965"/>
                  <a:pt x="70" y="2964"/>
                  <a:pt x="69" y="2961"/>
                </a:cubicBezTo>
                <a:cubicBezTo>
                  <a:pt x="68" y="2958"/>
                  <a:pt x="68" y="2957"/>
                  <a:pt x="67" y="2954"/>
                </a:cubicBezTo>
                <a:cubicBezTo>
                  <a:pt x="66" y="2951"/>
                  <a:pt x="66" y="2950"/>
                  <a:pt x="65" y="2947"/>
                </a:cubicBezTo>
                <a:cubicBezTo>
                  <a:pt x="64" y="2944"/>
                  <a:pt x="64" y="2943"/>
                  <a:pt x="63" y="2940"/>
                </a:cubicBezTo>
                <a:cubicBezTo>
                  <a:pt x="62" y="2937"/>
                  <a:pt x="62" y="2936"/>
                  <a:pt x="61" y="2933"/>
                </a:cubicBezTo>
                <a:cubicBezTo>
                  <a:pt x="60" y="2930"/>
                  <a:pt x="60" y="2929"/>
                  <a:pt x="59" y="2926"/>
                </a:cubicBezTo>
                <a:cubicBezTo>
                  <a:pt x="58" y="2923"/>
                  <a:pt x="58" y="2922"/>
                  <a:pt x="57" y="2919"/>
                </a:cubicBezTo>
                <a:cubicBezTo>
                  <a:pt x="56" y="2916"/>
                  <a:pt x="56" y="2915"/>
                  <a:pt x="55" y="2912"/>
                </a:cubicBezTo>
                <a:cubicBezTo>
                  <a:pt x="54" y="2909"/>
                  <a:pt x="54" y="2908"/>
                  <a:pt x="53" y="2905"/>
                </a:cubicBezTo>
                <a:cubicBezTo>
                  <a:pt x="53" y="2902"/>
                  <a:pt x="52" y="2901"/>
                  <a:pt x="52" y="2898"/>
                </a:cubicBezTo>
                <a:cubicBezTo>
                  <a:pt x="51" y="2895"/>
                  <a:pt x="51" y="2894"/>
                  <a:pt x="50" y="2891"/>
                </a:cubicBezTo>
                <a:cubicBezTo>
                  <a:pt x="49" y="2888"/>
                  <a:pt x="49" y="2887"/>
                  <a:pt x="48" y="2884"/>
                </a:cubicBezTo>
                <a:cubicBezTo>
                  <a:pt x="47" y="2881"/>
                  <a:pt x="47" y="2880"/>
                  <a:pt x="46" y="2877"/>
                </a:cubicBezTo>
                <a:cubicBezTo>
                  <a:pt x="46" y="2874"/>
                  <a:pt x="45" y="2874"/>
                  <a:pt x="45" y="2870"/>
                </a:cubicBezTo>
                <a:cubicBezTo>
                  <a:pt x="44" y="2867"/>
                  <a:pt x="44" y="2867"/>
                  <a:pt x="43" y="2863"/>
                </a:cubicBezTo>
                <a:cubicBezTo>
                  <a:pt x="42" y="2860"/>
                  <a:pt x="42" y="2860"/>
                  <a:pt x="41" y="2857"/>
                </a:cubicBezTo>
                <a:cubicBezTo>
                  <a:pt x="41" y="2853"/>
                  <a:pt x="41" y="2853"/>
                  <a:pt x="40" y="2850"/>
                </a:cubicBezTo>
                <a:cubicBezTo>
                  <a:pt x="39" y="2846"/>
                  <a:pt x="39" y="2846"/>
                  <a:pt x="38" y="2843"/>
                </a:cubicBezTo>
                <a:cubicBezTo>
                  <a:pt x="38" y="2840"/>
                  <a:pt x="37" y="2839"/>
                  <a:pt x="37" y="2836"/>
                </a:cubicBezTo>
                <a:cubicBezTo>
                  <a:pt x="36" y="2833"/>
                  <a:pt x="36" y="2832"/>
                  <a:pt x="35" y="2829"/>
                </a:cubicBezTo>
                <a:cubicBezTo>
                  <a:pt x="35" y="2826"/>
                  <a:pt x="34" y="2825"/>
                  <a:pt x="34" y="2822"/>
                </a:cubicBezTo>
                <a:cubicBezTo>
                  <a:pt x="33" y="2819"/>
                  <a:pt x="33" y="2818"/>
                  <a:pt x="32" y="2815"/>
                </a:cubicBezTo>
                <a:cubicBezTo>
                  <a:pt x="32" y="2812"/>
                  <a:pt x="32" y="2811"/>
                  <a:pt x="31" y="2808"/>
                </a:cubicBezTo>
                <a:cubicBezTo>
                  <a:pt x="30" y="2805"/>
                  <a:pt x="30" y="2804"/>
                  <a:pt x="30" y="2801"/>
                </a:cubicBezTo>
                <a:cubicBezTo>
                  <a:pt x="29" y="2798"/>
                  <a:pt x="29" y="2797"/>
                  <a:pt x="28" y="2794"/>
                </a:cubicBezTo>
                <a:cubicBezTo>
                  <a:pt x="28" y="2791"/>
                  <a:pt x="27" y="2790"/>
                  <a:pt x="27" y="2787"/>
                </a:cubicBezTo>
                <a:cubicBezTo>
                  <a:pt x="26" y="2784"/>
                  <a:pt x="26" y="2783"/>
                  <a:pt x="26" y="2780"/>
                </a:cubicBezTo>
                <a:cubicBezTo>
                  <a:pt x="25" y="2777"/>
                  <a:pt x="25" y="2776"/>
                  <a:pt x="24" y="2773"/>
                </a:cubicBezTo>
                <a:cubicBezTo>
                  <a:pt x="24" y="2770"/>
                  <a:pt x="24" y="2769"/>
                  <a:pt x="23" y="2766"/>
                </a:cubicBezTo>
                <a:cubicBezTo>
                  <a:pt x="23" y="2763"/>
                  <a:pt x="22" y="2762"/>
                  <a:pt x="22" y="2759"/>
                </a:cubicBezTo>
                <a:cubicBezTo>
                  <a:pt x="21" y="2756"/>
                  <a:pt x="21" y="2755"/>
                  <a:pt x="21" y="2752"/>
                </a:cubicBezTo>
                <a:cubicBezTo>
                  <a:pt x="20" y="2749"/>
                  <a:pt x="20" y="2749"/>
                  <a:pt x="20" y="2745"/>
                </a:cubicBezTo>
                <a:cubicBezTo>
                  <a:pt x="19" y="2742"/>
                  <a:pt x="19" y="2741"/>
                  <a:pt x="19" y="2738"/>
                </a:cubicBezTo>
                <a:cubicBezTo>
                  <a:pt x="18" y="2735"/>
                  <a:pt x="18" y="2735"/>
                  <a:pt x="18" y="2731"/>
                </a:cubicBezTo>
                <a:cubicBezTo>
                  <a:pt x="17" y="2728"/>
                  <a:pt x="17" y="2728"/>
                  <a:pt x="17" y="2724"/>
                </a:cubicBezTo>
                <a:cubicBezTo>
                  <a:pt x="16" y="2721"/>
                  <a:pt x="16" y="2721"/>
                  <a:pt x="16" y="2718"/>
                </a:cubicBezTo>
                <a:cubicBezTo>
                  <a:pt x="15" y="2714"/>
                  <a:pt x="15" y="2714"/>
                  <a:pt x="15" y="2711"/>
                </a:cubicBezTo>
                <a:cubicBezTo>
                  <a:pt x="14" y="2707"/>
                  <a:pt x="14" y="2707"/>
                  <a:pt x="14" y="2704"/>
                </a:cubicBezTo>
                <a:cubicBezTo>
                  <a:pt x="13" y="2701"/>
                  <a:pt x="13" y="2700"/>
                  <a:pt x="13" y="2697"/>
                </a:cubicBezTo>
                <a:cubicBezTo>
                  <a:pt x="12" y="2694"/>
                  <a:pt x="12" y="2693"/>
                  <a:pt x="12" y="2690"/>
                </a:cubicBezTo>
                <a:cubicBezTo>
                  <a:pt x="12" y="2687"/>
                  <a:pt x="11" y="2686"/>
                  <a:pt x="11" y="2683"/>
                </a:cubicBezTo>
                <a:cubicBezTo>
                  <a:pt x="11" y="2680"/>
                  <a:pt x="11" y="2679"/>
                  <a:pt x="10" y="2676"/>
                </a:cubicBezTo>
                <a:cubicBezTo>
                  <a:pt x="10" y="2673"/>
                  <a:pt x="10" y="2672"/>
                  <a:pt x="9" y="2669"/>
                </a:cubicBezTo>
                <a:cubicBezTo>
                  <a:pt x="9" y="2666"/>
                  <a:pt x="9" y="2665"/>
                  <a:pt x="9" y="2662"/>
                </a:cubicBezTo>
                <a:cubicBezTo>
                  <a:pt x="8" y="2659"/>
                  <a:pt x="8" y="2658"/>
                  <a:pt x="8" y="2655"/>
                </a:cubicBezTo>
                <a:cubicBezTo>
                  <a:pt x="8" y="2652"/>
                  <a:pt x="8" y="2651"/>
                  <a:pt x="7" y="2648"/>
                </a:cubicBezTo>
                <a:cubicBezTo>
                  <a:pt x="7" y="2645"/>
                  <a:pt x="7" y="2644"/>
                  <a:pt x="7" y="2641"/>
                </a:cubicBezTo>
                <a:cubicBezTo>
                  <a:pt x="6" y="2638"/>
                  <a:pt x="6" y="2637"/>
                  <a:pt x="6" y="2634"/>
                </a:cubicBezTo>
                <a:cubicBezTo>
                  <a:pt x="6" y="2631"/>
                  <a:pt x="6" y="2630"/>
                  <a:pt x="6" y="2627"/>
                </a:cubicBezTo>
                <a:cubicBezTo>
                  <a:pt x="5" y="2624"/>
                  <a:pt x="5" y="2623"/>
                  <a:pt x="5" y="2620"/>
                </a:cubicBezTo>
                <a:cubicBezTo>
                  <a:pt x="5" y="2617"/>
                  <a:pt x="5" y="2616"/>
                  <a:pt x="4" y="2613"/>
                </a:cubicBezTo>
                <a:cubicBezTo>
                  <a:pt x="4" y="2610"/>
                  <a:pt x="4" y="2610"/>
                  <a:pt x="4" y="2606"/>
                </a:cubicBezTo>
                <a:cubicBezTo>
                  <a:pt x="4" y="2603"/>
                  <a:pt x="4" y="2602"/>
                  <a:pt x="3" y="2599"/>
                </a:cubicBezTo>
                <a:cubicBezTo>
                  <a:pt x="3" y="2596"/>
                  <a:pt x="3" y="2596"/>
                  <a:pt x="3" y="2592"/>
                </a:cubicBezTo>
                <a:cubicBezTo>
                  <a:pt x="3" y="2589"/>
                  <a:pt x="3" y="2589"/>
                  <a:pt x="3" y="2585"/>
                </a:cubicBezTo>
                <a:cubicBezTo>
                  <a:pt x="2" y="2582"/>
                  <a:pt x="2" y="2582"/>
                  <a:pt x="2" y="2579"/>
                </a:cubicBezTo>
                <a:cubicBezTo>
                  <a:pt x="2" y="2575"/>
                  <a:pt x="2" y="2575"/>
                  <a:pt x="2" y="2572"/>
                </a:cubicBezTo>
                <a:cubicBezTo>
                  <a:pt x="2" y="2568"/>
                  <a:pt x="2" y="2568"/>
                  <a:pt x="2" y="2565"/>
                </a:cubicBezTo>
                <a:cubicBezTo>
                  <a:pt x="2" y="2562"/>
                  <a:pt x="1" y="2561"/>
                  <a:pt x="1" y="2558"/>
                </a:cubicBezTo>
                <a:cubicBezTo>
                  <a:pt x="1" y="2555"/>
                  <a:pt x="1" y="2554"/>
                  <a:pt x="1" y="2551"/>
                </a:cubicBezTo>
                <a:cubicBezTo>
                  <a:pt x="1" y="2548"/>
                  <a:pt x="1" y="2547"/>
                  <a:pt x="1" y="2544"/>
                </a:cubicBezTo>
                <a:cubicBezTo>
                  <a:pt x="1" y="2541"/>
                  <a:pt x="1" y="2540"/>
                  <a:pt x="1" y="2537"/>
                </a:cubicBezTo>
                <a:cubicBezTo>
                  <a:pt x="1" y="2534"/>
                  <a:pt x="1" y="2533"/>
                  <a:pt x="1" y="2530"/>
                </a:cubicBezTo>
                <a:cubicBezTo>
                  <a:pt x="1" y="2527"/>
                  <a:pt x="1" y="2526"/>
                  <a:pt x="0" y="2523"/>
                </a:cubicBezTo>
                <a:cubicBezTo>
                  <a:pt x="0" y="2520"/>
                  <a:pt x="0" y="2519"/>
                  <a:pt x="0" y="2516"/>
                </a:cubicBezTo>
                <a:cubicBezTo>
                  <a:pt x="0" y="2513"/>
                  <a:pt x="0" y="2512"/>
                  <a:pt x="0" y="2509"/>
                </a:cubicBezTo>
                <a:cubicBezTo>
                  <a:pt x="0" y="2506"/>
                  <a:pt x="0" y="2505"/>
                  <a:pt x="0" y="2502"/>
                </a:cubicBezTo>
                <a:cubicBezTo>
                  <a:pt x="0" y="2499"/>
                  <a:pt x="0" y="2498"/>
                  <a:pt x="0" y="2495"/>
                </a:cubicBezTo>
                <a:cubicBezTo>
                  <a:pt x="0" y="2492"/>
                  <a:pt x="0" y="2491"/>
                  <a:pt x="0" y="2488"/>
                </a:cubicBezTo>
                <a:cubicBezTo>
                  <a:pt x="0" y="2485"/>
                  <a:pt x="0" y="2484"/>
                  <a:pt x="0" y="2481"/>
                </a:cubicBezTo>
                <a:cubicBezTo>
                  <a:pt x="1" y="2478"/>
                  <a:pt x="1" y="2477"/>
                  <a:pt x="1" y="2474"/>
                </a:cubicBezTo>
                <a:cubicBezTo>
                  <a:pt x="1" y="2471"/>
                  <a:pt x="1" y="2470"/>
                  <a:pt x="1" y="2467"/>
                </a:cubicBezTo>
                <a:cubicBezTo>
                  <a:pt x="1" y="2464"/>
                  <a:pt x="1" y="2464"/>
                  <a:pt x="1" y="2460"/>
                </a:cubicBezTo>
                <a:cubicBezTo>
                  <a:pt x="1" y="2457"/>
                  <a:pt x="1" y="2457"/>
                  <a:pt x="1" y="2453"/>
                </a:cubicBezTo>
                <a:cubicBezTo>
                  <a:pt x="1" y="2450"/>
                  <a:pt x="1" y="2450"/>
                  <a:pt x="1" y="2446"/>
                </a:cubicBezTo>
                <a:cubicBezTo>
                  <a:pt x="1" y="2443"/>
                  <a:pt x="2" y="2443"/>
                  <a:pt x="2" y="2440"/>
                </a:cubicBezTo>
                <a:cubicBezTo>
                  <a:pt x="2" y="2436"/>
                  <a:pt x="2" y="2436"/>
                  <a:pt x="2" y="2433"/>
                </a:cubicBezTo>
                <a:cubicBezTo>
                  <a:pt x="2" y="2429"/>
                  <a:pt x="2" y="2429"/>
                  <a:pt x="2" y="2426"/>
                </a:cubicBezTo>
                <a:cubicBezTo>
                  <a:pt x="2" y="2423"/>
                  <a:pt x="2" y="2422"/>
                  <a:pt x="3" y="2419"/>
                </a:cubicBezTo>
                <a:cubicBezTo>
                  <a:pt x="3" y="2416"/>
                  <a:pt x="3" y="2415"/>
                  <a:pt x="3" y="2412"/>
                </a:cubicBezTo>
                <a:cubicBezTo>
                  <a:pt x="3" y="2409"/>
                  <a:pt x="3" y="2408"/>
                  <a:pt x="3" y="2405"/>
                </a:cubicBezTo>
                <a:cubicBezTo>
                  <a:pt x="4" y="2402"/>
                  <a:pt x="4" y="2401"/>
                  <a:pt x="4" y="2398"/>
                </a:cubicBezTo>
                <a:cubicBezTo>
                  <a:pt x="4" y="2395"/>
                  <a:pt x="4" y="2394"/>
                  <a:pt x="4" y="2391"/>
                </a:cubicBezTo>
                <a:cubicBezTo>
                  <a:pt x="5" y="2388"/>
                  <a:pt x="5" y="2387"/>
                  <a:pt x="5" y="2384"/>
                </a:cubicBezTo>
                <a:cubicBezTo>
                  <a:pt x="5" y="2381"/>
                  <a:pt x="5" y="2380"/>
                  <a:pt x="6" y="2377"/>
                </a:cubicBezTo>
                <a:cubicBezTo>
                  <a:pt x="6" y="2374"/>
                  <a:pt x="6" y="2373"/>
                  <a:pt x="6" y="2370"/>
                </a:cubicBezTo>
                <a:cubicBezTo>
                  <a:pt x="6" y="2367"/>
                  <a:pt x="6" y="2366"/>
                  <a:pt x="7" y="2363"/>
                </a:cubicBezTo>
                <a:cubicBezTo>
                  <a:pt x="7" y="2360"/>
                  <a:pt x="7" y="2359"/>
                  <a:pt x="7" y="2356"/>
                </a:cubicBezTo>
                <a:cubicBezTo>
                  <a:pt x="8" y="2353"/>
                  <a:pt x="8" y="2352"/>
                  <a:pt x="8" y="2349"/>
                </a:cubicBezTo>
                <a:cubicBezTo>
                  <a:pt x="8" y="2346"/>
                  <a:pt x="8" y="2345"/>
                  <a:pt x="9" y="2342"/>
                </a:cubicBezTo>
                <a:cubicBezTo>
                  <a:pt x="9" y="2339"/>
                  <a:pt x="9" y="2338"/>
                  <a:pt x="9" y="2335"/>
                </a:cubicBezTo>
                <a:cubicBezTo>
                  <a:pt x="10" y="2332"/>
                  <a:pt x="10" y="2331"/>
                  <a:pt x="10" y="2328"/>
                </a:cubicBezTo>
                <a:cubicBezTo>
                  <a:pt x="11" y="2325"/>
                  <a:pt x="11" y="2325"/>
                  <a:pt x="11" y="2321"/>
                </a:cubicBezTo>
                <a:cubicBezTo>
                  <a:pt x="11" y="2318"/>
                  <a:pt x="12" y="2318"/>
                  <a:pt x="12" y="2314"/>
                </a:cubicBezTo>
                <a:cubicBezTo>
                  <a:pt x="12" y="2311"/>
                  <a:pt x="12" y="2311"/>
                  <a:pt x="13" y="2307"/>
                </a:cubicBezTo>
                <a:cubicBezTo>
                  <a:pt x="13" y="2304"/>
                  <a:pt x="13" y="2304"/>
                  <a:pt x="14" y="2301"/>
                </a:cubicBezTo>
                <a:cubicBezTo>
                  <a:pt x="14" y="2297"/>
                  <a:pt x="14" y="2297"/>
                  <a:pt x="15" y="2294"/>
                </a:cubicBezTo>
                <a:cubicBezTo>
                  <a:pt x="15" y="2290"/>
                  <a:pt x="15" y="2290"/>
                  <a:pt x="16" y="2287"/>
                </a:cubicBezTo>
                <a:cubicBezTo>
                  <a:pt x="16" y="2284"/>
                  <a:pt x="16" y="2283"/>
                  <a:pt x="17" y="2280"/>
                </a:cubicBezTo>
                <a:cubicBezTo>
                  <a:pt x="17" y="2277"/>
                  <a:pt x="17" y="2276"/>
                  <a:pt x="18" y="2273"/>
                </a:cubicBezTo>
                <a:cubicBezTo>
                  <a:pt x="18" y="2270"/>
                  <a:pt x="18" y="2269"/>
                  <a:pt x="19" y="2266"/>
                </a:cubicBezTo>
                <a:cubicBezTo>
                  <a:pt x="19" y="2263"/>
                  <a:pt x="19" y="2262"/>
                  <a:pt x="20" y="2259"/>
                </a:cubicBezTo>
                <a:cubicBezTo>
                  <a:pt x="20" y="2256"/>
                  <a:pt x="20" y="2255"/>
                  <a:pt x="21" y="2252"/>
                </a:cubicBezTo>
                <a:cubicBezTo>
                  <a:pt x="21" y="2249"/>
                  <a:pt x="21" y="2248"/>
                  <a:pt x="22" y="2245"/>
                </a:cubicBezTo>
                <a:cubicBezTo>
                  <a:pt x="22" y="2242"/>
                  <a:pt x="23" y="2241"/>
                  <a:pt x="23" y="2238"/>
                </a:cubicBezTo>
                <a:cubicBezTo>
                  <a:pt x="24" y="2235"/>
                  <a:pt x="24" y="2234"/>
                  <a:pt x="24" y="2231"/>
                </a:cubicBezTo>
                <a:cubicBezTo>
                  <a:pt x="25" y="2228"/>
                  <a:pt x="25" y="2227"/>
                  <a:pt x="26" y="2224"/>
                </a:cubicBezTo>
                <a:cubicBezTo>
                  <a:pt x="26" y="2221"/>
                  <a:pt x="26" y="2220"/>
                  <a:pt x="27" y="2217"/>
                </a:cubicBezTo>
                <a:cubicBezTo>
                  <a:pt x="27" y="2214"/>
                  <a:pt x="28" y="2213"/>
                  <a:pt x="28" y="2210"/>
                </a:cubicBezTo>
                <a:cubicBezTo>
                  <a:pt x="29" y="2207"/>
                  <a:pt x="29" y="2206"/>
                  <a:pt x="30" y="2203"/>
                </a:cubicBezTo>
                <a:cubicBezTo>
                  <a:pt x="30" y="2200"/>
                  <a:pt x="30" y="2199"/>
                  <a:pt x="31" y="2196"/>
                </a:cubicBezTo>
                <a:cubicBezTo>
                  <a:pt x="32" y="2193"/>
                  <a:pt x="32" y="2192"/>
                  <a:pt x="32" y="2189"/>
                </a:cubicBezTo>
                <a:cubicBezTo>
                  <a:pt x="33" y="2186"/>
                  <a:pt x="33" y="2186"/>
                  <a:pt x="34" y="2182"/>
                </a:cubicBezTo>
                <a:cubicBezTo>
                  <a:pt x="34" y="2179"/>
                  <a:pt x="35" y="2179"/>
                  <a:pt x="35" y="2175"/>
                </a:cubicBezTo>
                <a:cubicBezTo>
                  <a:pt x="36" y="2172"/>
                  <a:pt x="36" y="2172"/>
                  <a:pt x="37" y="2168"/>
                </a:cubicBezTo>
                <a:cubicBezTo>
                  <a:pt x="37" y="2165"/>
                  <a:pt x="38" y="2165"/>
                  <a:pt x="38" y="2162"/>
                </a:cubicBezTo>
                <a:cubicBezTo>
                  <a:pt x="39" y="2158"/>
                  <a:pt x="39" y="2158"/>
                  <a:pt x="40" y="2155"/>
                </a:cubicBezTo>
                <a:cubicBezTo>
                  <a:pt x="41" y="2151"/>
                  <a:pt x="41" y="2151"/>
                  <a:pt x="41" y="2148"/>
                </a:cubicBezTo>
                <a:cubicBezTo>
                  <a:pt x="42" y="2145"/>
                  <a:pt x="42" y="2144"/>
                  <a:pt x="43" y="2141"/>
                </a:cubicBezTo>
                <a:cubicBezTo>
                  <a:pt x="44" y="2138"/>
                  <a:pt x="44" y="2137"/>
                  <a:pt x="45" y="2134"/>
                </a:cubicBezTo>
                <a:cubicBezTo>
                  <a:pt x="45" y="2131"/>
                  <a:pt x="46" y="2130"/>
                  <a:pt x="46" y="2127"/>
                </a:cubicBezTo>
                <a:cubicBezTo>
                  <a:pt x="47" y="2124"/>
                  <a:pt x="47" y="2123"/>
                  <a:pt x="48" y="2120"/>
                </a:cubicBezTo>
                <a:cubicBezTo>
                  <a:pt x="49" y="2117"/>
                  <a:pt x="49" y="2116"/>
                  <a:pt x="50" y="2113"/>
                </a:cubicBezTo>
                <a:cubicBezTo>
                  <a:pt x="51" y="2110"/>
                  <a:pt x="51" y="2109"/>
                  <a:pt x="52" y="2106"/>
                </a:cubicBezTo>
                <a:cubicBezTo>
                  <a:pt x="52" y="2103"/>
                  <a:pt x="53" y="2102"/>
                  <a:pt x="53" y="2099"/>
                </a:cubicBezTo>
                <a:cubicBezTo>
                  <a:pt x="54" y="2096"/>
                  <a:pt x="54" y="2095"/>
                  <a:pt x="55" y="2092"/>
                </a:cubicBezTo>
                <a:cubicBezTo>
                  <a:pt x="56" y="2089"/>
                  <a:pt x="56" y="2088"/>
                  <a:pt x="57" y="2085"/>
                </a:cubicBezTo>
                <a:cubicBezTo>
                  <a:pt x="58" y="2082"/>
                  <a:pt x="58" y="2081"/>
                  <a:pt x="59" y="2078"/>
                </a:cubicBezTo>
                <a:cubicBezTo>
                  <a:pt x="60" y="2075"/>
                  <a:pt x="60" y="2074"/>
                  <a:pt x="61" y="2071"/>
                </a:cubicBezTo>
                <a:cubicBezTo>
                  <a:pt x="62" y="2068"/>
                  <a:pt x="62" y="2067"/>
                  <a:pt x="63" y="2064"/>
                </a:cubicBezTo>
                <a:cubicBezTo>
                  <a:pt x="64" y="2061"/>
                  <a:pt x="64" y="2060"/>
                  <a:pt x="65" y="2057"/>
                </a:cubicBezTo>
                <a:cubicBezTo>
                  <a:pt x="66" y="2054"/>
                  <a:pt x="66" y="2053"/>
                  <a:pt x="67" y="2050"/>
                </a:cubicBezTo>
                <a:cubicBezTo>
                  <a:pt x="68" y="2047"/>
                  <a:pt x="68" y="2047"/>
                  <a:pt x="69" y="2043"/>
                </a:cubicBezTo>
                <a:cubicBezTo>
                  <a:pt x="70" y="2040"/>
                  <a:pt x="70" y="2040"/>
                  <a:pt x="71" y="2036"/>
                </a:cubicBezTo>
                <a:cubicBezTo>
                  <a:pt x="72" y="2033"/>
                  <a:pt x="72" y="2033"/>
                  <a:pt x="73" y="2029"/>
                </a:cubicBezTo>
                <a:cubicBezTo>
                  <a:pt x="74" y="2026"/>
                  <a:pt x="74" y="2026"/>
                  <a:pt x="75" y="2022"/>
                </a:cubicBezTo>
                <a:cubicBezTo>
                  <a:pt x="76" y="2019"/>
                  <a:pt x="77" y="2019"/>
                  <a:pt x="77" y="2016"/>
                </a:cubicBezTo>
                <a:cubicBezTo>
                  <a:pt x="78" y="2012"/>
                  <a:pt x="79" y="2012"/>
                  <a:pt x="80" y="2009"/>
                </a:cubicBezTo>
                <a:cubicBezTo>
                  <a:pt x="81" y="2005"/>
                  <a:pt x="81" y="2005"/>
                  <a:pt x="82" y="2002"/>
                </a:cubicBezTo>
                <a:cubicBezTo>
                  <a:pt x="83" y="1999"/>
                  <a:pt x="83" y="1998"/>
                  <a:pt x="84" y="1995"/>
                </a:cubicBezTo>
                <a:cubicBezTo>
                  <a:pt x="85" y="1992"/>
                  <a:pt x="85" y="1991"/>
                  <a:pt x="86" y="1988"/>
                </a:cubicBezTo>
                <a:cubicBezTo>
                  <a:pt x="88" y="1985"/>
                  <a:pt x="88" y="1984"/>
                  <a:pt x="89" y="1981"/>
                </a:cubicBezTo>
                <a:cubicBezTo>
                  <a:pt x="90" y="1978"/>
                  <a:pt x="90" y="1977"/>
                  <a:pt x="91" y="1974"/>
                </a:cubicBezTo>
                <a:cubicBezTo>
                  <a:pt x="92" y="1971"/>
                  <a:pt x="92" y="1970"/>
                  <a:pt x="94" y="1967"/>
                </a:cubicBezTo>
                <a:cubicBezTo>
                  <a:pt x="95" y="1964"/>
                  <a:pt x="95" y="1963"/>
                  <a:pt x="96" y="1960"/>
                </a:cubicBezTo>
                <a:cubicBezTo>
                  <a:pt x="97" y="1957"/>
                  <a:pt x="97" y="1956"/>
                  <a:pt x="98" y="1953"/>
                </a:cubicBezTo>
                <a:cubicBezTo>
                  <a:pt x="100" y="1950"/>
                  <a:pt x="100" y="1949"/>
                  <a:pt x="101" y="1946"/>
                </a:cubicBezTo>
                <a:cubicBezTo>
                  <a:pt x="102" y="1943"/>
                  <a:pt x="102" y="1942"/>
                  <a:pt x="103" y="1939"/>
                </a:cubicBezTo>
                <a:cubicBezTo>
                  <a:pt x="104" y="1936"/>
                  <a:pt x="105" y="1935"/>
                  <a:pt x="106" y="1932"/>
                </a:cubicBezTo>
                <a:cubicBezTo>
                  <a:pt x="107" y="1929"/>
                  <a:pt x="107" y="1928"/>
                  <a:pt x="108" y="1925"/>
                </a:cubicBezTo>
                <a:cubicBezTo>
                  <a:pt x="110" y="1922"/>
                  <a:pt x="110" y="1921"/>
                  <a:pt x="111" y="1918"/>
                </a:cubicBezTo>
                <a:cubicBezTo>
                  <a:pt x="112" y="1915"/>
                  <a:pt x="112" y="1914"/>
                  <a:pt x="114" y="1911"/>
                </a:cubicBezTo>
                <a:cubicBezTo>
                  <a:pt x="115" y="1908"/>
                  <a:pt x="115" y="1908"/>
                  <a:pt x="116" y="1904"/>
                </a:cubicBezTo>
                <a:cubicBezTo>
                  <a:pt x="118" y="1901"/>
                  <a:pt x="118" y="1901"/>
                  <a:pt x="119" y="1897"/>
                </a:cubicBezTo>
                <a:cubicBezTo>
                  <a:pt x="120" y="1894"/>
                  <a:pt x="120" y="1894"/>
                  <a:pt x="122" y="1890"/>
                </a:cubicBezTo>
                <a:cubicBezTo>
                  <a:pt x="123" y="1887"/>
                  <a:pt x="123" y="1887"/>
                  <a:pt x="124" y="1883"/>
                </a:cubicBezTo>
                <a:cubicBezTo>
                  <a:pt x="126" y="1880"/>
                  <a:pt x="126" y="1880"/>
                  <a:pt x="127" y="1877"/>
                </a:cubicBezTo>
                <a:cubicBezTo>
                  <a:pt x="128" y="1873"/>
                  <a:pt x="129" y="1873"/>
                  <a:pt x="130" y="1870"/>
                </a:cubicBezTo>
                <a:cubicBezTo>
                  <a:pt x="131" y="1866"/>
                  <a:pt x="132" y="1866"/>
                  <a:pt x="133" y="1863"/>
                </a:cubicBezTo>
                <a:cubicBezTo>
                  <a:pt x="134" y="1860"/>
                  <a:pt x="134" y="1859"/>
                  <a:pt x="136" y="1856"/>
                </a:cubicBezTo>
                <a:cubicBezTo>
                  <a:pt x="137" y="1853"/>
                  <a:pt x="137" y="1852"/>
                  <a:pt x="139" y="1849"/>
                </a:cubicBezTo>
                <a:cubicBezTo>
                  <a:pt x="140" y="1846"/>
                  <a:pt x="140" y="1845"/>
                  <a:pt x="142" y="1842"/>
                </a:cubicBezTo>
                <a:cubicBezTo>
                  <a:pt x="143" y="1839"/>
                  <a:pt x="143" y="1838"/>
                  <a:pt x="144" y="1835"/>
                </a:cubicBezTo>
                <a:cubicBezTo>
                  <a:pt x="146" y="1832"/>
                  <a:pt x="146" y="1831"/>
                  <a:pt x="147" y="1828"/>
                </a:cubicBezTo>
                <a:cubicBezTo>
                  <a:pt x="149" y="1825"/>
                  <a:pt x="149" y="1824"/>
                  <a:pt x="150" y="1821"/>
                </a:cubicBezTo>
                <a:cubicBezTo>
                  <a:pt x="152" y="1818"/>
                  <a:pt x="152" y="1817"/>
                  <a:pt x="153" y="1814"/>
                </a:cubicBezTo>
                <a:cubicBezTo>
                  <a:pt x="155" y="1811"/>
                  <a:pt x="155" y="1810"/>
                  <a:pt x="156" y="1807"/>
                </a:cubicBezTo>
                <a:cubicBezTo>
                  <a:pt x="158" y="1804"/>
                  <a:pt x="158" y="1803"/>
                  <a:pt x="160" y="1800"/>
                </a:cubicBezTo>
                <a:cubicBezTo>
                  <a:pt x="161" y="1797"/>
                  <a:pt x="161" y="1796"/>
                  <a:pt x="163" y="1793"/>
                </a:cubicBezTo>
                <a:cubicBezTo>
                  <a:pt x="164" y="1790"/>
                  <a:pt x="164" y="1789"/>
                  <a:pt x="166" y="1786"/>
                </a:cubicBezTo>
                <a:cubicBezTo>
                  <a:pt x="167" y="1783"/>
                  <a:pt x="168" y="1782"/>
                  <a:pt x="169" y="1779"/>
                </a:cubicBezTo>
                <a:cubicBezTo>
                  <a:pt x="170" y="1776"/>
                  <a:pt x="171" y="1775"/>
                  <a:pt x="172" y="1772"/>
                </a:cubicBezTo>
                <a:cubicBezTo>
                  <a:pt x="174" y="1769"/>
                  <a:pt x="174" y="1769"/>
                  <a:pt x="175" y="1765"/>
                </a:cubicBezTo>
                <a:cubicBezTo>
                  <a:pt x="177" y="1762"/>
                  <a:pt x="177" y="1762"/>
                  <a:pt x="179" y="1758"/>
                </a:cubicBezTo>
                <a:cubicBezTo>
                  <a:pt x="180" y="1755"/>
                  <a:pt x="180" y="1755"/>
                  <a:pt x="182" y="1751"/>
                </a:cubicBezTo>
                <a:cubicBezTo>
                  <a:pt x="183" y="1748"/>
                  <a:pt x="184" y="1748"/>
                  <a:pt x="185" y="1744"/>
                </a:cubicBezTo>
                <a:cubicBezTo>
                  <a:pt x="187" y="1741"/>
                  <a:pt x="187" y="1741"/>
                  <a:pt x="189" y="1738"/>
                </a:cubicBezTo>
                <a:cubicBezTo>
                  <a:pt x="190" y="1734"/>
                  <a:pt x="190" y="1734"/>
                  <a:pt x="192" y="1731"/>
                </a:cubicBezTo>
                <a:cubicBezTo>
                  <a:pt x="194" y="1727"/>
                  <a:pt x="194" y="1727"/>
                  <a:pt x="195" y="1724"/>
                </a:cubicBezTo>
                <a:cubicBezTo>
                  <a:pt x="197" y="1721"/>
                  <a:pt x="197" y="1720"/>
                  <a:pt x="199" y="1717"/>
                </a:cubicBezTo>
                <a:cubicBezTo>
                  <a:pt x="200" y="1714"/>
                  <a:pt x="201" y="1713"/>
                  <a:pt x="202" y="1710"/>
                </a:cubicBezTo>
                <a:cubicBezTo>
                  <a:pt x="204" y="1707"/>
                  <a:pt x="204" y="1706"/>
                  <a:pt x="206" y="1703"/>
                </a:cubicBezTo>
                <a:cubicBezTo>
                  <a:pt x="207" y="1700"/>
                  <a:pt x="208" y="1699"/>
                  <a:pt x="209" y="1696"/>
                </a:cubicBezTo>
                <a:cubicBezTo>
                  <a:pt x="211" y="1693"/>
                  <a:pt x="211" y="1692"/>
                  <a:pt x="213" y="1689"/>
                </a:cubicBezTo>
                <a:cubicBezTo>
                  <a:pt x="214" y="1686"/>
                  <a:pt x="215" y="1685"/>
                  <a:pt x="216" y="1682"/>
                </a:cubicBezTo>
                <a:cubicBezTo>
                  <a:pt x="218" y="1679"/>
                  <a:pt x="218" y="1678"/>
                  <a:pt x="220" y="1675"/>
                </a:cubicBezTo>
                <a:cubicBezTo>
                  <a:pt x="222" y="1672"/>
                  <a:pt x="222" y="1671"/>
                  <a:pt x="224" y="1668"/>
                </a:cubicBezTo>
                <a:cubicBezTo>
                  <a:pt x="225" y="1665"/>
                  <a:pt x="226" y="1664"/>
                  <a:pt x="227" y="1661"/>
                </a:cubicBezTo>
                <a:cubicBezTo>
                  <a:pt x="229" y="1658"/>
                  <a:pt x="229" y="1657"/>
                  <a:pt x="231" y="1654"/>
                </a:cubicBezTo>
                <a:cubicBezTo>
                  <a:pt x="233" y="1651"/>
                  <a:pt x="233" y="1650"/>
                  <a:pt x="235" y="1647"/>
                </a:cubicBezTo>
                <a:cubicBezTo>
                  <a:pt x="236" y="1644"/>
                  <a:pt x="237" y="1643"/>
                  <a:pt x="238" y="1640"/>
                </a:cubicBezTo>
                <a:cubicBezTo>
                  <a:pt x="240" y="1637"/>
                  <a:pt x="240" y="1636"/>
                  <a:pt x="242" y="1633"/>
                </a:cubicBezTo>
                <a:cubicBezTo>
                  <a:pt x="244" y="1630"/>
                  <a:pt x="244" y="1629"/>
                  <a:pt x="246" y="1626"/>
                </a:cubicBezTo>
                <a:cubicBezTo>
                  <a:pt x="248" y="1623"/>
                  <a:pt x="248" y="1623"/>
                  <a:pt x="250" y="1619"/>
                </a:cubicBezTo>
                <a:cubicBezTo>
                  <a:pt x="251" y="1616"/>
                  <a:pt x="252" y="1616"/>
                  <a:pt x="254" y="1612"/>
                </a:cubicBezTo>
                <a:cubicBezTo>
                  <a:pt x="255" y="1609"/>
                  <a:pt x="256" y="1609"/>
                  <a:pt x="257" y="1605"/>
                </a:cubicBezTo>
                <a:cubicBezTo>
                  <a:pt x="259" y="1602"/>
                  <a:pt x="260" y="1602"/>
                  <a:pt x="261" y="1599"/>
                </a:cubicBezTo>
                <a:cubicBezTo>
                  <a:pt x="263" y="1595"/>
                  <a:pt x="263" y="1595"/>
                  <a:pt x="265" y="1592"/>
                </a:cubicBezTo>
                <a:cubicBezTo>
                  <a:pt x="267" y="1588"/>
                  <a:pt x="267" y="1588"/>
                  <a:pt x="269" y="1585"/>
                </a:cubicBezTo>
                <a:cubicBezTo>
                  <a:pt x="271" y="1582"/>
                  <a:pt x="271" y="1581"/>
                  <a:pt x="273" y="1578"/>
                </a:cubicBezTo>
                <a:cubicBezTo>
                  <a:pt x="275" y="1575"/>
                  <a:pt x="275" y="1574"/>
                  <a:pt x="277" y="1571"/>
                </a:cubicBezTo>
                <a:cubicBezTo>
                  <a:pt x="279" y="1568"/>
                  <a:pt x="279" y="1567"/>
                  <a:pt x="281" y="1564"/>
                </a:cubicBezTo>
                <a:cubicBezTo>
                  <a:pt x="283" y="1561"/>
                  <a:pt x="283" y="1560"/>
                  <a:pt x="285" y="1557"/>
                </a:cubicBezTo>
                <a:cubicBezTo>
                  <a:pt x="287" y="1554"/>
                  <a:pt x="288" y="1553"/>
                  <a:pt x="289" y="1550"/>
                </a:cubicBezTo>
                <a:cubicBezTo>
                  <a:pt x="291" y="1547"/>
                  <a:pt x="292" y="1546"/>
                  <a:pt x="293" y="1543"/>
                </a:cubicBezTo>
                <a:cubicBezTo>
                  <a:pt x="295" y="1540"/>
                  <a:pt x="296" y="1539"/>
                  <a:pt x="298" y="1536"/>
                </a:cubicBezTo>
                <a:cubicBezTo>
                  <a:pt x="299" y="1533"/>
                  <a:pt x="300" y="1532"/>
                  <a:pt x="302" y="1529"/>
                </a:cubicBezTo>
                <a:cubicBezTo>
                  <a:pt x="304" y="1526"/>
                  <a:pt x="304" y="1525"/>
                  <a:pt x="306" y="1522"/>
                </a:cubicBezTo>
                <a:cubicBezTo>
                  <a:pt x="308" y="1519"/>
                  <a:pt x="308" y="1518"/>
                  <a:pt x="310" y="1515"/>
                </a:cubicBezTo>
                <a:cubicBezTo>
                  <a:pt x="312" y="1512"/>
                  <a:pt x="312" y="1511"/>
                  <a:pt x="314" y="1508"/>
                </a:cubicBezTo>
                <a:cubicBezTo>
                  <a:pt x="316" y="1505"/>
                  <a:pt x="317" y="1504"/>
                  <a:pt x="319" y="1501"/>
                </a:cubicBezTo>
                <a:cubicBezTo>
                  <a:pt x="321" y="1498"/>
                  <a:pt x="321" y="1497"/>
                  <a:pt x="323" y="1494"/>
                </a:cubicBezTo>
                <a:cubicBezTo>
                  <a:pt x="325" y="1491"/>
                  <a:pt x="325" y="1490"/>
                  <a:pt x="327" y="1487"/>
                </a:cubicBezTo>
                <a:cubicBezTo>
                  <a:pt x="329" y="1484"/>
                  <a:pt x="330" y="1484"/>
                  <a:pt x="332" y="1480"/>
                </a:cubicBezTo>
                <a:cubicBezTo>
                  <a:pt x="334" y="1477"/>
                  <a:pt x="334" y="1477"/>
                  <a:pt x="336" y="1473"/>
                </a:cubicBezTo>
                <a:cubicBezTo>
                  <a:pt x="338" y="1470"/>
                  <a:pt x="338" y="1470"/>
                  <a:pt x="340" y="1467"/>
                </a:cubicBezTo>
                <a:cubicBezTo>
                  <a:pt x="342" y="1463"/>
                  <a:pt x="343" y="1463"/>
                  <a:pt x="345" y="1460"/>
                </a:cubicBezTo>
                <a:cubicBezTo>
                  <a:pt x="347" y="1456"/>
                  <a:pt x="347" y="1456"/>
                  <a:pt x="349" y="1453"/>
                </a:cubicBezTo>
                <a:cubicBezTo>
                  <a:pt x="351" y="1449"/>
                  <a:pt x="352" y="1449"/>
                  <a:pt x="354" y="1446"/>
                </a:cubicBezTo>
                <a:cubicBezTo>
                  <a:pt x="356" y="1443"/>
                  <a:pt x="356" y="1442"/>
                  <a:pt x="358" y="1439"/>
                </a:cubicBezTo>
                <a:cubicBezTo>
                  <a:pt x="360" y="1436"/>
                  <a:pt x="361" y="1435"/>
                  <a:pt x="363" y="1432"/>
                </a:cubicBezTo>
                <a:cubicBezTo>
                  <a:pt x="365" y="1429"/>
                  <a:pt x="365" y="1428"/>
                  <a:pt x="367" y="1425"/>
                </a:cubicBezTo>
                <a:cubicBezTo>
                  <a:pt x="369" y="1422"/>
                  <a:pt x="370" y="1421"/>
                  <a:pt x="372" y="1418"/>
                </a:cubicBezTo>
                <a:cubicBezTo>
                  <a:pt x="374" y="1415"/>
                  <a:pt x="374" y="1414"/>
                  <a:pt x="376" y="1411"/>
                </a:cubicBezTo>
                <a:cubicBezTo>
                  <a:pt x="378" y="1408"/>
                  <a:pt x="379" y="1407"/>
                  <a:pt x="381" y="1404"/>
                </a:cubicBezTo>
                <a:cubicBezTo>
                  <a:pt x="383" y="1401"/>
                  <a:pt x="384" y="1400"/>
                  <a:pt x="386" y="1397"/>
                </a:cubicBezTo>
                <a:cubicBezTo>
                  <a:pt x="388" y="1394"/>
                  <a:pt x="388" y="1393"/>
                  <a:pt x="390" y="1390"/>
                </a:cubicBezTo>
                <a:cubicBezTo>
                  <a:pt x="392" y="1387"/>
                  <a:pt x="393" y="1386"/>
                  <a:pt x="395" y="1383"/>
                </a:cubicBezTo>
                <a:cubicBezTo>
                  <a:pt x="397" y="1380"/>
                  <a:pt x="398" y="1379"/>
                  <a:pt x="400" y="1376"/>
                </a:cubicBezTo>
                <a:cubicBezTo>
                  <a:pt x="402" y="1373"/>
                  <a:pt x="402" y="1372"/>
                  <a:pt x="404" y="1369"/>
                </a:cubicBezTo>
                <a:cubicBezTo>
                  <a:pt x="407" y="1366"/>
                  <a:pt x="407" y="1365"/>
                  <a:pt x="409" y="1362"/>
                </a:cubicBezTo>
                <a:cubicBezTo>
                  <a:pt x="411" y="1359"/>
                  <a:pt x="412" y="1358"/>
                  <a:pt x="414" y="1355"/>
                </a:cubicBezTo>
                <a:cubicBezTo>
                  <a:pt x="416" y="1352"/>
                  <a:pt x="417" y="1351"/>
                  <a:pt x="419" y="1348"/>
                </a:cubicBezTo>
                <a:cubicBezTo>
                  <a:pt x="421" y="1345"/>
                  <a:pt x="421" y="1345"/>
                  <a:pt x="424" y="1341"/>
                </a:cubicBezTo>
                <a:cubicBezTo>
                  <a:pt x="426" y="1338"/>
                  <a:pt x="426" y="1338"/>
                  <a:pt x="428" y="1334"/>
                </a:cubicBezTo>
                <a:cubicBezTo>
                  <a:pt x="431" y="1331"/>
                  <a:pt x="431" y="1331"/>
                  <a:pt x="433" y="1328"/>
                </a:cubicBezTo>
                <a:cubicBezTo>
                  <a:pt x="436" y="1324"/>
                  <a:pt x="436" y="1324"/>
                  <a:pt x="438" y="1321"/>
                </a:cubicBezTo>
                <a:cubicBezTo>
                  <a:pt x="440" y="1317"/>
                  <a:pt x="441" y="1317"/>
                  <a:pt x="443" y="1314"/>
                </a:cubicBezTo>
                <a:cubicBezTo>
                  <a:pt x="445" y="1310"/>
                  <a:pt x="446" y="1310"/>
                  <a:pt x="448" y="1307"/>
                </a:cubicBezTo>
                <a:cubicBezTo>
                  <a:pt x="450" y="1304"/>
                  <a:pt x="451" y="1303"/>
                  <a:pt x="453" y="1300"/>
                </a:cubicBezTo>
                <a:cubicBezTo>
                  <a:pt x="455" y="1297"/>
                  <a:pt x="456" y="1296"/>
                  <a:pt x="458" y="1293"/>
                </a:cubicBezTo>
                <a:cubicBezTo>
                  <a:pt x="460" y="1290"/>
                  <a:pt x="461" y="1289"/>
                  <a:pt x="463" y="1286"/>
                </a:cubicBezTo>
                <a:cubicBezTo>
                  <a:pt x="465" y="1283"/>
                  <a:pt x="466" y="1282"/>
                  <a:pt x="468" y="1279"/>
                </a:cubicBezTo>
                <a:cubicBezTo>
                  <a:pt x="470" y="1276"/>
                  <a:pt x="471" y="1275"/>
                  <a:pt x="473" y="1272"/>
                </a:cubicBezTo>
                <a:cubicBezTo>
                  <a:pt x="475" y="1269"/>
                  <a:pt x="476" y="1268"/>
                  <a:pt x="478" y="1265"/>
                </a:cubicBezTo>
                <a:cubicBezTo>
                  <a:pt x="481" y="1262"/>
                  <a:pt x="481" y="1261"/>
                  <a:pt x="483" y="1258"/>
                </a:cubicBezTo>
                <a:cubicBezTo>
                  <a:pt x="486" y="1255"/>
                  <a:pt x="486" y="1254"/>
                  <a:pt x="489" y="1251"/>
                </a:cubicBezTo>
                <a:cubicBezTo>
                  <a:pt x="491" y="1248"/>
                  <a:pt x="491" y="1247"/>
                  <a:pt x="494" y="1244"/>
                </a:cubicBezTo>
                <a:cubicBezTo>
                  <a:pt x="496" y="1241"/>
                  <a:pt x="496" y="1240"/>
                  <a:pt x="499" y="1237"/>
                </a:cubicBezTo>
                <a:cubicBezTo>
                  <a:pt x="501" y="1234"/>
                  <a:pt x="502" y="1233"/>
                  <a:pt x="504" y="1230"/>
                </a:cubicBezTo>
                <a:cubicBezTo>
                  <a:pt x="506" y="1227"/>
                  <a:pt x="507" y="1226"/>
                  <a:pt x="509" y="1223"/>
                </a:cubicBezTo>
                <a:cubicBezTo>
                  <a:pt x="512" y="1220"/>
                  <a:pt x="512" y="1219"/>
                  <a:pt x="514" y="1216"/>
                </a:cubicBezTo>
                <a:cubicBezTo>
                  <a:pt x="517" y="1213"/>
                  <a:pt x="517" y="1212"/>
                  <a:pt x="520" y="1209"/>
                </a:cubicBezTo>
                <a:cubicBezTo>
                  <a:pt x="522" y="1206"/>
                  <a:pt x="523" y="1206"/>
                  <a:pt x="525" y="1202"/>
                </a:cubicBezTo>
                <a:cubicBezTo>
                  <a:pt x="527" y="1199"/>
                  <a:pt x="528" y="1199"/>
                  <a:pt x="530" y="1195"/>
                </a:cubicBezTo>
                <a:cubicBezTo>
                  <a:pt x="533" y="1192"/>
                  <a:pt x="533" y="1192"/>
                  <a:pt x="536" y="1189"/>
                </a:cubicBezTo>
                <a:cubicBezTo>
                  <a:pt x="538" y="1185"/>
                  <a:pt x="539" y="1185"/>
                  <a:pt x="541" y="1182"/>
                </a:cubicBezTo>
                <a:cubicBezTo>
                  <a:pt x="543" y="1178"/>
                  <a:pt x="544" y="1178"/>
                  <a:pt x="546" y="1175"/>
                </a:cubicBezTo>
                <a:cubicBezTo>
                  <a:pt x="549" y="1171"/>
                  <a:pt x="549" y="1171"/>
                  <a:pt x="552" y="1168"/>
                </a:cubicBezTo>
                <a:cubicBezTo>
                  <a:pt x="554" y="1164"/>
                  <a:pt x="555" y="1164"/>
                  <a:pt x="557" y="1161"/>
                </a:cubicBezTo>
                <a:cubicBezTo>
                  <a:pt x="560" y="1158"/>
                  <a:pt x="560" y="1157"/>
                  <a:pt x="563" y="1154"/>
                </a:cubicBezTo>
                <a:cubicBezTo>
                  <a:pt x="565" y="1151"/>
                  <a:pt x="566" y="1150"/>
                  <a:pt x="568" y="1147"/>
                </a:cubicBezTo>
                <a:cubicBezTo>
                  <a:pt x="571" y="1144"/>
                  <a:pt x="571" y="1143"/>
                  <a:pt x="574" y="1140"/>
                </a:cubicBezTo>
                <a:cubicBezTo>
                  <a:pt x="576" y="1137"/>
                  <a:pt x="577" y="1136"/>
                  <a:pt x="579" y="1133"/>
                </a:cubicBezTo>
                <a:cubicBezTo>
                  <a:pt x="582" y="1130"/>
                  <a:pt x="582" y="1129"/>
                  <a:pt x="585" y="1126"/>
                </a:cubicBezTo>
                <a:cubicBezTo>
                  <a:pt x="587" y="1123"/>
                  <a:pt x="588" y="1122"/>
                  <a:pt x="590" y="1119"/>
                </a:cubicBezTo>
                <a:cubicBezTo>
                  <a:pt x="593" y="1116"/>
                  <a:pt x="593" y="1115"/>
                  <a:pt x="596" y="1112"/>
                </a:cubicBezTo>
                <a:cubicBezTo>
                  <a:pt x="598" y="1109"/>
                  <a:pt x="599" y="1108"/>
                  <a:pt x="601" y="1105"/>
                </a:cubicBezTo>
                <a:cubicBezTo>
                  <a:pt x="604" y="1102"/>
                  <a:pt x="604" y="1101"/>
                  <a:pt x="607" y="1098"/>
                </a:cubicBezTo>
                <a:cubicBezTo>
                  <a:pt x="609" y="1095"/>
                  <a:pt x="610" y="1094"/>
                  <a:pt x="613" y="1091"/>
                </a:cubicBezTo>
                <a:cubicBezTo>
                  <a:pt x="615" y="1088"/>
                  <a:pt x="616" y="1087"/>
                  <a:pt x="618" y="1084"/>
                </a:cubicBezTo>
                <a:cubicBezTo>
                  <a:pt x="621" y="1081"/>
                  <a:pt x="621" y="1080"/>
                  <a:pt x="624" y="1077"/>
                </a:cubicBezTo>
                <a:cubicBezTo>
                  <a:pt x="626" y="1074"/>
                  <a:pt x="627" y="1073"/>
                  <a:pt x="630" y="1070"/>
                </a:cubicBezTo>
                <a:cubicBezTo>
                  <a:pt x="632" y="1067"/>
                  <a:pt x="633" y="1067"/>
                  <a:pt x="635" y="1063"/>
                </a:cubicBezTo>
                <a:cubicBezTo>
                  <a:pt x="638" y="1060"/>
                  <a:pt x="638" y="1060"/>
                  <a:pt x="641" y="1056"/>
                </a:cubicBezTo>
                <a:cubicBezTo>
                  <a:pt x="643" y="1053"/>
                  <a:pt x="644" y="1053"/>
                  <a:pt x="647" y="1050"/>
                </a:cubicBezTo>
                <a:cubicBezTo>
                  <a:pt x="649" y="1046"/>
                  <a:pt x="650" y="1046"/>
                  <a:pt x="652" y="1043"/>
                </a:cubicBezTo>
                <a:cubicBezTo>
                  <a:pt x="655" y="1039"/>
                  <a:pt x="656" y="1039"/>
                  <a:pt x="658" y="1036"/>
                </a:cubicBezTo>
                <a:cubicBezTo>
                  <a:pt x="661" y="1032"/>
                  <a:pt x="661" y="1032"/>
                  <a:pt x="664" y="1029"/>
                </a:cubicBezTo>
                <a:cubicBezTo>
                  <a:pt x="667" y="1025"/>
                  <a:pt x="667" y="1025"/>
                  <a:pt x="670" y="1022"/>
                </a:cubicBezTo>
                <a:cubicBezTo>
                  <a:pt x="672" y="1019"/>
                  <a:pt x="673" y="1018"/>
                  <a:pt x="676" y="1015"/>
                </a:cubicBezTo>
                <a:cubicBezTo>
                  <a:pt x="678" y="1012"/>
                  <a:pt x="679" y="1011"/>
                  <a:pt x="682" y="1008"/>
                </a:cubicBezTo>
                <a:cubicBezTo>
                  <a:pt x="684" y="1005"/>
                  <a:pt x="685" y="1004"/>
                  <a:pt x="687" y="1001"/>
                </a:cubicBezTo>
                <a:cubicBezTo>
                  <a:pt x="690" y="998"/>
                  <a:pt x="691" y="997"/>
                  <a:pt x="693" y="994"/>
                </a:cubicBezTo>
                <a:cubicBezTo>
                  <a:pt x="696" y="991"/>
                  <a:pt x="696" y="990"/>
                  <a:pt x="699" y="987"/>
                </a:cubicBezTo>
                <a:cubicBezTo>
                  <a:pt x="702" y="984"/>
                  <a:pt x="702" y="983"/>
                  <a:pt x="705" y="980"/>
                </a:cubicBezTo>
                <a:cubicBezTo>
                  <a:pt x="708" y="977"/>
                  <a:pt x="708" y="976"/>
                  <a:pt x="711" y="973"/>
                </a:cubicBezTo>
                <a:cubicBezTo>
                  <a:pt x="714" y="970"/>
                  <a:pt x="714" y="969"/>
                  <a:pt x="717" y="966"/>
                </a:cubicBezTo>
                <a:cubicBezTo>
                  <a:pt x="720" y="963"/>
                  <a:pt x="720" y="962"/>
                  <a:pt x="723" y="959"/>
                </a:cubicBezTo>
                <a:cubicBezTo>
                  <a:pt x="726" y="956"/>
                  <a:pt x="726" y="955"/>
                  <a:pt x="729" y="952"/>
                </a:cubicBezTo>
                <a:cubicBezTo>
                  <a:pt x="732" y="949"/>
                  <a:pt x="732" y="948"/>
                  <a:pt x="735" y="945"/>
                </a:cubicBezTo>
                <a:cubicBezTo>
                  <a:pt x="738" y="942"/>
                  <a:pt x="738" y="941"/>
                  <a:pt x="741" y="938"/>
                </a:cubicBezTo>
                <a:cubicBezTo>
                  <a:pt x="744" y="935"/>
                  <a:pt x="744" y="934"/>
                  <a:pt x="747" y="931"/>
                </a:cubicBezTo>
                <a:cubicBezTo>
                  <a:pt x="750" y="928"/>
                  <a:pt x="750" y="928"/>
                  <a:pt x="753" y="924"/>
                </a:cubicBezTo>
                <a:cubicBezTo>
                  <a:pt x="756" y="921"/>
                  <a:pt x="757" y="921"/>
                  <a:pt x="759" y="917"/>
                </a:cubicBezTo>
                <a:cubicBezTo>
                  <a:pt x="762" y="914"/>
                  <a:pt x="763" y="914"/>
                  <a:pt x="765" y="911"/>
                </a:cubicBezTo>
                <a:cubicBezTo>
                  <a:pt x="768" y="907"/>
                  <a:pt x="769" y="907"/>
                  <a:pt x="772" y="904"/>
                </a:cubicBezTo>
                <a:cubicBezTo>
                  <a:pt x="774" y="900"/>
                  <a:pt x="775" y="900"/>
                  <a:pt x="778" y="897"/>
                </a:cubicBezTo>
                <a:cubicBezTo>
                  <a:pt x="780" y="893"/>
                  <a:pt x="781" y="893"/>
                  <a:pt x="784" y="890"/>
                </a:cubicBezTo>
                <a:cubicBezTo>
                  <a:pt x="787" y="886"/>
                  <a:pt x="787" y="886"/>
                  <a:pt x="790" y="883"/>
                </a:cubicBezTo>
                <a:cubicBezTo>
                  <a:pt x="793" y="880"/>
                  <a:pt x="793" y="879"/>
                  <a:pt x="796" y="876"/>
                </a:cubicBezTo>
                <a:cubicBezTo>
                  <a:pt x="799" y="873"/>
                  <a:pt x="800" y="872"/>
                  <a:pt x="802" y="869"/>
                </a:cubicBezTo>
                <a:cubicBezTo>
                  <a:pt x="805" y="866"/>
                  <a:pt x="806" y="865"/>
                  <a:pt x="809" y="862"/>
                </a:cubicBezTo>
                <a:cubicBezTo>
                  <a:pt x="811" y="859"/>
                  <a:pt x="812" y="858"/>
                  <a:pt x="815" y="855"/>
                </a:cubicBezTo>
                <a:cubicBezTo>
                  <a:pt x="818" y="852"/>
                  <a:pt x="818" y="851"/>
                  <a:pt x="821" y="848"/>
                </a:cubicBezTo>
                <a:cubicBezTo>
                  <a:pt x="824" y="845"/>
                  <a:pt x="825" y="844"/>
                  <a:pt x="827" y="841"/>
                </a:cubicBezTo>
                <a:cubicBezTo>
                  <a:pt x="830" y="838"/>
                  <a:pt x="831" y="837"/>
                  <a:pt x="834" y="834"/>
                </a:cubicBezTo>
                <a:cubicBezTo>
                  <a:pt x="837" y="831"/>
                  <a:pt x="837" y="830"/>
                  <a:pt x="840" y="827"/>
                </a:cubicBezTo>
                <a:cubicBezTo>
                  <a:pt x="843" y="824"/>
                  <a:pt x="843" y="823"/>
                  <a:pt x="846" y="820"/>
                </a:cubicBezTo>
                <a:cubicBezTo>
                  <a:pt x="849" y="817"/>
                  <a:pt x="850" y="816"/>
                  <a:pt x="853" y="813"/>
                </a:cubicBezTo>
                <a:cubicBezTo>
                  <a:pt x="855" y="810"/>
                  <a:pt x="856" y="809"/>
                  <a:pt x="859" y="806"/>
                </a:cubicBezTo>
                <a:cubicBezTo>
                  <a:pt x="862" y="803"/>
                  <a:pt x="862" y="802"/>
                  <a:pt x="865" y="799"/>
                </a:cubicBezTo>
                <a:cubicBezTo>
                  <a:pt x="868" y="796"/>
                  <a:pt x="869" y="795"/>
                  <a:pt x="872" y="792"/>
                </a:cubicBezTo>
                <a:cubicBezTo>
                  <a:pt x="875" y="789"/>
                  <a:pt x="875" y="788"/>
                  <a:pt x="878" y="785"/>
                </a:cubicBezTo>
                <a:cubicBezTo>
                  <a:pt x="881" y="782"/>
                  <a:pt x="882" y="782"/>
                  <a:pt x="885" y="778"/>
                </a:cubicBezTo>
                <a:cubicBezTo>
                  <a:pt x="887" y="775"/>
                  <a:pt x="888" y="775"/>
                  <a:pt x="891" y="771"/>
                </a:cubicBezTo>
                <a:cubicBezTo>
                  <a:pt x="894" y="768"/>
                  <a:pt x="895" y="768"/>
                  <a:pt x="897" y="765"/>
                </a:cubicBezTo>
                <a:cubicBezTo>
                  <a:pt x="900" y="761"/>
                  <a:pt x="901" y="761"/>
                  <a:pt x="904" y="758"/>
                </a:cubicBezTo>
                <a:cubicBezTo>
                  <a:pt x="907" y="754"/>
                  <a:pt x="907" y="754"/>
                  <a:pt x="910" y="751"/>
                </a:cubicBezTo>
                <a:cubicBezTo>
                  <a:pt x="913" y="747"/>
                  <a:pt x="914" y="747"/>
                  <a:pt x="917" y="744"/>
                </a:cubicBezTo>
                <a:cubicBezTo>
                  <a:pt x="920" y="741"/>
                  <a:pt x="920" y="740"/>
                  <a:pt x="923" y="737"/>
                </a:cubicBezTo>
                <a:cubicBezTo>
                  <a:pt x="926" y="734"/>
                  <a:pt x="927" y="733"/>
                  <a:pt x="930" y="730"/>
                </a:cubicBezTo>
                <a:cubicBezTo>
                  <a:pt x="933" y="727"/>
                  <a:pt x="933" y="726"/>
                  <a:pt x="936" y="723"/>
                </a:cubicBezTo>
                <a:cubicBezTo>
                  <a:pt x="939" y="720"/>
                  <a:pt x="940" y="719"/>
                  <a:pt x="943" y="716"/>
                </a:cubicBezTo>
                <a:cubicBezTo>
                  <a:pt x="946" y="713"/>
                  <a:pt x="947" y="712"/>
                  <a:pt x="949" y="709"/>
                </a:cubicBezTo>
                <a:cubicBezTo>
                  <a:pt x="952" y="706"/>
                  <a:pt x="953" y="705"/>
                  <a:pt x="956" y="702"/>
                </a:cubicBezTo>
                <a:cubicBezTo>
                  <a:pt x="959" y="699"/>
                  <a:pt x="960" y="698"/>
                  <a:pt x="963" y="695"/>
                </a:cubicBezTo>
                <a:cubicBezTo>
                  <a:pt x="966" y="692"/>
                  <a:pt x="966" y="691"/>
                  <a:pt x="969" y="688"/>
                </a:cubicBezTo>
                <a:cubicBezTo>
                  <a:pt x="972" y="685"/>
                  <a:pt x="973" y="684"/>
                  <a:pt x="976" y="681"/>
                </a:cubicBezTo>
                <a:cubicBezTo>
                  <a:pt x="979" y="678"/>
                  <a:pt x="979" y="677"/>
                  <a:pt x="982" y="674"/>
                </a:cubicBezTo>
                <a:cubicBezTo>
                  <a:pt x="985" y="671"/>
                  <a:pt x="986" y="670"/>
                  <a:pt x="989" y="667"/>
                </a:cubicBezTo>
                <a:cubicBezTo>
                  <a:pt x="992" y="664"/>
                  <a:pt x="993" y="663"/>
                  <a:pt x="996" y="660"/>
                </a:cubicBezTo>
                <a:cubicBezTo>
                  <a:pt x="999" y="657"/>
                  <a:pt x="999" y="656"/>
                  <a:pt x="1002" y="653"/>
                </a:cubicBezTo>
                <a:cubicBezTo>
                  <a:pt x="1005" y="650"/>
                  <a:pt x="1006" y="649"/>
                  <a:pt x="1009" y="646"/>
                </a:cubicBezTo>
                <a:cubicBezTo>
                  <a:pt x="1012" y="643"/>
                  <a:pt x="1013" y="643"/>
                  <a:pt x="1016" y="639"/>
                </a:cubicBezTo>
                <a:cubicBezTo>
                  <a:pt x="1019" y="636"/>
                  <a:pt x="1019" y="636"/>
                  <a:pt x="1023" y="632"/>
                </a:cubicBezTo>
                <a:cubicBezTo>
                  <a:pt x="1026" y="629"/>
                  <a:pt x="1026" y="629"/>
                  <a:pt x="1029" y="626"/>
                </a:cubicBezTo>
                <a:cubicBezTo>
                  <a:pt x="1032" y="622"/>
                  <a:pt x="1033" y="622"/>
                  <a:pt x="1036" y="619"/>
                </a:cubicBezTo>
                <a:cubicBezTo>
                  <a:pt x="1039" y="615"/>
                  <a:pt x="1040" y="615"/>
                  <a:pt x="1043" y="612"/>
                </a:cubicBezTo>
                <a:cubicBezTo>
                  <a:pt x="1046" y="608"/>
                  <a:pt x="1046" y="608"/>
                  <a:pt x="1049" y="605"/>
                </a:cubicBezTo>
                <a:cubicBezTo>
                  <a:pt x="1052" y="602"/>
                  <a:pt x="1053" y="601"/>
                  <a:pt x="1056" y="598"/>
                </a:cubicBezTo>
                <a:cubicBezTo>
                  <a:pt x="1059" y="595"/>
                  <a:pt x="1060" y="594"/>
                  <a:pt x="1063" y="591"/>
                </a:cubicBezTo>
                <a:cubicBezTo>
                  <a:pt x="1066" y="588"/>
                  <a:pt x="1067" y="587"/>
                  <a:pt x="1070" y="584"/>
                </a:cubicBezTo>
                <a:cubicBezTo>
                  <a:pt x="1073" y="581"/>
                  <a:pt x="1073" y="580"/>
                  <a:pt x="1077" y="577"/>
                </a:cubicBezTo>
                <a:cubicBezTo>
                  <a:pt x="1080" y="574"/>
                  <a:pt x="1080" y="573"/>
                  <a:pt x="1083" y="570"/>
                </a:cubicBezTo>
                <a:cubicBezTo>
                  <a:pt x="1086" y="567"/>
                  <a:pt x="1087" y="566"/>
                  <a:pt x="1090" y="563"/>
                </a:cubicBezTo>
                <a:cubicBezTo>
                  <a:pt x="1093" y="560"/>
                  <a:pt x="1094" y="559"/>
                  <a:pt x="1097" y="556"/>
                </a:cubicBezTo>
                <a:cubicBezTo>
                  <a:pt x="1100" y="553"/>
                  <a:pt x="1101" y="552"/>
                  <a:pt x="1104" y="549"/>
                </a:cubicBezTo>
                <a:cubicBezTo>
                  <a:pt x="1107" y="546"/>
                  <a:pt x="1108" y="545"/>
                  <a:pt x="1111" y="542"/>
                </a:cubicBezTo>
                <a:cubicBezTo>
                  <a:pt x="1114" y="539"/>
                  <a:pt x="1114" y="538"/>
                  <a:pt x="1118" y="535"/>
                </a:cubicBezTo>
                <a:cubicBezTo>
                  <a:pt x="1121" y="532"/>
                  <a:pt x="1121" y="531"/>
                  <a:pt x="1124" y="528"/>
                </a:cubicBezTo>
                <a:cubicBezTo>
                  <a:pt x="1127" y="525"/>
                  <a:pt x="1128" y="524"/>
                  <a:pt x="1131" y="521"/>
                </a:cubicBezTo>
                <a:cubicBezTo>
                  <a:pt x="1134" y="518"/>
                  <a:pt x="1135" y="517"/>
                  <a:pt x="1138" y="514"/>
                </a:cubicBezTo>
                <a:cubicBezTo>
                  <a:pt x="1141" y="511"/>
                  <a:pt x="1142" y="510"/>
                  <a:pt x="1145" y="507"/>
                </a:cubicBezTo>
                <a:cubicBezTo>
                  <a:pt x="1148" y="504"/>
                  <a:pt x="1149" y="504"/>
                  <a:pt x="1152" y="500"/>
                </a:cubicBezTo>
                <a:cubicBezTo>
                  <a:pt x="1155" y="497"/>
                  <a:pt x="1156" y="497"/>
                  <a:pt x="1159" y="493"/>
                </a:cubicBezTo>
                <a:cubicBezTo>
                  <a:pt x="1162" y="490"/>
                  <a:pt x="1163" y="490"/>
                  <a:pt x="1166" y="487"/>
                </a:cubicBezTo>
                <a:cubicBezTo>
                  <a:pt x="1169" y="483"/>
                  <a:pt x="1170" y="483"/>
                  <a:pt x="1173" y="480"/>
                </a:cubicBezTo>
                <a:cubicBezTo>
                  <a:pt x="1176" y="476"/>
                  <a:pt x="1177" y="476"/>
                  <a:pt x="1180" y="473"/>
                </a:cubicBezTo>
                <a:cubicBezTo>
                  <a:pt x="1183" y="470"/>
                  <a:pt x="1184" y="469"/>
                  <a:pt x="1187" y="466"/>
                </a:cubicBezTo>
                <a:cubicBezTo>
                  <a:pt x="1190" y="463"/>
                  <a:pt x="1191" y="462"/>
                  <a:pt x="1194" y="459"/>
                </a:cubicBezTo>
                <a:cubicBezTo>
                  <a:pt x="1197" y="456"/>
                  <a:pt x="1197" y="455"/>
                  <a:pt x="1201" y="452"/>
                </a:cubicBezTo>
                <a:cubicBezTo>
                  <a:pt x="1204" y="449"/>
                  <a:pt x="1204" y="448"/>
                  <a:pt x="1208" y="445"/>
                </a:cubicBezTo>
                <a:cubicBezTo>
                  <a:pt x="1211" y="442"/>
                  <a:pt x="1211" y="441"/>
                  <a:pt x="1215" y="438"/>
                </a:cubicBezTo>
                <a:cubicBezTo>
                  <a:pt x="1218" y="435"/>
                  <a:pt x="1218" y="434"/>
                  <a:pt x="1222" y="431"/>
                </a:cubicBezTo>
                <a:cubicBezTo>
                  <a:pt x="1225" y="428"/>
                  <a:pt x="1225" y="427"/>
                  <a:pt x="1229" y="424"/>
                </a:cubicBezTo>
                <a:cubicBezTo>
                  <a:pt x="1232" y="421"/>
                  <a:pt x="1232" y="420"/>
                  <a:pt x="1236" y="417"/>
                </a:cubicBezTo>
                <a:cubicBezTo>
                  <a:pt x="1239" y="414"/>
                  <a:pt x="1239" y="413"/>
                  <a:pt x="1243" y="410"/>
                </a:cubicBezTo>
                <a:cubicBezTo>
                  <a:pt x="1246" y="407"/>
                  <a:pt x="1247" y="406"/>
                  <a:pt x="1250" y="403"/>
                </a:cubicBezTo>
                <a:cubicBezTo>
                  <a:pt x="1253" y="400"/>
                  <a:pt x="1254" y="399"/>
                  <a:pt x="1257" y="396"/>
                </a:cubicBezTo>
                <a:cubicBezTo>
                  <a:pt x="1260" y="393"/>
                  <a:pt x="1261" y="392"/>
                  <a:pt x="1264" y="389"/>
                </a:cubicBezTo>
                <a:cubicBezTo>
                  <a:pt x="1267" y="386"/>
                  <a:pt x="1268" y="385"/>
                  <a:pt x="1271" y="382"/>
                </a:cubicBezTo>
                <a:cubicBezTo>
                  <a:pt x="1274" y="379"/>
                  <a:pt x="1275" y="378"/>
                  <a:pt x="1278" y="375"/>
                </a:cubicBezTo>
                <a:cubicBezTo>
                  <a:pt x="1281" y="372"/>
                  <a:pt x="1282" y="371"/>
                  <a:pt x="1285" y="368"/>
                </a:cubicBezTo>
                <a:cubicBezTo>
                  <a:pt x="1288" y="365"/>
                  <a:pt x="1289" y="365"/>
                  <a:pt x="1292" y="361"/>
                </a:cubicBezTo>
                <a:cubicBezTo>
                  <a:pt x="1295" y="358"/>
                  <a:pt x="1296" y="358"/>
                  <a:pt x="1299" y="354"/>
                </a:cubicBezTo>
                <a:cubicBezTo>
                  <a:pt x="1302" y="351"/>
                  <a:pt x="1303" y="351"/>
                  <a:pt x="1306" y="348"/>
                </a:cubicBezTo>
                <a:cubicBezTo>
                  <a:pt x="1309" y="344"/>
                  <a:pt x="1310" y="344"/>
                  <a:pt x="1313" y="341"/>
                </a:cubicBezTo>
                <a:cubicBezTo>
                  <a:pt x="1317" y="337"/>
                  <a:pt x="1317" y="337"/>
                  <a:pt x="1320" y="334"/>
                </a:cubicBezTo>
                <a:cubicBezTo>
                  <a:pt x="1324" y="331"/>
                  <a:pt x="1324" y="330"/>
                  <a:pt x="1328" y="327"/>
                </a:cubicBezTo>
                <a:cubicBezTo>
                  <a:pt x="1331" y="323"/>
                  <a:pt x="1332" y="323"/>
                  <a:pt x="1335" y="320"/>
                </a:cubicBezTo>
                <a:cubicBezTo>
                  <a:pt x="1338" y="317"/>
                  <a:pt x="1339" y="316"/>
                  <a:pt x="1342" y="313"/>
                </a:cubicBezTo>
                <a:cubicBezTo>
                  <a:pt x="1345" y="310"/>
                  <a:pt x="1346" y="309"/>
                  <a:pt x="1349" y="306"/>
                </a:cubicBezTo>
                <a:cubicBezTo>
                  <a:pt x="1352" y="303"/>
                  <a:pt x="1353" y="302"/>
                  <a:pt x="1356" y="299"/>
                </a:cubicBezTo>
                <a:cubicBezTo>
                  <a:pt x="1359" y="296"/>
                  <a:pt x="1360" y="295"/>
                  <a:pt x="1363" y="292"/>
                </a:cubicBezTo>
                <a:cubicBezTo>
                  <a:pt x="1366" y="289"/>
                  <a:pt x="1367" y="288"/>
                  <a:pt x="1370" y="285"/>
                </a:cubicBezTo>
                <a:cubicBezTo>
                  <a:pt x="1374" y="282"/>
                  <a:pt x="1374" y="281"/>
                  <a:pt x="1378" y="278"/>
                </a:cubicBezTo>
                <a:cubicBezTo>
                  <a:pt x="1381" y="275"/>
                  <a:pt x="1382" y="274"/>
                  <a:pt x="1385" y="271"/>
                </a:cubicBezTo>
                <a:cubicBezTo>
                  <a:pt x="1388" y="268"/>
                  <a:pt x="1389" y="267"/>
                  <a:pt x="1392" y="264"/>
                </a:cubicBezTo>
                <a:cubicBezTo>
                  <a:pt x="1395" y="261"/>
                  <a:pt x="1396" y="260"/>
                  <a:pt x="1399" y="257"/>
                </a:cubicBezTo>
                <a:cubicBezTo>
                  <a:pt x="1402" y="254"/>
                  <a:pt x="1403" y="253"/>
                  <a:pt x="1406" y="250"/>
                </a:cubicBezTo>
                <a:cubicBezTo>
                  <a:pt x="1409" y="247"/>
                  <a:pt x="1410" y="246"/>
                  <a:pt x="1413" y="243"/>
                </a:cubicBezTo>
                <a:cubicBezTo>
                  <a:pt x="1417" y="240"/>
                  <a:pt x="1417" y="239"/>
                  <a:pt x="1421" y="236"/>
                </a:cubicBezTo>
                <a:cubicBezTo>
                  <a:pt x="1424" y="233"/>
                  <a:pt x="1425" y="232"/>
                  <a:pt x="1428" y="229"/>
                </a:cubicBezTo>
                <a:cubicBezTo>
                  <a:pt x="1431" y="226"/>
                  <a:pt x="1432" y="226"/>
                  <a:pt x="1435" y="222"/>
                </a:cubicBezTo>
                <a:cubicBezTo>
                  <a:pt x="1438" y="219"/>
                  <a:pt x="1439" y="219"/>
                  <a:pt x="1442" y="215"/>
                </a:cubicBezTo>
                <a:cubicBezTo>
                  <a:pt x="1445" y="212"/>
                  <a:pt x="1446" y="212"/>
                  <a:pt x="1449" y="209"/>
                </a:cubicBezTo>
                <a:cubicBezTo>
                  <a:pt x="1453" y="205"/>
                  <a:pt x="1453" y="205"/>
                  <a:pt x="1457" y="202"/>
                </a:cubicBezTo>
                <a:cubicBezTo>
                  <a:pt x="1460" y="198"/>
                  <a:pt x="1461" y="198"/>
                  <a:pt x="1464" y="195"/>
                </a:cubicBezTo>
                <a:cubicBezTo>
                  <a:pt x="1467" y="192"/>
                  <a:pt x="1468" y="191"/>
                  <a:pt x="1471" y="188"/>
                </a:cubicBezTo>
                <a:cubicBezTo>
                  <a:pt x="1474" y="185"/>
                  <a:pt x="1475" y="184"/>
                  <a:pt x="1478" y="181"/>
                </a:cubicBezTo>
                <a:cubicBezTo>
                  <a:pt x="1482" y="178"/>
                  <a:pt x="1482" y="177"/>
                  <a:pt x="1486" y="174"/>
                </a:cubicBezTo>
                <a:cubicBezTo>
                  <a:pt x="1489" y="171"/>
                  <a:pt x="1490" y="170"/>
                  <a:pt x="1493" y="167"/>
                </a:cubicBezTo>
                <a:cubicBezTo>
                  <a:pt x="1496" y="164"/>
                  <a:pt x="1497" y="163"/>
                  <a:pt x="1500" y="160"/>
                </a:cubicBezTo>
                <a:cubicBezTo>
                  <a:pt x="1503" y="157"/>
                  <a:pt x="1504" y="156"/>
                  <a:pt x="1507" y="153"/>
                </a:cubicBezTo>
                <a:cubicBezTo>
                  <a:pt x="1510" y="150"/>
                  <a:pt x="1511" y="149"/>
                  <a:pt x="1514" y="146"/>
                </a:cubicBezTo>
                <a:cubicBezTo>
                  <a:pt x="1518" y="143"/>
                  <a:pt x="1519" y="142"/>
                  <a:pt x="1522" y="139"/>
                </a:cubicBezTo>
                <a:cubicBezTo>
                  <a:pt x="1525" y="136"/>
                  <a:pt x="1526" y="135"/>
                  <a:pt x="1529" y="132"/>
                </a:cubicBezTo>
                <a:cubicBezTo>
                  <a:pt x="1532" y="129"/>
                  <a:pt x="1533" y="128"/>
                  <a:pt x="1536" y="125"/>
                </a:cubicBezTo>
                <a:cubicBezTo>
                  <a:pt x="1539" y="122"/>
                  <a:pt x="1540" y="121"/>
                  <a:pt x="1543" y="118"/>
                </a:cubicBezTo>
                <a:cubicBezTo>
                  <a:pt x="1547" y="115"/>
                  <a:pt x="1547" y="114"/>
                  <a:pt x="1551" y="111"/>
                </a:cubicBezTo>
                <a:cubicBezTo>
                  <a:pt x="1554" y="108"/>
                  <a:pt x="1555" y="107"/>
                  <a:pt x="1558" y="104"/>
                </a:cubicBezTo>
                <a:cubicBezTo>
                  <a:pt x="1561" y="101"/>
                  <a:pt x="1562" y="100"/>
                  <a:pt x="1565" y="97"/>
                </a:cubicBezTo>
                <a:cubicBezTo>
                  <a:pt x="1568" y="94"/>
                  <a:pt x="1569" y="93"/>
                  <a:pt x="1573" y="90"/>
                </a:cubicBezTo>
                <a:cubicBezTo>
                  <a:pt x="1576" y="87"/>
                  <a:pt x="1577" y="87"/>
                  <a:pt x="1580" y="83"/>
                </a:cubicBezTo>
                <a:cubicBezTo>
                  <a:pt x="1583" y="80"/>
                  <a:pt x="1584" y="80"/>
                  <a:pt x="1587" y="76"/>
                </a:cubicBezTo>
                <a:cubicBezTo>
                  <a:pt x="1590" y="73"/>
                  <a:pt x="1591" y="73"/>
                  <a:pt x="1594" y="70"/>
                </a:cubicBezTo>
                <a:cubicBezTo>
                  <a:pt x="1598" y="66"/>
                  <a:pt x="1598" y="66"/>
                  <a:pt x="1602" y="63"/>
                </a:cubicBezTo>
                <a:cubicBezTo>
                  <a:pt x="1605" y="59"/>
                  <a:pt x="1606" y="59"/>
                  <a:pt x="1609" y="56"/>
                </a:cubicBezTo>
                <a:cubicBezTo>
                  <a:pt x="1612" y="53"/>
                  <a:pt x="1613" y="52"/>
                  <a:pt x="1616" y="49"/>
                </a:cubicBezTo>
                <a:cubicBezTo>
                  <a:pt x="1619" y="46"/>
                  <a:pt x="1620" y="45"/>
                  <a:pt x="1623" y="42"/>
                </a:cubicBezTo>
                <a:cubicBezTo>
                  <a:pt x="1627" y="39"/>
                  <a:pt x="1627" y="38"/>
                  <a:pt x="1631" y="35"/>
                </a:cubicBezTo>
                <a:cubicBezTo>
                  <a:pt x="1634" y="32"/>
                  <a:pt x="1635" y="31"/>
                  <a:pt x="1638" y="28"/>
                </a:cubicBezTo>
                <a:cubicBezTo>
                  <a:pt x="1641" y="25"/>
                  <a:pt x="1642" y="24"/>
                  <a:pt x="1645" y="21"/>
                </a:cubicBezTo>
                <a:cubicBezTo>
                  <a:pt x="1648" y="18"/>
                  <a:pt x="1649" y="17"/>
                  <a:pt x="1652" y="14"/>
                </a:cubicBezTo>
                <a:cubicBezTo>
                  <a:pt x="1656" y="11"/>
                  <a:pt x="1656" y="10"/>
                  <a:pt x="1660" y="7"/>
                </a:cubicBezTo>
                <a:cubicBezTo>
                  <a:pt x="1663" y="4"/>
                  <a:pt x="1667" y="0"/>
                  <a:pt x="1667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" name="Freeform 246"/>
          <p:cNvSpPr>
            <a:spLocks/>
          </p:cNvSpPr>
          <p:nvPr/>
        </p:nvSpPr>
        <p:spPr bwMode="auto">
          <a:xfrm>
            <a:off x="2651789" y="1055737"/>
            <a:ext cx="901700" cy="1808163"/>
          </a:xfrm>
          <a:custGeom>
            <a:avLst/>
            <a:gdLst>
              <a:gd name="T0" fmla="*/ 120 w 2500"/>
              <a:gd name="T1" fmla="*/ 4928 h 5004"/>
              <a:gd name="T2" fmla="*/ 251 w 2500"/>
              <a:gd name="T3" fmla="*/ 4844 h 5004"/>
              <a:gd name="T4" fmla="*/ 380 w 2500"/>
              <a:gd name="T5" fmla="*/ 4761 h 5004"/>
              <a:gd name="T6" fmla="*/ 509 w 2500"/>
              <a:gd name="T7" fmla="*/ 4677 h 5004"/>
              <a:gd name="T8" fmla="*/ 636 w 2500"/>
              <a:gd name="T9" fmla="*/ 4594 h 5004"/>
              <a:gd name="T10" fmla="*/ 762 w 2500"/>
              <a:gd name="T11" fmla="*/ 4511 h 5004"/>
              <a:gd name="T12" fmla="*/ 886 w 2500"/>
              <a:gd name="T13" fmla="*/ 4427 h 5004"/>
              <a:gd name="T14" fmla="*/ 1007 w 2500"/>
              <a:gd name="T15" fmla="*/ 4344 h 5004"/>
              <a:gd name="T16" fmla="*/ 1125 w 2500"/>
              <a:gd name="T17" fmla="*/ 4261 h 5004"/>
              <a:gd name="T18" fmla="*/ 1241 w 2500"/>
              <a:gd name="T19" fmla="*/ 4177 h 5004"/>
              <a:gd name="T20" fmla="*/ 1352 w 2500"/>
              <a:gd name="T21" fmla="*/ 4094 h 5004"/>
              <a:gd name="T22" fmla="*/ 1461 w 2500"/>
              <a:gd name="T23" fmla="*/ 4010 h 5004"/>
              <a:gd name="T24" fmla="*/ 1565 w 2500"/>
              <a:gd name="T25" fmla="*/ 3927 h 5004"/>
              <a:gd name="T26" fmla="*/ 1665 w 2500"/>
              <a:gd name="T27" fmla="*/ 3843 h 5004"/>
              <a:gd name="T28" fmla="*/ 1760 w 2500"/>
              <a:gd name="T29" fmla="*/ 3760 h 5004"/>
              <a:gd name="T30" fmla="*/ 1851 w 2500"/>
              <a:gd name="T31" fmla="*/ 3677 h 5004"/>
              <a:gd name="T32" fmla="*/ 1936 w 2500"/>
              <a:gd name="T33" fmla="*/ 3593 h 5004"/>
              <a:gd name="T34" fmla="*/ 2016 w 2500"/>
              <a:gd name="T35" fmla="*/ 3510 h 5004"/>
              <a:gd name="T36" fmla="*/ 2091 w 2500"/>
              <a:gd name="T37" fmla="*/ 3426 h 5004"/>
              <a:gd name="T38" fmla="*/ 2160 w 2500"/>
              <a:gd name="T39" fmla="*/ 3343 h 5004"/>
              <a:gd name="T40" fmla="*/ 2223 w 2500"/>
              <a:gd name="T41" fmla="*/ 3260 h 5004"/>
              <a:gd name="T42" fmla="*/ 2279 w 2500"/>
              <a:gd name="T43" fmla="*/ 3176 h 5004"/>
              <a:gd name="T44" fmla="*/ 2330 w 2500"/>
              <a:gd name="T45" fmla="*/ 3093 h 5004"/>
              <a:gd name="T46" fmla="*/ 2374 w 2500"/>
              <a:gd name="T47" fmla="*/ 3009 h 5004"/>
              <a:gd name="T48" fmla="*/ 2412 w 2500"/>
              <a:gd name="T49" fmla="*/ 2926 h 5004"/>
              <a:gd name="T50" fmla="*/ 2443 w 2500"/>
              <a:gd name="T51" fmla="*/ 2843 h 5004"/>
              <a:gd name="T52" fmla="*/ 2468 w 2500"/>
              <a:gd name="T53" fmla="*/ 2759 h 5004"/>
              <a:gd name="T54" fmla="*/ 2485 w 2500"/>
              <a:gd name="T55" fmla="*/ 2676 h 5004"/>
              <a:gd name="T56" fmla="*/ 2496 w 2500"/>
              <a:gd name="T57" fmla="*/ 2592 h 5004"/>
              <a:gd name="T58" fmla="*/ 2500 w 2500"/>
              <a:gd name="T59" fmla="*/ 2509 h 5004"/>
              <a:gd name="T60" fmla="*/ 2497 w 2500"/>
              <a:gd name="T61" fmla="*/ 2426 h 5004"/>
              <a:gd name="T62" fmla="*/ 2487 w 2500"/>
              <a:gd name="T63" fmla="*/ 2342 h 5004"/>
              <a:gd name="T64" fmla="*/ 2471 w 2500"/>
              <a:gd name="T65" fmla="*/ 2259 h 5004"/>
              <a:gd name="T66" fmla="*/ 2448 w 2500"/>
              <a:gd name="T67" fmla="*/ 2175 h 5004"/>
              <a:gd name="T68" fmla="*/ 2418 w 2500"/>
              <a:gd name="T69" fmla="*/ 2092 h 5004"/>
              <a:gd name="T70" fmla="*/ 2381 w 2500"/>
              <a:gd name="T71" fmla="*/ 2009 h 5004"/>
              <a:gd name="T72" fmla="*/ 2338 w 2500"/>
              <a:gd name="T73" fmla="*/ 1925 h 5004"/>
              <a:gd name="T74" fmla="*/ 2288 w 2500"/>
              <a:gd name="T75" fmla="*/ 1842 h 5004"/>
              <a:gd name="T76" fmla="*/ 2232 w 2500"/>
              <a:gd name="T77" fmla="*/ 1758 h 5004"/>
              <a:gd name="T78" fmla="*/ 2170 w 2500"/>
              <a:gd name="T79" fmla="*/ 1675 h 5004"/>
              <a:gd name="T80" fmla="*/ 2103 w 2500"/>
              <a:gd name="T81" fmla="*/ 1592 h 5004"/>
              <a:gd name="T82" fmla="*/ 2029 w 2500"/>
              <a:gd name="T83" fmla="*/ 1508 h 5004"/>
              <a:gd name="T84" fmla="*/ 1950 w 2500"/>
              <a:gd name="T85" fmla="*/ 1425 h 5004"/>
              <a:gd name="T86" fmla="*/ 1865 w 2500"/>
              <a:gd name="T87" fmla="*/ 1341 h 5004"/>
              <a:gd name="T88" fmla="*/ 1775 w 2500"/>
              <a:gd name="T89" fmla="*/ 1258 h 5004"/>
              <a:gd name="T90" fmla="*/ 1681 w 2500"/>
              <a:gd name="T91" fmla="*/ 1175 h 5004"/>
              <a:gd name="T92" fmla="*/ 1582 w 2500"/>
              <a:gd name="T93" fmla="*/ 1091 h 5004"/>
              <a:gd name="T94" fmla="*/ 1478 w 2500"/>
              <a:gd name="T95" fmla="*/ 1008 h 5004"/>
              <a:gd name="T96" fmla="*/ 1371 w 2500"/>
              <a:gd name="T97" fmla="*/ 924 h 5004"/>
              <a:gd name="T98" fmla="*/ 1259 w 2500"/>
              <a:gd name="T99" fmla="*/ 841 h 5004"/>
              <a:gd name="T100" fmla="*/ 1145 w 2500"/>
              <a:gd name="T101" fmla="*/ 758 h 5004"/>
              <a:gd name="T102" fmla="*/ 1027 w 2500"/>
              <a:gd name="T103" fmla="*/ 674 h 5004"/>
              <a:gd name="T104" fmla="*/ 906 w 2500"/>
              <a:gd name="T105" fmla="*/ 591 h 5004"/>
              <a:gd name="T106" fmla="*/ 783 w 2500"/>
              <a:gd name="T107" fmla="*/ 507 h 5004"/>
              <a:gd name="T108" fmla="*/ 658 w 2500"/>
              <a:gd name="T109" fmla="*/ 424 h 5004"/>
              <a:gd name="T110" fmla="*/ 530 w 2500"/>
              <a:gd name="T111" fmla="*/ 341 h 5004"/>
              <a:gd name="T112" fmla="*/ 402 w 2500"/>
              <a:gd name="T113" fmla="*/ 257 h 5004"/>
              <a:gd name="T114" fmla="*/ 272 w 2500"/>
              <a:gd name="T115" fmla="*/ 174 h 5004"/>
              <a:gd name="T116" fmla="*/ 142 w 2500"/>
              <a:gd name="T117" fmla="*/ 90 h 5004"/>
              <a:gd name="T118" fmla="*/ 11 w 2500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500" h="5004">
                <a:moveTo>
                  <a:pt x="0" y="5004"/>
                </a:moveTo>
                <a:cubicBezTo>
                  <a:pt x="0" y="5004"/>
                  <a:pt x="6" y="5000"/>
                  <a:pt x="11" y="4997"/>
                </a:cubicBezTo>
                <a:cubicBezTo>
                  <a:pt x="16" y="4994"/>
                  <a:pt x="17" y="4993"/>
                  <a:pt x="22" y="4990"/>
                </a:cubicBezTo>
                <a:cubicBezTo>
                  <a:pt x="27" y="4987"/>
                  <a:pt x="28" y="4986"/>
                  <a:pt x="33" y="4983"/>
                </a:cubicBezTo>
                <a:cubicBezTo>
                  <a:pt x="38" y="4980"/>
                  <a:pt x="39" y="4980"/>
                  <a:pt x="44" y="4976"/>
                </a:cubicBezTo>
                <a:cubicBezTo>
                  <a:pt x="49" y="4973"/>
                  <a:pt x="50" y="4973"/>
                  <a:pt x="55" y="4969"/>
                </a:cubicBezTo>
                <a:cubicBezTo>
                  <a:pt x="59" y="4966"/>
                  <a:pt x="61" y="4966"/>
                  <a:pt x="65" y="4962"/>
                </a:cubicBezTo>
                <a:cubicBezTo>
                  <a:pt x="70" y="4959"/>
                  <a:pt x="71" y="4959"/>
                  <a:pt x="76" y="4955"/>
                </a:cubicBezTo>
                <a:cubicBezTo>
                  <a:pt x="81" y="4952"/>
                  <a:pt x="82" y="4952"/>
                  <a:pt x="87" y="4949"/>
                </a:cubicBezTo>
                <a:cubicBezTo>
                  <a:pt x="92" y="4945"/>
                  <a:pt x="93" y="4945"/>
                  <a:pt x="98" y="4942"/>
                </a:cubicBezTo>
                <a:cubicBezTo>
                  <a:pt x="103" y="4938"/>
                  <a:pt x="104" y="4938"/>
                  <a:pt x="109" y="4935"/>
                </a:cubicBezTo>
                <a:cubicBezTo>
                  <a:pt x="114" y="4932"/>
                  <a:pt x="115" y="4931"/>
                  <a:pt x="120" y="4928"/>
                </a:cubicBezTo>
                <a:cubicBezTo>
                  <a:pt x="125" y="4925"/>
                  <a:pt x="126" y="4924"/>
                  <a:pt x="131" y="4921"/>
                </a:cubicBezTo>
                <a:cubicBezTo>
                  <a:pt x="136" y="4918"/>
                  <a:pt x="137" y="4917"/>
                  <a:pt x="142" y="4914"/>
                </a:cubicBezTo>
                <a:cubicBezTo>
                  <a:pt x="147" y="4911"/>
                  <a:pt x="148" y="4910"/>
                  <a:pt x="153" y="4907"/>
                </a:cubicBezTo>
                <a:cubicBezTo>
                  <a:pt x="158" y="4904"/>
                  <a:pt x="159" y="4903"/>
                  <a:pt x="164" y="4900"/>
                </a:cubicBezTo>
                <a:cubicBezTo>
                  <a:pt x="168" y="4897"/>
                  <a:pt x="170" y="4896"/>
                  <a:pt x="174" y="4893"/>
                </a:cubicBezTo>
                <a:cubicBezTo>
                  <a:pt x="179" y="4890"/>
                  <a:pt x="180" y="4889"/>
                  <a:pt x="185" y="4886"/>
                </a:cubicBezTo>
                <a:cubicBezTo>
                  <a:pt x="190" y="4883"/>
                  <a:pt x="191" y="4882"/>
                  <a:pt x="196" y="4879"/>
                </a:cubicBezTo>
                <a:cubicBezTo>
                  <a:pt x="201" y="4876"/>
                  <a:pt x="202" y="4875"/>
                  <a:pt x="207" y="4872"/>
                </a:cubicBezTo>
                <a:cubicBezTo>
                  <a:pt x="212" y="4869"/>
                  <a:pt x="213" y="4868"/>
                  <a:pt x="218" y="4865"/>
                </a:cubicBezTo>
                <a:cubicBezTo>
                  <a:pt x="223" y="4862"/>
                  <a:pt x="224" y="4861"/>
                  <a:pt x="229" y="4858"/>
                </a:cubicBezTo>
                <a:cubicBezTo>
                  <a:pt x="234" y="4855"/>
                  <a:pt x="235" y="4854"/>
                  <a:pt x="240" y="4851"/>
                </a:cubicBezTo>
                <a:cubicBezTo>
                  <a:pt x="245" y="4848"/>
                  <a:pt x="246" y="4847"/>
                  <a:pt x="251" y="4844"/>
                </a:cubicBezTo>
                <a:cubicBezTo>
                  <a:pt x="255" y="4841"/>
                  <a:pt x="256" y="4841"/>
                  <a:pt x="261" y="4837"/>
                </a:cubicBezTo>
                <a:cubicBezTo>
                  <a:pt x="266" y="4834"/>
                  <a:pt x="267" y="4834"/>
                  <a:pt x="272" y="4830"/>
                </a:cubicBezTo>
                <a:cubicBezTo>
                  <a:pt x="277" y="4827"/>
                  <a:pt x="278" y="4827"/>
                  <a:pt x="283" y="4823"/>
                </a:cubicBezTo>
                <a:cubicBezTo>
                  <a:pt x="288" y="4820"/>
                  <a:pt x="289" y="4820"/>
                  <a:pt x="294" y="4816"/>
                </a:cubicBezTo>
                <a:cubicBezTo>
                  <a:pt x="299" y="4813"/>
                  <a:pt x="300" y="4813"/>
                  <a:pt x="305" y="4810"/>
                </a:cubicBezTo>
                <a:cubicBezTo>
                  <a:pt x="310" y="4806"/>
                  <a:pt x="311" y="4806"/>
                  <a:pt x="316" y="4803"/>
                </a:cubicBezTo>
                <a:cubicBezTo>
                  <a:pt x="320" y="4799"/>
                  <a:pt x="321" y="4799"/>
                  <a:pt x="326" y="4796"/>
                </a:cubicBezTo>
                <a:cubicBezTo>
                  <a:pt x="331" y="4793"/>
                  <a:pt x="332" y="4792"/>
                  <a:pt x="337" y="4789"/>
                </a:cubicBezTo>
                <a:cubicBezTo>
                  <a:pt x="342" y="4786"/>
                  <a:pt x="343" y="4785"/>
                  <a:pt x="348" y="4782"/>
                </a:cubicBezTo>
                <a:cubicBezTo>
                  <a:pt x="353" y="4779"/>
                  <a:pt x="354" y="4778"/>
                  <a:pt x="359" y="4775"/>
                </a:cubicBezTo>
                <a:cubicBezTo>
                  <a:pt x="364" y="4772"/>
                  <a:pt x="365" y="4771"/>
                  <a:pt x="370" y="4768"/>
                </a:cubicBezTo>
                <a:cubicBezTo>
                  <a:pt x="374" y="4765"/>
                  <a:pt x="375" y="4764"/>
                  <a:pt x="380" y="4761"/>
                </a:cubicBezTo>
                <a:cubicBezTo>
                  <a:pt x="385" y="4758"/>
                  <a:pt x="386" y="4757"/>
                  <a:pt x="391" y="4754"/>
                </a:cubicBezTo>
                <a:cubicBezTo>
                  <a:pt x="396" y="4751"/>
                  <a:pt x="397" y="4750"/>
                  <a:pt x="402" y="4747"/>
                </a:cubicBezTo>
                <a:cubicBezTo>
                  <a:pt x="407" y="4744"/>
                  <a:pt x="408" y="4743"/>
                  <a:pt x="413" y="4740"/>
                </a:cubicBezTo>
                <a:cubicBezTo>
                  <a:pt x="417" y="4737"/>
                  <a:pt x="419" y="4736"/>
                  <a:pt x="423" y="4733"/>
                </a:cubicBezTo>
                <a:cubicBezTo>
                  <a:pt x="428" y="4730"/>
                  <a:pt x="429" y="4729"/>
                  <a:pt x="434" y="4726"/>
                </a:cubicBezTo>
                <a:cubicBezTo>
                  <a:pt x="439" y="4723"/>
                  <a:pt x="440" y="4722"/>
                  <a:pt x="445" y="4719"/>
                </a:cubicBezTo>
                <a:cubicBezTo>
                  <a:pt x="450" y="4716"/>
                  <a:pt x="451" y="4715"/>
                  <a:pt x="456" y="4712"/>
                </a:cubicBezTo>
                <a:cubicBezTo>
                  <a:pt x="460" y="4709"/>
                  <a:pt x="462" y="4708"/>
                  <a:pt x="466" y="4705"/>
                </a:cubicBezTo>
                <a:cubicBezTo>
                  <a:pt x="471" y="4702"/>
                  <a:pt x="472" y="4702"/>
                  <a:pt x="477" y="4698"/>
                </a:cubicBezTo>
                <a:cubicBezTo>
                  <a:pt x="482" y="4695"/>
                  <a:pt x="483" y="4695"/>
                  <a:pt x="488" y="4691"/>
                </a:cubicBezTo>
                <a:cubicBezTo>
                  <a:pt x="493" y="4688"/>
                  <a:pt x="494" y="4688"/>
                  <a:pt x="498" y="4684"/>
                </a:cubicBezTo>
                <a:cubicBezTo>
                  <a:pt x="503" y="4681"/>
                  <a:pt x="504" y="4681"/>
                  <a:pt x="509" y="4677"/>
                </a:cubicBezTo>
                <a:cubicBezTo>
                  <a:pt x="514" y="4674"/>
                  <a:pt x="515" y="4674"/>
                  <a:pt x="520" y="4671"/>
                </a:cubicBezTo>
                <a:cubicBezTo>
                  <a:pt x="525" y="4667"/>
                  <a:pt x="526" y="4667"/>
                  <a:pt x="530" y="4664"/>
                </a:cubicBezTo>
                <a:cubicBezTo>
                  <a:pt x="535" y="4660"/>
                  <a:pt x="536" y="4660"/>
                  <a:pt x="541" y="4657"/>
                </a:cubicBezTo>
                <a:cubicBezTo>
                  <a:pt x="546" y="4654"/>
                  <a:pt x="547" y="4653"/>
                  <a:pt x="552" y="4650"/>
                </a:cubicBezTo>
                <a:cubicBezTo>
                  <a:pt x="557" y="4647"/>
                  <a:pt x="558" y="4646"/>
                  <a:pt x="562" y="4643"/>
                </a:cubicBezTo>
                <a:cubicBezTo>
                  <a:pt x="567" y="4640"/>
                  <a:pt x="568" y="4639"/>
                  <a:pt x="573" y="4636"/>
                </a:cubicBezTo>
                <a:cubicBezTo>
                  <a:pt x="578" y="4633"/>
                  <a:pt x="579" y="4632"/>
                  <a:pt x="584" y="4629"/>
                </a:cubicBezTo>
                <a:cubicBezTo>
                  <a:pt x="588" y="4626"/>
                  <a:pt x="589" y="4625"/>
                  <a:pt x="594" y="4622"/>
                </a:cubicBezTo>
                <a:cubicBezTo>
                  <a:pt x="599" y="4619"/>
                  <a:pt x="600" y="4618"/>
                  <a:pt x="605" y="4615"/>
                </a:cubicBezTo>
                <a:cubicBezTo>
                  <a:pt x="610" y="4612"/>
                  <a:pt x="611" y="4611"/>
                  <a:pt x="615" y="4608"/>
                </a:cubicBezTo>
                <a:cubicBezTo>
                  <a:pt x="620" y="4605"/>
                  <a:pt x="621" y="4604"/>
                  <a:pt x="626" y="4601"/>
                </a:cubicBezTo>
                <a:cubicBezTo>
                  <a:pt x="631" y="4598"/>
                  <a:pt x="632" y="4597"/>
                  <a:pt x="636" y="4594"/>
                </a:cubicBezTo>
                <a:cubicBezTo>
                  <a:pt x="641" y="4591"/>
                  <a:pt x="642" y="4590"/>
                  <a:pt x="647" y="4587"/>
                </a:cubicBezTo>
                <a:cubicBezTo>
                  <a:pt x="652" y="4584"/>
                  <a:pt x="653" y="4583"/>
                  <a:pt x="658" y="4580"/>
                </a:cubicBezTo>
                <a:cubicBezTo>
                  <a:pt x="662" y="4577"/>
                  <a:pt x="663" y="4576"/>
                  <a:pt x="668" y="4573"/>
                </a:cubicBezTo>
                <a:cubicBezTo>
                  <a:pt x="673" y="4570"/>
                  <a:pt x="674" y="4569"/>
                  <a:pt x="679" y="4566"/>
                </a:cubicBezTo>
                <a:cubicBezTo>
                  <a:pt x="683" y="4563"/>
                  <a:pt x="684" y="4562"/>
                  <a:pt x="689" y="4559"/>
                </a:cubicBezTo>
                <a:cubicBezTo>
                  <a:pt x="694" y="4556"/>
                  <a:pt x="695" y="4556"/>
                  <a:pt x="700" y="4552"/>
                </a:cubicBezTo>
                <a:cubicBezTo>
                  <a:pt x="704" y="4549"/>
                  <a:pt x="705" y="4549"/>
                  <a:pt x="710" y="4545"/>
                </a:cubicBezTo>
                <a:cubicBezTo>
                  <a:pt x="715" y="4542"/>
                  <a:pt x="716" y="4542"/>
                  <a:pt x="721" y="4538"/>
                </a:cubicBezTo>
                <a:cubicBezTo>
                  <a:pt x="725" y="4535"/>
                  <a:pt x="726" y="4535"/>
                  <a:pt x="731" y="4532"/>
                </a:cubicBezTo>
                <a:cubicBezTo>
                  <a:pt x="736" y="4528"/>
                  <a:pt x="737" y="4528"/>
                  <a:pt x="741" y="4525"/>
                </a:cubicBezTo>
                <a:cubicBezTo>
                  <a:pt x="746" y="4521"/>
                  <a:pt x="747" y="4521"/>
                  <a:pt x="752" y="4518"/>
                </a:cubicBezTo>
                <a:cubicBezTo>
                  <a:pt x="756" y="4515"/>
                  <a:pt x="758" y="4514"/>
                  <a:pt x="762" y="4511"/>
                </a:cubicBezTo>
                <a:cubicBezTo>
                  <a:pt x="767" y="4508"/>
                  <a:pt x="768" y="4507"/>
                  <a:pt x="773" y="4504"/>
                </a:cubicBezTo>
                <a:cubicBezTo>
                  <a:pt x="777" y="4501"/>
                  <a:pt x="778" y="4500"/>
                  <a:pt x="783" y="4497"/>
                </a:cubicBezTo>
                <a:cubicBezTo>
                  <a:pt x="788" y="4494"/>
                  <a:pt x="789" y="4493"/>
                  <a:pt x="793" y="4490"/>
                </a:cubicBezTo>
                <a:cubicBezTo>
                  <a:pt x="798" y="4487"/>
                  <a:pt x="799" y="4486"/>
                  <a:pt x="804" y="4483"/>
                </a:cubicBezTo>
                <a:cubicBezTo>
                  <a:pt x="808" y="4480"/>
                  <a:pt x="809" y="4479"/>
                  <a:pt x="814" y="4476"/>
                </a:cubicBezTo>
                <a:cubicBezTo>
                  <a:pt x="819" y="4473"/>
                  <a:pt x="820" y="4472"/>
                  <a:pt x="824" y="4469"/>
                </a:cubicBezTo>
                <a:cubicBezTo>
                  <a:pt x="829" y="4466"/>
                  <a:pt x="830" y="4465"/>
                  <a:pt x="835" y="4462"/>
                </a:cubicBezTo>
                <a:cubicBezTo>
                  <a:pt x="839" y="4459"/>
                  <a:pt x="840" y="4458"/>
                  <a:pt x="845" y="4455"/>
                </a:cubicBezTo>
                <a:cubicBezTo>
                  <a:pt x="849" y="4452"/>
                  <a:pt x="850" y="4451"/>
                  <a:pt x="855" y="4448"/>
                </a:cubicBezTo>
                <a:cubicBezTo>
                  <a:pt x="860" y="4445"/>
                  <a:pt x="861" y="4444"/>
                  <a:pt x="865" y="4441"/>
                </a:cubicBezTo>
                <a:cubicBezTo>
                  <a:pt x="870" y="4438"/>
                  <a:pt x="871" y="4437"/>
                  <a:pt x="876" y="4434"/>
                </a:cubicBezTo>
                <a:cubicBezTo>
                  <a:pt x="880" y="4431"/>
                  <a:pt x="881" y="4430"/>
                  <a:pt x="886" y="4427"/>
                </a:cubicBezTo>
                <a:cubicBezTo>
                  <a:pt x="890" y="4424"/>
                  <a:pt x="891" y="4423"/>
                  <a:pt x="896" y="4420"/>
                </a:cubicBezTo>
                <a:cubicBezTo>
                  <a:pt x="900" y="4417"/>
                  <a:pt x="901" y="4417"/>
                  <a:pt x="906" y="4413"/>
                </a:cubicBezTo>
                <a:cubicBezTo>
                  <a:pt x="911" y="4410"/>
                  <a:pt x="912" y="4410"/>
                  <a:pt x="916" y="4406"/>
                </a:cubicBezTo>
                <a:cubicBezTo>
                  <a:pt x="921" y="4403"/>
                  <a:pt x="922" y="4403"/>
                  <a:pt x="926" y="4400"/>
                </a:cubicBezTo>
                <a:cubicBezTo>
                  <a:pt x="931" y="4396"/>
                  <a:pt x="932" y="4396"/>
                  <a:pt x="937" y="4393"/>
                </a:cubicBezTo>
                <a:cubicBezTo>
                  <a:pt x="941" y="4389"/>
                  <a:pt x="942" y="4389"/>
                  <a:pt x="947" y="4386"/>
                </a:cubicBezTo>
                <a:cubicBezTo>
                  <a:pt x="951" y="4382"/>
                  <a:pt x="952" y="4382"/>
                  <a:pt x="957" y="4379"/>
                </a:cubicBezTo>
                <a:cubicBezTo>
                  <a:pt x="961" y="4376"/>
                  <a:pt x="962" y="4375"/>
                  <a:pt x="967" y="4372"/>
                </a:cubicBezTo>
                <a:cubicBezTo>
                  <a:pt x="971" y="4369"/>
                  <a:pt x="972" y="4368"/>
                  <a:pt x="977" y="4365"/>
                </a:cubicBezTo>
                <a:cubicBezTo>
                  <a:pt x="981" y="4362"/>
                  <a:pt x="982" y="4361"/>
                  <a:pt x="987" y="4358"/>
                </a:cubicBezTo>
                <a:cubicBezTo>
                  <a:pt x="991" y="4355"/>
                  <a:pt x="992" y="4354"/>
                  <a:pt x="997" y="4351"/>
                </a:cubicBezTo>
                <a:cubicBezTo>
                  <a:pt x="1001" y="4348"/>
                  <a:pt x="1002" y="4347"/>
                  <a:pt x="1007" y="4344"/>
                </a:cubicBezTo>
                <a:cubicBezTo>
                  <a:pt x="1011" y="4341"/>
                  <a:pt x="1012" y="4340"/>
                  <a:pt x="1017" y="4337"/>
                </a:cubicBezTo>
                <a:cubicBezTo>
                  <a:pt x="1021" y="4334"/>
                  <a:pt x="1022" y="4333"/>
                  <a:pt x="1027" y="4330"/>
                </a:cubicBezTo>
                <a:cubicBezTo>
                  <a:pt x="1031" y="4327"/>
                  <a:pt x="1032" y="4326"/>
                  <a:pt x="1037" y="4323"/>
                </a:cubicBezTo>
                <a:cubicBezTo>
                  <a:pt x="1041" y="4320"/>
                  <a:pt x="1042" y="4319"/>
                  <a:pt x="1047" y="4316"/>
                </a:cubicBezTo>
                <a:cubicBezTo>
                  <a:pt x="1051" y="4313"/>
                  <a:pt x="1052" y="4312"/>
                  <a:pt x="1057" y="4309"/>
                </a:cubicBezTo>
                <a:cubicBezTo>
                  <a:pt x="1061" y="4306"/>
                  <a:pt x="1062" y="4305"/>
                  <a:pt x="1066" y="4302"/>
                </a:cubicBezTo>
                <a:cubicBezTo>
                  <a:pt x="1071" y="4299"/>
                  <a:pt x="1072" y="4298"/>
                  <a:pt x="1076" y="4295"/>
                </a:cubicBezTo>
                <a:cubicBezTo>
                  <a:pt x="1081" y="4292"/>
                  <a:pt x="1082" y="4291"/>
                  <a:pt x="1086" y="4288"/>
                </a:cubicBezTo>
                <a:cubicBezTo>
                  <a:pt x="1091" y="4285"/>
                  <a:pt x="1092" y="4284"/>
                  <a:pt x="1096" y="4281"/>
                </a:cubicBezTo>
                <a:cubicBezTo>
                  <a:pt x="1100" y="4278"/>
                  <a:pt x="1101" y="4278"/>
                  <a:pt x="1106" y="4274"/>
                </a:cubicBezTo>
                <a:cubicBezTo>
                  <a:pt x="1110" y="4271"/>
                  <a:pt x="1111" y="4271"/>
                  <a:pt x="1116" y="4267"/>
                </a:cubicBezTo>
                <a:cubicBezTo>
                  <a:pt x="1120" y="4264"/>
                  <a:pt x="1121" y="4264"/>
                  <a:pt x="1125" y="4261"/>
                </a:cubicBezTo>
                <a:cubicBezTo>
                  <a:pt x="1130" y="4257"/>
                  <a:pt x="1131" y="4257"/>
                  <a:pt x="1135" y="4254"/>
                </a:cubicBezTo>
                <a:cubicBezTo>
                  <a:pt x="1139" y="4250"/>
                  <a:pt x="1140" y="4250"/>
                  <a:pt x="1145" y="4247"/>
                </a:cubicBezTo>
                <a:cubicBezTo>
                  <a:pt x="1149" y="4243"/>
                  <a:pt x="1150" y="4243"/>
                  <a:pt x="1154" y="4240"/>
                </a:cubicBezTo>
                <a:cubicBezTo>
                  <a:pt x="1159" y="4237"/>
                  <a:pt x="1160" y="4236"/>
                  <a:pt x="1164" y="4233"/>
                </a:cubicBezTo>
                <a:cubicBezTo>
                  <a:pt x="1168" y="4230"/>
                  <a:pt x="1169" y="4229"/>
                  <a:pt x="1174" y="4226"/>
                </a:cubicBezTo>
                <a:cubicBezTo>
                  <a:pt x="1178" y="4223"/>
                  <a:pt x="1179" y="4222"/>
                  <a:pt x="1183" y="4219"/>
                </a:cubicBezTo>
                <a:cubicBezTo>
                  <a:pt x="1188" y="4216"/>
                  <a:pt x="1189" y="4215"/>
                  <a:pt x="1193" y="4212"/>
                </a:cubicBezTo>
                <a:cubicBezTo>
                  <a:pt x="1197" y="4209"/>
                  <a:pt x="1198" y="4208"/>
                  <a:pt x="1202" y="4205"/>
                </a:cubicBezTo>
                <a:cubicBezTo>
                  <a:pt x="1207" y="4202"/>
                  <a:pt x="1208" y="4201"/>
                  <a:pt x="1212" y="4198"/>
                </a:cubicBezTo>
                <a:cubicBezTo>
                  <a:pt x="1216" y="4195"/>
                  <a:pt x="1217" y="4194"/>
                  <a:pt x="1222" y="4191"/>
                </a:cubicBezTo>
                <a:cubicBezTo>
                  <a:pt x="1226" y="4188"/>
                  <a:pt x="1227" y="4187"/>
                  <a:pt x="1231" y="4184"/>
                </a:cubicBezTo>
                <a:cubicBezTo>
                  <a:pt x="1235" y="4181"/>
                  <a:pt x="1236" y="4180"/>
                  <a:pt x="1241" y="4177"/>
                </a:cubicBezTo>
                <a:cubicBezTo>
                  <a:pt x="1245" y="4174"/>
                  <a:pt x="1246" y="4173"/>
                  <a:pt x="1250" y="4170"/>
                </a:cubicBezTo>
                <a:cubicBezTo>
                  <a:pt x="1254" y="4167"/>
                  <a:pt x="1255" y="4166"/>
                  <a:pt x="1259" y="4163"/>
                </a:cubicBezTo>
                <a:cubicBezTo>
                  <a:pt x="1264" y="4160"/>
                  <a:pt x="1265" y="4159"/>
                  <a:pt x="1269" y="4156"/>
                </a:cubicBezTo>
                <a:cubicBezTo>
                  <a:pt x="1273" y="4153"/>
                  <a:pt x="1274" y="4152"/>
                  <a:pt x="1278" y="4149"/>
                </a:cubicBezTo>
                <a:cubicBezTo>
                  <a:pt x="1282" y="4146"/>
                  <a:pt x="1283" y="4145"/>
                  <a:pt x="1288" y="4142"/>
                </a:cubicBezTo>
                <a:cubicBezTo>
                  <a:pt x="1292" y="4139"/>
                  <a:pt x="1293" y="4139"/>
                  <a:pt x="1297" y="4135"/>
                </a:cubicBezTo>
                <a:cubicBezTo>
                  <a:pt x="1301" y="4132"/>
                  <a:pt x="1302" y="4132"/>
                  <a:pt x="1306" y="4128"/>
                </a:cubicBezTo>
                <a:cubicBezTo>
                  <a:pt x="1310" y="4125"/>
                  <a:pt x="1311" y="4125"/>
                  <a:pt x="1316" y="4122"/>
                </a:cubicBezTo>
                <a:cubicBezTo>
                  <a:pt x="1320" y="4118"/>
                  <a:pt x="1321" y="4118"/>
                  <a:pt x="1325" y="4115"/>
                </a:cubicBezTo>
                <a:cubicBezTo>
                  <a:pt x="1329" y="4111"/>
                  <a:pt x="1330" y="4111"/>
                  <a:pt x="1334" y="4108"/>
                </a:cubicBezTo>
                <a:cubicBezTo>
                  <a:pt x="1338" y="4104"/>
                  <a:pt x="1339" y="4104"/>
                  <a:pt x="1343" y="4101"/>
                </a:cubicBezTo>
                <a:cubicBezTo>
                  <a:pt x="1347" y="4097"/>
                  <a:pt x="1348" y="4097"/>
                  <a:pt x="1352" y="4094"/>
                </a:cubicBezTo>
                <a:cubicBezTo>
                  <a:pt x="1357" y="4091"/>
                  <a:pt x="1357" y="4090"/>
                  <a:pt x="1362" y="4087"/>
                </a:cubicBezTo>
                <a:cubicBezTo>
                  <a:pt x="1366" y="4084"/>
                  <a:pt x="1367" y="4083"/>
                  <a:pt x="1371" y="4080"/>
                </a:cubicBezTo>
                <a:cubicBezTo>
                  <a:pt x="1375" y="4077"/>
                  <a:pt x="1376" y="4076"/>
                  <a:pt x="1380" y="4073"/>
                </a:cubicBezTo>
                <a:cubicBezTo>
                  <a:pt x="1384" y="4070"/>
                  <a:pt x="1385" y="4069"/>
                  <a:pt x="1389" y="4066"/>
                </a:cubicBezTo>
                <a:cubicBezTo>
                  <a:pt x="1393" y="4063"/>
                  <a:pt x="1394" y="4062"/>
                  <a:pt x="1398" y="4059"/>
                </a:cubicBezTo>
                <a:cubicBezTo>
                  <a:pt x="1402" y="4056"/>
                  <a:pt x="1403" y="4055"/>
                  <a:pt x="1407" y="4052"/>
                </a:cubicBezTo>
                <a:cubicBezTo>
                  <a:pt x="1411" y="4049"/>
                  <a:pt x="1412" y="4048"/>
                  <a:pt x="1416" y="4045"/>
                </a:cubicBezTo>
                <a:cubicBezTo>
                  <a:pt x="1420" y="4042"/>
                  <a:pt x="1421" y="4041"/>
                  <a:pt x="1425" y="4038"/>
                </a:cubicBezTo>
                <a:cubicBezTo>
                  <a:pt x="1429" y="4035"/>
                  <a:pt x="1430" y="4034"/>
                  <a:pt x="1434" y="4031"/>
                </a:cubicBezTo>
                <a:cubicBezTo>
                  <a:pt x="1438" y="4028"/>
                  <a:pt x="1439" y="4027"/>
                  <a:pt x="1443" y="4024"/>
                </a:cubicBezTo>
                <a:cubicBezTo>
                  <a:pt x="1447" y="4021"/>
                  <a:pt x="1448" y="4020"/>
                  <a:pt x="1452" y="4017"/>
                </a:cubicBezTo>
                <a:cubicBezTo>
                  <a:pt x="1456" y="4014"/>
                  <a:pt x="1457" y="4013"/>
                  <a:pt x="1461" y="4010"/>
                </a:cubicBezTo>
                <a:cubicBezTo>
                  <a:pt x="1465" y="4007"/>
                  <a:pt x="1465" y="4006"/>
                  <a:pt x="1469" y="4003"/>
                </a:cubicBezTo>
                <a:cubicBezTo>
                  <a:pt x="1473" y="4000"/>
                  <a:pt x="1474" y="4000"/>
                  <a:pt x="1478" y="3996"/>
                </a:cubicBezTo>
                <a:cubicBezTo>
                  <a:pt x="1482" y="3993"/>
                  <a:pt x="1483" y="3993"/>
                  <a:pt x="1487" y="3989"/>
                </a:cubicBezTo>
                <a:cubicBezTo>
                  <a:pt x="1491" y="3986"/>
                  <a:pt x="1492" y="3986"/>
                  <a:pt x="1496" y="3983"/>
                </a:cubicBezTo>
                <a:cubicBezTo>
                  <a:pt x="1500" y="3979"/>
                  <a:pt x="1501" y="3979"/>
                  <a:pt x="1505" y="3976"/>
                </a:cubicBezTo>
                <a:cubicBezTo>
                  <a:pt x="1508" y="3972"/>
                  <a:pt x="1509" y="3972"/>
                  <a:pt x="1513" y="3969"/>
                </a:cubicBezTo>
                <a:cubicBezTo>
                  <a:pt x="1517" y="3965"/>
                  <a:pt x="1518" y="3965"/>
                  <a:pt x="1522" y="3962"/>
                </a:cubicBezTo>
                <a:cubicBezTo>
                  <a:pt x="1526" y="3958"/>
                  <a:pt x="1527" y="3958"/>
                  <a:pt x="1531" y="3955"/>
                </a:cubicBezTo>
                <a:cubicBezTo>
                  <a:pt x="1534" y="3952"/>
                  <a:pt x="1535" y="3951"/>
                  <a:pt x="1539" y="3948"/>
                </a:cubicBezTo>
                <a:cubicBezTo>
                  <a:pt x="1543" y="3945"/>
                  <a:pt x="1544" y="3944"/>
                  <a:pt x="1548" y="3941"/>
                </a:cubicBezTo>
                <a:cubicBezTo>
                  <a:pt x="1552" y="3938"/>
                  <a:pt x="1552" y="3937"/>
                  <a:pt x="1556" y="3934"/>
                </a:cubicBezTo>
                <a:cubicBezTo>
                  <a:pt x="1560" y="3931"/>
                  <a:pt x="1561" y="3930"/>
                  <a:pt x="1565" y="3927"/>
                </a:cubicBezTo>
                <a:cubicBezTo>
                  <a:pt x="1569" y="3924"/>
                  <a:pt x="1569" y="3923"/>
                  <a:pt x="1573" y="3920"/>
                </a:cubicBezTo>
                <a:cubicBezTo>
                  <a:pt x="1577" y="3917"/>
                  <a:pt x="1578" y="3916"/>
                  <a:pt x="1582" y="3913"/>
                </a:cubicBezTo>
                <a:cubicBezTo>
                  <a:pt x="1586" y="3910"/>
                  <a:pt x="1586" y="3909"/>
                  <a:pt x="1590" y="3906"/>
                </a:cubicBezTo>
                <a:cubicBezTo>
                  <a:pt x="1594" y="3903"/>
                  <a:pt x="1595" y="3902"/>
                  <a:pt x="1599" y="3899"/>
                </a:cubicBezTo>
                <a:cubicBezTo>
                  <a:pt x="1602" y="3896"/>
                  <a:pt x="1603" y="3895"/>
                  <a:pt x="1607" y="3892"/>
                </a:cubicBezTo>
                <a:cubicBezTo>
                  <a:pt x="1611" y="3889"/>
                  <a:pt x="1612" y="3888"/>
                  <a:pt x="1615" y="3885"/>
                </a:cubicBezTo>
                <a:cubicBezTo>
                  <a:pt x="1619" y="3882"/>
                  <a:pt x="1620" y="3881"/>
                  <a:pt x="1624" y="3878"/>
                </a:cubicBezTo>
                <a:cubicBezTo>
                  <a:pt x="1627" y="3875"/>
                  <a:pt x="1628" y="3874"/>
                  <a:pt x="1632" y="3871"/>
                </a:cubicBezTo>
                <a:cubicBezTo>
                  <a:pt x="1636" y="3868"/>
                  <a:pt x="1636" y="3867"/>
                  <a:pt x="1640" y="3864"/>
                </a:cubicBezTo>
                <a:cubicBezTo>
                  <a:pt x="1644" y="3861"/>
                  <a:pt x="1645" y="3861"/>
                  <a:pt x="1648" y="3857"/>
                </a:cubicBezTo>
                <a:cubicBezTo>
                  <a:pt x="1652" y="3854"/>
                  <a:pt x="1653" y="3854"/>
                  <a:pt x="1657" y="3850"/>
                </a:cubicBezTo>
                <a:cubicBezTo>
                  <a:pt x="1660" y="3847"/>
                  <a:pt x="1661" y="3847"/>
                  <a:pt x="1665" y="3843"/>
                </a:cubicBezTo>
                <a:cubicBezTo>
                  <a:pt x="1668" y="3840"/>
                  <a:pt x="1669" y="3840"/>
                  <a:pt x="1673" y="3837"/>
                </a:cubicBezTo>
                <a:cubicBezTo>
                  <a:pt x="1676" y="3833"/>
                  <a:pt x="1677" y="3833"/>
                  <a:pt x="1681" y="3830"/>
                </a:cubicBezTo>
                <a:cubicBezTo>
                  <a:pt x="1685" y="3826"/>
                  <a:pt x="1685" y="3826"/>
                  <a:pt x="1689" y="3823"/>
                </a:cubicBezTo>
                <a:cubicBezTo>
                  <a:pt x="1693" y="3819"/>
                  <a:pt x="1693" y="3819"/>
                  <a:pt x="1697" y="3816"/>
                </a:cubicBezTo>
                <a:cubicBezTo>
                  <a:pt x="1701" y="3813"/>
                  <a:pt x="1701" y="3812"/>
                  <a:pt x="1705" y="3809"/>
                </a:cubicBezTo>
                <a:cubicBezTo>
                  <a:pt x="1709" y="3806"/>
                  <a:pt x="1709" y="3805"/>
                  <a:pt x="1713" y="3802"/>
                </a:cubicBezTo>
                <a:cubicBezTo>
                  <a:pt x="1717" y="3799"/>
                  <a:pt x="1717" y="3798"/>
                  <a:pt x="1721" y="3795"/>
                </a:cubicBezTo>
                <a:cubicBezTo>
                  <a:pt x="1724" y="3792"/>
                  <a:pt x="1725" y="3791"/>
                  <a:pt x="1729" y="3788"/>
                </a:cubicBezTo>
                <a:cubicBezTo>
                  <a:pt x="1732" y="3785"/>
                  <a:pt x="1733" y="3784"/>
                  <a:pt x="1737" y="3781"/>
                </a:cubicBezTo>
                <a:cubicBezTo>
                  <a:pt x="1740" y="3778"/>
                  <a:pt x="1741" y="3777"/>
                  <a:pt x="1745" y="3774"/>
                </a:cubicBezTo>
                <a:cubicBezTo>
                  <a:pt x="1748" y="3771"/>
                  <a:pt x="1749" y="3770"/>
                  <a:pt x="1752" y="3767"/>
                </a:cubicBezTo>
                <a:cubicBezTo>
                  <a:pt x="1756" y="3764"/>
                  <a:pt x="1757" y="3763"/>
                  <a:pt x="1760" y="3760"/>
                </a:cubicBezTo>
                <a:cubicBezTo>
                  <a:pt x="1764" y="3757"/>
                  <a:pt x="1764" y="3756"/>
                  <a:pt x="1768" y="3753"/>
                </a:cubicBezTo>
                <a:cubicBezTo>
                  <a:pt x="1771" y="3750"/>
                  <a:pt x="1772" y="3749"/>
                  <a:pt x="1775" y="3746"/>
                </a:cubicBezTo>
                <a:cubicBezTo>
                  <a:pt x="1779" y="3743"/>
                  <a:pt x="1780" y="3742"/>
                  <a:pt x="1783" y="3739"/>
                </a:cubicBezTo>
                <a:cubicBezTo>
                  <a:pt x="1787" y="3736"/>
                  <a:pt x="1787" y="3735"/>
                  <a:pt x="1791" y="3732"/>
                </a:cubicBezTo>
                <a:cubicBezTo>
                  <a:pt x="1794" y="3729"/>
                  <a:pt x="1795" y="3728"/>
                  <a:pt x="1798" y="3725"/>
                </a:cubicBezTo>
                <a:cubicBezTo>
                  <a:pt x="1802" y="3722"/>
                  <a:pt x="1802" y="3721"/>
                  <a:pt x="1806" y="3718"/>
                </a:cubicBezTo>
                <a:cubicBezTo>
                  <a:pt x="1809" y="3715"/>
                  <a:pt x="1810" y="3715"/>
                  <a:pt x="1813" y="3711"/>
                </a:cubicBezTo>
                <a:cubicBezTo>
                  <a:pt x="1817" y="3708"/>
                  <a:pt x="1818" y="3708"/>
                  <a:pt x="1821" y="3704"/>
                </a:cubicBezTo>
                <a:cubicBezTo>
                  <a:pt x="1824" y="3701"/>
                  <a:pt x="1825" y="3701"/>
                  <a:pt x="1828" y="3698"/>
                </a:cubicBezTo>
                <a:cubicBezTo>
                  <a:pt x="1832" y="3694"/>
                  <a:pt x="1833" y="3694"/>
                  <a:pt x="1836" y="3691"/>
                </a:cubicBezTo>
                <a:cubicBezTo>
                  <a:pt x="1839" y="3687"/>
                  <a:pt x="1840" y="3687"/>
                  <a:pt x="1843" y="3684"/>
                </a:cubicBezTo>
                <a:cubicBezTo>
                  <a:pt x="1847" y="3680"/>
                  <a:pt x="1847" y="3680"/>
                  <a:pt x="1851" y="3677"/>
                </a:cubicBezTo>
                <a:cubicBezTo>
                  <a:pt x="1854" y="3674"/>
                  <a:pt x="1855" y="3673"/>
                  <a:pt x="1858" y="3670"/>
                </a:cubicBezTo>
                <a:cubicBezTo>
                  <a:pt x="1861" y="3667"/>
                  <a:pt x="1862" y="3666"/>
                  <a:pt x="1865" y="3663"/>
                </a:cubicBezTo>
                <a:cubicBezTo>
                  <a:pt x="1868" y="3660"/>
                  <a:pt x="1869" y="3659"/>
                  <a:pt x="1872" y="3656"/>
                </a:cubicBezTo>
                <a:cubicBezTo>
                  <a:pt x="1876" y="3653"/>
                  <a:pt x="1876" y="3652"/>
                  <a:pt x="1880" y="3649"/>
                </a:cubicBezTo>
                <a:cubicBezTo>
                  <a:pt x="1883" y="3646"/>
                  <a:pt x="1884" y="3645"/>
                  <a:pt x="1887" y="3642"/>
                </a:cubicBezTo>
                <a:cubicBezTo>
                  <a:pt x="1890" y="3639"/>
                  <a:pt x="1891" y="3638"/>
                  <a:pt x="1894" y="3635"/>
                </a:cubicBezTo>
                <a:cubicBezTo>
                  <a:pt x="1897" y="3632"/>
                  <a:pt x="1898" y="3631"/>
                  <a:pt x="1901" y="3628"/>
                </a:cubicBezTo>
                <a:cubicBezTo>
                  <a:pt x="1904" y="3625"/>
                  <a:pt x="1905" y="3624"/>
                  <a:pt x="1908" y="3621"/>
                </a:cubicBezTo>
                <a:cubicBezTo>
                  <a:pt x="1911" y="3618"/>
                  <a:pt x="1912" y="3617"/>
                  <a:pt x="1915" y="3614"/>
                </a:cubicBezTo>
                <a:cubicBezTo>
                  <a:pt x="1918" y="3611"/>
                  <a:pt x="1919" y="3610"/>
                  <a:pt x="1922" y="3607"/>
                </a:cubicBezTo>
                <a:cubicBezTo>
                  <a:pt x="1925" y="3604"/>
                  <a:pt x="1926" y="3603"/>
                  <a:pt x="1929" y="3600"/>
                </a:cubicBezTo>
                <a:cubicBezTo>
                  <a:pt x="1932" y="3597"/>
                  <a:pt x="1933" y="3596"/>
                  <a:pt x="1936" y="3593"/>
                </a:cubicBezTo>
                <a:cubicBezTo>
                  <a:pt x="1939" y="3590"/>
                  <a:pt x="1940" y="3589"/>
                  <a:pt x="1943" y="3586"/>
                </a:cubicBezTo>
                <a:cubicBezTo>
                  <a:pt x="1946" y="3583"/>
                  <a:pt x="1947" y="3582"/>
                  <a:pt x="1950" y="3579"/>
                </a:cubicBezTo>
                <a:cubicBezTo>
                  <a:pt x="1953" y="3576"/>
                  <a:pt x="1953" y="3576"/>
                  <a:pt x="1957" y="3572"/>
                </a:cubicBezTo>
                <a:cubicBezTo>
                  <a:pt x="1960" y="3569"/>
                  <a:pt x="1960" y="3569"/>
                  <a:pt x="1963" y="3565"/>
                </a:cubicBezTo>
                <a:cubicBezTo>
                  <a:pt x="1966" y="3562"/>
                  <a:pt x="1967" y="3562"/>
                  <a:pt x="1970" y="3559"/>
                </a:cubicBezTo>
                <a:cubicBezTo>
                  <a:pt x="1973" y="3555"/>
                  <a:pt x="1974" y="3555"/>
                  <a:pt x="1977" y="3552"/>
                </a:cubicBezTo>
                <a:cubicBezTo>
                  <a:pt x="1980" y="3548"/>
                  <a:pt x="1980" y="3548"/>
                  <a:pt x="1983" y="3545"/>
                </a:cubicBezTo>
                <a:cubicBezTo>
                  <a:pt x="1986" y="3542"/>
                  <a:pt x="1987" y="3541"/>
                  <a:pt x="1990" y="3538"/>
                </a:cubicBezTo>
                <a:cubicBezTo>
                  <a:pt x="1993" y="3535"/>
                  <a:pt x="1994" y="3534"/>
                  <a:pt x="1997" y="3531"/>
                </a:cubicBezTo>
                <a:cubicBezTo>
                  <a:pt x="2000" y="3528"/>
                  <a:pt x="2000" y="3527"/>
                  <a:pt x="2003" y="3524"/>
                </a:cubicBezTo>
                <a:cubicBezTo>
                  <a:pt x="2006" y="3521"/>
                  <a:pt x="2007" y="3520"/>
                  <a:pt x="2010" y="3517"/>
                </a:cubicBezTo>
                <a:cubicBezTo>
                  <a:pt x="2013" y="3514"/>
                  <a:pt x="2013" y="3513"/>
                  <a:pt x="2016" y="3510"/>
                </a:cubicBezTo>
                <a:cubicBezTo>
                  <a:pt x="2019" y="3507"/>
                  <a:pt x="2020" y="3506"/>
                  <a:pt x="2023" y="3503"/>
                </a:cubicBezTo>
                <a:cubicBezTo>
                  <a:pt x="2025" y="3500"/>
                  <a:pt x="2026" y="3499"/>
                  <a:pt x="2029" y="3496"/>
                </a:cubicBezTo>
                <a:cubicBezTo>
                  <a:pt x="2032" y="3493"/>
                  <a:pt x="2032" y="3492"/>
                  <a:pt x="2035" y="3489"/>
                </a:cubicBezTo>
                <a:cubicBezTo>
                  <a:pt x="2038" y="3486"/>
                  <a:pt x="2039" y="3485"/>
                  <a:pt x="2042" y="3482"/>
                </a:cubicBezTo>
                <a:cubicBezTo>
                  <a:pt x="2044" y="3479"/>
                  <a:pt x="2045" y="3478"/>
                  <a:pt x="2048" y="3475"/>
                </a:cubicBezTo>
                <a:cubicBezTo>
                  <a:pt x="2051" y="3472"/>
                  <a:pt x="2051" y="3471"/>
                  <a:pt x="2054" y="3468"/>
                </a:cubicBezTo>
                <a:cubicBezTo>
                  <a:pt x="2057" y="3465"/>
                  <a:pt x="2058" y="3464"/>
                  <a:pt x="2060" y="3461"/>
                </a:cubicBezTo>
                <a:cubicBezTo>
                  <a:pt x="2063" y="3458"/>
                  <a:pt x="2064" y="3457"/>
                  <a:pt x="2066" y="3454"/>
                </a:cubicBezTo>
                <a:cubicBezTo>
                  <a:pt x="2069" y="3451"/>
                  <a:pt x="2070" y="3450"/>
                  <a:pt x="2073" y="3447"/>
                </a:cubicBezTo>
                <a:cubicBezTo>
                  <a:pt x="2075" y="3444"/>
                  <a:pt x="2076" y="3443"/>
                  <a:pt x="2079" y="3440"/>
                </a:cubicBezTo>
                <a:cubicBezTo>
                  <a:pt x="2081" y="3437"/>
                  <a:pt x="2082" y="3437"/>
                  <a:pt x="2085" y="3433"/>
                </a:cubicBezTo>
                <a:cubicBezTo>
                  <a:pt x="2087" y="3430"/>
                  <a:pt x="2088" y="3430"/>
                  <a:pt x="2091" y="3426"/>
                </a:cubicBezTo>
                <a:cubicBezTo>
                  <a:pt x="2093" y="3423"/>
                  <a:pt x="2094" y="3423"/>
                  <a:pt x="2097" y="3420"/>
                </a:cubicBezTo>
                <a:cubicBezTo>
                  <a:pt x="2099" y="3416"/>
                  <a:pt x="2100" y="3416"/>
                  <a:pt x="2103" y="3413"/>
                </a:cubicBezTo>
                <a:cubicBezTo>
                  <a:pt x="2105" y="3409"/>
                  <a:pt x="2106" y="3409"/>
                  <a:pt x="2108" y="3406"/>
                </a:cubicBezTo>
                <a:cubicBezTo>
                  <a:pt x="2111" y="3403"/>
                  <a:pt x="2112" y="3402"/>
                  <a:pt x="2114" y="3399"/>
                </a:cubicBezTo>
                <a:cubicBezTo>
                  <a:pt x="2117" y="3396"/>
                  <a:pt x="2118" y="3395"/>
                  <a:pt x="2120" y="3392"/>
                </a:cubicBezTo>
                <a:cubicBezTo>
                  <a:pt x="2123" y="3389"/>
                  <a:pt x="2123" y="3388"/>
                  <a:pt x="2126" y="3385"/>
                </a:cubicBezTo>
                <a:cubicBezTo>
                  <a:pt x="2128" y="3382"/>
                  <a:pt x="2129" y="3381"/>
                  <a:pt x="2132" y="3378"/>
                </a:cubicBezTo>
                <a:cubicBezTo>
                  <a:pt x="2134" y="3375"/>
                  <a:pt x="2135" y="3374"/>
                  <a:pt x="2137" y="3371"/>
                </a:cubicBezTo>
                <a:cubicBezTo>
                  <a:pt x="2140" y="3368"/>
                  <a:pt x="2140" y="3367"/>
                  <a:pt x="2143" y="3364"/>
                </a:cubicBezTo>
                <a:cubicBezTo>
                  <a:pt x="2145" y="3361"/>
                  <a:pt x="2146" y="3360"/>
                  <a:pt x="2148" y="3357"/>
                </a:cubicBezTo>
                <a:cubicBezTo>
                  <a:pt x="2151" y="3354"/>
                  <a:pt x="2152" y="3353"/>
                  <a:pt x="2154" y="3350"/>
                </a:cubicBezTo>
                <a:cubicBezTo>
                  <a:pt x="2157" y="3347"/>
                  <a:pt x="2157" y="3346"/>
                  <a:pt x="2160" y="3343"/>
                </a:cubicBezTo>
                <a:cubicBezTo>
                  <a:pt x="2162" y="3340"/>
                  <a:pt x="2163" y="3339"/>
                  <a:pt x="2165" y="3336"/>
                </a:cubicBezTo>
                <a:cubicBezTo>
                  <a:pt x="2168" y="3333"/>
                  <a:pt x="2168" y="3332"/>
                  <a:pt x="2170" y="3329"/>
                </a:cubicBezTo>
                <a:cubicBezTo>
                  <a:pt x="2173" y="3326"/>
                  <a:pt x="2174" y="3325"/>
                  <a:pt x="2176" y="3322"/>
                </a:cubicBezTo>
                <a:cubicBezTo>
                  <a:pt x="2178" y="3319"/>
                  <a:pt x="2179" y="3318"/>
                  <a:pt x="2181" y="3315"/>
                </a:cubicBezTo>
                <a:cubicBezTo>
                  <a:pt x="2184" y="3312"/>
                  <a:pt x="2184" y="3311"/>
                  <a:pt x="2187" y="3308"/>
                </a:cubicBezTo>
                <a:cubicBezTo>
                  <a:pt x="2189" y="3305"/>
                  <a:pt x="2189" y="3304"/>
                  <a:pt x="2192" y="3301"/>
                </a:cubicBezTo>
                <a:cubicBezTo>
                  <a:pt x="2194" y="3298"/>
                  <a:pt x="2195" y="3298"/>
                  <a:pt x="2197" y="3294"/>
                </a:cubicBezTo>
                <a:cubicBezTo>
                  <a:pt x="2199" y="3291"/>
                  <a:pt x="2200" y="3291"/>
                  <a:pt x="2202" y="3287"/>
                </a:cubicBezTo>
                <a:cubicBezTo>
                  <a:pt x="2205" y="3284"/>
                  <a:pt x="2205" y="3284"/>
                  <a:pt x="2207" y="3281"/>
                </a:cubicBezTo>
                <a:cubicBezTo>
                  <a:pt x="2210" y="3277"/>
                  <a:pt x="2210" y="3277"/>
                  <a:pt x="2212" y="3274"/>
                </a:cubicBezTo>
                <a:cubicBezTo>
                  <a:pt x="2215" y="3270"/>
                  <a:pt x="2215" y="3270"/>
                  <a:pt x="2218" y="3267"/>
                </a:cubicBezTo>
                <a:cubicBezTo>
                  <a:pt x="2220" y="3264"/>
                  <a:pt x="2220" y="3263"/>
                  <a:pt x="2223" y="3260"/>
                </a:cubicBezTo>
                <a:cubicBezTo>
                  <a:pt x="2225" y="3257"/>
                  <a:pt x="2225" y="3256"/>
                  <a:pt x="2228" y="3253"/>
                </a:cubicBezTo>
                <a:cubicBezTo>
                  <a:pt x="2230" y="3250"/>
                  <a:pt x="2230" y="3249"/>
                  <a:pt x="2232" y="3246"/>
                </a:cubicBezTo>
                <a:cubicBezTo>
                  <a:pt x="2235" y="3243"/>
                  <a:pt x="2235" y="3242"/>
                  <a:pt x="2237" y="3239"/>
                </a:cubicBezTo>
                <a:cubicBezTo>
                  <a:pt x="2240" y="3236"/>
                  <a:pt x="2240" y="3235"/>
                  <a:pt x="2242" y="3232"/>
                </a:cubicBezTo>
                <a:cubicBezTo>
                  <a:pt x="2244" y="3229"/>
                  <a:pt x="2245" y="3228"/>
                  <a:pt x="2247" y="3225"/>
                </a:cubicBezTo>
                <a:cubicBezTo>
                  <a:pt x="2249" y="3222"/>
                  <a:pt x="2250" y="3221"/>
                  <a:pt x="2252" y="3218"/>
                </a:cubicBezTo>
                <a:cubicBezTo>
                  <a:pt x="2254" y="3215"/>
                  <a:pt x="2254" y="3214"/>
                  <a:pt x="2256" y="3211"/>
                </a:cubicBezTo>
                <a:cubicBezTo>
                  <a:pt x="2259" y="3208"/>
                  <a:pt x="2259" y="3207"/>
                  <a:pt x="2261" y="3204"/>
                </a:cubicBezTo>
                <a:cubicBezTo>
                  <a:pt x="2263" y="3201"/>
                  <a:pt x="2264" y="3200"/>
                  <a:pt x="2266" y="3197"/>
                </a:cubicBezTo>
                <a:cubicBezTo>
                  <a:pt x="2268" y="3194"/>
                  <a:pt x="2268" y="3193"/>
                  <a:pt x="2270" y="3190"/>
                </a:cubicBezTo>
                <a:cubicBezTo>
                  <a:pt x="2272" y="3187"/>
                  <a:pt x="2273" y="3186"/>
                  <a:pt x="2275" y="3183"/>
                </a:cubicBezTo>
                <a:cubicBezTo>
                  <a:pt x="2277" y="3180"/>
                  <a:pt x="2277" y="3179"/>
                  <a:pt x="2279" y="3176"/>
                </a:cubicBezTo>
                <a:cubicBezTo>
                  <a:pt x="2281" y="3173"/>
                  <a:pt x="2282" y="3172"/>
                  <a:pt x="2284" y="3169"/>
                </a:cubicBezTo>
                <a:cubicBezTo>
                  <a:pt x="2286" y="3166"/>
                  <a:pt x="2286" y="3165"/>
                  <a:pt x="2288" y="3162"/>
                </a:cubicBezTo>
                <a:cubicBezTo>
                  <a:pt x="2290" y="3159"/>
                  <a:pt x="2291" y="3159"/>
                  <a:pt x="2293" y="3155"/>
                </a:cubicBezTo>
                <a:cubicBezTo>
                  <a:pt x="2295" y="3152"/>
                  <a:pt x="2295" y="3152"/>
                  <a:pt x="2297" y="3148"/>
                </a:cubicBezTo>
                <a:cubicBezTo>
                  <a:pt x="2299" y="3145"/>
                  <a:pt x="2299" y="3145"/>
                  <a:pt x="2301" y="3142"/>
                </a:cubicBezTo>
                <a:cubicBezTo>
                  <a:pt x="2303" y="3138"/>
                  <a:pt x="2304" y="3138"/>
                  <a:pt x="2306" y="3135"/>
                </a:cubicBezTo>
                <a:cubicBezTo>
                  <a:pt x="2307" y="3131"/>
                  <a:pt x="2308" y="3131"/>
                  <a:pt x="2310" y="3128"/>
                </a:cubicBezTo>
                <a:cubicBezTo>
                  <a:pt x="2312" y="3125"/>
                  <a:pt x="2312" y="3124"/>
                  <a:pt x="2314" y="3121"/>
                </a:cubicBezTo>
                <a:cubicBezTo>
                  <a:pt x="2316" y="3118"/>
                  <a:pt x="2316" y="3117"/>
                  <a:pt x="2318" y="3114"/>
                </a:cubicBezTo>
                <a:cubicBezTo>
                  <a:pt x="2320" y="3111"/>
                  <a:pt x="2320" y="3110"/>
                  <a:pt x="2322" y="3107"/>
                </a:cubicBezTo>
                <a:cubicBezTo>
                  <a:pt x="2324" y="3104"/>
                  <a:pt x="2324" y="3103"/>
                  <a:pt x="2326" y="3100"/>
                </a:cubicBezTo>
                <a:cubicBezTo>
                  <a:pt x="2328" y="3097"/>
                  <a:pt x="2328" y="3096"/>
                  <a:pt x="2330" y="3093"/>
                </a:cubicBezTo>
                <a:cubicBezTo>
                  <a:pt x="2332" y="3090"/>
                  <a:pt x="2332" y="3089"/>
                  <a:pt x="2334" y="3086"/>
                </a:cubicBezTo>
                <a:cubicBezTo>
                  <a:pt x="2336" y="3083"/>
                  <a:pt x="2336" y="3082"/>
                  <a:pt x="2338" y="3079"/>
                </a:cubicBezTo>
                <a:cubicBezTo>
                  <a:pt x="2340" y="3076"/>
                  <a:pt x="2340" y="3075"/>
                  <a:pt x="2342" y="3072"/>
                </a:cubicBezTo>
                <a:cubicBezTo>
                  <a:pt x="2343" y="3069"/>
                  <a:pt x="2344" y="3068"/>
                  <a:pt x="2345" y="3065"/>
                </a:cubicBezTo>
                <a:cubicBezTo>
                  <a:pt x="2347" y="3062"/>
                  <a:pt x="2348" y="3061"/>
                  <a:pt x="2349" y="3058"/>
                </a:cubicBezTo>
                <a:cubicBezTo>
                  <a:pt x="2351" y="3055"/>
                  <a:pt x="2351" y="3054"/>
                  <a:pt x="2353" y="3051"/>
                </a:cubicBezTo>
                <a:cubicBezTo>
                  <a:pt x="2355" y="3048"/>
                  <a:pt x="2355" y="3047"/>
                  <a:pt x="2357" y="3044"/>
                </a:cubicBezTo>
                <a:cubicBezTo>
                  <a:pt x="2358" y="3041"/>
                  <a:pt x="2359" y="3040"/>
                  <a:pt x="2360" y="3037"/>
                </a:cubicBezTo>
                <a:cubicBezTo>
                  <a:pt x="2362" y="3034"/>
                  <a:pt x="2362" y="3033"/>
                  <a:pt x="2364" y="3030"/>
                </a:cubicBezTo>
                <a:cubicBezTo>
                  <a:pt x="2365" y="3027"/>
                  <a:pt x="2366" y="3026"/>
                  <a:pt x="2367" y="3023"/>
                </a:cubicBezTo>
                <a:cubicBezTo>
                  <a:pt x="2369" y="3020"/>
                  <a:pt x="2369" y="3020"/>
                  <a:pt x="2371" y="3016"/>
                </a:cubicBezTo>
                <a:cubicBezTo>
                  <a:pt x="2372" y="3013"/>
                  <a:pt x="2373" y="3013"/>
                  <a:pt x="2374" y="3009"/>
                </a:cubicBezTo>
                <a:cubicBezTo>
                  <a:pt x="2376" y="3006"/>
                  <a:pt x="2376" y="3006"/>
                  <a:pt x="2378" y="3003"/>
                </a:cubicBezTo>
                <a:cubicBezTo>
                  <a:pt x="2379" y="2999"/>
                  <a:pt x="2380" y="2999"/>
                  <a:pt x="2381" y="2996"/>
                </a:cubicBezTo>
                <a:cubicBezTo>
                  <a:pt x="2382" y="2992"/>
                  <a:pt x="2383" y="2992"/>
                  <a:pt x="2384" y="2989"/>
                </a:cubicBezTo>
                <a:cubicBezTo>
                  <a:pt x="2386" y="2985"/>
                  <a:pt x="2386" y="2985"/>
                  <a:pt x="2388" y="2982"/>
                </a:cubicBezTo>
                <a:cubicBezTo>
                  <a:pt x="2389" y="2979"/>
                  <a:pt x="2389" y="2978"/>
                  <a:pt x="2391" y="2975"/>
                </a:cubicBezTo>
                <a:cubicBezTo>
                  <a:pt x="2392" y="2972"/>
                  <a:pt x="2393" y="2971"/>
                  <a:pt x="2394" y="2968"/>
                </a:cubicBezTo>
                <a:cubicBezTo>
                  <a:pt x="2395" y="2965"/>
                  <a:pt x="2396" y="2964"/>
                  <a:pt x="2397" y="2961"/>
                </a:cubicBezTo>
                <a:cubicBezTo>
                  <a:pt x="2398" y="2958"/>
                  <a:pt x="2399" y="2957"/>
                  <a:pt x="2400" y="2954"/>
                </a:cubicBezTo>
                <a:cubicBezTo>
                  <a:pt x="2401" y="2951"/>
                  <a:pt x="2402" y="2950"/>
                  <a:pt x="2403" y="2947"/>
                </a:cubicBezTo>
                <a:cubicBezTo>
                  <a:pt x="2405" y="2944"/>
                  <a:pt x="2405" y="2943"/>
                  <a:pt x="2406" y="2940"/>
                </a:cubicBezTo>
                <a:cubicBezTo>
                  <a:pt x="2407" y="2937"/>
                  <a:pt x="2408" y="2936"/>
                  <a:pt x="2409" y="2933"/>
                </a:cubicBezTo>
                <a:cubicBezTo>
                  <a:pt x="2410" y="2930"/>
                  <a:pt x="2411" y="2929"/>
                  <a:pt x="2412" y="2926"/>
                </a:cubicBezTo>
                <a:cubicBezTo>
                  <a:pt x="2413" y="2923"/>
                  <a:pt x="2414" y="2922"/>
                  <a:pt x="2415" y="2919"/>
                </a:cubicBezTo>
                <a:cubicBezTo>
                  <a:pt x="2416" y="2916"/>
                  <a:pt x="2416" y="2915"/>
                  <a:pt x="2418" y="2912"/>
                </a:cubicBezTo>
                <a:cubicBezTo>
                  <a:pt x="2419" y="2909"/>
                  <a:pt x="2419" y="2908"/>
                  <a:pt x="2420" y="2905"/>
                </a:cubicBezTo>
                <a:cubicBezTo>
                  <a:pt x="2422" y="2902"/>
                  <a:pt x="2422" y="2901"/>
                  <a:pt x="2423" y="2898"/>
                </a:cubicBezTo>
                <a:cubicBezTo>
                  <a:pt x="2424" y="2895"/>
                  <a:pt x="2425" y="2894"/>
                  <a:pt x="2426" y="2891"/>
                </a:cubicBezTo>
                <a:cubicBezTo>
                  <a:pt x="2427" y="2888"/>
                  <a:pt x="2427" y="2887"/>
                  <a:pt x="2428" y="2884"/>
                </a:cubicBezTo>
                <a:cubicBezTo>
                  <a:pt x="2430" y="2881"/>
                  <a:pt x="2430" y="2880"/>
                  <a:pt x="2431" y="2877"/>
                </a:cubicBezTo>
                <a:cubicBezTo>
                  <a:pt x="2432" y="2874"/>
                  <a:pt x="2432" y="2874"/>
                  <a:pt x="2433" y="2870"/>
                </a:cubicBezTo>
                <a:cubicBezTo>
                  <a:pt x="2435" y="2867"/>
                  <a:pt x="2435" y="2867"/>
                  <a:pt x="2436" y="2863"/>
                </a:cubicBezTo>
                <a:cubicBezTo>
                  <a:pt x="2437" y="2860"/>
                  <a:pt x="2437" y="2860"/>
                  <a:pt x="2438" y="2857"/>
                </a:cubicBezTo>
                <a:cubicBezTo>
                  <a:pt x="2439" y="2853"/>
                  <a:pt x="2440" y="2853"/>
                  <a:pt x="2441" y="2850"/>
                </a:cubicBezTo>
                <a:cubicBezTo>
                  <a:pt x="2442" y="2846"/>
                  <a:pt x="2442" y="2846"/>
                  <a:pt x="2443" y="2843"/>
                </a:cubicBezTo>
                <a:cubicBezTo>
                  <a:pt x="2444" y="2840"/>
                  <a:pt x="2444" y="2839"/>
                  <a:pt x="2445" y="2836"/>
                </a:cubicBezTo>
                <a:cubicBezTo>
                  <a:pt x="2446" y="2833"/>
                  <a:pt x="2447" y="2832"/>
                  <a:pt x="2448" y="2829"/>
                </a:cubicBezTo>
                <a:cubicBezTo>
                  <a:pt x="2449" y="2826"/>
                  <a:pt x="2449" y="2825"/>
                  <a:pt x="2450" y="2822"/>
                </a:cubicBezTo>
                <a:cubicBezTo>
                  <a:pt x="2451" y="2819"/>
                  <a:pt x="2451" y="2818"/>
                  <a:pt x="2452" y="2815"/>
                </a:cubicBezTo>
                <a:cubicBezTo>
                  <a:pt x="2453" y="2812"/>
                  <a:pt x="2453" y="2811"/>
                  <a:pt x="2454" y="2808"/>
                </a:cubicBezTo>
                <a:cubicBezTo>
                  <a:pt x="2455" y="2805"/>
                  <a:pt x="2455" y="2804"/>
                  <a:pt x="2456" y="2801"/>
                </a:cubicBezTo>
                <a:cubicBezTo>
                  <a:pt x="2457" y="2798"/>
                  <a:pt x="2457" y="2797"/>
                  <a:pt x="2458" y="2794"/>
                </a:cubicBezTo>
                <a:cubicBezTo>
                  <a:pt x="2459" y="2791"/>
                  <a:pt x="2459" y="2790"/>
                  <a:pt x="2460" y="2787"/>
                </a:cubicBezTo>
                <a:cubicBezTo>
                  <a:pt x="2461" y="2784"/>
                  <a:pt x="2461" y="2783"/>
                  <a:pt x="2462" y="2780"/>
                </a:cubicBezTo>
                <a:cubicBezTo>
                  <a:pt x="2463" y="2777"/>
                  <a:pt x="2463" y="2776"/>
                  <a:pt x="2464" y="2773"/>
                </a:cubicBezTo>
                <a:cubicBezTo>
                  <a:pt x="2465" y="2770"/>
                  <a:pt x="2465" y="2769"/>
                  <a:pt x="2466" y="2766"/>
                </a:cubicBezTo>
                <a:cubicBezTo>
                  <a:pt x="2466" y="2763"/>
                  <a:pt x="2467" y="2762"/>
                  <a:pt x="2468" y="2759"/>
                </a:cubicBezTo>
                <a:cubicBezTo>
                  <a:pt x="2468" y="2756"/>
                  <a:pt x="2468" y="2755"/>
                  <a:pt x="2469" y="2752"/>
                </a:cubicBezTo>
                <a:cubicBezTo>
                  <a:pt x="2470" y="2749"/>
                  <a:pt x="2470" y="2749"/>
                  <a:pt x="2471" y="2745"/>
                </a:cubicBezTo>
                <a:cubicBezTo>
                  <a:pt x="2472" y="2742"/>
                  <a:pt x="2472" y="2741"/>
                  <a:pt x="2473" y="2738"/>
                </a:cubicBezTo>
                <a:cubicBezTo>
                  <a:pt x="2473" y="2735"/>
                  <a:pt x="2473" y="2735"/>
                  <a:pt x="2474" y="2731"/>
                </a:cubicBezTo>
                <a:cubicBezTo>
                  <a:pt x="2475" y="2728"/>
                  <a:pt x="2475" y="2728"/>
                  <a:pt x="2476" y="2724"/>
                </a:cubicBezTo>
                <a:cubicBezTo>
                  <a:pt x="2476" y="2721"/>
                  <a:pt x="2477" y="2721"/>
                  <a:pt x="2477" y="2718"/>
                </a:cubicBezTo>
                <a:cubicBezTo>
                  <a:pt x="2478" y="2714"/>
                  <a:pt x="2478" y="2714"/>
                  <a:pt x="2479" y="2711"/>
                </a:cubicBezTo>
                <a:cubicBezTo>
                  <a:pt x="2479" y="2707"/>
                  <a:pt x="2479" y="2707"/>
                  <a:pt x="2480" y="2704"/>
                </a:cubicBezTo>
                <a:cubicBezTo>
                  <a:pt x="2481" y="2701"/>
                  <a:pt x="2481" y="2700"/>
                  <a:pt x="2481" y="2697"/>
                </a:cubicBezTo>
                <a:cubicBezTo>
                  <a:pt x="2482" y="2694"/>
                  <a:pt x="2482" y="2693"/>
                  <a:pt x="2483" y="2690"/>
                </a:cubicBezTo>
                <a:cubicBezTo>
                  <a:pt x="2483" y="2687"/>
                  <a:pt x="2483" y="2686"/>
                  <a:pt x="2484" y="2683"/>
                </a:cubicBezTo>
                <a:cubicBezTo>
                  <a:pt x="2484" y="2680"/>
                  <a:pt x="2485" y="2679"/>
                  <a:pt x="2485" y="2676"/>
                </a:cubicBezTo>
                <a:cubicBezTo>
                  <a:pt x="2486" y="2673"/>
                  <a:pt x="2486" y="2672"/>
                  <a:pt x="2486" y="2669"/>
                </a:cubicBezTo>
                <a:cubicBezTo>
                  <a:pt x="2487" y="2666"/>
                  <a:pt x="2487" y="2665"/>
                  <a:pt x="2487" y="2662"/>
                </a:cubicBezTo>
                <a:cubicBezTo>
                  <a:pt x="2488" y="2659"/>
                  <a:pt x="2488" y="2658"/>
                  <a:pt x="2488" y="2655"/>
                </a:cubicBezTo>
                <a:cubicBezTo>
                  <a:pt x="2489" y="2652"/>
                  <a:pt x="2489" y="2651"/>
                  <a:pt x="2489" y="2648"/>
                </a:cubicBezTo>
                <a:cubicBezTo>
                  <a:pt x="2490" y="2645"/>
                  <a:pt x="2490" y="2644"/>
                  <a:pt x="2490" y="2641"/>
                </a:cubicBezTo>
                <a:cubicBezTo>
                  <a:pt x="2491" y="2638"/>
                  <a:pt x="2491" y="2637"/>
                  <a:pt x="2491" y="2634"/>
                </a:cubicBezTo>
                <a:cubicBezTo>
                  <a:pt x="2492" y="2631"/>
                  <a:pt x="2492" y="2630"/>
                  <a:pt x="2492" y="2627"/>
                </a:cubicBezTo>
                <a:cubicBezTo>
                  <a:pt x="2493" y="2624"/>
                  <a:pt x="2493" y="2623"/>
                  <a:pt x="2493" y="2620"/>
                </a:cubicBezTo>
                <a:cubicBezTo>
                  <a:pt x="2493" y="2617"/>
                  <a:pt x="2494" y="2616"/>
                  <a:pt x="2494" y="2613"/>
                </a:cubicBezTo>
                <a:cubicBezTo>
                  <a:pt x="2494" y="2610"/>
                  <a:pt x="2494" y="2610"/>
                  <a:pt x="2495" y="2606"/>
                </a:cubicBezTo>
                <a:cubicBezTo>
                  <a:pt x="2495" y="2603"/>
                  <a:pt x="2495" y="2602"/>
                  <a:pt x="2495" y="2599"/>
                </a:cubicBezTo>
                <a:cubicBezTo>
                  <a:pt x="2496" y="2596"/>
                  <a:pt x="2496" y="2596"/>
                  <a:pt x="2496" y="2592"/>
                </a:cubicBezTo>
                <a:cubicBezTo>
                  <a:pt x="2496" y="2589"/>
                  <a:pt x="2496" y="2589"/>
                  <a:pt x="2497" y="2585"/>
                </a:cubicBezTo>
                <a:cubicBezTo>
                  <a:pt x="2497" y="2582"/>
                  <a:pt x="2497" y="2582"/>
                  <a:pt x="2497" y="2579"/>
                </a:cubicBezTo>
                <a:cubicBezTo>
                  <a:pt x="2497" y="2575"/>
                  <a:pt x="2497" y="2575"/>
                  <a:pt x="2498" y="2572"/>
                </a:cubicBezTo>
                <a:cubicBezTo>
                  <a:pt x="2498" y="2568"/>
                  <a:pt x="2498" y="2568"/>
                  <a:pt x="2498" y="2565"/>
                </a:cubicBezTo>
                <a:cubicBezTo>
                  <a:pt x="2498" y="2562"/>
                  <a:pt x="2498" y="2561"/>
                  <a:pt x="2498" y="2558"/>
                </a:cubicBezTo>
                <a:cubicBezTo>
                  <a:pt x="2499" y="2555"/>
                  <a:pt x="2499" y="2554"/>
                  <a:pt x="2499" y="2551"/>
                </a:cubicBezTo>
                <a:cubicBezTo>
                  <a:pt x="2499" y="2548"/>
                  <a:pt x="2499" y="2547"/>
                  <a:pt x="2499" y="2544"/>
                </a:cubicBezTo>
                <a:cubicBezTo>
                  <a:pt x="2499" y="2541"/>
                  <a:pt x="2499" y="2540"/>
                  <a:pt x="2499" y="2537"/>
                </a:cubicBezTo>
                <a:cubicBezTo>
                  <a:pt x="2500" y="2534"/>
                  <a:pt x="2500" y="2533"/>
                  <a:pt x="2500" y="2530"/>
                </a:cubicBezTo>
                <a:cubicBezTo>
                  <a:pt x="2500" y="2527"/>
                  <a:pt x="2500" y="2526"/>
                  <a:pt x="2500" y="2523"/>
                </a:cubicBezTo>
                <a:cubicBezTo>
                  <a:pt x="2500" y="2520"/>
                  <a:pt x="2500" y="2519"/>
                  <a:pt x="2500" y="2516"/>
                </a:cubicBezTo>
                <a:cubicBezTo>
                  <a:pt x="2500" y="2513"/>
                  <a:pt x="2500" y="2512"/>
                  <a:pt x="2500" y="2509"/>
                </a:cubicBezTo>
                <a:cubicBezTo>
                  <a:pt x="2500" y="2506"/>
                  <a:pt x="2500" y="2505"/>
                  <a:pt x="2500" y="2502"/>
                </a:cubicBezTo>
                <a:cubicBezTo>
                  <a:pt x="2500" y="2499"/>
                  <a:pt x="2500" y="2498"/>
                  <a:pt x="2500" y="2495"/>
                </a:cubicBezTo>
                <a:cubicBezTo>
                  <a:pt x="2500" y="2492"/>
                  <a:pt x="2500" y="2491"/>
                  <a:pt x="2500" y="2488"/>
                </a:cubicBezTo>
                <a:cubicBezTo>
                  <a:pt x="2500" y="2485"/>
                  <a:pt x="2500" y="2484"/>
                  <a:pt x="2500" y="2481"/>
                </a:cubicBezTo>
                <a:cubicBezTo>
                  <a:pt x="2500" y="2478"/>
                  <a:pt x="2500" y="2477"/>
                  <a:pt x="2500" y="2474"/>
                </a:cubicBezTo>
                <a:cubicBezTo>
                  <a:pt x="2500" y="2471"/>
                  <a:pt x="2500" y="2470"/>
                  <a:pt x="2499" y="2467"/>
                </a:cubicBezTo>
                <a:cubicBezTo>
                  <a:pt x="2499" y="2464"/>
                  <a:pt x="2499" y="2464"/>
                  <a:pt x="2499" y="2460"/>
                </a:cubicBezTo>
                <a:cubicBezTo>
                  <a:pt x="2499" y="2457"/>
                  <a:pt x="2499" y="2457"/>
                  <a:pt x="2499" y="2453"/>
                </a:cubicBezTo>
                <a:cubicBezTo>
                  <a:pt x="2499" y="2450"/>
                  <a:pt x="2499" y="2450"/>
                  <a:pt x="2498" y="2446"/>
                </a:cubicBezTo>
                <a:cubicBezTo>
                  <a:pt x="2498" y="2443"/>
                  <a:pt x="2498" y="2443"/>
                  <a:pt x="2498" y="2440"/>
                </a:cubicBezTo>
                <a:cubicBezTo>
                  <a:pt x="2498" y="2436"/>
                  <a:pt x="2498" y="2436"/>
                  <a:pt x="2498" y="2433"/>
                </a:cubicBezTo>
                <a:cubicBezTo>
                  <a:pt x="2497" y="2429"/>
                  <a:pt x="2497" y="2429"/>
                  <a:pt x="2497" y="2426"/>
                </a:cubicBezTo>
                <a:cubicBezTo>
                  <a:pt x="2497" y="2423"/>
                  <a:pt x="2497" y="2422"/>
                  <a:pt x="2497" y="2419"/>
                </a:cubicBezTo>
                <a:cubicBezTo>
                  <a:pt x="2496" y="2416"/>
                  <a:pt x="2496" y="2415"/>
                  <a:pt x="2496" y="2412"/>
                </a:cubicBezTo>
                <a:cubicBezTo>
                  <a:pt x="2496" y="2409"/>
                  <a:pt x="2496" y="2408"/>
                  <a:pt x="2495" y="2405"/>
                </a:cubicBezTo>
                <a:cubicBezTo>
                  <a:pt x="2495" y="2402"/>
                  <a:pt x="2495" y="2401"/>
                  <a:pt x="2495" y="2398"/>
                </a:cubicBezTo>
                <a:cubicBezTo>
                  <a:pt x="2494" y="2395"/>
                  <a:pt x="2494" y="2394"/>
                  <a:pt x="2494" y="2391"/>
                </a:cubicBezTo>
                <a:cubicBezTo>
                  <a:pt x="2494" y="2388"/>
                  <a:pt x="2493" y="2387"/>
                  <a:pt x="2493" y="2384"/>
                </a:cubicBezTo>
                <a:cubicBezTo>
                  <a:pt x="2493" y="2381"/>
                  <a:pt x="2493" y="2380"/>
                  <a:pt x="2492" y="2377"/>
                </a:cubicBezTo>
                <a:cubicBezTo>
                  <a:pt x="2492" y="2374"/>
                  <a:pt x="2492" y="2373"/>
                  <a:pt x="2491" y="2370"/>
                </a:cubicBezTo>
                <a:cubicBezTo>
                  <a:pt x="2491" y="2367"/>
                  <a:pt x="2491" y="2366"/>
                  <a:pt x="2490" y="2363"/>
                </a:cubicBezTo>
                <a:cubicBezTo>
                  <a:pt x="2490" y="2360"/>
                  <a:pt x="2490" y="2359"/>
                  <a:pt x="2489" y="2356"/>
                </a:cubicBezTo>
                <a:cubicBezTo>
                  <a:pt x="2489" y="2353"/>
                  <a:pt x="2489" y="2352"/>
                  <a:pt x="2488" y="2349"/>
                </a:cubicBezTo>
                <a:cubicBezTo>
                  <a:pt x="2488" y="2346"/>
                  <a:pt x="2488" y="2345"/>
                  <a:pt x="2487" y="2342"/>
                </a:cubicBezTo>
                <a:cubicBezTo>
                  <a:pt x="2487" y="2339"/>
                  <a:pt x="2487" y="2338"/>
                  <a:pt x="2486" y="2335"/>
                </a:cubicBezTo>
                <a:cubicBezTo>
                  <a:pt x="2486" y="2332"/>
                  <a:pt x="2486" y="2331"/>
                  <a:pt x="2485" y="2328"/>
                </a:cubicBezTo>
                <a:cubicBezTo>
                  <a:pt x="2485" y="2325"/>
                  <a:pt x="2484" y="2325"/>
                  <a:pt x="2484" y="2321"/>
                </a:cubicBezTo>
                <a:cubicBezTo>
                  <a:pt x="2483" y="2318"/>
                  <a:pt x="2483" y="2318"/>
                  <a:pt x="2483" y="2314"/>
                </a:cubicBezTo>
                <a:cubicBezTo>
                  <a:pt x="2482" y="2311"/>
                  <a:pt x="2482" y="2311"/>
                  <a:pt x="2481" y="2307"/>
                </a:cubicBezTo>
                <a:cubicBezTo>
                  <a:pt x="2481" y="2304"/>
                  <a:pt x="2481" y="2304"/>
                  <a:pt x="2480" y="2301"/>
                </a:cubicBezTo>
                <a:cubicBezTo>
                  <a:pt x="2479" y="2297"/>
                  <a:pt x="2479" y="2297"/>
                  <a:pt x="2479" y="2294"/>
                </a:cubicBezTo>
                <a:cubicBezTo>
                  <a:pt x="2478" y="2290"/>
                  <a:pt x="2478" y="2290"/>
                  <a:pt x="2477" y="2287"/>
                </a:cubicBezTo>
                <a:cubicBezTo>
                  <a:pt x="2477" y="2284"/>
                  <a:pt x="2476" y="2283"/>
                  <a:pt x="2476" y="2280"/>
                </a:cubicBezTo>
                <a:cubicBezTo>
                  <a:pt x="2475" y="2277"/>
                  <a:pt x="2475" y="2276"/>
                  <a:pt x="2474" y="2273"/>
                </a:cubicBezTo>
                <a:cubicBezTo>
                  <a:pt x="2473" y="2270"/>
                  <a:pt x="2473" y="2269"/>
                  <a:pt x="2473" y="2266"/>
                </a:cubicBezTo>
                <a:cubicBezTo>
                  <a:pt x="2472" y="2263"/>
                  <a:pt x="2472" y="2262"/>
                  <a:pt x="2471" y="2259"/>
                </a:cubicBezTo>
                <a:cubicBezTo>
                  <a:pt x="2470" y="2256"/>
                  <a:pt x="2470" y="2255"/>
                  <a:pt x="2469" y="2252"/>
                </a:cubicBezTo>
                <a:cubicBezTo>
                  <a:pt x="2468" y="2249"/>
                  <a:pt x="2468" y="2248"/>
                  <a:pt x="2468" y="2245"/>
                </a:cubicBezTo>
                <a:cubicBezTo>
                  <a:pt x="2467" y="2242"/>
                  <a:pt x="2466" y="2241"/>
                  <a:pt x="2466" y="2238"/>
                </a:cubicBezTo>
                <a:cubicBezTo>
                  <a:pt x="2465" y="2235"/>
                  <a:pt x="2465" y="2234"/>
                  <a:pt x="2464" y="2231"/>
                </a:cubicBezTo>
                <a:cubicBezTo>
                  <a:pt x="2463" y="2228"/>
                  <a:pt x="2463" y="2227"/>
                  <a:pt x="2462" y="2224"/>
                </a:cubicBezTo>
                <a:cubicBezTo>
                  <a:pt x="2461" y="2221"/>
                  <a:pt x="2461" y="2220"/>
                  <a:pt x="2460" y="2217"/>
                </a:cubicBezTo>
                <a:cubicBezTo>
                  <a:pt x="2459" y="2214"/>
                  <a:pt x="2459" y="2213"/>
                  <a:pt x="2458" y="2210"/>
                </a:cubicBezTo>
                <a:cubicBezTo>
                  <a:pt x="2457" y="2207"/>
                  <a:pt x="2457" y="2206"/>
                  <a:pt x="2456" y="2203"/>
                </a:cubicBezTo>
                <a:cubicBezTo>
                  <a:pt x="2455" y="2200"/>
                  <a:pt x="2455" y="2199"/>
                  <a:pt x="2454" y="2196"/>
                </a:cubicBezTo>
                <a:cubicBezTo>
                  <a:pt x="2453" y="2193"/>
                  <a:pt x="2453" y="2192"/>
                  <a:pt x="2452" y="2189"/>
                </a:cubicBezTo>
                <a:cubicBezTo>
                  <a:pt x="2451" y="2186"/>
                  <a:pt x="2451" y="2186"/>
                  <a:pt x="2450" y="2182"/>
                </a:cubicBezTo>
                <a:cubicBezTo>
                  <a:pt x="2449" y="2179"/>
                  <a:pt x="2449" y="2179"/>
                  <a:pt x="2448" y="2175"/>
                </a:cubicBezTo>
                <a:cubicBezTo>
                  <a:pt x="2447" y="2172"/>
                  <a:pt x="2446" y="2172"/>
                  <a:pt x="2445" y="2168"/>
                </a:cubicBezTo>
                <a:cubicBezTo>
                  <a:pt x="2444" y="2165"/>
                  <a:pt x="2444" y="2165"/>
                  <a:pt x="2443" y="2162"/>
                </a:cubicBezTo>
                <a:cubicBezTo>
                  <a:pt x="2442" y="2158"/>
                  <a:pt x="2442" y="2158"/>
                  <a:pt x="2441" y="2155"/>
                </a:cubicBezTo>
                <a:cubicBezTo>
                  <a:pt x="2440" y="2151"/>
                  <a:pt x="2439" y="2151"/>
                  <a:pt x="2438" y="2148"/>
                </a:cubicBezTo>
                <a:cubicBezTo>
                  <a:pt x="2437" y="2145"/>
                  <a:pt x="2437" y="2144"/>
                  <a:pt x="2436" y="2141"/>
                </a:cubicBezTo>
                <a:cubicBezTo>
                  <a:pt x="2435" y="2138"/>
                  <a:pt x="2435" y="2137"/>
                  <a:pt x="2433" y="2134"/>
                </a:cubicBezTo>
                <a:cubicBezTo>
                  <a:pt x="2432" y="2131"/>
                  <a:pt x="2432" y="2130"/>
                  <a:pt x="2431" y="2127"/>
                </a:cubicBezTo>
                <a:cubicBezTo>
                  <a:pt x="2430" y="2124"/>
                  <a:pt x="2430" y="2123"/>
                  <a:pt x="2428" y="2120"/>
                </a:cubicBezTo>
                <a:cubicBezTo>
                  <a:pt x="2427" y="2117"/>
                  <a:pt x="2427" y="2116"/>
                  <a:pt x="2426" y="2113"/>
                </a:cubicBezTo>
                <a:cubicBezTo>
                  <a:pt x="2425" y="2110"/>
                  <a:pt x="2424" y="2109"/>
                  <a:pt x="2423" y="2106"/>
                </a:cubicBezTo>
                <a:cubicBezTo>
                  <a:pt x="2422" y="2103"/>
                  <a:pt x="2422" y="2102"/>
                  <a:pt x="2420" y="2099"/>
                </a:cubicBezTo>
                <a:cubicBezTo>
                  <a:pt x="2419" y="2096"/>
                  <a:pt x="2419" y="2095"/>
                  <a:pt x="2418" y="2092"/>
                </a:cubicBezTo>
                <a:cubicBezTo>
                  <a:pt x="2416" y="2089"/>
                  <a:pt x="2416" y="2088"/>
                  <a:pt x="2415" y="2085"/>
                </a:cubicBezTo>
                <a:cubicBezTo>
                  <a:pt x="2414" y="2082"/>
                  <a:pt x="2413" y="2081"/>
                  <a:pt x="2412" y="2078"/>
                </a:cubicBezTo>
                <a:cubicBezTo>
                  <a:pt x="2411" y="2075"/>
                  <a:pt x="2410" y="2074"/>
                  <a:pt x="2409" y="2071"/>
                </a:cubicBezTo>
                <a:cubicBezTo>
                  <a:pt x="2408" y="2068"/>
                  <a:pt x="2407" y="2067"/>
                  <a:pt x="2406" y="2064"/>
                </a:cubicBezTo>
                <a:cubicBezTo>
                  <a:pt x="2405" y="2061"/>
                  <a:pt x="2405" y="2060"/>
                  <a:pt x="2403" y="2057"/>
                </a:cubicBezTo>
                <a:cubicBezTo>
                  <a:pt x="2402" y="2054"/>
                  <a:pt x="2401" y="2053"/>
                  <a:pt x="2400" y="2050"/>
                </a:cubicBezTo>
                <a:cubicBezTo>
                  <a:pt x="2399" y="2047"/>
                  <a:pt x="2398" y="2047"/>
                  <a:pt x="2397" y="2043"/>
                </a:cubicBezTo>
                <a:cubicBezTo>
                  <a:pt x="2396" y="2040"/>
                  <a:pt x="2395" y="2040"/>
                  <a:pt x="2394" y="2036"/>
                </a:cubicBezTo>
                <a:cubicBezTo>
                  <a:pt x="2393" y="2033"/>
                  <a:pt x="2392" y="2033"/>
                  <a:pt x="2391" y="2029"/>
                </a:cubicBezTo>
                <a:cubicBezTo>
                  <a:pt x="2389" y="2026"/>
                  <a:pt x="2389" y="2026"/>
                  <a:pt x="2388" y="2022"/>
                </a:cubicBezTo>
                <a:cubicBezTo>
                  <a:pt x="2386" y="2019"/>
                  <a:pt x="2386" y="2019"/>
                  <a:pt x="2384" y="2016"/>
                </a:cubicBezTo>
                <a:cubicBezTo>
                  <a:pt x="2383" y="2012"/>
                  <a:pt x="2382" y="2012"/>
                  <a:pt x="2381" y="2009"/>
                </a:cubicBezTo>
                <a:cubicBezTo>
                  <a:pt x="2380" y="2005"/>
                  <a:pt x="2379" y="2005"/>
                  <a:pt x="2378" y="2002"/>
                </a:cubicBezTo>
                <a:cubicBezTo>
                  <a:pt x="2376" y="1999"/>
                  <a:pt x="2376" y="1998"/>
                  <a:pt x="2374" y="1995"/>
                </a:cubicBezTo>
                <a:cubicBezTo>
                  <a:pt x="2373" y="1992"/>
                  <a:pt x="2372" y="1991"/>
                  <a:pt x="2371" y="1988"/>
                </a:cubicBezTo>
                <a:cubicBezTo>
                  <a:pt x="2369" y="1985"/>
                  <a:pt x="2369" y="1984"/>
                  <a:pt x="2367" y="1981"/>
                </a:cubicBezTo>
                <a:cubicBezTo>
                  <a:pt x="2366" y="1978"/>
                  <a:pt x="2365" y="1977"/>
                  <a:pt x="2364" y="1974"/>
                </a:cubicBezTo>
                <a:cubicBezTo>
                  <a:pt x="2362" y="1971"/>
                  <a:pt x="2362" y="1970"/>
                  <a:pt x="2360" y="1967"/>
                </a:cubicBezTo>
                <a:cubicBezTo>
                  <a:pt x="2359" y="1964"/>
                  <a:pt x="2358" y="1963"/>
                  <a:pt x="2357" y="1960"/>
                </a:cubicBezTo>
                <a:cubicBezTo>
                  <a:pt x="2355" y="1957"/>
                  <a:pt x="2355" y="1956"/>
                  <a:pt x="2353" y="1953"/>
                </a:cubicBezTo>
                <a:cubicBezTo>
                  <a:pt x="2351" y="1950"/>
                  <a:pt x="2351" y="1949"/>
                  <a:pt x="2349" y="1946"/>
                </a:cubicBezTo>
                <a:cubicBezTo>
                  <a:pt x="2348" y="1943"/>
                  <a:pt x="2347" y="1942"/>
                  <a:pt x="2345" y="1939"/>
                </a:cubicBezTo>
                <a:cubicBezTo>
                  <a:pt x="2344" y="1936"/>
                  <a:pt x="2343" y="1935"/>
                  <a:pt x="2342" y="1932"/>
                </a:cubicBezTo>
                <a:cubicBezTo>
                  <a:pt x="2340" y="1929"/>
                  <a:pt x="2340" y="1928"/>
                  <a:pt x="2338" y="1925"/>
                </a:cubicBezTo>
                <a:cubicBezTo>
                  <a:pt x="2336" y="1922"/>
                  <a:pt x="2336" y="1921"/>
                  <a:pt x="2334" y="1918"/>
                </a:cubicBezTo>
                <a:cubicBezTo>
                  <a:pt x="2332" y="1915"/>
                  <a:pt x="2332" y="1914"/>
                  <a:pt x="2330" y="1911"/>
                </a:cubicBezTo>
                <a:cubicBezTo>
                  <a:pt x="2328" y="1908"/>
                  <a:pt x="2328" y="1908"/>
                  <a:pt x="2326" y="1904"/>
                </a:cubicBezTo>
                <a:cubicBezTo>
                  <a:pt x="2324" y="1901"/>
                  <a:pt x="2324" y="1901"/>
                  <a:pt x="2322" y="1897"/>
                </a:cubicBezTo>
                <a:cubicBezTo>
                  <a:pt x="2320" y="1894"/>
                  <a:pt x="2320" y="1894"/>
                  <a:pt x="2318" y="1890"/>
                </a:cubicBezTo>
                <a:cubicBezTo>
                  <a:pt x="2316" y="1887"/>
                  <a:pt x="2316" y="1887"/>
                  <a:pt x="2314" y="1883"/>
                </a:cubicBezTo>
                <a:cubicBezTo>
                  <a:pt x="2312" y="1880"/>
                  <a:pt x="2312" y="1880"/>
                  <a:pt x="2310" y="1877"/>
                </a:cubicBezTo>
                <a:cubicBezTo>
                  <a:pt x="2308" y="1873"/>
                  <a:pt x="2307" y="1873"/>
                  <a:pt x="2306" y="1870"/>
                </a:cubicBezTo>
                <a:cubicBezTo>
                  <a:pt x="2304" y="1866"/>
                  <a:pt x="2303" y="1866"/>
                  <a:pt x="2301" y="1863"/>
                </a:cubicBezTo>
                <a:cubicBezTo>
                  <a:pt x="2299" y="1860"/>
                  <a:pt x="2299" y="1859"/>
                  <a:pt x="2297" y="1856"/>
                </a:cubicBezTo>
                <a:cubicBezTo>
                  <a:pt x="2295" y="1853"/>
                  <a:pt x="2295" y="1852"/>
                  <a:pt x="2293" y="1849"/>
                </a:cubicBezTo>
                <a:cubicBezTo>
                  <a:pt x="2291" y="1846"/>
                  <a:pt x="2290" y="1845"/>
                  <a:pt x="2288" y="1842"/>
                </a:cubicBezTo>
                <a:cubicBezTo>
                  <a:pt x="2286" y="1839"/>
                  <a:pt x="2286" y="1838"/>
                  <a:pt x="2284" y="1835"/>
                </a:cubicBezTo>
                <a:cubicBezTo>
                  <a:pt x="2282" y="1832"/>
                  <a:pt x="2281" y="1831"/>
                  <a:pt x="2279" y="1828"/>
                </a:cubicBezTo>
                <a:cubicBezTo>
                  <a:pt x="2277" y="1825"/>
                  <a:pt x="2277" y="1824"/>
                  <a:pt x="2275" y="1821"/>
                </a:cubicBezTo>
                <a:cubicBezTo>
                  <a:pt x="2273" y="1818"/>
                  <a:pt x="2272" y="1817"/>
                  <a:pt x="2270" y="1814"/>
                </a:cubicBezTo>
                <a:cubicBezTo>
                  <a:pt x="2268" y="1811"/>
                  <a:pt x="2268" y="1810"/>
                  <a:pt x="2266" y="1807"/>
                </a:cubicBezTo>
                <a:cubicBezTo>
                  <a:pt x="2264" y="1804"/>
                  <a:pt x="2263" y="1803"/>
                  <a:pt x="2261" y="1800"/>
                </a:cubicBezTo>
                <a:cubicBezTo>
                  <a:pt x="2259" y="1797"/>
                  <a:pt x="2259" y="1796"/>
                  <a:pt x="2256" y="1793"/>
                </a:cubicBezTo>
                <a:cubicBezTo>
                  <a:pt x="2254" y="1790"/>
                  <a:pt x="2254" y="1789"/>
                  <a:pt x="2252" y="1786"/>
                </a:cubicBezTo>
                <a:cubicBezTo>
                  <a:pt x="2250" y="1783"/>
                  <a:pt x="2249" y="1782"/>
                  <a:pt x="2247" y="1779"/>
                </a:cubicBezTo>
                <a:cubicBezTo>
                  <a:pt x="2245" y="1776"/>
                  <a:pt x="2244" y="1775"/>
                  <a:pt x="2242" y="1772"/>
                </a:cubicBezTo>
                <a:cubicBezTo>
                  <a:pt x="2240" y="1769"/>
                  <a:pt x="2240" y="1769"/>
                  <a:pt x="2237" y="1765"/>
                </a:cubicBezTo>
                <a:cubicBezTo>
                  <a:pt x="2235" y="1762"/>
                  <a:pt x="2235" y="1762"/>
                  <a:pt x="2232" y="1758"/>
                </a:cubicBezTo>
                <a:cubicBezTo>
                  <a:pt x="2230" y="1755"/>
                  <a:pt x="2230" y="1755"/>
                  <a:pt x="2228" y="1751"/>
                </a:cubicBezTo>
                <a:cubicBezTo>
                  <a:pt x="2225" y="1748"/>
                  <a:pt x="2225" y="1748"/>
                  <a:pt x="2223" y="1744"/>
                </a:cubicBezTo>
                <a:cubicBezTo>
                  <a:pt x="2220" y="1741"/>
                  <a:pt x="2220" y="1741"/>
                  <a:pt x="2218" y="1738"/>
                </a:cubicBezTo>
                <a:cubicBezTo>
                  <a:pt x="2215" y="1734"/>
                  <a:pt x="2215" y="1734"/>
                  <a:pt x="2212" y="1731"/>
                </a:cubicBezTo>
                <a:cubicBezTo>
                  <a:pt x="2210" y="1727"/>
                  <a:pt x="2210" y="1727"/>
                  <a:pt x="2207" y="1724"/>
                </a:cubicBezTo>
                <a:cubicBezTo>
                  <a:pt x="2205" y="1721"/>
                  <a:pt x="2205" y="1720"/>
                  <a:pt x="2202" y="1717"/>
                </a:cubicBezTo>
                <a:cubicBezTo>
                  <a:pt x="2200" y="1714"/>
                  <a:pt x="2199" y="1713"/>
                  <a:pt x="2197" y="1710"/>
                </a:cubicBezTo>
                <a:cubicBezTo>
                  <a:pt x="2195" y="1707"/>
                  <a:pt x="2194" y="1706"/>
                  <a:pt x="2192" y="1703"/>
                </a:cubicBezTo>
                <a:cubicBezTo>
                  <a:pt x="2189" y="1700"/>
                  <a:pt x="2189" y="1699"/>
                  <a:pt x="2187" y="1696"/>
                </a:cubicBezTo>
                <a:cubicBezTo>
                  <a:pt x="2184" y="1693"/>
                  <a:pt x="2184" y="1692"/>
                  <a:pt x="2181" y="1689"/>
                </a:cubicBezTo>
                <a:cubicBezTo>
                  <a:pt x="2179" y="1686"/>
                  <a:pt x="2178" y="1685"/>
                  <a:pt x="2176" y="1682"/>
                </a:cubicBezTo>
                <a:cubicBezTo>
                  <a:pt x="2174" y="1679"/>
                  <a:pt x="2173" y="1678"/>
                  <a:pt x="2170" y="1675"/>
                </a:cubicBezTo>
                <a:cubicBezTo>
                  <a:pt x="2168" y="1672"/>
                  <a:pt x="2168" y="1671"/>
                  <a:pt x="2165" y="1668"/>
                </a:cubicBezTo>
                <a:cubicBezTo>
                  <a:pt x="2163" y="1665"/>
                  <a:pt x="2162" y="1664"/>
                  <a:pt x="2160" y="1661"/>
                </a:cubicBezTo>
                <a:cubicBezTo>
                  <a:pt x="2157" y="1658"/>
                  <a:pt x="2157" y="1657"/>
                  <a:pt x="2154" y="1654"/>
                </a:cubicBezTo>
                <a:cubicBezTo>
                  <a:pt x="2152" y="1651"/>
                  <a:pt x="2151" y="1650"/>
                  <a:pt x="2148" y="1647"/>
                </a:cubicBezTo>
                <a:cubicBezTo>
                  <a:pt x="2146" y="1644"/>
                  <a:pt x="2145" y="1643"/>
                  <a:pt x="2143" y="1640"/>
                </a:cubicBezTo>
                <a:cubicBezTo>
                  <a:pt x="2140" y="1637"/>
                  <a:pt x="2140" y="1636"/>
                  <a:pt x="2137" y="1633"/>
                </a:cubicBezTo>
                <a:cubicBezTo>
                  <a:pt x="2135" y="1630"/>
                  <a:pt x="2134" y="1629"/>
                  <a:pt x="2132" y="1626"/>
                </a:cubicBezTo>
                <a:cubicBezTo>
                  <a:pt x="2129" y="1623"/>
                  <a:pt x="2128" y="1623"/>
                  <a:pt x="2126" y="1619"/>
                </a:cubicBezTo>
                <a:cubicBezTo>
                  <a:pt x="2123" y="1616"/>
                  <a:pt x="2123" y="1616"/>
                  <a:pt x="2120" y="1612"/>
                </a:cubicBezTo>
                <a:cubicBezTo>
                  <a:pt x="2118" y="1609"/>
                  <a:pt x="2117" y="1609"/>
                  <a:pt x="2114" y="1605"/>
                </a:cubicBezTo>
                <a:cubicBezTo>
                  <a:pt x="2112" y="1602"/>
                  <a:pt x="2111" y="1602"/>
                  <a:pt x="2108" y="1599"/>
                </a:cubicBezTo>
                <a:cubicBezTo>
                  <a:pt x="2106" y="1595"/>
                  <a:pt x="2105" y="1595"/>
                  <a:pt x="2103" y="1592"/>
                </a:cubicBezTo>
                <a:cubicBezTo>
                  <a:pt x="2100" y="1588"/>
                  <a:pt x="2099" y="1588"/>
                  <a:pt x="2097" y="1585"/>
                </a:cubicBezTo>
                <a:cubicBezTo>
                  <a:pt x="2094" y="1582"/>
                  <a:pt x="2093" y="1581"/>
                  <a:pt x="2091" y="1578"/>
                </a:cubicBezTo>
                <a:cubicBezTo>
                  <a:pt x="2088" y="1575"/>
                  <a:pt x="2087" y="1574"/>
                  <a:pt x="2085" y="1571"/>
                </a:cubicBezTo>
                <a:cubicBezTo>
                  <a:pt x="2082" y="1568"/>
                  <a:pt x="2081" y="1567"/>
                  <a:pt x="2079" y="1564"/>
                </a:cubicBezTo>
                <a:cubicBezTo>
                  <a:pt x="2076" y="1561"/>
                  <a:pt x="2075" y="1560"/>
                  <a:pt x="2073" y="1557"/>
                </a:cubicBezTo>
                <a:cubicBezTo>
                  <a:pt x="2070" y="1554"/>
                  <a:pt x="2069" y="1553"/>
                  <a:pt x="2066" y="1550"/>
                </a:cubicBezTo>
                <a:cubicBezTo>
                  <a:pt x="2064" y="1547"/>
                  <a:pt x="2063" y="1546"/>
                  <a:pt x="2060" y="1543"/>
                </a:cubicBezTo>
                <a:cubicBezTo>
                  <a:pt x="2058" y="1540"/>
                  <a:pt x="2057" y="1539"/>
                  <a:pt x="2054" y="1536"/>
                </a:cubicBezTo>
                <a:cubicBezTo>
                  <a:pt x="2051" y="1533"/>
                  <a:pt x="2051" y="1532"/>
                  <a:pt x="2048" y="1529"/>
                </a:cubicBezTo>
                <a:cubicBezTo>
                  <a:pt x="2045" y="1526"/>
                  <a:pt x="2044" y="1525"/>
                  <a:pt x="2042" y="1522"/>
                </a:cubicBezTo>
                <a:cubicBezTo>
                  <a:pt x="2039" y="1519"/>
                  <a:pt x="2038" y="1518"/>
                  <a:pt x="2035" y="1515"/>
                </a:cubicBezTo>
                <a:cubicBezTo>
                  <a:pt x="2032" y="1512"/>
                  <a:pt x="2032" y="1511"/>
                  <a:pt x="2029" y="1508"/>
                </a:cubicBezTo>
                <a:cubicBezTo>
                  <a:pt x="2026" y="1505"/>
                  <a:pt x="2025" y="1504"/>
                  <a:pt x="2023" y="1501"/>
                </a:cubicBezTo>
                <a:cubicBezTo>
                  <a:pt x="2020" y="1498"/>
                  <a:pt x="2019" y="1497"/>
                  <a:pt x="2016" y="1494"/>
                </a:cubicBezTo>
                <a:cubicBezTo>
                  <a:pt x="2013" y="1491"/>
                  <a:pt x="2013" y="1490"/>
                  <a:pt x="2010" y="1487"/>
                </a:cubicBezTo>
                <a:cubicBezTo>
                  <a:pt x="2007" y="1484"/>
                  <a:pt x="2006" y="1484"/>
                  <a:pt x="2003" y="1480"/>
                </a:cubicBezTo>
                <a:cubicBezTo>
                  <a:pt x="2000" y="1477"/>
                  <a:pt x="2000" y="1477"/>
                  <a:pt x="1997" y="1473"/>
                </a:cubicBezTo>
                <a:cubicBezTo>
                  <a:pt x="1994" y="1470"/>
                  <a:pt x="1993" y="1470"/>
                  <a:pt x="1990" y="1467"/>
                </a:cubicBezTo>
                <a:cubicBezTo>
                  <a:pt x="1987" y="1463"/>
                  <a:pt x="1986" y="1463"/>
                  <a:pt x="1983" y="1460"/>
                </a:cubicBezTo>
                <a:cubicBezTo>
                  <a:pt x="1980" y="1456"/>
                  <a:pt x="1980" y="1456"/>
                  <a:pt x="1977" y="1453"/>
                </a:cubicBezTo>
                <a:cubicBezTo>
                  <a:pt x="1974" y="1449"/>
                  <a:pt x="1973" y="1449"/>
                  <a:pt x="1970" y="1446"/>
                </a:cubicBezTo>
                <a:cubicBezTo>
                  <a:pt x="1967" y="1443"/>
                  <a:pt x="1966" y="1442"/>
                  <a:pt x="1963" y="1439"/>
                </a:cubicBezTo>
                <a:cubicBezTo>
                  <a:pt x="1960" y="1436"/>
                  <a:pt x="1960" y="1435"/>
                  <a:pt x="1957" y="1432"/>
                </a:cubicBezTo>
                <a:cubicBezTo>
                  <a:pt x="1953" y="1429"/>
                  <a:pt x="1953" y="1428"/>
                  <a:pt x="1950" y="1425"/>
                </a:cubicBezTo>
                <a:cubicBezTo>
                  <a:pt x="1947" y="1422"/>
                  <a:pt x="1946" y="1421"/>
                  <a:pt x="1943" y="1418"/>
                </a:cubicBezTo>
                <a:cubicBezTo>
                  <a:pt x="1940" y="1415"/>
                  <a:pt x="1939" y="1414"/>
                  <a:pt x="1936" y="1411"/>
                </a:cubicBezTo>
                <a:cubicBezTo>
                  <a:pt x="1933" y="1408"/>
                  <a:pt x="1932" y="1407"/>
                  <a:pt x="1929" y="1404"/>
                </a:cubicBezTo>
                <a:cubicBezTo>
                  <a:pt x="1926" y="1401"/>
                  <a:pt x="1925" y="1400"/>
                  <a:pt x="1922" y="1397"/>
                </a:cubicBezTo>
                <a:cubicBezTo>
                  <a:pt x="1919" y="1394"/>
                  <a:pt x="1918" y="1393"/>
                  <a:pt x="1915" y="1390"/>
                </a:cubicBezTo>
                <a:cubicBezTo>
                  <a:pt x="1912" y="1387"/>
                  <a:pt x="1911" y="1386"/>
                  <a:pt x="1908" y="1383"/>
                </a:cubicBezTo>
                <a:cubicBezTo>
                  <a:pt x="1905" y="1380"/>
                  <a:pt x="1904" y="1379"/>
                  <a:pt x="1901" y="1376"/>
                </a:cubicBezTo>
                <a:cubicBezTo>
                  <a:pt x="1898" y="1373"/>
                  <a:pt x="1897" y="1372"/>
                  <a:pt x="1894" y="1369"/>
                </a:cubicBezTo>
                <a:cubicBezTo>
                  <a:pt x="1891" y="1366"/>
                  <a:pt x="1890" y="1365"/>
                  <a:pt x="1887" y="1362"/>
                </a:cubicBezTo>
                <a:cubicBezTo>
                  <a:pt x="1884" y="1359"/>
                  <a:pt x="1883" y="1358"/>
                  <a:pt x="1880" y="1355"/>
                </a:cubicBezTo>
                <a:cubicBezTo>
                  <a:pt x="1876" y="1352"/>
                  <a:pt x="1876" y="1351"/>
                  <a:pt x="1872" y="1348"/>
                </a:cubicBezTo>
                <a:cubicBezTo>
                  <a:pt x="1869" y="1345"/>
                  <a:pt x="1868" y="1345"/>
                  <a:pt x="1865" y="1341"/>
                </a:cubicBezTo>
                <a:cubicBezTo>
                  <a:pt x="1862" y="1338"/>
                  <a:pt x="1861" y="1338"/>
                  <a:pt x="1858" y="1334"/>
                </a:cubicBezTo>
                <a:cubicBezTo>
                  <a:pt x="1855" y="1331"/>
                  <a:pt x="1854" y="1331"/>
                  <a:pt x="1851" y="1328"/>
                </a:cubicBezTo>
                <a:cubicBezTo>
                  <a:pt x="1847" y="1324"/>
                  <a:pt x="1847" y="1324"/>
                  <a:pt x="1843" y="1321"/>
                </a:cubicBezTo>
                <a:cubicBezTo>
                  <a:pt x="1840" y="1317"/>
                  <a:pt x="1839" y="1317"/>
                  <a:pt x="1836" y="1314"/>
                </a:cubicBezTo>
                <a:cubicBezTo>
                  <a:pt x="1833" y="1310"/>
                  <a:pt x="1832" y="1310"/>
                  <a:pt x="1828" y="1307"/>
                </a:cubicBezTo>
                <a:cubicBezTo>
                  <a:pt x="1825" y="1304"/>
                  <a:pt x="1824" y="1303"/>
                  <a:pt x="1821" y="1300"/>
                </a:cubicBezTo>
                <a:cubicBezTo>
                  <a:pt x="1818" y="1297"/>
                  <a:pt x="1817" y="1296"/>
                  <a:pt x="1813" y="1293"/>
                </a:cubicBezTo>
                <a:cubicBezTo>
                  <a:pt x="1810" y="1290"/>
                  <a:pt x="1809" y="1289"/>
                  <a:pt x="1806" y="1286"/>
                </a:cubicBezTo>
                <a:cubicBezTo>
                  <a:pt x="1802" y="1283"/>
                  <a:pt x="1802" y="1282"/>
                  <a:pt x="1798" y="1279"/>
                </a:cubicBezTo>
                <a:cubicBezTo>
                  <a:pt x="1795" y="1276"/>
                  <a:pt x="1794" y="1275"/>
                  <a:pt x="1791" y="1272"/>
                </a:cubicBezTo>
                <a:cubicBezTo>
                  <a:pt x="1787" y="1269"/>
                  <a:pt x="1787" y="1268"/>
                  <a:pt x="1783" y="1265"/>
                </a:cubicBezTo>
                <a:cubicBezTo>
                  <a:pt x="1780" y="1262"/>
                  <a:pt x="1779" y="1261"/>
                  <a:pt x="1775" y="1258"/>
                </a:cubicBezTo>
                <a:cubicBezTo>
                  <a:pt x="1772" y="1255"/>
                  <a:pt x="1771" y="1254"/>
                  <a:pt x="1768" y="1251"/>
                </a:cubicBezTo>
                <a:cubicBezTo>
                  <a:pt x="1764" y="1248"/>
                  <a:pt x="1764" y="1247"/>
                  <a:pt x="1760" y="1244"/>
                </a:cubicBezTo>
                <a:cubicBezTo>
                  <a:pt x="1757" y="1241"/>
                  <a:pt x="1756" y="1240"/>
                  <a:pt x="1752" y="1237"/>
                </a:cubicBezTo>
                <a:cubicBezTo>
                  <a:pt x="1749" y="1234"/>
                  <a:pt x="1748" y="1233"/>
                  <a:pt x="1745" y="1230"/>
                </a:cubicBezTo>
                <a:cubicBezTo>
                  <a:pt x="1741" y="1227"/>
                  <a:pt x="1740" y="1226"/>
                  <a:pt x="1737" y="1223"/>
                </a:cubicBezTo>
                <a:cubicBezTo>
                  <a:pt x="1733" y="1220"/>
                  <a:pt x="1732" y="1219"/>
                  <a:pt x="1729" y="1216"/>
                </a:cubicBezTo>
                <a:cubicBezTo>
                  <a:pt x="1725" y="1213"/>
                  <a:pt x="1724" y="1212"/>
                  <a:pt x="1721" y="1209"/>
                </a:cubicBezTo>
                <a:cubicBezTo>
                  <a:pt x="1717" y="1206"/>
                  <a:pt x="1717" y="1206"/>
                  <a:pt x="1713" y="1202"/>
                </a:cubicBezTo>
                <a:cubicBezTo>
                  <a:pt x="1709" y="1199"/>
                  <a:pt x="1709" y="1199"/>
                  <a:pt x="1705" y="1195"/>
                </a:cubicBezTo>
                <a:cubicBezTo>
                  <a:pt x="1701" y="1192"/>
                  <a:pt x="1701" y="1192"/>
                  <a:pt x="1697" y="1189"/>
                </a:cubicBezTo>
                <a:cubicBezTo>
                  <a:pt x="1693" y="1185"/>
                  <a:pt x="1693" y="1185"/>
                  <a:pt x="1689" y="1182"/>
                </a:cubicBezTo>
                <a:cubicBezTo>
                  <a:pt x="1685" y="1178"/>
                  <a:pt x="1685" y="1178"/>
                  <a:pt x="1681" y="1175"/>
                </a:cubicBezTo>
                <a:cubicBezTo>
                  <a:pt x="1677" y="1171"/>
                  <a:pt x="1676" y="1171"/>
                  <a:pt x="1673" y="1168"/>
                </a:cubicBezTo>
                <a:cubicBezTo>
                  <a:pt x="1669" y="1164"/>
                  <a:pt x="1668" y="1164"/>
                  <a:pt x="1665" y="1161"/>
                </a:cubicBezTo>
                <a:cubicBezTo>
                  <a:pt x="1661" y="1158"/>
                  <a:pt x="1660" y="1157"/>
                  <a:pt x="1657" y="1154"/>
                </a:cubicBezTo>
                <a:cubicBezTo>
                  <a:pt x="1653" y="1151"/>
                  <a:pt x="1652" y="1150"/>
                  <a:pt x="1648" y="1147"/>
                </a:cubicBezTo>
                <a:cubicBezTo>
                  <a:pt x="1645" y="1144"/>
                  <a:pt x="1644" y="1143"/>
                  <a:pt x="1640" y="1140"/>
                </a:cubicBezTo>
                <a:cubicBezTo>
                  <a:pt x="1636" y="1137"/>
                  <a:pt x="1636" y="1136"/>
                  <a:pt x="1632" y="1133"/>
                </a:cubicBezTo>
                <a:cubicBezTo>
                  <a:pt x="1628" y="1130"/>
                  <a:pt x="1627" y="1129"/>
                  <a:pt x="1624" y="1126"/>
                </a:cubicBezTo>
                <a:cubicBezTo>
                  <a:pt x="1620" y="1123"/>
                  <a:pt x="1619" y="1122"/>
                  <a:pt x="1615" y="1119"/>
                </a:cubicBezTo>
                <a:cubicBezTo>
                  <a:pt x="1612" y="1116"/>
                  <a:pt x="1611" y="1115"/>
                  <a:pt x="1607" y="1112"/>
                </a:cubicBezTo>
                <a:cubicBezTo>
                  <a:pt x="1603" y="1109"/>
                  <a:pt x="1602" y="1108"/>
                  <a:pt x="1599" y="1105"/>
                </a:cubicBezTo>
                <a:cubicBezTo>
                  <a:pt x="1595" y="1102"/>
                  <a:pt x="1594" y="1101"/>
                  <a:pt x="1590" y="1098"/>
                </a:cubicBezTo>
                <a:cubicBezTo>
                  <a:pt x="1586" y="1095"/>
                  <a:pt x="1586" y="1094"/>
                  <a:pt x="1582" y="1091"/>
                </a:cubicBezTo>
                <a:cubicBezTo>
                  <a:pt x="1578" y="1088"/>
                  <a:pt x="1577" y="1087"/>
                  <a:pt x="1573" y="1084"/>
                </a:cubicBezTo>
                <a:cubicBezTo>
                  <a:pt x="1569" y="1081"/>
                  <a:pt x="1569" y="1080"/>
                  <a:pt x="1565" y="1077"/>
                </a:cubicBezTo>
                <a:cubicBezTo>
                  <a:pt x="1561" y="1074"/>
                  <a:pt x="1560" y="1073"/>
                  <a:pt x="1556" y="1070"/>
                </a:cubicBezTo>
                <a:cubicBezTo>
                  <a:pt x="1552" y="1067"/>
                  <a:pt x="1552" y="1067"/>
                  <a:pt x="1548" y="1063"/>
                </a:cubicBezTo>
                <a:cubicBezTo>
                  <a:pt x="1544" y="1060"/>
                  <a:pt x="1543" y="1060"/>
                  <a:pt x="1539" y="1056"/>
                </a:cubicBezTo>
                <a:cubicBezTo>
                  <a:pt x="1535" y="1053"/>
                  <a:pt x="1534" y="1053"/>
                  <a:pt x="1531" y="1050"/>
                </a:cubicBezTo>
                <a:cubicBezTo>
                  <a:pt x="1527" y="1046"/>
                  <a:pt x="1526" y="1046"/>
                  <a:pt x="1522" y="1043"/>
                </a:cubicBezTo>
                <a:cubicBezTo>
                  <a:pt x="1518" y="1039"/>
                  <a:pt x="1517" y="1039"/>
                  <a:pt x="1513" y="1036"/>
                </a:cubicBezTo>
                <a:cubicBezTo>
                  <a:pt x="1509" y="1032"/>
                  <a:pt x="1508" y="1032"/>
                  <a:pt x="1505" y="1029"/>
                </a:cubicBezTo>
                <a:cubicBezTo>
                  <a:pt x="1501" y="1025"/>
                  <a:pt x="1500" y="1025"/>
                  <a:pt x="1496" y="1022"/>
                </a:cubicBezTo>
                <a:cubicBezTo>
                  <a:pt x="1492" y="1019"/>
                  <a:pt x="1491" y="1018"/>
                  <a:pt x="1487" y="1015"/>
                </a:cubicBezTo>
                <a:cubicBezTo>
                  <a:pt x="1483" y="1012"/>
                  <a:pt x="1482" y="1011"/>
                  <a:pt x="1478" y="1008"/>
                </a:cubicBezTo>
                <a:cubicBezTo>
                  <a:pt x="1474" y="1005"/>
                  <a:pt x="1473" y="1004"/>
                  <a:pt x="1469" y="1001"/>
                </a:cubicBezTo>
                <a:cubicBezTo>
                  <a:pt x="1465" y="998"/>
                  <a:pt x="1465" y="997"/>
                  <a:pt x="1461" y="994"/>
                </a:cubicBezTo>
                <a:cubicBezTo>
                  <a:pt x="1457" y="991"/>
                  <a:pt x="1456" y="990"/>
                  <a:pt x="1452" y="987"/>
                </a:cubicBezTo>
                <a:cubicBezTo>
                  <a:pt x="1448" y="984"/>
                  <a:pt x="1447" y="983"/>
                  <a:pt x="1443" y="980"/>
                </a:cubicBezTo>
                <a:cubicBezTo>
                  <a:pt x="1439" y="977"/>
                  <a:pt x="1438" y="976"/>
                  <a:pt x="1434" y="973"/>
                </a:cubicBezTo>
                <a:cubicBezTo>
                  <a:pt x="1430" y="970"/>
                  <a:pt x="1429" y="969"/>
                  <a:pt x="1425" y="966"/>
                </a:cubicBezTo>
                <a:cubicBezTo>
                  <a:pt x="1421" y="963"/>
                  <a:pt x="1420" y="962"/>
                  <a:pt x="1416" y="959"/>
                </a:cubicBezTo>
                <a:cubicBezTo>
                  <a:pt x="1412" y="956"/>
                  <a:pt x="1411" y="955"/>
                  <a:pt x="1407" y="952"/>
                </a:cubicBezTo>
                <a:cubicBezTo>
                  <a:pt x="1403" y="949"/>
                  <a:pt x="1402" y="948"/>
                  <a:pt x="1398" y="945"/>
                </a:cubicBezTo>
                <a:cubicBezTo>
                  <a:pt x="1394" y="942"/>
                  <a:pt x="1393" y="941"/>
                  <a:pt x="1389" y="938"/>
                </a:cubicBezTo>
                <a:cubicBezTo>
                  <a:pt x="1385" y="935"/>
                  <a:pt x="1384" y="934"/>
                  <a:pt x="1380" y="931"/>
                </a:cubicBezTo>
                <a:cubicBezTo>
                  <a:pt x="1376" y="928"/>
                  <a:pt x="1375" y="928"/>
                  <a:pt x="1371" y="924"/>
                </a:cubicBezTo>
                <a:cubicBezTo>
                  <a:pt x="1367" y="921"/>
                  <a:pt x="1366" y="921"/>
                  <a:pt x="1362" y="917"/>
                </a:cubicBezTo>
                <a:cubicBezTo>
                  <a:pt x="1357" y="914"/>
                  <a:pt x="1357" y="914"/>
                  <a:pt x="1352" y="911"/>
                </a:cubicBezTo>
                <a:cubicBezTo>
                  <a:pt x="1348" y="907"/>
                  <a:pt x="1347" y="907"/>
                  <a:pt x="1343" y="904"/>
                </a:cubicBezTo>
                <a:cubicBezTo>
                  <a:pt x="1339" y="900"/>
                  <a:pt x="1338" y="900"/>
                  <a:pt x="1334" y="897"/>
                </a:cubicBezTo>
                <a:cubicBezTo>
                  <a:pt x="1330" y="893"/>
                  <a:pt x="1329" y="893"/>
                  <a:pt x="1325" y="890"/>
                </a:cubicBezTo>
                <a:cubicBezTo>
                  <a:pt x="1321" y="886"/>
                  <a:pt x="1320" y="886"/>
                  <a:pt x="1316" y="883"/>
                </a:cubicBezTo>
                <a:cubicBezTo>
                  <a:pt x="1311" y="880"/>
                  <a:pt x="1310" y="879"/>
                  <a:pt x="1306" y="876"/>
                </a:cubicBezTo>
                <a:cubicBezTo>
                  <a:pt x="1302" y="873"/>
                  <a:pt x="1301" y="872"/>
                  <a:pt x="1297" y="869"/>
                </a:cubicBezTo>
                <a:cubicBezTo>
                  <a:pt x="1293" y="866"/>
                  <a:pt x="1292" y="865"/>
                  <a:pt x="1288" y="862"/>
                </a:cubicBezTo>
                <a:cubicBezTo>
                  <a:pt x="1283" y="859"/>
                  <a:pt x="1282" y="858"/>
                  <a:pt x="1278" y="855"/>
                </a:cubicBezTo>
                <a:cubicBezTo>
                  <a:pt x="1274" y="852"/>
                  <a:pt x="1273" y="851"/>
                  <a:pt x="1269" y="848"/>
                </a:cubicBezTo>
                <a:cubicBezTo>
                  <a:pt x="1265" y="845"/>
                  <a:pt x="1264" y="844"/>
                  <a:pt x="1259" y="841"/>
                </a:cubicBezTo>
                <a:cubicBezTo>
                  <a:pt x="1255" y="838"/>
                  <a:pt x="1254" y="837"/>
                  <a:pt x="1250" y="834"/>
                </a:cubicBezTo>
                <a:cubicBezTo>
                  <a:pt x="1246" y="831"/>
                  <a:pt x="1245" y="830"/>
                  <a:pt x="1241" y="827"/>
                </a:cubicBezTo>
                <a:cubicBezTo>
                  <a:pt x="1236" y="824"/>
                  <a:pt x="1235" y="823"/>
                  <a:pt x="1231" y="820"/>
                </a:cubicBezTo>
                <a:cubicBezTo>
                  <a:pt x="1227" y="817"/>
                  <a:pt x="1226" y="816"/>
                  <a:pt x="1222" y="813"/>
                </a:cubicBezTo>
                <a:cubicBezTo>
                  <a:pt x="1217" y="810"/>
                  <a:pt x="1216" y="809"/>
                  <a:pt x="1212" y="806"/>
                </a:cubicBezTo>
                <a:cubicBezTo>
                  <a:pt x="1208" y="803"/>
                  <a:pt x="1207" y="802"/>
                  <a:pt x="1202" y="799"/>
                </a:cubicBezTo>
                <a:cubicBezTo>
                  <a:pt x="1198" y="796"/>
                  <a:pt x="1197" y="795"/>
                  <a:pt x="1193" y="792"/>
                </a:cubicBezTo>
                <a:cubicBezTo>
                  <a:pt x="1189" y="789"/>
                  <a:pt x="1188" y="788"/>
                  <a:pt x="1183" y="785"/>
                </a:cubicBezTo>
                <a:cubicBezTo>
                  <a:pt x="1179" y="782"/>
                  <a:pt x="1178" y="782"/>
                  <a:pt x="1174" y="778"/>
                </a:cubicBezTo>
                <a:cubicBezTo>
                  <a:pt x="1169" y="775"/>
                  <a:pt x="1168" y="775"/>
                  <a:pt x="1164" y="771"/>
                </a:cubicBezTo>
                <a:cubicBezTo>
                  <a:pt x="1160" y="768"/>
                  <a:pt x="1159" y="768"/>
                  <a:pt x="1154" y="765"/>
                </a:cubicBezTo>
                <a:cubicBezTo>
                  <a:pt x="1150" y="761"/>
                  <a:pt x="1149" y="761"/>
                  <a:pt x="1145" y="758"/>
                </a:cubicBezTo>
                <a:cubicBezTo>
                  <a:pt x="1140" y="754"/>
                  <a:pt x="1139" y="754"/>
                  <a:pt x="1135" y="751"/>
                </a:cubicBezTo>
                <a:cubicBezTo>
                  <a:pt x="1131" y="747"/>
                  <a:pt x="1130" y="747"/>
                  <a:pt x="1125" y="744"/>
                </a:cubicBezTo>
                <a:cubicBezTo>
                  <a:pt x="1121" y="741"/>
                  <a:pt x="1120" y="740"/>
                  <a:pt x="1116" y="737"/>
                </a:cubicBezTo>
                <a:cubicBezTo>
                  <a:pt x="1111" y="734"/>
                  <a:pt x="1110" y="733"/>
                  <a:pt x="1106" y="730"/>
                </a:cubicBezTo>
                <a:cubicBezTo>
                  <a:pt x="1101" y="727"/>
                  <a:pt x="1100" y="726"/>
                  <a:pt x="1096" y="723"/>
                </a:cubicBezTo>
                <a:cubicBezTo>
                  <a:pt x="1092" y="720"/>
                  <a:pt x="1091" y="719"/>
                  <a:pt x="1086" y="716"/>
                </a:cubicBezTo>
                <a:cubicBezTo>
                  <a:pt x="1082" y="713"/>
                  <a:pt x="1081" y="712"/>
                  <a:pt x="1076" y="709"/>
                </a:cubicBezTo>
                <a:cubicBezTo>
                  <a:pt x="1072" y="706"/>
                  <a:pt x="1071" y="705"/>
                  <a:pt x="1066" y="702"/>
                </a:cubicBezTo>
                <a:cubicBezTo>
                  <a:pt x="1062" y="699"/>
                  <a:pt x="1061" y="698"/>
                  <a:pt x="1057" y="695"/>
                </a:cubicBezTo>
                <a:cubicBezTo>
                  <a:pt x="1052" y="692"/>
                  <a:pt x="1051" y="691"/>
                  <a:pt x="1047" y="688"/>
                </a:cubicBezTo>
                <a:cubicBezTo>
                  <a:pt x="1042" y="685"/>
                  <a:pt x="1041" y="684"/>
                  <a:pt x="1037" y="681"/>
                </a:cubicBezTo>
                <a:cubicBezTo>
                  <a:pt x="1032" y="678"/>
                  <a:pt x="1031" y="677"/>
                  <a:pt x="1027" y="674"/>
                </a:cubicBezTo>
                <a:cubicBezTo>
                  <a:pt x="1022" y="671"/>
                  <a:pt x="1021" y="670"/>
                  <a:pt x="1017" y="667"/>
                </a:cubicBezTo>
                <a:cubicBezTo>
                  <a:pt x="1012" y="664"/>
                  <a:pt x="1011" y="663"/>
                  <a:pt x="1007" y="660"/>
                </a:cubicBezTo>
                <a:cubicBezTo>
                  <a:pt x="1002" y="657"/>
                  <a:pt x="1001" y="656"/>
                  <a:pt x="997" y="653"/>
                </a:cubicBezTo>
                <a:cubicBezTo>
                  <a:pt x="992" y="650"/>
                  <a:pt x="991" y="649"/>
                  <a:pt x="987" y="646"/>
                </a:cubicBezTo>
                <a:cubicBezTo>
                  <a:pt x="982" y="643"/>
                  <a:pt x="981" y="643"/>
                  <a:pt x="977" y="639"/>
                </a:cubicBezTo>
                <a:cubicBezTo>
                  <a:pt x="972" y="636"/>
                  <a:pt x="971" y="636"/>
                  <a:pt x="967" y="632"/>
                </a:cubicBezTo>
                <a:cubicBezTo>
                  <a:pt x="962" y="629"/>
                  <a:pt x="961" y="629"/>
                  <a:pt x="957" y="626"/>
                </a:cubicBezTo>
                <a:cubicBezTo>
                  <a:pt x="952" y="622"/>
                  <a:pt x="951" y="622"/>
                  <a:pt x="947" y="619"/>
                </a:cubicBezTo>
                <a:cubicBezTo>
                  <a:pt x="942" y="615"/>
                  <a:pt x="941" y="615"/>
                  <a:pt x="937" y="612"/>
                </a:cubicBezTo>
                <a:cubicBezTo>
                  <a:pt x="932" y="608"/>
                  <a:pt x="931" y="608"/>
                  <a:pt x="926" y="605"/>
                </a:cubicBezTo>
                <a:cubicBezTo>
                  <a:pt x="922" y="602"/>
                  <a:pt x="921" y="601"/>
                  <a:pt x="916" y="598"/>
                </a:cubicBezTo>
                <a:cubicBezTo>
                  <a:pt x="912" y="595"/>
                  <a:pt x="911" y="594"/>
                  <a:pt x="906" y="591"/>
                </a:cubicBezTo>
                <a:cubicBezTo>
                  <a:pt x="901" y="588"/>
                  <a:pt x="900" y="587"/>
                  <a:pt x="896" y="584"/>
                </a:cubicBezTo>
                <a:cubicBezTo>
                  <a:pt x="891" y="581"/>
                  <a:pt x="890" y="580"/>
                  <a:pt x="886" y="577"/>
                </a:cubicBezTo>
                <a:cubicBezTo>
                  <a:pt x="881" y="574"/>
                  <a:pt x="880" y="573"/>
                  <a:pt x="876" y="570"/>
                </a:cubicBezTo>
                <a:cubicBezTo>
                  <a:pt x="871" y="567"/>
                  <a:pt x="870" y="566"/>
                  <a:pt x="865" y="563"/>
                </a:cubicBezTo>
                <a:cubicBezTo>
                  <a:pt x="861" y="560"/>
                  <a:pt x="860" y="559"/>
                  <a:pt x="855" y="556"/>
                </a:cubicBezTo>
                <a:cubicBezTo>
                  <a:pt x="850" y="553"/>
                  <a:pt x="849" y="552"/>
                  <a:pt x="845" y="549"/>
                </a:cubicBezTo>
                <a:cubicBezTo>
                  <a:pt x="840" y="546"/>
                  <a:pt x="839" y="545"/>
                  <a:pt x="835" y="542"/>
                </a:cubicBezTo>
                <a:cubicBezTo>
                  <a:pt x="830" y="539"/>
                  <a:pt x="829" y="538"/>
                  <a:pt x="824" y="535"/>
                </a:cubicBezTo>
                <a:cubicBezTo>
                  <a:pt x="820" y="532"/>
                  <a:pt x="819" y="531"/>
                  <a:pt x="814" y="528"/>
                </a:cubicBezTo>
                <a:cubicBezTo>
                  <a:pt x="809" y="525"/>
                  <a:pt x="808" y="524"/>
                  <a:pt x="804" y="521"/>
                </a:cubicBezTo>
                <a:cubicBezTo>
                  <a:pt x="799" y="518"/>
                  <a:pt x="798" y="517"/>
                  <a:pt x="793" y="514"/>
                </a:cubicBezTo>
                <a:cubicBezTo>
                  <a:pt x="789" y="511"/>
                  <a:pt x="788" y="510"/>
                  <a:pt x="783" y="507"/>
                </a:cubicBezTo>
                <a:cubicBezTo>
                  <a:pt x="778" y="504"/>
                  <a:pt x="777" y="504"/>
                  <a:pt x="773" y="500"/>
                </a:cubicBezTo>
                <a:cubicBezTo>
                  <a:pt x="768" y="497"/>
                  <a:pt x="767" y="497"/>
                  <a:pt x="762" y="493"/>
                </a:cubicBezTo>
                <a:cubicBezTo>
                  <a:pt x="758" y="490"/>
                  <a:pt x="756" y="490"/>
                  <a:pt x="752" y="487"/>
                </a:cubicBezTo>
                <a:cubicBezTo>
                  <a:pt x="747" y="483"/>
                  <a:pt x="746" y="483"/>
                  <a:pt x="741" y="480"/>
                </a:cubicBezTo>
                <a:cubicBezTo>
                  <a:pt x="737" y="476"/>
                  <a:pt x="736" y="476"/>
                  <a:pt x="731" y="473"/>
                </a:cubicBezTo>
                <a:cubicBezTo>
                  <a:pt x="726" y="469"/>
                  <a:pt x="725" y="469"/>
                  <a:pt x="721" y="466"/>
                </a:cubicBezTo>
                <a:cubicBezTo>
                  <a:pt x="716" y="463"/>
                  <a:pt x="715" y="462"/>
                  <a:pt x="710" y="459"/>
                </a:cubicBezTo>
                <a:cubicBezTo>
                  <a:pt x="705" y="456"/>
                  <a:pt x="704" y="455"/>
                  <a:pt x="700" y="452"/>
                </a:cubicBezTo>
                <a:cubicBezTo>
                  <a:pt x="695" y="449"/>
                  <a:pt x="694" y="448"/>
                  <a:pt x="689" y="445"/>
                </a:cubicBezTo>
                <a:cubicBezTo>
                  <a:pt x="684" y="442"/>
                  <a:pt x="683" y="441"/>
                  <a:pt x="679" y="438"/>
                </a:cubicBezTo>
                <a:cubicBezTo>
                  <a:pt x="674" y="435"/>
                  <a:pt x="673" y="434"/>
                  <a:pt x="668" y="431"/>
                </a:cubicBezTo>
                <a:cubicBezTo>
                  <a:pt x="663" y="428"/>
                  <a:pt x="662" y="427"/>
                  <a:pt x="658" y="424"/>
                </a:cubicBezTo>
                <a:cubicBezTo>
                  <a:pt x="653" y="421"/>
                  <a:pt x="652" y="420"/>
                  <a:pt x="647" y="417"/>
                </a:cubicBezTo>
                <a:cubicBezTo>
                  <a:pt x="642" y="414"/>
                  <a:pt x="641" y="413"/>
                  <a:pt x="636" y="410"/>
                </a:cubicBezTo>
                <a:cubicBezTo>
                  <a:pt x="632" y="407"/>
                  <a:pt x="631" y="406"/>
                  <a:pt x="626" y="403"/>
                </a:cubicBezTo>
                <a:cubicBezTo>
                  <a:pt x="621" y="400"/>
                  <a:pt x="620" y="399"/>
                  <a:pt x="615" y="396"/>
                </a:cubicBezTo>
                <a:cubicBezTo>
                  <a:pt x="611" y="393"/>
                  <a:pt x="610" y="392"/>
                  <a:pt x="605" y="389"/>
                </a:cubicBezTo>
                <a:cubicBezTo>
                  <a:pt x="600" y="386"/>
                  <a:pt x="599" y="385"/>
                  <a:pt x="594" y="382"/>
                </a:cubicBezTo>
                <a:cubicBezTo>
                  <a:pt x="589" y="379"/>
                  <a:pt x="588" y="378"/>
                  <a:pt x="584" y="375"/>
                </a:cubicBezTo>
                <a:cubicBezTo>
                  <a:pt x="579" y="372"/>
                  <a:pt x="578" y="371"/>
                  <a:pt x="573" y="368"/>
                </a:cubicBezTo>
                <a:cubicBezTo>
                  <a:pt x="568" y="365"/>
                  <a:pt x="567" y="365"/>
                  <a:pt x="562" y="361"/>
                </a:cubicBezTo>
                <a:cubicBezTo>
                  <a:pt x="558" y="358"/>
                  <a:pt x="557" y="358"/>
                  <a:pt x="552" y="354"/>
                </a:cubicBezTo>
                <a:cubicBezTo>
                  <a:pt x="547" y="351"/>
                  <a:pt x="546" y="351"/>
                  <a:pt x="541" y="348"/>
                </a:cubicBezTo>
                <a:cubicBezTo>
                  <a:pt x="536" y="344"/>
                  <a:pt x="535" y="344"/>
                  <a:pt x="530" y="341"/>
                </a:cubicBezTo>
                <a:cubicBezTo>
                  <a:pt x="526" y="337"/>
                  <a:pt x="525" y="337"/>
                  <a:pt x="520" y="334"/>
                </a:cubicBezTo>
                <a:cubicBezTo>
                  <a:pt x="515" y="331"/>
                  <a:pt x="514" y="330"/>
                  <a:pt x="509" y="327"/>
                </a:cubicBezTo>
                <a:cubicBezTo>
                  <a:pt x="504" y="323"/>
                  <a:pt x="503" y="323"/>
                  <a:pt x="498" y="320"/>
                </a:cubicBezTo>
                <a:cubicBezTo>
                  <a:pt x="494" y="317"/>
                  <a:pt x="493" y="316"/>
                  <a:pt x="488" y="313"/>
                </a:cubicBezTo>
                <a:cubicBezTo>
                  <a:pt x="483" y="310"/>
                  <a:pt x="482" y="309"/>
                  <a:pt x="477" y="306"/>
                </a:cubicBezTo>
                <a:cubicBezTo>
                  <a:pt x="472" y="303"/>
                  <a:pt x="471" y="302"/>
                  <a:pt x="466" y="299"/>
                </a:cubicBezTo>
                <a:cubicBezTo>
                  <a:pt x="462" y="296"/>
                  <a:pt x="460" y="295"/>
                  <a:pt x="456" y="292"/>
                </a:cubicBezTo>
                <a:cubicBezTo>
                  <a:pt x="451" y="289"/>
                  <a:pt x="450" y="288"/>
                  <a:pt x="445" y="285"/>
                </a:cubicBezTo>
                <a:cubicBezTo>
                  <a:pt x="440" y="282"/>
                  <a:pt x="439" y="281"/>
                  <a:pt x="434" y="278"/>
                </a:cubicBezTo>
                <a:cubicBezTo>
                  <a:pt x="429" y="275"/>
                  <a:pt x="428" y="274"/>
                  <a:pt x="423" y="271"/>
                </a:cubicBezTo>
                <a:cubicBezTo>
                  <a:pt x="419" y="268"/>
                  <a:pt x="417" y="267"/>
                  <a:pt x="413" y="264"/>
                </a:cubicBezTo>
                <a:cubicBezTo>
                  <a:pt x="408" y="261"/>
                  <a:pt x="407" y="260"/>
                  <a:pt x="402" y="257"/>
                </a:cubicBezTo>
                <a:cubicBezTo>
                  <a:pt x="397" y="254"/>
                  <a:pt x="396" y="253"/>
                  <a:pt x="391" y="250"/>
                </a:cubicBezTo>
                <a:cubicBezTo>
                  <a:pt x="386" y="247"/>
                  <a:pt x="385" y="246"/>
                  <a:pt x="380" y="243"/>
                </a:cubicBezTo>
                <a:cubicBezTo>
                  <a:pt x="375" y="240"/>
                  <a:pt x="374" y="239"/>
                  <a:pt x="370" y="236"/>
                </a:cubicBezTo>
                <a:cubicBezTo>
                  <a:pt x="365" y="233"/>
                  <a:pt x="364" y="232"/>
                  <a:pt x="359" y="229"/>
                </a:cubicBezTo>
                <a:cubicBezTo>
                  <a:pt x="354" y="226"/>
                  <a:pt x="353" y="226"/>
                  <a:pt x="348" y="222"/>
                </a:cubicBezTo>
                <a:cubicBezTo>
                  <a:pt x="343" y="219"/>
                  <a:pt x="342" y="219"/>
                  <a:pt x="337" y="215"/>
                </a:cubicBezTo>
                <a:cubicBezTo>
                  <a:pt x="332" y="212"/>
                  <a:pt x="331" y="212"/>
                  <a:pt x="326" y="209"/>
                </a:cubicBezTo>
                <a:cubicBezTo>
                  <a:pt x="321" y="205"/>
                  <a:pt x="320" y="205"/>
                  <a:pt x="316" y="202"/>
                </a:cubicBezTo>
                <a:cubicBezTo>
                  <a:pt x="311" y="198"/>
                  <a:pt x="310" y="198"/>
                  <a:pt x="305" y="195"/>
                </a:cubicBezTo>
                <a:cubicBezTo>
                  <a:pt x="300" y="192"/>
                  <a:pt x="299" y="191"/>
                  <a:pt x="294" y="188"/>
                </a:cubicBezTo>
                <a:cubicBezTo>
                  <a:pt x="289" y="185"/>
                  <a:pt x="288" y="184"/>
                  <a:pt x="283" y="181"/>
                </a:cubicBezTo>
                <a:cubicBezTo>
                  <a:pt x="278" y="178"/>
                  <a:pt x="277" y="177"/>
                  <a:pt x="272" y="174"/>
                </a:cubicBezTo>
                <a:cubicBezTo>
                  <a:pt x="267" y="171"/>
                  <a:pt x="266" y="170"/>
                  <a:pt x="261" y="167"/>
                </a:cubicBezTo>
                <a:cubicBezTo>
                  <a:pt x="256" y="164"/>
                  <a:pt x="255" y="163"/>
                  <a:pt x="251" y="160"/>
                </a:cubicBezTo>
                <a:cubicBezTo>
                  <a:pt x="246" y="157"/>
                  <a:pt x="245" y="156"/>
                  <a:pt x="240" y="153"/>
                </a:cubicBezTo>
                <a:cubicBezTo>
                  <a:pt x="235" y="150"/>
                  <a:pt x="234" y="149"/>
                  <a:pt x="229" y="146"/>
                </a:cubicBezTo>
                <a:cubicBezTo>
                  <a:pt x="224" y="143"/>
                  <a:pt x="223" y="142"/>
                  <a:pt x="218" y="139"/>
                </a:cubicBezTo>
                <a:cubicBezTo>
                  <a:pt x="213" y="136"/>
                  <a:pt x="212" y="135"/>
                  <a:pt x="207" y="132"/>
                </a:cubicBezTo>
                <a:cubicBezTo>
                  <a:pt x="202" y="129"/>
                  <a:pt x="201" y="128"/>
                  <a:pt x="196" y="125"/>
                </a:cubicBezTo>
                <a:cubicBezTo>
                  <a:pt x="191" y="122"/>
                  <a:pt x="190" y="121"/>
                  <a:pt x="185" y="118"/>
                </a:cubicBezTo>
                <a:cubicBezTo>
                  <a:pt x="180" y="115"/>
                  <a:pt x="179" y="114"/>
                  <a:pt x="174" y="111"/>
                </a:cubicBezTo>
                <a:cubicBezTo>
                  <a:pt x="170" y="108"/>
                  <a:pt x="168" y="107"/>
                  <a:pt x="164" y="104"/>
                </a:cubicBezTo>
                <a:cubicBezTo>
                  <a:pt x="159" y="101"/>
                  <a:pt x="158" y="100"/>
                  <a:pt x="153" y="97"/>
                </a:cubicBezTo>
                <a:cubicBezTo>
                  <a:pt x="148" y="94"/>
                  <a:pt x="147" y="93"/>
                  <a:pt x="142" y="90"/>
                </a:cubicBezTo>
                <a:cubicBezTo>
                  <a:pt x="137" y="87"/>
                  <a:pt x="136" y="87"/>
                  <a:pt x="131" y="83"/>
                </a:cubicBezTo>
                <a:cubicBezTo>
                  <a:pt x="126" y="80"/>
                  <a:pt x="125" y="80"/>
                  <a:pt x="120" y="76"/>
                </a:cubicBezTo>
                <a:cubicBezTo>
                  <a:pt x="115" y="73"/>
                  <a:pt x="114" y="73"/>
                  <a:pt x="109" y="70"/>
                </a:cubicBezTo>
                <a:cubicBezTo>
                  <a:pt x="104" y="66"/>
                  <a:pt x="103" y="66"/>
                  <a:pt x="98" y="63"/>
                </a:cubicBezTo>
                <a:cubicBezTo>
                  <a:pt x="93" y="59"/>
                  <a:pt x="92" y="59"/>
                  <a:pt x="87" y="56"/>
                </a:cubicBezTo>
                <a:cubicBezTo>
                  <a:pt x="82" y="53"/>
                  <a:pt x="81" y="52"/>
                  <a:pt x="76" y="49"/>
                </a:cubicBezTo>
                <a:cubicBezTo>
                  <a:pt x="71" y="46"/>
                  <a:pt x="70" y="45"/>
                  <a:pt x="65" y="42"/>
                </a:cubicBezTo>
                <a:cubicBezTo>
                  <a:pt x="61" y="39"/>
                  <a:pt x="59" y="38"/>
                  <a:pt x="55" y="35"/>
                </a:cubicBezTo>
                <a:cubicBezTo>
                  <a:pt x="50" y="32"/>
                  <a:pt x="49" y="31"/>
                  <a:pt x="44" y="28"/>
                </a:cubicBezTo>
                <a:cubicBezTo>
                  <a:pt x="39" y="25"/>
                  <a:pt x="38" y="24"/>
                  <a:pt x="33" y="21"/>
                </a:cubicBezTo>
                <a:cubicBezTo>
                  <a:pt x="28" y="18"/>
                  <a:pt x="27" y="17"/>
                  <a:pt x="22" y="14"/>
                </a:cubicBezTo>
                <a:cubicBezTo>
                  <a:pt x="17" y="11"/>
                  <a:pt x="16" y="10"/>
                  <a:pt x="11" y="7"/>
                </a:cubicBezTo>
                <a:cubicBezTo>
                  <a:pt x="6" y="4"/>
                  <a:pt x="0" y="0"/>
                  <a:pt x="0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Freeform 247"/>
          <p:cNvSpPr>
            <a:spLocks/>
          </p:cNvSpPr>
          <p:nvPr/>
        </p:nvSpPr>
        <p:spPr bwMode="auto">
          <a:xfrm>
            <a:off x="1750089" y="1055737"/>
            <a:ext cx="901700" cy="1808163"/>
          </a:xfrm>
          <a:custGeom>
            <a:avLst/>
            <a:gdLst>
              <a:gd name="T0" fmla="*/ 2380 w 2500"/>
              <a:gd name="T1" fmla="*/ 4928 h 5004"/>
              <a:gd name="T2" fmla="*/ 2249 w 2500"/>
              <a:gd name="T3" fmla="*/ 4844 h 5004"/>
              <a:gd name="T4" fmla="*/ 2120 w 2500"/>
              <a:gd name="T5" fmla="*/ 4761 h 5004"/>
              <a:gd name="T6" fmla="*/ 1991 w 2500"/>
              <a:gd name="T7" fmla="*/ 4677 h 5004"/>
              <a:gd name="T8" fmla="*/ 1864 w 2500"/>
              <a:gd name="T9" fmla="*/ 4594 h 5004"/>
              <a:gd name="T10" fmla="*/ 1738 w 2500"/>
              <a:gd name="T11" fmla="*/ 4511 h 5004"/>
              <a:gd name="T12" fmla="*/ 1614 w 2500"/>
              <a:gd name="T13" fmla="*/ 4427 h 5004"/>
              <a:gd name="T14" fmla="*/ 1493 w 2500"/>
              <a:gd name="T15" fmla="*/ 4344 h 5004"/>
              <a:gd name="T16" fmla="*/ 1375 w 2500"/>
              <a:gd name="T17" fmla="*/ 4261 h 5004"/>
              <a:gd name="T18" fmla="*/ 1259 w 2500"/>
              <a:gd name="T19" fmla="*/ 4177 h 5004"/>
              <a:gd name="T20" fmla="*/ 1148 w 2500"/>
              <a:gd name="T21" fmla="*/ 4094 h 5004"/>
              <a:gd name="T22" fmla="*/ 1039 w 2500"/>
              <a:gd name="T23" fmla="*/ 4010 h 5004"/>
              <a:gd name="T24" fmla="*/ 935 w 2500"/>
              <a:gd name="T25" fmla="*/ 3927 h 5004"/>
              <a:gd name="T26" fmla="*/ 835 w 2500"/>
              <a:gd name="T27" fmla="*/ 3843 h 5004"/>
              <a:gd name="T28" fmla="*/ 740 w 2500"/>
              <a:gd name="T29" fmla="*/ 3760 h 5004"/>
              <a:gd name="T30" fmla="*/ 649 w 2500"/>
              <a:gd name="T31" fmla="*/ 3677 h 5004"/>
              <a:gd name="T32" fmla="*/ 564 w 2500"/>
              <a:gd name="T33" fmla="*/ 3593 h 5004"/>
              <a:gd name="T34" fmla="*/ 484 w 2500"/>
              <a:gd name="T35" fmla="*/ 3510 h 5004"/>
              <a:gd name="T36" fmla="*/ 409 w 2500"/>
              <a:gd name="T37" fmla="*/ 3426 h 5004"/>
              <a:gd name="T38" fmla="*/ 340 w 2500"/>
              <a:gd name="T39" fmla="*/ 3343 h 5004"/>
              <a:gd name="T40" fmla="*/ 277 w 2500"/>
              <a:gd name="T41" fmla="*/ 3260 h 5004"/>
              <a:gd name="T42" fmla="*/ 221 w 2500"/>
              <a:gd name="T43" fmla="*/ 3176 h 5004"/>
              <a:gd name="T44" fmla="*/ 170 w 2500"/>
              <a:gd name="T45" fmla="*/ 3093 h 5004"/>
              <a:gd name="T46" fmla="*/ 126 w 2500"/>
              <a:gd name="T47" fmla="*/ 3009 h 5004"/>
              <a:gd name="T48" fmla="*/ 88 w 2500"/>
              <a:gd name="T49" fmla="*/ 2926 h 5004"/>
              <a:gd name="T50" fmla="*/ 57 w 2500"/>
              <a:gd name="T51" fmla="*/ 2843 h 5004"/>
              <a:gd name="T52" fmla="*/ 33 w 2500"/>
              <a:gd name="T53" fmla="*/ 2759 h 5004"/>
              <a:gd name="T54" fmla="*/ 15 w 2500"/>
              <a:gd name="T55" fmla="*/ 2676 h 5004"/>
              <a:gd name="T56" fmla="*/ 4 w 2500"/>
              <a:gd name="T57" fmla="*/ 2592 h 5004"/>
              <a:gd name="T58" fmla="*/ 0 w 2500"/>
              <a:gd name="T59" fmla="*/ 2509 h 5004"/>
              <a:gd name="T60" fmla="*/ 3 w 2500"/>
              <a:gd name="T61" fmla="*/ 2426 h 5004"/>
              <a:gd name="T62" fmla="*/ 13 w 2500"/>
              <a:gd name="T63" fmla="*/ 2342 h 5004"/>
              <a:gd name="T64" fmla="*/ 29 w 2500"/>
              <a:gd name="T65" fmla="*/ 2259 h 5004"/>
              <a:gd name="T66" fmla="*/ 52 w 2500"/>
              <a:gd name="T67" fmla="*/ 2175 h 5004"/>
              <a:gd name="T68" fmla="*/ 82 w 2500"/>
              <a:gd name="T69" fmla="*/ 2092 h 5004"/>
              <a:gd name="T70" fmla="*/ 119 w 2500"/>
              <a:gd name="T71" fmla="*/ 2009 h 5004"/>
              <a:gd name="T72" fmla="*/ 162 w 2500"/>
              <a:gd name="T73" fmla="*/ 1925 h 5004"/>
              <a:gd name="T74" fmla="*/ 212 w 2500"/>
              <a:gd name="T75" fmla="*/ 1842 h 5004"/>
              <a:gd name="T76" fmla="*/ 268 w 2500"/>
              <a:gd name="T77" fmla="*/ 1758 h 5004"/>
              <a:gd name="T78" fmla="*/ 330 w 2500"/>
              <a:gd name="T79" fmla="*/ 1675 h 5004"/>
              <a:gd name="T80" fmla="*/ 397 w 2500"/>
              <a:gd name="T81" fmla="*/ 1592 h 5004"/>
              <a:gd name="T82" fmla="*/ 471 w 2500"/>
              <a:gd name="T83" fmla="*/ 1508 h 5004"/>
              <a:gd name="T84" fmla="*/ 550 w 2500"/>
              <a:gd name="T85" fmla="*/ 1425 h 5004"/>
              <a:gd name="T86" fmla="*/ 635 w 2500"/>
              <a:gd name="T87" fmla="*/ 1341 h 5004"/>
              <a:gd name="T88" fmla="*/ 725 w 2500"/>
              <a:gd name="T89" fmla="*/ 1258 h 5004"/>
              <a:gd name="T90" fmla="*/ 819 w 2500"/>
              <a:gd name="T91" fmla="*/ 1175 h 5004"/>
              <a:gd name="T92" fmla="*/ 918 w 2500"/>
              <a:gd name="T93" fmla="*/ 1091 h 5004"/>
              <a:gd name="T94" fmla="*/ 1022 w 2500"/>
              <a:gd name="T95" fmla="*/ 1008 h 5004"/>
              <a:gd name="T96" fmla="*/ 1129 w 2500"/>
              <a:gd name="T97" fmla="*/ 924 h 5004"/>
              <a:gd name="T98" fmla="*/ 1241 w 2500"/>
              <a:gd name="T99" fmla="*/ 841 h 5004"/>
              <a:gd name="T100" fmla="*/ 1355 w 2500"/>
              <a:gd name="T101" fmla="*/ 758 h 5004"/>
              <a:gd name="T102" fmla="*/ 1473 w 2500"/>
              <a:gd name="T103" fmla="*/ 674 h 5004"/>
              <a:gd name="T104" fmla="*/ 1594 w 2500"/>
              <a:gd name="T105" fmla="*/ 591 h 5004"/>
              <a:gd name="T106" fmla="*/ 1717 w 2500"/>
              <a:gd name="T107" fmla="*/ 507 h 5004"/>
              <a:gd name="T108" fmla="*/ 1842 w 2500"/>
              <a:gd name="T109" fmla="*/ 424 h 5004"/>
              <a:gd name="T110" fmla="*/ 1970 w 2500"/>
              <a:gd name="T111" fmla="*/ 341 h 5004"/>
              <a:gd name="T112" fmla="*/ 2098 w 2500"/>
              <a:gd name="T113" fmla="*/ 257 h 5004"/>
              <a:gd name="T114" fmla="*/ 2228 w 2500"/>
              <a:gd name="T115" fmla="*/ 174 h 5004"/>
              <a:gd name="T116" fmla="*/ 2358 w 2500"/>
              <a:gd name="T117" fmla="*/ 90 h 5004"/>
              <a:gd name="T118" fmla="*/ 2489 w 2500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500" h="5004">
                <a:moveTo>
                  <a:pt x="2500" y="5004"/>
                </a:moveTo>
                <a:cubicBezTo>
                  <a:pt x="2500" y="5004"/>
                  <a:pt x="2494" y="5000"/>
                  <a:pt x="2489" y="4997"/>
                </a:cubicBezTo>
                <a:cubicBezTo>
                  <a:pt x="2484" y="4994"/>
                  <a:pt x="2483" y="4993"/>
                  <a:pt x="2478" y="4990"/>
                </a:cubicBezTo>
                <a:cubicBezTo>
                  <a:pt x="2473" y="4987"/>
                  <a:pt x="2472" y="4986"/>
                  <a:pt x="2467" y="4983"/>
                </a:cubicBezTo>
                <a:cubicBezTo>
                  <a:pt x="2462" y="4980"/>
                  <a:pt x="2461" y="4980"/>
                  <a:pt x="2456" y="4976"/>
                </a:cubicBezTo>
                <a:cubicBezTo>
                  <a:pt x="2451" y="4973"/>
                  <a:pt x="2450" y="4973"/>
                  <a:pt x="2445" y="4969"/>
                </a:cubicBezTo>
                <a:cubicBezTo>
                  <a:pt x="2441" y="4966"/>
                  <a:pt x="2439" y="4966"/>
                  <a:pt x="2435" y="4962"/>
                </a:cubicBezTo>
                <a:cubicBezTo>
                  <a:pt x="2430" y="4959"/>
                  <a:pt x="2429" y="4959"/>
                  <a:pt x="2424" y="4955"/>
                </a:cubicBezTo>
                <a:cubicBezTo>
                  <a:pt x="2419" y="4952"/>
                  <a:pt x="2418" y="4952"/>
                  <a:pt x="2413" y="4949"/>
                </a:cubicBezTo>
                <a:cubicBezTo>
                  <a:pt x="2408" y="4945"/>
                  <a:pt x="2407" y="4945"/>
                  <a:pt x="2402" y="4942"/>
                </a:cubicBezTo>
                <a:cubicBezTo>
                  <a:pt x="2397" y="4938"/>
                  <a:pt x="2396" y="4938"/>
                  <a:pt x="2391" y="4935"/>
                </a:cubicBezTo>
                <a:cubicBezTo>
                  <a:pt x="2386" y="4932"/>
                  <a:pt x="2385" y="4931"/>
                  <a:pt x="2380" y="4928"/>
                </a:cubicBezTo>
                <a:cubicBezTo>
                  <a:pt x="2375" y="4925"/>
                  <a:pt x="2374" y="4924"/>
                  <a:pt x="2369" y="4921"/>
                </a:cubicBezTo>
                <a:cubicBezTo>
                  <a:pt x="2364" y="4918"/>
                  <a:pt x="2363" y="4917"/>
                  <a:pt x="2358" y="4914"/>
                </a:cubicBezTo>
                <a:cubicBezTo>
                  <a:pt x="2353" y="4911"/>
                  <a:pt x="2352" y="4910"/>
                  <a:pt x="2347" y="4907"/>
                </a:cubicBezTo>
                <a:cubicBezTo>
                  <a:pt x="2342" y="4904"/>
                  <a:pt x="2341" y="4903"/>
                  <a:pt x="2336" y="4900"/>
                </a:cubicBezTo>
                <a:cubicBezTo>
                  <a:pt x="2332" y="4897"/>
                  <a:pt x="2330" y="4896"/>
                  <a:pt x="2326" y="4893"/>
                </a:cubicBezTo>
                <a:cubicBezTo>
                  <a:pt x="2321" y="4890"/>
                  <a:pt x="2320" y="4889"/>
                  <a:pt x="2315" y="4886"/>
                </a:cubicBezTo>
                <a:cubicBezTo>
                  <a:pt x="2310" y="4883"/>
                  <a:pt x="2309" y="4882"/>
                  <a:pt x="2304" y="4879"/>
                </a:cubicBezTo>
                <a:cubicBezTo>
                  <a:pt x="2299" y="4876"/>
                  <a:pt x="2298" y="4875"/>
                  <a:pt x="2293" y="4872"/>
                </a:cubicBezTo>
                <a:cubicBezTo>
                  <a:pt x="2288" y="4869"/>
                  <a:pt x="2287" y="4868"/>
                  <a:pt x="2282" y="4865"/>
                </a:cubicBezTo>
                <a:cubicBezTo>
                  <a:pt x="2277" y="4862"/>
                  <a:pt x="2276" y="4861"/>
                  <a:pt x="2271" y="4858"/>
                </a:cubicBezTo>
                <a:cubicBezTo>
                  <a:pt x="2266" y="4855"/>
                  <a:pt x="2265" y="4854"/>
                  <a:pt x="2260" y="4851"/>
                </a:cubicBezTo>
                <a:cubicBezTo>
                  <a:pt x="2255" y="4848"/>
                  <a:pt x="2254" y="4847"/>
                  <a:pt x="2249" y="4844"/>
                </a:cubicBezTo>
                <a:cubicBezTo>
                  <a:pt x="2245" y="4841"/>
                  <a:pt x="2244" y="4841"/>
                  <a:pt x="2239" y="4837"/>
                </a:cubicBezTo>
                <a:cubicBezTo>
                  <a:pt x="2234" y="4834"/>
                  <a:pt x="2233" y="4834"/>
                  <a:pt x="2228" y="4830"/>
                </a:cubicBezTo>
                <a:cubicBezTo>
                  <a:pt x="2223" y="4827"/>
                  <a:pt x="2222" y="4827"/>
                  <a:pt x="2217" y="4823"/>
                </a:cubicBezTo>
                <a:cubicBezTo>
                  <a:pt x="2212" y="4820"/>
                  <a:pt x="2211" y="4820"/>
                  <a:pt x="2206" y="4816"/>
                </a:cubicBezTo>
                <a:cubicBezTo>
                  <a:pt x="2201" y="4813"/>
                  <a:pt x="2200" y="4813"/>
                  <a:pt x="2195" y="4810"/>
                </a:cubicBezTo>
                <a:cubicBezTo>
                  <a:pt x="2190" y="4806"/>
                  <a:pt x="2189" y="4806"/>
                  <a:pt x="2184" y="4803"/>
                </a:cubicBezTo>
                <a:cubicBezTo>
                  <a:pt x="2180" y="4799"/>
                  <a:pt x="2179" y="4799"/>
                  <a:pt x="2174" y="4796"/>
                </a:cubicBezTo>
                <a:cubicBezTo>
                  <a:pt x="2169" y="4793"/>
                  <a:pt x="2168" y="4792"/>
                  <a:pt x="2163" y="4789"/>
                </a:cubicBezTo>
                <a:cubicBezTo>
                  <a:pt x="2158" y="4786"/>
                  <a:pt x="2157" y="4785"/>
                  <a:pt x="2152" y="4782"/>
                </a:cubicBezTo>
                <a:cubicBezTo>
                  <a:pt x="2147" y="4779"/>
                  <a:pt x="2146" y="4778"/>
                  <a:pt x="2141" y="4775"/>
                </a:cubicBezTo>
                <a:cubicBezTo>
                  <a:pt x="2136" y="4772"/>
                  <a:pt x="2135" y="4771"/>
                  <a:pt x="2130" y="4768"/>
                </a:cubicBezTo>
                <a:cubicBezTo>
                  <a:pt x="2126" y="4765"/>
                  <a:pt x="2125" y="4764"/>
                  <a:pt x="2120" y="4761"/>
                </a:cubicBezTo>
                <a:cubicBezTo>
                  <a:pt x="2115" y="4758"/>
                  <a:pt x="2114" y="4757"/>
                  <a:pt x="2109" y="4754"/>
                </a:cubicBezTo>
                <a:cubicBezTo>
                  <a:pt x="2104" y="4751"/>
                  <a:pt x="2103" y="4750"/>
                  <a:pt x="2098" y="4747"/>
                </a:cubicBezTo>
                <a:cubicBezTo>
                  <a:pt x="2093" y="4744"/>
                  <a:pt x="2092" y="4743"/>
                  <a:pt x="2087" y="4740"/>
                </a:cubicBezTo>
                <a:cubicBezTo>
                  <a:pt x="2083" y="4737"/>
                  <a:pt x="2081" y="4736"/>
                  <a:pt x="2077" y="4733"/>
                </a:cubicBezTo>
                <a:cubicBezTo>
                  <a:pt x="2072" y="4730"/>
                  <a:pt x="2071" y="4729"/>
                  <a:pt x="2066" y="4726"/>
                </a:cubicBezTo>
                <a:cubicBezTo>
                  <a:pt x="2061" y="4723"/>
                  <a:pt x="2060" y="4722"/>
                  <a:pt x="2055" y="4719"/>
                </a:cubicBezTo>
                <a:cubicBezTo>
                  <a:pt x="2050" y="4716"/>
                  <a:pt x="2049" y="4715"/>
                  <a:pt x="2044" y="4712"/>
                </a:cubicBezTo>
                <a:cubicBezTo>
                  <a:pt x="2040" y="4709"/>
                  <a:pt x="2039" y="4708"/>
                  <a:pt x="2034" y="4705"/>
                </a:cubicBezTo>
                <a:cubicBezTo>
                  <a:pt x="2029" y="4702"/>
                  <a:pt x="2028" y="4702"/>
                  <a:pt x="2023" y="4698"/>
                </a:cubicBezTo>
                <a:cubicBezTo>
                  <a:pt x="2018" y="4695"/>
                  <a:pt x="2017" y="4695"/>
                  <a:pt x="2012" y="4691"/>
                </a:cubicBezTo>
                <a:cubicBezTo>
                  <a:pt x="2007" y="4688"/>
                  <a:pt x="2006" y="4688"/>
                  <a:pt x="2002" y="4684"/>
                </a:cubicBezTo>
                <a:cubicBezTo>
                  <a:pt x="1997" y="4681"/>
                  <a:pt x="1996" y="4681"/>
                  <a:pt x="1991" y="4677"/>
                </a:cubicBezTo>
                <a:cubicBezTo>
                  <a:pt x="1986" y="4674"/>
                  <a:pt x="1985" y="4674"/>
                  <a:pt x="1980" y="4671"/>
                </a:cubicBezTo>
                <a:cubicBezTo>
                  <a:pt x="1975" y="4667"/>
                  <a:pt x="1974" y="4667"/>
                  <a:pt x="1970" y="4664"/>
                </a:cubicBezTo>
                <a:cubicBezTo>
                  <a:pt x="1965" y="4660"/>
                  <a:pt x="1964" y="4660"/>
                  <a:pt x="1959" y="4657"/>
                </a:cubicBezTo>
                <a:cubicBezTo>
                  <a:pt x="1954" y="4654"/>
                  <a:pt x="1953" y="4653"/>
                  <a:pt x="1948" y="4650"/>
                </a:cubicBezTo>
                <a:cubicBezTo>
                  <a:pt x="1943" y="4647"/>
                  <a:pt x="1942" y="4646"/>
                  <a:pt x="1938" y="4643"/>
                </a:cubicBezTo>
                <a:cubicBezTo>
                  <a:pt x="1933" y="4640"/>
                  <a:pt x="1932" y="4639"/>
                  <a:pt x="1927" y="4636"/>
                </a:cubicBezTo>
                <a:cubicBezTo>
                  <a:pt x="1922" y="4633"/>
                  <a:pt x="1921" y="4632"/>
                  <a:pt x="1916" y="4629"/>
                </a:cubicBezTo>
                <a:cubicBezTo>
                  <a:pt x="1912" y="4626"/>
                  <a:pt x="1911" y="4625"/>
                  <a:pt x="1906" y="4622"/>
                </a:cubicBezTo>
                <a:cubicBezTo>
                  <a:pt x="1901" y="4619"/>
                  <a:pt x="1900" y="4618"/>
                  <a:pt x="1895" y="4615"/>
                </a:cubicBezTo>
                <a:cubicBezTo>
                  <a:pt x="1890" y="4612"/>
                  <a:pt x="1889" y="4611"/>
                  <a:pt x="1885" y="4608"/>
                </a:cubicBezTo>
                <a:cubicBezTo>
                  <a:pt x="1880" y="4605"/>
                  <a:pt x="1879" y="4604"/>
                  <a:pt x="1874" y="4601"/>
                </a:cubicBezTo>
                <a:cubicBezTo>
                  <a:pt x="1869" y="4598"/>
                  <a:pt x="1868" y="4597"/>
                  <a:pt x="1864" y="4594"/>
                </a:cubicBezTo>
                <a:cubicBezTo>
                  <a:pt x="1859" y="4591"/>
                  <a:pt x="1858" y="4590"/>
                  <a:pt x="1853" y="4587"/>
                </a:cubicBezTo>
                <a:cubicBezTo>
                  <a:pt x="1848" y="4584"/>
                  <a:pt x="1847" y="4583"/>
                  <a:pt x="1842" y="4580"/>
                </a:cubicBezTo>
                <a:cubicBezTo>
                  <a:pt x="1838" y="4577"/>
                  <a:pt x="1837" y="4576"/>
                  <a:pt x="1832" y="4573"/>
                </a:cubicBezTo>
                <a:cubicBezTo>
                  <a:pt x="1827" y="4570"/>
                  <a:pt x="1826" y="4569"/>
                  <a:pt x="1821" y="4566"/>
                </a:cubicBezTo>
                <a:cubicBezTo>
                  <a:pt x="1817" y="4563"/>
                  <a:pt x="1816" y="4562"/>
                  <a:pt x="1811" y="4559"/>
                </a:cubicBezTo>
                <a:cubicBezTo>
                  <a:pt x="1806" y="4556"/>
                  <a:pt x="1805" y="4556"/>
                  <a:pt x="1800" y="4552"/>
                </a:cubicBezTo>
                <a:cubicBezTo>
                  <a:pt x="1796" y="4549"/>
                  <a:pt x="1795" y="4549"/>
                  <a:pt x="1790" y="4545"/>
                </a:cubicBezTo>
                <a:cubicBezTo>
                  <a:pt x="1785" y="4542"/>
                  <a:pt x="1784" y="4542"/>
                  <a:pt x="1780" y="4538"/>
                </a:cubicBezTo>
                <a:cubicBezTo>
                  <a:pt x="1775" y="4535"/>
                  <a:pt x="1774" y="4535"/>
                  <a:pt x="1769" y="4532"/>
                </a:cubicBezTo>
                <a:cubicBezTo>
                  <a:pt x="1764" y="4528"/>
                  <a:pt x="1763" y="4528"/>
                  <a:pt x="1759" y="4525"/>
                </a:cubicBezTo>
                <a:cubicBezTo>
                  <a:pt x="1754" y="4521"/>
                  <a:pt x="1753" y="4521"/>
                  <a:pt x="1748" y="4518"/>
                </a:cubicBezTo>
                <a:cubicBezTo>
                  <a:pt x="1744" y="4515"/>
                  <a:pt x="1742" y="4514"/>
                  <a:pt x="1738" y="4511"/>
                </a:cubicBezTo>
                <a:cubicBezTo>
                  <a:pt x="1733" y="4508"/>
                  <a:pt x="1732" y="4507"/>
                  <a:pt x="1727" y="4504"/>
                </a:cubicBezTo>
                <a:cubicBezTo>
                  <a:pt x="1723" y="4501"/>
                  <a:pt x="1722" y="4500"/>
                  <a:pt x="1717" y="4497"/>
                </a:cubicBezTo>
                <a:cubicBezTo>
                  <a:pt x="1712" y="4494"/>
                  <a:pt x="1711" y="4493"/>
                  <a:pt x="1707" y="4490"/>
                </a:cubicBezTo>
                <a:cubicBezTo>
                  <a:pt x="1702" y="4487"/>
                  <a:pt x="1701" y="4486"/>
                  <a:pt x="1696" y="4483"/>
                </a:cubicBezTo>
                <a:cubicBezTo>
                  <a:pt x="1692" y="4480"/>
                  <a:pt x="1691" y="4479"/>
                  <a:pt x="1686" y="4476"/>
                </a:cubicBezTo>
                <a:cubicBezTo>
                  <a:pt x="1681" y="4473"/>
                  <a:pt x="1680" y="4472"/>
                  <a:pt x="1676" y="4469"/>
                </a:cubicBezTo>
                <a:cubicBezTo>
                  <a:pt x="1671" y="4466"/>
                  <a:pt x="1670" y="4465"/>
                  <a:pt x="1665" y="4462"/>
                </a:cubicBezTo>
                <a:cubicBezTo>
                  <a:pt x="1661" y="4459"/>
                  <a:pt x="1660" y="4458"/>
                  <a:pt x="1655" y="4455"/>
                </a:cubicBezTo>
                <a:cubicBezTo>
                  <a:pt x="1651" y="4452"/>
                  <a:pt x="1650" y="4451"/>
                  <a:pt x="1645" y="4448"/>
                </a:cubicBezTo>
                <a:cubicBezTo>
                  <a:pt x="1640" y="4445"/>
                  <a:pt x="1639" y="4444"/>
                  <a:pt x="1635" y="4441"/>
                </a:cubicBezTo>
                <a:cubicBezTo>
                  <a:pt x="1630" y="4438"/>
                  <a:pt x="1629" y="4437"/>
                  <a:pt x="1624" y="4434"/>
                </a:cubicBezTo>
                <a:cubicBezTo>
                  <a:pt x="1620" y="4431"/>
                  <a:pt x="1619" y="4430"/>
                  <a:pt x="1614" y="4427"/>
                </a:cubicBezTo>
                <a:cubicBezTo>
                  <a:pt x="1610" y="4424"/>
                  <a:pt x="1609" y="4423"/>
                  <a:pt x="1604" y="4420"/>
                </a:cubicBezTo>
                <a:cubicBezTo>
                  <a:pt x="1600" y="4417"/>
                  <a:pt x="1599" y="4417"/>
                  <a:pt x="1594" y="4413"/>
                </a:cubicBezTo>
                <a:cubicBezTo>
                  <a:pt x="1589" y="4410"/>
                  <a:pt x="1588" y="4410"/>
                  <a:pt x="1584" y="4406"/>
                </a:cubicBezTo>
                <a:cubicBezTo>
                  <a:pt x="1579" y="4403"/>
                  <a:pt x="1578" y="4403"/>
                  <a:pt x="1574" y="4400"/>
                </a:cubicBezTo>
                <a:cubicBezTo>
                  <a:pt x="1569" y="4396"/>
                  <a:pt x="1568" y="4396"/>
                  <a:pt x="1563" y="4393"/>
                </a:cubicBezTo>
                <a:cubicBezTo>
                  <a:pt x="1559" y="4389"/>
                  <a:pt x="1558" y="4389"/>
                  <a:pt x="1553" y="4386"/>
                </a:cubicBezTo>
                <a:cubicBezTo>
                  <a:pt x="1549" y="4382"/>
                  <a:pt x="1548" y="4382"/>
                  <a:pt x="1543" y="4379"/>
                </a:cubicBezTo>
                <a:cubicBezTo>
                  <a:pt x="1539" y="4376"/>
                  <a:pt x="1538" y="4375"/>
                  <a:pt x="1533" y="4372"/>
                </a:cubicBezTo>
                <a:cubicBezTo>
                  <a:pt x="1529" y="4369"/>
                  <a:pt x="1528" y="4368"/>
                  <a:pt x="1523" y="4365"/>
                </a:cubicBezTo>
                <a:cubicBezTo>
                  <a:pt x="1519" y="4362"/>
                  <a:pt x="1518" y="4361"/>
                  <a:pt x="1513" y="4358"/>
                </a:cubicBezTo>
                <a:cubicBezTo>
                  <a:pt x="1509" y="4355"/>
                  <a:pt x="1508" y="4354"/>
                  <a:pt x="1503" y="4351"/>
                </a:cubicBezTo>
                <a:cubicBezTo>
                  <a:pt x="1499" y="4348"/>
                  <a:pt x="1498" y="4347"/>
                  <a:pt x="1493" y="4344"/>
                </a:cubicBezTo>
                <a:cubicBezTo>
                  <a:pt x="1489" y="4341"/>
                  <a:pt x="1488" y="4340"/>
                  <a:pt x="1483" y="4337"/>
                </a:cubicBezTo>
                <a:cubicBezTo>
                  <a:pt x="1479" y="4334"/>
                  <a:pt x="1478" y="4333"/>
                  <a:pt x="1473" y="4330"/>
                </a:cubicBezTo>
                <a:cubicBezTo>
                  <a:pt x="1469" y="4327"/>
                  <a:pt x="1468" y="4326"/>
                  <a:pt x="1463" y="4323"/>
                </a:cubicBezTo>
                <a:cubicBezTo>
                  <a:pt x="1459" y="4320"/>
                  <a:pt x="1458" y="4319"/>
                  <a:pt x="1453" y="4316"/>
                </a:cubicBezTo>
                <a:cubicBezTo>
                  <a:pt x="1449" y="4313"/>
                  <a:pt x="1448" y="4312"/>
                  <a:pt x="1443" y="4309"/>
                </a:cubicBezTo>
                <a:cubicBezTo>
                  <a:pt x="1439" y="4306"/>
                  <a:pt x="1438" y="4305"/>
                  <a:pt x="1434" y="4302"/>
                </a:cubicBezTo>
                <a:cubicBezTo>
                  <a:pt x="1429" y="4299"/>
                  <a:pt x="1428" y="4298"/>
                  <a:pt x="1424" y="4295"/>
                </a:cubicBezTo>
                <a:cubicBezTo>
                  <a:pt x="1419" y="4292"/>
                  <a:pt x="1418" y="4291"/>
                  <a:pt x="1414" y="4288"/>
                </a:cubicBezTo>
                <a:cubicBezTo>
                  <a:pt x="1409" y="4285"/>
                  <a:pt x="1409" y="4284"/>
                  <a:pt x="1404" y="4281"/>
                </a:cubicBezTo>
                <a:cubicBezTo>
                  <a:pt x="1400" y="4278"/>
                  <a:pt x="1399" y="4278"/>
                  <a:pt x="1394" y="4274"/>
                </a:cubicBezTo>
                <a:cubicBezTo>
                  <a:pt x="1390" y="4271"/>
                  <a:pt x="1389" y="4271"/>
                  <a:pt x="1384" y="4267"/>
                </a:cubicBezTo>
                <a:cubicBezTo>
                  <a:pt x="1380" y="4264"/>
                  <a:pt x="1379" y="4264"/>
                  <a:pt x="1375" y="4261"/>
                </a:cubicBezTo>
                <a:cubicBezTo>
                  <a:pt x="1370" y="4257"/>
                  <a:pt x="1369" y="4257"/>
                  <a:pt x="1365" y="4254"/>
                </a:cubicBezTo>
                <a:cubicBezTo>
                  <a:pt x="1361" y="4250"/>
                  <a:pt x="1360" y="4250"/>
                  <a:pt x="1355" y="4247"/>
                </a:cubicBezTo>
                <a:cubicBezTo>
                  <a:pt x="1351" y="4243"/>
                  <a:pt x="1350" y="4243"/>
                  <a:pt x="1346" y="4240"/>
                </a:cubicBezTo>
                <a:cubicBezTo>
                  <a:pt x="1341" y="4237"/>
                  <a:pt x="1340" y="4236"/>
                  <a:pt x="1336" y="4233"/>
                </a:cubicBezTo>
                <a:cubicBezTo>
                  <a:pt x="1332" y="4230"/>
                  <a:pt x="1331" y="4229"/>
                  <a:pt x="1326" y="4226"/>
                </a:cubicBezTo>
                <a:cubicBezTo>
                  <a:pt x="1322" y="4223"/>
                  <a:pt x="1321" y="4222"/>
                  <a:pt x="1317" y="4219"/>
                </a:cubicBezTo>
                <a:cubicBezTo>
                  <a:pt x="1312" y="4216"/>
                  <a:pt x="1311" y="4215"/>
                  <a:pt x="1307" y="4212"/>
                </a:cubicBezTo>
                <a:cubicBezTo>
                  <a:pt x="1303" y="4209"/>
                  <a:pt x="1302" y="4208"/>
                  <a:pt x="1298" y="4205"/>
                </a:cubicBezTo>
                <a:cubicBezTo>
                  <a:pt x="1293" y="4202"/>
                  <a:pt x="1292" y="4201"/>
                  <a:pt x="1288" y="4198"/>
                </a:cubicBezTo>
                <a:cubicBezTo>
                  <a:pt x="1284" y="4195"/>
                  <a:pt x="1283" y="4194"/>
                  <a:pt x="1278" y="4191"/>
                </a:cubicBezTo>
                <a:cubicBezTo>
                  <a:pt x="1274" y="4188"/>
                  <a:pt x="1273" y="4187"/>
                  <a:pt x="1269" y="4184"/>
                </a:cubicBezTo>
                <a:cubicBezTo>
                  <a:pt x="1265" y="4181"/>
                  <a:pt x="1264" y="4180"/>
                  <a:pt x="1259" y="4177"/>
                </a:cubicBezTo>
                <a:cubicBezTo>
                  <a:pt x="1255" y="4174"/>
                  <a:pt x="1254" y="4173"/>
                  <a:pt x="1250" y="4170"/>
                </a:cubicBezTo>
                <a:cubicBezTo>
                  <a:pt x="1246" y="4167"/>
                  <a:pt x="1245" y="4166"/>
                  <a:pt x="1241" y="4163"/>
                </a:cubicBezTo>
                <a:cubicBezTo>
                  <a:pt x="1236" y="4160"/>
                  <a:pt x="1235" y="4159"/>
                  <a:pt x="1231" y="4156"/>
                </a:cubicBezTo>
                <a:cubicBezTo>
                  <a:pt x="1227" y="4153"/>
                  <a:pt x="1226" y="4152"/>
                  <a:pt x="1222" y="4149"/>
                </a:cubicBezTo>
                <a:cubicBezTo>
                  <a:pt x="1218" y="4146"/>
                  <a:pt x="1217" y="4145"/>
                  <a:pt x="1212" y="4142"/>
                </a:cubicBezTo>
                <a:cubicBezTo>
                  <a:pt x="1208" y="4139"/>
                  <a:pt x="1207" y="4139"/>
                  <a:pt x="1203" y="4135"/>
                </a:cubicBezTo>
                <a:cubicBezTo>
                  <a:pt x="1199" y="4132"/>
                  <a:pt x="1198" y="4132"/>
                  <a:pt x="1194" y="4128"/>
                </a:cubicBezTo>
                <a:cubicBezTo>
                  <a:pt x="1190" y="4125"/>
                  <a:pt x="1189" y="4125"/>
                  <a:pt x="1184" y="4122"/>
                </a:cubicBezTo>
                <a:cubicBezTo>
                  <a:pt x="1180" y="4118"/>
                  <a:pt x="1179" y="4118"/>
                  <a:pt x="1175" y="4115"/>
                </a:cubicBezTo>
                <a:cubicBezTo>
                  <a:pt x="1171" y="4111"/>
                  <a:pt x="1170" y="4111"/>
                  <a:pt x="1166" y="4108"/>
                </a:cubicBezTo>
                <a:cubicBezTo>
                  <a:pt x="1162" y="4104"/>
                  <a:pt x="1161" y="4104"/>
                  <a:pt x="1157" y="4101"/>
                </a:cubicBezTo>
                <a:cubicBezTo>
                  <a:pt x="1153" y="4097"/>
                  <a:pt x="1152" y="4097"/>
                  <a:pt x="1148" y="4094"/>
                </a:cubicBezTo>
                <a:cubicBezTo>
                  <a:pt x="1143" y="4091"/>
                  <a:pt x="1143" y="4090"/>
                  <a:pt x="1138" y="4087"/>
                </a:cubicBezTo>
                <a:cubicBezTo>
                  <a:pt x="1134" y="4084"/>
                  <a:pt x="1133" y="4083"/>
                  <a:pt x="1129" y="4080"/>
                </a:cubicBezTo>
                <a:cubicBezTo>
                  <a:pt x="1125" y="4077"/>
                  <a:pt x="1124" y="4076"/>
                  <a:pt x="1120" y="4073"/>
                </a:cubicBezTo>
                <a:cubicBezTo>
                  <a:pt x="1116" y="4070"/>
                  <a:pt x="1115" y="4069"/>
                  <a:pt x="1111" y="4066"/>
                </a:cubicBezTo>
                <a:cubicBezTo>
                  <a:pt x="1107" y="4063"/>
                  <a:pt x="1106" y="4062"/>
                  <a:pt x="1102" y="4059"/>
                </a:cubicBezTo>
                <a:cubicBezTo>
                  <a:pt x="1098" y="4056"/>
                  <a:pt x="1097" y="4055"/>
                  <a:pt x="1093" y="4052"/>
                </a:cubicBezTo>
                <a:cubicBezTo>
                  <a:pt x="1089" y="4049"/>
                  <a:pt x="1088" y="4048"/>
                  <a:pt x="1084" y="4045"/>
                </a:cubicBezTo>
                <a:cubicBezTo>
                  <a:pt x="1080" y="4042"/>
                  <a:pt x="1079" y="4041"/>
                  <a:pt x="1075" y="4038"/>
                </a:cubicBezTo>
                <a:cubicBezTo>
                  <a:pt x="1071" y="4035"/>
                  <a:pt x="1070" y="4034"/>
                  <a:pt x="1066" y="4031"/>
                </a:cubicBezTo>
                <a:cubicBezTo>
                  <a:pt x="1062" y="4028"/>
                  <a:pt x="1061" y="4027"/>
                  <a:pt x="1057" y="4024"/>
                </a:cubicBezTo>
                <a:cubicBezTo>
                  <a:pt x="1053" y="4021"/>
                  <a:pt x="1052" y="4020"/>
                  <a:pt x="1048" y="4017"/>
                </a:cubicBezTo>
                <a:cubicBezTo>
                  <a:pt x="1044" y="4014"/>
                  <a:pt x="1043" y="4013"/>
                  <a:pt x="1039" y="4010"/>
                </a:cubicBezTo>
                <a:cubicBezTo>
                  <a:pt x="1035" y="4007"/>
                  <a:pt x="1035" y="4006"/>
                  <a:pt x="1031" y="4003"/>
                </a:cubicBezTo>
                <a:cubicBezTo>
                  <a:pt x="1027" y="4000"/>
                  <a:pt x="1026" y="4000"/>
                  <a:pt x="1022" y="3996"/>
                </a:cubicBezTo>
                <a:cubicBezTo>
                  <a:pt x="1018" y="3993"/>
                  <a:pt x="1017" y="3993"/>
                  <a:pt x="1013" y="3989"/>
                </a:cubicBezTo>
                <a:cubicBezTo>
                  <a:pt x="1009" y="3986"/>
                  <a:pt x="1008" y="3986"/>
                  <a:pt x="1004" y="3983"/>
                </a:cubicBezTo>
                <a:cubicBezTo>
                  <a:pt x="1000" y="3979"/>
                  <a:pt x="999" y="3979"/>
                  <a:pt x="995" y="3976"/>
                </a:cubicBezTo>
                <a:cubicBezTo>
                  <a:pt x="992" y="3972"/>
                  <a:pt x="991" y="3972"/>
                  <a:pt x="987" y="3969"/>
                </a:cubicBezTo>
                <a:cubicBezTo>
                  <a:pt x="983" y="3965"/>
                  <a:pt x="982" y="3965"/>
                  <a:pt x="978" y="3962"/>
                </a:cubicBezTo>
                <a:cubicBezTo>
                  <a:pt x="974" y="3958"/>
                  <a:pt x="973" y="3958"/>
                  <a:pt x="969" y="3955"/>
                </a:cubicBezTo>
                <a:cubicBezTo>
                  <a:pt x="966" y="3952"/>
                  <a:pt x="965" y="3951"/>
                  <a:pt x="961" y="3948"/>
                </a:cubicBezTo>
                <a:cubicBezTo>
                  <a:pt x="957" y="3945"/>
                  <a:pt x="956" y="3944"/>
                  <a:pt x="952" y="3941"/>
                </a:cubicBezTo>
                <a:cubicBezTo>
                  <a:pt x="948" y="3938"/>
                  <a:pt x="948" y="3937"/>
                  <a:pt x="944" y="3934"/>
                </a:cubicBezTo>
                <a:cubicBezTo>
                  <a:pt x="940" y="3931"/>
                  <a:pt x="939" y="3930"/>
                  <a:pt x="935" y="3927"/>
                </a:cubicBezTo>
                <a:cubicBezTo>
                  <a:pt x="931" y="3924"/>
                  <a:pt x="931" y="3923"/>
                  <a:pt x="927" y="3920"/>
                </a:cubicBezTo>
                <a:cubicBezTo>
                  <a:pt x="923" y="3917"/>
                  <a:pt x="922" y="3916"/>
                  <a:pt x="918" y="3913"/>
                </a:cubicBezTo>
                <a:cubicBezTo>
                  <a:pt x="914" y="3910"/>
                  <a:pt x="914" y="3909"/>
                  <a:pt x="910" y="3906"/>
                </a:cubicBezTo>
                <a:cubicBezTo>
                  <a:pt x="906" y="3903"/>
                  <a:pt x="905" y="3902"/>
                  <a:pt x="901" y="3899"/>
                </a:cubicBezTo>
                <a:cubicBezTo>
                  <a:pt x="898" y="3896"/>
                  <a:pt x="897" y="3895"/>
                  <a:pt x="893" y="3892"/>
                </a:cubicBezTo>
                <a:cubicBezTo>
                  <a:pt x="889" y="3889"/>
                  <a:pt x="888" y="3888"/>
                  <a:pt x="885" y="3885"/>
                </a:cubicBezTo>
                <a:cubicBezTo>
                  <a:pt x="881" y="3882"/>
                  <a:pt x="880" y="3881"/>
                  <a:pt x="876" y="3878"/>
                </a:cubicBezTo>
                <a:cubicBezTo>
                  <a:pt x="873" y="3875"/>
                  <a:pt x="872" y="3874"/>
                  <a:pt x="868" y="3871"/>
                </a:cubicBezTo>
                <a:cubicBezTo>
                  <a:pt x="864" y="3868"/>
                  <a:pt x="864" y="3867"/>
                  <a:pt x="860" y="3864"/>
                </a:cubicBezTo>
                <a:cubicBezTo>
                  <a:pt x="856" y="3861"/>
                  <a:pt x="855" y="3861"/>
                  <a:pt x="852" y="3857"/>
                </a:cubicBezTo>
                <a:cubicBezTo>
                  <a:pt x="848" y="3854"/>
                  <a:pt x="847" y="3854"/>
                  <a:pt x="843" y="3850"/>
                </a:cubicBezTo>
                <a:cubicBezTo>
                  <a:pt x="840" y="3847"/>
                  <a:pt x="839" y="3847"/>
                  <a:pt x="835" y="3843"/>
                </a:cubicBezTo>
                <a:cubicBezTo>
                  <a:pt x="832" y="3840"/>
                  <a:pt x="831" y="3840"/>
                  <a:pt x="827" y="3837"/>
                </a:cubicBezTo>
                <a:cubicBezTo>
                  <a:pt x="824" y="3833"/>
                  <a:pt x="823" y="3833"/>
                  <a:pt x="819" y="3830"/>
                </a:cubicBezTo>
                <a:cubicBezTo>
                  <a:pt x="815" y="3826"/>
                  <a:pt x="815" y="3826"/>
                  <a:pt x="811" y="3823"/>
                </a:cubicBezTo>
                <a:cubicBezTo>
                  <a:pt x="807" y="3819"/>
                  <a:pt x="807" y="3819"/>
                  <a:pt x="803" y="3816"/>
                </a:cubicBezTo>
                <a:cubicBezTo>
                  <a:pt x="799" y="3813"/>
                  <a:pt x="799" y="3812"/>
                  <a:pt x="795" y="3809"/>
                </a:cubicBezTo>
                <a:cubicBezTo>
                  <a:pt x="791" y="3806"/>
                  <a:pt x="791" y="3805"/>
                  <a:pt x="787" y="3802"/>
                </a:cubicBezTo>
                <a:cubicBezTo>
                  <a:pt x="783" y="3799"/>
                  <a:pt x="783" y="3798"/>
                  <a:pt x="779" y="3795"/>
                </a:cubicBezTo>
                <a:cubicBezTo>
                  <a:pt x="776" y="3792"/>
                  <a:pt x="775" y="3791"/>
                  <a:pt x="771" y="3788"/>
                </a:cubicBezTo>
                <a:cubicBezTo>
                  <a:pt x="768" y="3785"/>
                  <a:pt x="767" y="3784"/>
                  <a:pt x="763" y="3781"/>
                </a:cubicBezTo>
                <a:cubicBezTo>
                  <a:pt x="760" y="3778"/>
                  <a:pt x="759" y="3777"/>
                  <a:pt x="755" y="3774"/>
                </a:cubicBezTo>
                <a:cubicBezTo>
                  <a:pt x="752" y="3771"/>
                  <a:pt x="751" y="3770"/>
                  <a:pt x="748" y="3767"/>
                </a:cubicBezTo>
                <a:cubicBezTo>
                  <a:pt x="744" y="3764"/>
                  <a:pt x="743" y="3763"/>
                  <a:pt x="740" y="3760"/>
                </a:cubicBezTo>
                <a:cubicBezTo>
                  <a:pt x="736" y="3757"/>
                  <a:pt x="736" y="3756"/>
                  <a:pt x="732" y="3753"/>
                </a:cubicBezTo>
                <a:cubicBezTo>
                  <a:pt x="729" y="3750"/>
                  <a:pt x="728" y="3749"/>
                  <a:pt x="725" y="3746"/>
                </a:cubicBezTo>
                <a:cubicBezTo>
                  <a:pt x="721" y="3743"/>
                  <a:pt x="720" y="3742"/>
                  <a:pt x="717" y="3739"/>
                </a:cubicBezTo>
                <a:cubicBezTo>
                  <a:pt x="713" y="3736"/>
                  <a:pt x="713" y="3735"/>
                  <a:pt x="709" y="3732"/>
                </a:cubicBezTo>
                <a:cubicBezTo>
                  <a:pt x="706" y="3729"/>
                  <a:pt x="705" y="3728"/>
                  <a:pt x="702" y="3725"/>
                </a:cubicBezTo>
                <a:cubicBezTo>
                  <a:pt x="698" y="3722"/>
                  <a:pt x="698" y="3721"/>
                  <a:pt x="694" y="3718"/>
                </a:cubicBezTo>
                <a:cubicBezTo>
                  <a:pt x="691" y="3715"/>
                  <a:pt x="690" y="3715"/>
                  <a:pt x="687" y="3711"/>
                </a:cubicBezTo>
                <a:cubicBezTo>
                  <a:pt x="683" y="3708"/>
                  <a:pt x="682" y="3708"/>
                  <a:pt x="679" y="3704"/>
                </a:cubicBezTo>
                <a:cubicBezTo>
                  <a:pt x="676" y="3701"/>
                  <a:pt x="675" y="3701"/>
                  <a:pt x="672" y="3698"/>
                </a:cubicBezTo>
                <a:cubicBezTo>
                  <a:pt x="668" y="3694"/>
                  <a:pt x="668" y="3694"/>
                  <a:pt x="664" y="3691"/>
                </a:cubicBezTo>
                <a:cubicBezTo>
                  <a:pt x="661" y="3687"/>
                  <a:pt x="660" y="3687"/>
                  <a:pt x="657" y="3684"/>
                </a:cubicBezTo>
                <a:cubicBezTo>
                  <a:pt x="653" y="3680"/>
                  <a:pt x="653" y="3680"/>
                  <a:pt x="649" y="3677"/>
                </a:cubicBezTo>
                <a:cubicBezTo>
                  <a:pt x="646" y="3674"/>
                  <a:pt x="645" y="3673"/>
                  <a:pt x="642" y="3670"/>
                </a:cubicBezTo>
                <a:cubicBezTo>
                  <a:pt x="639" y="3667"/>
                  <a:pt x="638" y="3666"/>
                  <a:pt x="635" y="3663"/>
                </a:cubicBezTo>
                <a:cubicBezTo>
                  <a:pt x="632" y="3660"/>
                  <a:pt x="631" y="3659"/>
                  <a:pt x="628" y="3656"/>
                </a:cubicBezTo>
                <a:cubicBezTo>
                  <a:pt x="624" y="3653"/>
                  <a:pt x="624" y="3652"/>
                  <a:pt x="620" y="3649"/>
                </a:cubicBezTo>
                <a:cubicBezTo>
                  <a:pt x="617" y="3646"/>
                  <a:pt x="616" y="3645"/>
                  <a:pt x="613" y="3642"/>
                </a:cubicBezTo>
                <a:cubicBezTo>
                  <a:pt x="610" y="3639"/>
                  <a:pt x="609" y="3638"/>
                  <a:pt x="606" y="3635"/>
                </a:cubicBezTo>
                <a:cubicBezTo>
                  <a:pt x="603" y="3632"/>
                  <a:pt x="602" y="3631"/>
                  <a:pt x="599" y="3628"/>
                </a:cubicBezTo>
                <a:cubicBezTo>
                  <a:pt x="596" y="3625"/>
                  <a:pt x="595" y="3624"/>
                  <a:pt x="592" y="3621"/>
                </a:cubicBezTo>
                <a:cubicBezTo>
                  <a:pt x="589" y="3618"/>
                  <a:pt x="588" y="3617"/>
                  <a:pt x="585" y="3614"/>
                </a:cubicBezTo>
                <a:cubicBezTo>
                  <a:pt x="582" y="3611"/>
                  <a:pt x="581" y="3610"/>
                  <a:pt x="578" y="3607"/>
                </a:cubicBezTo>
                <a:cubicBezTo>
                  <a:pt x="575" y="3604"/>
                  <a:pt x="574" y="3603"/>
                  <a:pt x="571" y="3600"/>
                </a:cubicBezTo>
                <a:cubicBezTo>
                  <a:pt x="568" y="3597"/>
                  <a:pt x="567" y="3596"/>
                  <a:pt x="564" y="3593"/>
                </a:cubicBezTo>
                <a:cubicBezTo>
                  <a:pt x="561" y="3590"/>
                  <a:pt x="560" y="3589"/>
                  <a:pt x="557" y="3586"/>
                </a:cubicBezTo>
                <a:cubicBezTo>
                  <a:pt x="554" y="3583"/>
                  <a:pt x="553" y="3582"/>
                  <a:pt x="550" y="3579"/>
                </a:cubicBezTo>
                <a:cubicBezTo>
                  <a:pt x="547" y="3576"/>
                  <a:pt x="547" y="3576"/>
                  <a:pt x="543" y="3572"/>
                </a:cubicBezTo>
                <a:cubicBezTo>
                  <a:pt x="540" y="3569"/>
                  <a:pt x="540" y="3569"/>
                  <a:pt x="537" y="3565"/>
                </a:cubicBezTo>
                <a:cubicBezTo>
                  <a:pt x="534" y="3562"/>
                  <a:pt x="533" y="3562"/>
                  <a:pt x="530" y="3559"/>
                </a:cubicBezTo>
                <a:cubicBezTo>
                  <a:pt x="527" y="3555"/>
                  <a:pt x="526" y="3555"/>
                  <a:pt x="523" y="3552"/>
                </a:cubicBezTo>
                <a:cubicBezTo>
                  <a:pt x="520" y="3548"/>
                  <a:pt x="520" y="3548"/>
                  <a:pt x="517" y="3545"/>
                </a:cubicBezTo>
                <a:cubicBezTo>
                  <a:pt x="514" y="3542"/>
                  <a:pt x="513" y="3541"/>
                  <a:pt x="510" y="3538"/>
                </a:cubicBezTo>
                <a:cubicBezTo>
                  <a:pt x="507" y="3535"/>
                  <a:pt x="506" y="3534"/>
                  <a:pt x="503" y="3531"/>
                </a:cubicBezTo>
                <a:cubicBezTo>
                  <a:pt x="500" y="3528"/>
                  <a:pt x="500" y="3527"/>
                  <a:pt x="497" y="3524"/>
                </a:cubicBezTo>
                <a:cubicBezTo>
                  <a:pt x="494" y="3521"/>
                  <a:pt x="493" y="3520"/>
                  <a:pt x="490" y="3517"/>
                </a:cubicBezTo>
                <a:cubicBezTo>
                  <a:pt x="487" y="3514"/>
                  <a:pt x="487" y="3513"/>
                  <a:pt x="484" y="3510"/>
                </a:cubicBezTo>
                <a:cubicBezTo>
                  <a:pt x="481" y="3507"/>
                  <a:pt x="480" y="3506"/>
                  <a:pt x="477" y="3503"/>
                </a:cubicBezTo>
                <a:cubicBezTo>
                  <a:pt x="475" y="3500"/>
                  <a:pt x="474" y="3499"/>
                  <a:pt x="471" y="3496"/>
                </a:cubicBezTo>
                <a:cubicBezTo>
                  <a:pt x="468" y="3493"/>
                  <a:pt x="468" y="3492"/>
                  <a:pt x="465" y="3489"/>
                </a:cubicBezTo>
                <a:cubicBezTo>
                  <a:pt x="462" y="3486"/>
                  <a:pt x="461" y="3485"/>
                  <a:pt x="458" y="3482"/>
                </a:cubicBezTo>
                <a:cubicBezTo>
                  <a:pt x="456" y="3479"/>
                  <a:pt x="455" y="3478"/>
                  <a:pt x="452" y="3475"/>
                </a:cubicBezTo>
                <a:cubicBezTo>
                  <a:pt x="449" y="3472"/>
                  <a:pt x="449" y="3471"/>
                  <a:pt x="446" y="3468"/>
                </a:cubicBezTo>
                <a:cubicBezTo>
                  <a:pt x="443" y="3465"/>
                  <a:pt x="442" y="3464"/>
                  <a:pt x="440" y="3461"/>
                </a:cubicBezTo>
                <a:cubicBezTo>
                  <a:pt x="437" y="3458"/>
                  <a:pt x="436" y="3457"/>
                  <a:pt x="434" y="3454"/>
                </a:cubicBezTo>
                <a:cubicBezTo>
                  <a:pt x="431" y="3451"/>
                  <a:pt x="430" y="3450"/>
                  <a:pt x="427" y="3447"/>
                </a:cubicBezTo>
                <a:cubicBezTo>
                  <a:pt x="425" y="3444"/>
                  <a:pt x="424" y="3443"/>
                  <a:pt x="421" y="3440"/>
                </a:cubicBezTo>
                <a:cubicBezTo>
                  <a:pt x="419" y="3437"/>
                  <a:pt x="418" y="3437"/>
                  <a:pt x="415" y="3433"/>
                </a:cubicBezTo>
                <a:cubicBezTo>
                  <a:pt x="413" y="3430"/>
                  <a:pt x="412" y="3430"/>
                  <a:pt x="409" y="3426"/>
                </a:cubicBezTo>
                <a:cubicBezTo>
                  <a:pt x="407" y="3423"/>
                  <a:pt x="406" y="3423"/>
                  <a:pt x="403" y="3420"/>
                </a:cubicBezTo>
                <a:cubicBezTo>
                  <a:pt x="401" y="3416"/>
                  <a:pt x="400" y="3416"/>
                  <a:pt x="397" y="3413"/>
                </a:cubicBezTo>
                <a:cubicBezTo>
                  <a:pt x="395" y="3409"/>
                  <a:pt x="394" y="3409"/>
                  <a:pt x="392" y="3406"/>
                </a:cubicBezTo>
                <a:cubicBezTo>
                  <a:pt x="389" y="3403"/>
                  <a:pt x="388" y="3402"/>
                  <a:pt x="386" y="3399"/>
                </a:cubicBezTo>
                <a:cubicBezTo>
                  <a:pt x="383" y="3396"/>
                  <a:pt x="382" y="3395"/>
                  <a:pt x="380" y="3392"/>
                </a:cubicBezTo>
                <a:cubicBezTo>
                  <a:pt x="377" y="3389"/>
                  <a:pt x="377" y="3388"/>
                  <a:pt x="374" y="3385"/>
                </a:cubicBezTo>
                <a:cubicBezTo>
                  <a:pt x="372" y="3382"/>
                  <a:pt x="371" y="3381"/>
                  <a:pt x="368" y="3378"/>
                </a:cubicBezTo>
                <a:cubicBezTo>
                  <a:pt x="366" y="3375"/>
                  <a:pt x="365" y="3374"/>
                  <a:pt x="363" y="3371"/>
                </a:cubicBezTo>
                <a:cubicBezTo>
                  <a:pt x="360" y="3368"/>
                  <a:pt x="360" y="3367"/>
                  <a:pt x="357" y="3364"/>
                </a:cubicBezTo>
                <a:cubicBezTo>
                  <a:pt x="355" y="3361"/>
                  <a:pt x="354" y="3360"/>
                  <a:pt x="352" y="3357"/>
                </a:cubicBezTo>
                <a:cubicBezTo>
                  <a:pt x="349" y="3354"/>
                  <a:pt x="348" y="3353"/>
                  <a:pt x="346" y="3350"/>
                </a:cubicBezTo>
                <a:cubicBezTo>
                  <a:pt x="343" y="3347"/>
                  <a:pt x="343" y="3346"/>
                  <a:pt x="340" y="3343"/>
                </a:cubicBezTo>
                <a:cubicBezTo>
                  <a:pt x="338" y="3340"/>
                  <a:pt x="337" y="3339"/>
                  <a:pt x="335" y="3336"/>
                </a:cubicBezTo>
                <a:cubicBezTo>
                  <a:pt x="333" y="3333"/>
                  <a:pt x="332" y="3332"/>
                  <a:pt x="330" y="3329"/>
                </a:cubicBezTo>
                <a:cubicBezTo>
                  <a:pt x="327" y="3326"/>
                  <a:pt x="327" y="3325"/>
                  <a:pt x="324" y="3322"/>
                </a:cubicBezTo>
                <a:cubicBezTo>
                  <a:pt x="322" y="3319"/>
                  <a:pt x="321" y="3318"/>
                  <a:pt x="319" y="3315"/>
                </a:cubicBezTo>
                <a:cubicBezTo>
                  <a:pt x="316" y="3312"/>
                  <a:pt x="316" y="3311"/>
                  <a:pt x="313" y="3308"/>
                </a:cubicBezTo>
                <a:cubicBezTo>
                  <a:pt x="311" y="3305"/>
                  <a:pt x="311" y="3304"/>
                  <a:pt x="308" y="3301"/>
                </a:cubicBezTo>
                <a:cubicBezTo>
                  <a:pt x="306" y="3298"/>
                  <a:pt x="305" y="3298"/>
                  <a:pt x="303" y="3294"/>
                </a:cubicBezTo>
                <a:cubicBezTo>
                  <a:pt x="301" y="3291"/>
                  <a:pt x="300" y="3291"/>
                  <a:pt x="298" y="3287"/>
                </a:cubicBezTo>
                <a:cubicBezTo>
                  <a:pt x="295" y="3284"/>
                  <a:pt x="295" y="3284"/>
                  <a:pt x="293" y="3281"/>
                </a:cubicBezTo>
                <a:cubicBezTo>
                  <a:pt x="290" y="3277"/>
                  <a:pt x="290" y="3277"/>
                  <a:pt x="288" y="3274"/>
                </a:cubicBezTo>
                <a:cubicBezTo>
                  <a:pt x="285" y="3270"/>
                  <a:pt x="285" y="3270"/>
                  <a:pt x="282" y="3267"/>
                </a:cubicBezTo>
                <a:cubicBezTo>
                  <a:pt x="280" y="3264"/>
                  <a:pt x="280" y="3263"/>
                  <a:pt x="277" y="3260"/>
                </a:cubicBezTo>
                <a:cubicBezTo>
                  <a:pt x="275" y="3257"/>
                  <a:pt x="275" y="3256"/>
                  <a:pt x="272" y="3253"/>
                </a:cubicBezTo>
                <a:cubicBezTo>
                  <a:pt x="270" y="3250"/>
                  <a:pt x="270" y="3249"/>
                  <a:pt x="268" y="3246"/>
                </a:cubicBezTo>
                <a:cubicBezTo>
                  <a:pt x="265" y="3243"/>
                  <a:pt x="265" y="3242"/>
                  <a:pt x="263" y="3239"/>
                </a:cubicBezTo>
                <a:cubicBezTo>
                  <a:pt x="260" y="3236"/>
                  <a:pt x="260" y="3235"/>
                  <a:pt x="258" y="3232"/>
                </a:cubicBezTo>
                <a:cubicBezTo>
                  <a:pt x="256" y="3229"/>
                  <a:pt x="255" y="3228"/>
                  <a:pt x="253" y="3225"/>
                </a:cubicBezTo>
                <a:cubicBezTo>
                  <a:pt x="251" y="3222"/>
                  <a:pt x="250" y="3221"/>
                  <a:pt x="248" y="3218"/>
                </a:cubicBezTo>
                <a:cubicBezTo>
                  <a:pt x="246" y="3215"/>
                  <a:pt x="246" y="3214"/>
                  <a:pt x="244" y="3211"/>
                </a:cubicBezTo>
                <a:cubicBezTo>
                  <a:pt x="241" y="3208"/>
                  <a:pt x="241" y="3207"/>
                  <a:pt x="239" y="3204"/>
                </a:cubicBezTo>
                <a:cubicBezTo>
                  <a:pt x="237" y="3201"/>
                  <a:pt x="236" y="3200"/>
                  <a:pt x="234" y="3197"/>
                </a:cubicBezTo>
                <a:cubicBezTo>
                  <a:pt x="232" y="3194"/>
                  <a:pt x="232" y="3193"/>
                  <a:pt x="230" y="3190"/>
                </a:cubicBezTo>
                <a:cubicBezTo>
                  <a:pt x="228" y="3187"/>
                  <a:pt x="227" y="3186"/>
                  <a:pt x="225" y="3183"/>
                </a:cubicBezTo>
                <a:cubicBezTo>
                  <a:pt x="223" y="3180"/>
                  <a:pt x="223" y="3179"/>
                  <a:pt x="221" y="3176"/>
                </a:cubicBezTo>
                <a:cubicBezTo>
                  <a:pt x="219" y="3173"/>
                  <a:pt x="218" y="3172"/>
                  <a:pt x="216" y="3169"/>
                </a:cubicBezTo>
                <a:cubicBezTo>
                  <a:pt x="214" y="3166"/>
                  <a:pt x="214" y="3165"/>
                  <a:pt x="212" y="3162"/>
                </a:cubicBezTo>
                <a:cubicBezTo>
                  <a:pt x="210" y="3159"/>
                  <a:pt x="209" y="3159"/>
                  <a:pt x="207" y="3155"/>
                </a:cubicBezTo>
                <a:cubicBezTo>
                  <a:pt x="205" y="3152"/>
                  <a:pt x="205" y="3152"/>
                  <a:pt x="203" y="3148"/>
                </a:cubicBezTo>
                <a:cubicBezTo>
                  <a:pt x="201" y="3145"/>
                  <a:pt x="201" y="3145"/>
                  <a:pt x="199" y="3142"/>
                </a:cubicBezTo>
                <a:cubicBezTo>
                  <a:pt x="197" y="3138"/>
                  <a:pt x="196" y="3138"/>
                  <a:pt x="194" y="3135"/>
                </a:cubicBezTo>
                <a:cubicBezTo>
                  <a:pt x="193" y="3131"/>
                  <a:pt x="192" y="3131"/>
                  <a:pt x="190" y="3128"/>
                </a:cubicBezTo>
                <a:cubicBezTo>
                  <a:pt x="188" y="3125"/>
                  <a:pt x="188" y="3124"/>
                  <a:pt x="186" y="3121"/>
                </a:cubicBezTo>
                <a:cubicBezTo>
                  <a:pt x="184" y="3118"/>
                  <a:pt x="184" y="3117"/>
                  <a:pt x="182" y="3114"/>
                </a:cubicBezTo>
                <a:cubicBezTo>
                  <a:pt x="180" y="3111"/>
                  <a:pt x="180" y="3110"/>
                  <a:pt x="178" y="3107"/>
                </a:cubicBezTo>
                <a:cubicBezTo>
                  <a:pt x="176" y="3104"/>
                  <a:pt x="176" y="3103"/>
                  <a:pt x="174" y="3100"/>
                </a:cubicBezTo>
                <a:cubicBezTo>
                  <a:pt x="172" y="3097"/>
                  <a:pt x="172" y="3096"/>
                  <a:pt x="170" y="3093"/>
                </a:cubicBezTo>
                <a:cubicBezTo>
                  <a:pt x="168" y="3090"/>
                  <a:pt x="168" y="3089"/>
                  <a:pt x="166" y="3086"/>
                </a:cubicBezTo>
                <a:cubicBezTo>
                  <a:pt x="164" y="3083"/>
                  <a:pt x="164" y="3082"/>
                  <a:pt x="162" y="3079"/>
                </a:cubicBezTo>
                <a:cubicBezTo>
                  <a:pt x="160" y="3076"/>
                  <a:pt x="160" y="3075"/>
                  <a:pt x="158" y="3072"/>
                </a:cubicBezTo>
                <a:cubicBezTo>
                  <a:pt x="157" y="3069"/>
                  <a:pt x="156" y="3068"/>
                  <a:pt x="155" y="3065"/>
                </a:cubicBezTo>
                <a:cubicBezTo>
                  <a:pt x="153" y="3062"/>
                  <a:pt x="152" y="3061"/>
                  <a:pt x="151" y="3058"/>
                </a:cubicBezTo>
                <a:cubicBezTo>
                  <a:pt x="149" y="3055"/>
                  <a:pt x="149" y="3054"/>
                  <a:pt x="147" y="3051"/>
                </a:cubicBezTo>
                <a:cubicBezTo>
                  <a:pt x="145" y="3048"/>
                  <a:pt x="145" y="3047"/>
                  <a:pt x="143" y="3044"/>
                </a:cubicBezTo>
                <a:cubicBezTo>
                  <a:pt x="142" y="3041"/>
                  <a:pt x="141" y="3040"/>
                  <a:pt x="140" y="3037"/>
                </a:cubicBezTo>
                <a:cubicBezTo>
                  <a:pt x="138" y="3034"/>
                  <a:pt x="138" y="3033"/>
                  <a:pt x="136" y="3030"/>
                </a:cubicBezTo>
                <a:cubicBezTo>
                  <a:pt x="135" y="3027"/>
                  <a:pt x="134" y="3026"/>
                  <a:pt x="133" y="3023"/>
                </a:cubicBezTo>
                <a:cubicBezTo>
                  <a:pt x="131" y="3020"/>
                  <a:pt x="131" y="3020"/>
                  <a:pt x="129" y="3016"/>
                </a:cubicBezTo>
                <a:cubicBezTo>
                  <a:pt x="128" y="3013"/>
                  <a:pt x="127" y="3013"/>
                  <a:pt x="126" y="3009"/>
                </a:cubicBezTo>
                <a:cubicBezTo>
                  <a:pt x="124" y="3006"/>
                  <a:pt x="124" y="3006"/>
                  <a:pt x="122" y="3003"/>
                </a:cubicBezTo>
                <a:cubicBezTo>
                  <a:pt x="121" y="2999"/>
                  <a:pt x="121" y="2999"/>
                  <a:pt x="119" y="2996"/>
                </a:cubicBezTo>
                <a:cubicBezTo>
                  <a:pt x="118" y="2992"/>
                  <a:pt x="117" y="2992"/>
                  <a:pt x="116" y="2989"/>
                </a:cubicBezTo>
                <a:cubicBezTo>
                  <a:pt x="114" y="2985"/>
                  <a:pt x="114" y="2985"/>
                  <a:pt x="112" y="2982"/>
                </a:cubicBezTo>
                <a:cubicBezTo>
                  <a:pt x="111" y="2979"/>
                  <a:pt x="111" y="2978"/>
                  <a:pt x="109" y="2975"/>
                </a:cubicBezTo>
                <a:cubicBezTo>
                  <a:pt x="108" y="2972"/>
                  <a:pt x="107" y="2971"/>
                  <a:pt x="106" y="2968"/>
                </a:cubicBezTo>
                <a:cubicBezTo>
                  <a:pt x="105" y="2965"/>
                  <a:pt x="104" y="2964"/>
                  <a:pt x="103" y="2961"/>
                </a:cubicBezTo>
                <a:cubicBezTo>
                  <a:pt x="102" y="2958"/>
                  <a:pt x="101" y="2957"/>
                  <a:pt x="100" y="2954"/>
                </a:cubicBezTo>
                <a:cubicBezTo>
                  <a:pt x="99" y="2951"/>
                  <a:pt x="98" y="2950"/>
                  <a:pt x="97" y="2947"/>
                </a:cubicBezTo>
                <a:cubicBezTo>
                  <a:pt x="95" y="2944"/>
                  <a:pt x="95" y="2943"/>
                  <a:pt x="94" y="2940"/>
                </a:cubicBezTo>
                <a:cubicBezTo>
                  <a:pt x="93" y="2937"/>
                  <a:pt x="92" y="2936"/>
                  <a:pt x="91" y="2933"/>
                </a:cubicBezTo>
                <a:cubicBezTo>
                  <a:pt x="90" y="2930"/>
                  <a:pt x="89" y="2929"/>
                  <a:pt x="88" y="2926"/>
                </a:cubicBezTo>
                <a:cubicBezTo>
                  <a:pt x="87" y="2923"/>
                  <a:pt x="86" y="2922"/>
                  <a:pt x="85" y="2919"/>
                </a:cubicBezTo>
                <a:cubicBezTo>
                  <a:pt x="84" y="2916"/>
                  <a:pt x="84" y="2915"/>
                  <a:pt x="82" y="2912"/>
                </a:cubicBezTo>
                <a:cubicBezTo>
                  <a:pt x="81" y="2909"/>
                  <a:pt x="81" y="2908"/>
                  <a:pt x="80" y="2905"/>
                </a:cubicBezTo>
                <a:cubicBezTo>
                  <a:pt x="78" y="2902"/>
                  <a:pt x="78" y="2901"/>
                  <a:pt x="77" y="2898"/>
                </a:cubicBezTo>
                <a:cubicBezTo>
                  <a:pt x="76" y="2895"/>
                  <a:pt x="75" y="2894"/>
                  <a:pt x="74" y="2891"/>
                </a:cubicBezTo>
                <a:cubicBezTo>
                  <a:pt x="73" y="2888"/>
                  <a:pt x="73" y="2887"/>
                  <a:pt x="72" y="2884"/>
                </a:cubicBezTo>
                <a:cubicBezTo>
                  <a:pt x="70" y="2881"/>
                  <a:pt x="70" y="2880"/>
                  <a:pt x="69" y="2877"/>
                </a:cubicBezTo>
                <a:cubicBezTo>
                  <a:pt x="68" y="2874"/>
                  <a:pt x="68" y="2874"/>
                  <a:pt x="67" y="2870"/>
                </a:cubicBezTo>
                <a:cubicBezTo>
                  <a:pt x="65" y="2867"/>
                  <a:pt x="65" y="2867"/>
                  <a:pt x="64" y="2863"/>
                </a:cubicBezTo>
                <a:cubicBezTo>
                  <a:pt x="63" y="2860"/>
                  <a:pt x="63" y="2860"/>
                  <a:pt x="62" y="2857"/>
                </a:cubicBezTo>
                <a:cubicBezTo>
                  <a:pt x="61" y="2853"/>
                  <a:pt x="60" y="2853"/>
                  <a:pt x="59" y="2850"/>
                </a:cubicBezTo>
                <a:cubicBezTo>
                  <a:pt x="58" y="2846"/>
                  <a:pt x="58" y="2846"/>
                  <a:pt x="57" y="2843"/>
                </a:cubicBezTo>
                <a:cubicBezTo>
                  <a:pt x="56" y="2840"/>
                  <a:pt x="56" y="2839"/>
                  <a:pt x="55" y="2836"/>
                </a:cubicBezTo>
                <a:cubicBezTo>
                  <a:pt x="54" y="2833"/>
                  <a:pt x="53" y="2832"/>
                  <a:pt x="52" y="2829"/>
                </a:cubicBezTo>
                <a:cubicBezTo>
                  <a:pt x="51" y="2826"/>
                  <a:pt x="51" y="2825"/>
                  <a:pt x="50" y="2822"/>
                </a:cubicBezTo>
                <a:cubicBezTo>
                  <a:pt x="49" y="2819"/>
                  <a:pt x="49" y="2818"/>
                  <a:pt x="48" y="2815"/>
                </a:cubicBezTo>
                <a:cubicBezTo>
                  <a:pt x="47" y="2812"/>
                  <a:pt x="47" y="2811"/>
                  <a:pt x="46" y="2808"/>
                </a:cubicBezTo>
                <a:cubicBezTo>
                  <a:pt x="45" y="2805"/>
                  <a:pt x="45" y="2804"/>
                  <a:pt x="44" y="2801"/>
                </a:cubicBezTo>
                <a:cubicBezTo>
                  <a:pt x="43" y="2798"/>
                  <a:pt x="43" y="2797"/>
                  <a:pt x="42" y="2794"/>
                </a:cubicBezTo>
                <a:cubicBezTo>
                  <a:pt x="41" y="2791"/>
                  <a:pt x="41" y="2790"/>
                  <a:pt x="40" y="2787"/>
                </a:cubicBezTo>
                <a:cubicBezTo>
                  <a:pt x="39" y="2784"/>
                  <a:pt x="39" y="2783"/>
                  <a:pt x="38" y="2780"/>
                </a:cubicBezTo>
                <a:cubicBezTo>
                  <a:pt x="37" y="2777"/>
                  <a:pt x="37" y="2776"/>
                  <a:pt x="36" y="2773"/>
                </a:cubicBezTo>
                <a:cubicBezTo>
                  <a:pt x="35" y="2770"/>
                  <a:pt x="35" y="2769"/>
                  <a:pt x="34" y="2766"/>
                </a:cubicBezTo>
                <a:cubicBezTo>
                  <a:pt x="34" y="2763"/>
                  <a:pt x="33" y="2762"/>
                  <a:pt x="33" y="2759"/>
                </a:cubicBezTo>
                <a:cubicBezTo>
                  <a:pt x="32" y="2756"/>
                  <a:pt x="32" y="2755"/>
                  <a:pt x="31" y="2752"/>
                </a:cubicBezTo>
                <a:cubicBezTo>
                  <a:pt x="30" y="2749"/>
                  <a:pt x="30" y="2749"/>
                  <a:pt x="29" y="2745"/>
                </a:cubicBezTo>
                <a:cubicBezTo>
                  <a:pt x="28" y="2742"/>
                  <a:pt x="28" y="2741"/>
                  <a:pt x="27" y="2738"/>
                </a:cubicBezTo>
                <a:cubicBezTo>
                  <a:pt x="27" y="2735"/>
                  <a:pt x="27" y="2735"/>
                  <a:pt x="26" y="2731"/>
                </a:cubicBezTo>
                <a:cubicBezTo>
                  <a:pt x="25" y="2728"/>
                  <a:pt x="25" y="2728"/>
                  <a:pt x="24" y="2724"/>
                </a:cubicBezTo>
                <a:cubicBezTo>
                  <a:pt x="24" y="2721"/>
                  <a:pt x="23" y="2721"/>
                  <a:pt x="23" y="2718"/>
                </a:cubicBezTo>
                <a:cubicBezTo>
                  <a:pt x="22" y="2714"/>
                  <a:pt x="22" y="2714"/>
                  <a:pt x="21" y="2711"/>
                </a:cubicBezTo>
                <a:cubicBezTo>
                  <a:pt x="21" y="2707"/>
                  <a:pt x="21" y="2707"/>
                  <a:pt x="20" y="2704"/>
                </a:cubicBezTo>
                <a:cubicBezTo>
                  <a:pt x="19" y="2701"/>
                  <a:pt x="19" y="2700"/>
                  <a:pt x="19" y="2697"/>
                </a:cubicBezTo>
                <a:cubicBezTo>
                  <a:pt x="18" y="2694"/>
                  <a:pt x="18" y="2693"/>
                  <a:pt x="17" y="2690"/>
                </a:cubicBezTo>
                <a:cubicBezTo>
                  <a:pt x="17" y="2687"/>
                  <a:pt x="17" y="2686"/>
                  <a:pt x="16" y="2683"/>
                </a:cubicBezTo>
                <a:cubicBezTo>
                  <a:pt x="16" y="2680"/>
                  <a:pt x="15" y="2679"/>
                  <a:pt x="15" y="2676"/>
                </a:cubicBezTo>
                <a:cubicBezTo>
                  <a:pt x="14" y="2673"/>
                  <a:pt x="14" y="2672"/>
                  <a:pt x="14" y="2669"/>
                </a:cubicBezTo>
                <a:cubicBezTo>
                  <a:pt x="13" y="2666"/>
                  <a:pt x="13" y="2665"/>
                  <a:pt x="13" y="2662"/>
                </a:cubicBezTo>
                <a:cubicBezTo>
                  <a:pt x="12" y="2659"/>
                  <a:pt x="12" y="2658"/>
                  <a:pt x="12" y="2655"/>
                </a:cubicBezTo>
                <a:cubicBezTo>
                  <a:pt x="11" y="2652"/>
                  <a:pt x="11" y="2651"/>
                  <a:pt x="11" y="2648"/>
                </a:cubicBezTo>
                <a:cubicBezTo>
                  <a:pt x="10" y="2645"/>
                  <a:pt x="10" y="2644"/>
                  <a:pt x="10" y="2641"/>
                </a:cubicBezTo>
                <a:cubicBezTo>
                  <a:pt x="9" y="2638"/>
                  <a:pt x="9" y="2637"/>
                  <a:pt x="9" y="2634"/>
                </a:cubicBezTo>
                <a:cubicBezTo>
                  <a:pt x="8" y="2631"/>
                  <a:pt x="8" y="2630"/>
                  <a:pt x="8" y="2627"/>
                </a:cubicBezTo>
                <a:cubicBezTo>
                  <a:pt x="7" y="2624"/>
                  <a:pt x="7" y="2623"/>
                  <a:pt x="7" y="2620"/>
                </a:cubicBezTo>
                <a:cubicBezTo>
                  <a:pt x="7" y="2617"/>
                  <a:pt x="6" y="2616"/>
                  <a:pt x="6" y="2613"/>
                </a:cubicBezTo>
                <a:cubicBezTo>
                  <a:pt x="6" y="2610"/>
                  <a:pt x="6" y="2610"/>
                  <a:pt x="5" y="2606"/>
                </a:cubicBezTo>
                <a:cubicBezTo>
                  <a:pt x="5" y="2603"/>
                  <a:pt x="5" y="2602"/>
                  <a:pt x="5" y="2599"/>
                </a:cubicBezTo>
                <a:cubicBezTo>
                  <a:pt x="4" y="2596"/>
                  <a:pt x="4" y="2596"/>
                  <a:pt x="4" y="2592"/>
                </a:cubicBezTo>
                <a:cubicBezTo>
                  <a:pt x="4" y="2589"/>
                  <a:pt x="4" y="2589"/>
                  <a:pt x="3" y="2585"/>
                </a:cubicBezTo>
                <a:cubicBezTo>
                  <a:pt x="3" y="2582"/>
                  <a:pt x="3" y="2582"/>
                  <a:pt x="3" y="2579"/>
                </a:cubicBezTo>
                <a:cubicBezTo>
                  <a:pt x="3" y="2575"/>
                  <a:pt x="3" y="2575"/>
                  <a:pt x="2" y="2572"/>
                </a:cubicBezTo>
                <a:cubicBezTo>
                  <a:pt x="2" y="2568"/>
                  <a:pt x="2" y="2568"/>
                  <a:pt x="2" y="2565"/>
                </a:cubicBezTo>
                <a:cubicBezTo>
                  <a:pt x="2" y="2562"/>
                  <a:pt x="2" y="2561"/>
                  <a:pt x="2" y="2558"/>
                </a:cubicBezTo>
                <a:cubicBezTo>
                  <a:pt x="1" y="2555"/>
                  <a:pt x="1" y="2554"/>
                  <a:pt x="1" y="2551"/>
                </a:cubicBezTo>
                <a:cubicBezTo>
                  <a:pt x="1" y="2548"/>
                  <a:pt x="1" y="2547"/>
                  <a:pt x="1" y="2544"/>
                </a:cubicBezTo>
                <a:cubicBezTo>
                  <a:pt x="1" y="2541"/>
                  <a:pt x="1" y="2540"/>
                  <a:pt x="1" y="2537"/>
                </a:cubicBezTo>
                <a:cubicBezTo>
                  <a:pt x="0" y="2534"/>
                  <a:pt x="0" y="2533"/>
                  <a:pt x="0" y="2530"/>
                </a:cubicBezTo>
                <a:cubicBezTo>
                  <a:pt x="0" y="2527"/>
                  <a:pt x="0" y="2526"/>
                  <a:pt x="0" y="2523"/>
                </a:cubicBezTo>
                <a:cubicBezTo>
                  <a:pt x="0" y="2520"/>
                  <a:pt x="0" y="2519"/>
                  <a:pt x="0" y="2516"/>
                </a:cubicBezTo>
                <a:cubicBezTo>
                  <a:pt x="0" y="2513"/>
                  <a:pt x="0" y="2512"/>
                  <a:pt x="0" y="2509"/>
                </a:cubicBezTo>
                <a:cubicBezTo>
                  <a:pt x="0" y="2506"/>
                  <a:pt x="0" y="2505"/>
                  <a:pt x="0" y="2502"/>
                </a:cubicBezTo>
                <a:cubicBezTo>
                  <a:pt x="0" y="2499"/>
                  <a:pt x="0" y="2498"/>
                  <a:pt x="0" y="2495"/>
                </a:cubicBezTo>
                <a:cubicBezTo>
                  <a:pt x="0" y="2492"/>
                  <a:pt x="0" y="2491"/>
                  <a:pt x="0" y="2488"/>
                </a:cubicBezTo>
                <a:cubicBezTo>
                  <a:pt x="0" y="2485"/>
                  <a:pt x="0" y="2484"/>
                  <a:pt x="0" y="2481"/>
                </a:cubicBezTo>
                <a:cubicBezTo>
                  <a:pt x="0" y="2478"/>
                  <a:pt x="0" y="2477"/>
                  <a:pt x="0" y="2474"/>
                </a:cubicBezTo>
                <a:cubicBezTo>
                  <a:pt x="0" y="2471"/>
                  <a:pt x="0" y="2470"/>
                  <a:pt x="1" y="2467"/>
                </a:cubicBezTo>
                <a:cubicBezTo>
                  <a:pt x="1" y="2464"/>
                  <a:pt x="1" y="2464"/>
                  <a:pt x="1" y="2460"/>
                </a:cubicBezTo>
                <a:cubicBezTo>
                  <a:pt x="1" y="2457"/>
                  <a:pt x="1" y="2457"/>
                  <a:pt x="1" y="2453"/>
                </a:cubicBezTo>
                <a:cubicBezTo>
                  <a:pt x="1" y="2450"/>
                  <a:pt x="1" y="2450"/>
                  <a:pt x="2" y="2446"/>
                </a:cubicBezTo>
                <a:cubicBezTo>
                  <a:pt x="2" y="2443"/>
                  <a:pt x="2" y="2443"/>
                  <a:pt x="2" y="2440"/>
                </a:cubicBezTo>
                <a:cubicBezTo>
                  <a:pt x="2" y="2436"/>
                  <a:pt x="2" y="2436"/>
                  <a:pt x="2" y="2433"/>
                </a:cubicBezTo>
                <a:cubicBezTo>
                  <a:pt x="3" y="2429"/>
                  <a:pt x="3" y="2429"/>
                  <a:pt x="3" y="2426"/>
                </a:cubicBezTo>
                <a:cubicBezTo>
                  <a:pt x="3" y="2423"/>
                  <a:pt x="3" y="2422"/>
                  <a:pt x="3" y="2419"/>
                </a:cubicBezTo>
                <a:cubicBezTo>
                  <a:pt x="4" y="2416"/>
                  <a:pt x="4" y="2415"/>
                  <a:pt x="4" y="2412"/>
                </a:cubicBezTo>
                <a:cubicBezTo>
                  <a:pt x="4" y="2409"/>
                  <a:pt x="4" y="2408"/>
                  <a:pt x="5" y="2405"/>
                </a:cubicBezTo>
                <a:cubicBezTo>
                  <a:pt x="5" y="2402"/>
                  <a:pt x="5" y="2401"/>
                  <a:pt x="5" y="2398"/>
                </a:cubicBezTo>
                <a:cubicBezTo>
                  <a:pt x="6" y="2395"/>
                  <a:pt x="6" y="2394"/>
                  <a:pt x="6" y="2391"/>
                </a:cubicBezTo>
                <a:cubicBezTo>
                  <a:pt x="6" y="2388"/>
                  <a:pt x="7" y="2387"/>
                  <a:pt x="7" y="2384"/>
                </a:cubicBezTo>
                <a:cubicBezTo>
                  <a:pt x="7" y="2381"/>
                  <a:pt x="7" y="2380"/>
                  <a:pt x="8" y="2377"/>
                </a:cubicBezTo>
                <a:cubicBezTo>
                  <a:pt x="8" y="2374"/>
                  <a:pt x="8" y="2373"/>
                  <a:pt x="9" y="2370"/>
                </a:cubicBezTo>
                <a:cubicBezTo>
                  <a:pt x="9" y="2367"/>
                  <a:pt x="9" y="2366"/>
                  <a:pt x="10" y="2363"/>
                </a:cubicBezTo>
                <a:cubicBezTo>
                  <a:pt x="10" y="2360"/>
                  <a:pt x="10" y="2359"/>
                  <a:pt x="11" y="2356"/>
                </a:cubicBezTo>
                <a:cubicBezTo>
                  <a:pt x="11" y="2353"/>
                  <a:pt x="11" y="2352"/>
                  <a:pt x="12" y="2349"/>
                </a:cubicBezTo>
                <a:cubicBezTo>
                  <a:pt x="12" y="2346"/>
                  <a:pt x="12" y="2345"/>
                  <a:pt x="13" y="2342"/>
                </a:cubicBezTo>
                <a:cubicBezTo>
                  <a:pt x="13" y="2339"/>
                  <a:pt x="13" y="2338"/>
                  <a:pt x="14" y="2335"/>
                </a:cubicBezTo>
                <a:cubicBezTo>
                  <a:pt x="14" y="2332"/>
                  <a:pt x="14" y="2331"/>
                  <a:pt x="15" y="2328"/>
                </a:cubicBezTo>
                <a:cubicBezTo>
                  <a:pt x="15" y="2325"/>
                  <a:pt x="16" y="2325"/>
                  <a:pt x="16" y="2321"/>
                </a:cubicBezTo>
                <a:cubicBezTo>
                  <a:pt x="17" y="2318"/>
                  <a:pt x="17" y="2318"/>
                  <a:pt x="17" y="2314"/>
                </a:cubicBezTo>
                <a:cubicBezTo>
                  <a:pt x="18" y="2311"/>
                  <a:pt x="18" y="2311"/>
                  <a:pt x="19" y="2307"/>
                </a:cubicBezTo>
                <a:cubicBezTo>
                  <a:pt x="19" y="2304"/>
                  <a:pt x="19" y="2304"/>
                  <a:pt x="20" y="2301"/>
                </a:cubicBezTo>
                <a:cubicBezTo>
                  <a:pt x="21" y="2297"/>
                  <a:pt x="21" y="2297"/>
                  <a:pt x="21" y="2294"/>
                </a:cubicBezTo>
                <a:cubicBezTo>
                  <a:pt x="22" y="2290"/>
                  <a:pt x="22" y="2290"/>
                  <a:pt x="23" y="2287"/>
                </a:cubicBezTo>
                <a:cubicBezTo>
                  <a:pt x="23" y="2284"/>
                  <a:pt x="24" y="2283"/>
                  <a:pt x="24" y="2280"/>
                </a:cubicBezTo>
                <a:cubicBezTo>
                  <a:pt x="25" y="2277"/>
                  <a:pt x="25" y="2276"/>
                  <a:pt x="26" y="2273"/>
                </a:cubicBezTo>
                <a:cubicBezTo>
                  <a:pt x="27" y="2270"/>
                  <a:pt x="27" y="2269"/>
                  <a:pt x="27" y="2266"/>
                </a:cubicBezTo>
                <a:cubicBezTo>
                  <a:pt x="28" y="2263"/>
                  <a:pt x="28" y="2262"/>
                  <a:pt x="29" y="2259"/>
                </a:cubicBezTo>
                <a:cubicBezTo>
                  <a:pt x="30" y="2256"/>
                  <a:pt x="30" y="2255"/>
                  <a:pt x="31" y="2252"/>
                </a:cubicBezTo>
                <a:cubicBezTo>
                  <a:pt x="32" y="2249"/>
                  <a:pt x="32" y="2248"/>
                  <a:pt x="33" y="2245"/>
                </a:cubicBezTo>
                <a:cubicBezTo>
                  <a:pt x="33" y="2242"/>
                  <a:pt x="34" y="2241"/>
                  <a:pt x="34" y="2238"/>
                </a:cubicBezTo>
                <a:cubicBezTo>
                  <a:pt x="35" y="2235"/>
                  <a:pt x="35" y="2234"/>
                  <a:pt x="36" y="2231"/>
                </a:cubicBezTo>
                <a:cubicBezTo>
                  <a:pt x="37" y="2228"/>
                  <a:pt x="37" y="2227"/>
                  <a:pt x="38" y="2224"/>
                </a:cubicBezTo>
                <a:cubicBezTo>
                  <a:pt x="39" y="2221"/>
                  <a:pt x="39" y="2220"/>
                  <a:pt x="40" y="2217"/>
                </a:cubicBezTo>
                <a:cubicBezTo>
                  <a:pt x="41" y="2214"/>
                  <a:pt x="41" y="2213"/>
                  <a:pt x="42" y="2210"/>
                </a:cubicBezTo>
                <a:cubicBezTo>
                  <a:pt x="43" y="2207"/>
                  <a:pt x="43" y="2206"/>
                  <a:pt x="44" y="2203"/>
                </a:cubicBezTo>
                <a:cubicBezTo>
                  <a:pt x="45" y="2200"/>
                  <a:pt x="45" y="2199"/>
                  <a:pt x="46" y="2196"/>
                </a:cubicBezTo>
                <a:cubicBezTo>
                  <a:pt x="47" y="2193"/>
                  <a:pt x="47" y="2192"/>
                  <a:pt x="48" y="2189"/>
                </a:cubicBezTo>
                <a:cubicBezTo>
                  <a:pt x="49" y="2186"/>
                  <a:pt x="49" y="2186"/>
                  <a:pt x="50" y="2182"/>
                </a:cubicBezTo>
                <a:cubicBezTo>
                  <a:pt x="51" y="2179"/>
                  <a:pt x="51" y="2179"/>
                  <a:pt x="52" y="2175"/>
                </a:cubicBezTo>
                <a:cubicBezTo>
                  <a:pt x="53" y="2172"/>
                  <a:pt x="54" y="2172"/>
                  <a:pt x="55" y="2168"/>
                </a:cubicBezTo>
                <a:cubicBezTo>
                  <a:pt x="56" y="2165"/>
                  <a:pt x="56" y="2165"/>
                  <a:pt x="57" y="2162"/>
                </a:cubicBezTo>
                <a:cubicBezTo>
                  <a:pt x="58" y="2158"/>
                  <a:pt x="58" y="2158"/>
                  <a:pt x="59" y="2155"/>
                </a:cubicBezTo>
                <a:cubicBezTo>
                  <a:pt x="60" y="2151"/>
                  <a:pt x="61" y="2151"/>
                  <a:pt x="62" y="2148"/>
                </a:cubicBezTo>
                <a:cubicBezTo>
                  <a:pt x="63" y="2145"/>
                  <a:pt x="63" y="2144"/>
                  <a:pt x="64" y="2141"/>
                </a:cubicBezTo>
                <a:cubicBezTo>
                  <a:pt x="65" y="2138"/>
                  <a:pt x="65" y="2137"/>
                  <a:pt x="67" y="2134"/>
                </a:cubicBezTo>
                <a:cubicBezTo>
                  <a:pt x="68" y="2131"/>
                  <a:pt x="68" y="2130"/>
                  <a:pt x="69" y="2127"/>
                </a:cubicBezTo>
                <a:cubicBezTo>
                  <a:pt x="70" y="2124"/>
                  <a:pt x="70" y="2123"/>
                  <a:pt x="72" y="2120"/>
                </a:cubicBezTo>
                <a:cubicBezTo>
                  <a:pt x="73" y="2117"/>
                  <a:pt x="73" y="2116"/>
                  <a:pt x="74" y="2113"/>
                </a:cubicBezTo>
                <a:cubicBezTo>
                  <a:pt x="75" y="2110"/>
                  <a:pt x="76" y="2109"/>
                  <a:pt x="77" y="2106"/>
                </a:cubicBezTo>
                <a:cubicBezTo>
                  <a:pt x="78" y="2103"/>
                  <a:pt x="78" y="2102"/>
                  <a:pt x="80" y="2099"/>
                </a:cubicBezTo>
                <a:cubicBezTo>
                  <a:pt x="81" y="2096"/>
                  <a:pt x="81" y="2095"/>
                  <a:pt x="82" y="2092"/>
                </a:cubicBezTo>
                <a:cubicBezTo>
                  <a:pt x="84" y="2089"/>
                  <a:pt x="84" y="2088"/>
                  <a:pt x="85" y="2085"/>
                </a:cubicBezTo>
                <a:cubicBezTo>
                  <a:pt x="86" y="2082"/>
                  <a:pt x="87" y="2081"/>
                  <a:pt x="88" y="2078"/>
                </a:cubicBezTo>
                <a:cubicBezTo>
                  <a:pt x="89" y="2075"/>
                  <a:pt x="90" y="2074"/>
                  <a:pt x="91" y="2071"/>
                </a:cubicBezTo>
                <a:cubicBezTo>
                  <a:pt x="92" y="2068"/>
                  <a:pt x="93" y="2067"/>
                  <a:pt x="94" y="2064"/>
                </a:cubicBezTo>
                <a:cubicBezTo>
                  <a:pt x="95" y="2061"/>
                  <a:pt x="95" y="2060"/>
                  <a:pt x="97" y="2057"/>
                </a:cubicBezTo>
                <a:cubicBezTo>
                  <a:pt x="98" y="2054"/>
                  <a:pt x="99" y="2053"/>
                  <a:pt x="100" y="2050"/>
                </a:cubicBezTo>
                <a:cubicBezTo>
                  <a:pt x="101" y="2047"/>
                  <a:pt x="102" y="2047"/>
                  <a:pt x="103" y="2043"/>
                </a:cubicBezTo>
                <a:cubicBezTo>
                  <a:pt x="104" y="2040"/>
                  <a:pt x="105" y="2040"/>
                  <a:pt x="106" y="2036"/>
                </a:cubicBezTo>
                <a:cubicBezTo>
                  <a:pt x="107" y="2033"/>
                  <a:pt x="108" y="2033"/>
                  <a:pt x="109" y="2029"/>
                </a:cubicBezTo>
                <a:cubicBezTo>
                  <a:pt x="111" y="2026"/>
                  <a:pt x="111" y="2026"/>
                  <a:pt x="112" y="2022"/>
                </a:cubicBezTo>
                <a:cubicBezTo>
                  <a:pt x="114" y="2019"/>
                  <a:pt x="114" y="2019"/>
                  <a:pt x="116" y="2016"/>
                </a:cubicBezTo>
                <a:cubicBezTo>
                  <a:pt x="117" y="2012"/>
                  <a:pt x="118" y="2012"/>
                  <a:pt x="119" y="2009"/>
                </a:cubicBezTo>
                <a:cubicBezTo>
                  <a:pt x="121" y="2005"/>
                  <a:pt x="121" y="2005"/>
                  <a:pt x="122" y="2002"/>
                </a:cubicBezTo>
                <a:cubicBezTo>
                  <a:pt x="124" y="1999"/>
                  <a:pt x="124" y="1998"/>
                  <a:pt x="126" y="1995"/>
                </a:cubicBezTo>
                <a:cubicBezTo>
                  <a:pt x="127" y="1992"/>
                  <a:pt x="128" y="1991"/>
                  <a:pt x="129" y="1988"/>
                </a:cubicBezTo>
                <a:cubicBezTo>
                  <a:pt x="131" y="1985"/>
                  <a:pt x="131" y="1984"/>
                  <a:pt x="133" y="1981"/>
                </a:cubicBezTo>
                <a:cubicBezTo>
                  <a:pt x="134" y="1978"/>
                  <a:pt x="135" y="1977"/>
                  <a:pt x="136" y="1974"/>
                </a:cubicBezTo>
                <a:cubicBezTo>
                  <a:pt x="138" y="1971"/>
                  <a:pt x="138" y="1970"/>
                  <a:pt x="140" y="1967"/>
                </a:cubicBezTo>
                <a:cubicBezTo>
                  <a:pt x="141" y="1964"/>
                  <a:pt x="142" y="1963"/>
                  <a:pt x="143" y="1960"/>
                </a:cubicBezTo>
                <a:cubicBezTo>
                  <a:pt x="145" y="1957"/>
                  <a:pt x="145" y="1956"/>
                  <a:pt x="147" y="1953"/>
                </a:cubicBezTo>
                <a:cubicBezTo>
                  <a:pt x="149" y="1950"/>
                  <a:pt x="149" y="1949"/>
                  <a:pt x="151" y="1946"/>
                </a:cubicBezTo>
                <a:cubicBezTo>
                  <a:pt x="152" y="1943"/>
                  <a:pt x="153" y="1942"/>
                  <a:pt x="155" y="1939"/>
                </a:cubicBezTo>
                <a:cubicBezTo>
                  <a:pt x="156" y="1936"/>
                  <a:pt x="157" y="1935"/>
                  <a:pt x="158" y="1932"/>
                </a:cubicBezTo>
                <a:cubicBezTo>
                  <a:pt x="160" y="1929"/>
                  <a:pt x="160" y="1928"/>
                  <a:pt x="162" y="1925"/>
                </a:cubicBezTo>
                <a:cubicBezTo>
                  <a:pt x="164" y="1922"/>
                  <a:pt x="164" y="1921"/>
                  <a:pt x="166" y="1918"/>
                </a:cubicBezTo>
                <a:cubicBezTo>
                  <a:pt x="168" y="1915"/>
                  <a:pt x="168" y="1914"/>
                  <a:pt x="170" y="1911"/>
                </a:cubicBezTo>
                <a:cubicBezTo>
                  <a:pt x="172" y="1908"/>
                  <a:pt x="172" y="1908"/>
                  <a:pt x="174" y="1904"/>
                </a:cubicBezTo>
                <a:cubicBezTo>
                  <a:pt x="176" y="1901"/>
                  <a:pt x="176" y="1901"/>
                  <a:pt x="178" y="1897"/>
                </a:cubicBezTo>
                <a:cubicBezTo>
                  <a:pt x="180" y="1894"/>
                  <a:pt x="180" y="1894"/>
                  <a:pt x="182" y="1890"/>
                </a:cubicBezTo>
                <a:cubicBezTo>
                  <a:pt x="184" y="1887"/>
                  <a:pt x="184" y="1887"/>
                  <a:pt x="186" y="1883"/>
                </a:cubicBezTo>
                <a:cubicBezTo>
                  <a:pt x="188" y="1880"/>
                  <a:pt x="188" y="1880"/>
                  <a:pt x="190" y="1877"/>
                </a:cubicBezTo>
                <a:cubicBezTo>
                  <a:pt x="192" y="1873"/>
                  <a:pt x="193" y="1873"/>
                  <a:pt x="194" y="1870"/>
                </a:cubicBezTo>
                <a:cubicBezTo>
                  <a:pt x="196" y="1866"/>
                  <a:pt x="197" y="1866"/>
                  <a:pt x="199" y="1863"/>
                </a:cubicBezTo>
                <a:cubicBezTo>
                  <a:pt x="201" y="1860"/>
                  <a:pt x="201" y="1859"/>
                  <a:pt x="203" y="1856"/>
                </a:cubicBezTo>
                <a:cubicBezTo>
                  <a:pt x="205" y="1853"/>
                  <a:pt x="205" y="1852"/>
                  <a:pt x="207" y="1849"/>
                </a:cubicBezTo>
                <a:cubicBezTo>
                  <a:pt x="209" y="1846"/>
                  <a:pt x="210" y="1845"/>
                  <a:pt x="212" y="1842"/>
                </a:cubicBezTo>
                <a:cubicBezTo>
                  <a:pt x="214" y="1839"/>
                  <a:pt x="214" y="1838"/>
                  <a:pt x="216" y="1835"/>
                </a:cubicBezTo>
                <a:cubicBezTo>
                  <a:pt x="218" y="1832"/>
                  <a:pt x="219" y="1831"/>
                  <a:pt x="221" y="1828"/>
                </a:cubicBezTo>
                <a:cubicBezTo>
                  <a:pt x="223" y="1825"/>
                  <a:pt x="223" y="1824"/>
                  <a:pt x="225" y="1821"/>
                </a:cubicBezTo>
                <a:cubicBezTo>
                  <a:pt x="227" y="1818"/>
                  <a:pt x="228" y="1817"/>
                  <a:pt x="230" y="1814"/>
                </a:cubicBezTo>
                <a:cubicBezTo>
                  <a:pt x="232" y="1811"/>
                  <a:pt x="232" y="1810"/>
                  <a:pt x="234" y="1807"/>
                </a:cubicBezTo>
                <a:cubicBezTo>
                  <a:pt x="236" y="1804"/>
                  <a:pt x="237" y="1803"/>
                  <a:pt x="239" y="1800"/>
                </a:cubicBezTo>
                <a:cubicBezTo>
                  <a:pt x="241" y="1797"/>
                  <a:pt x="241" y="1796"/>
                  <a:pt x="244" y="1793"/>
                </a:cubicBezTo>
                <a:cubicBezTo>
                  <a:pt x="246" y="1790"/>
                  <a:pt x="246" y="1789"/>
                  <a:pt x="248" y="1786"/>
                </a:cubicBezTo>
                <a:cubicBezTo>
                  <a:pt x="250" y="1783"/>
                  <a:pt x="251" y="1782"/>
                  <a:pt x="253" y="1779"/>
                </a:cubicBezTo>
                <a:cubicBezTo>
                  <a:pt x="255" y="1776"/>
                  <a:pt x="256" y="1775"/>
                  <a:pt x="258" y="1772"/>
                </a:cubicBezTo>
                <a:cubicBezTo>
                  <a:pt x="260" y="1769"/>
                  <a:pt x="260" y="1769"/>
                  <a:pt x="263" y="1765"/>
                </a:cubicBezTo>
                <a:cubicBezTo>
                  <a:pt x="265" y="1762"/>
                  <a:pt x="265" y="1762"/>
                  <a:pt x="268" y="1758"/>
                </a:cubicBezTo>
                <a:cubicBezTo>
                  <a:pt x="270" y="1755"/>
                  <a:pt x="270" y="1755"/>
                  <a:pt x="272" y="1751"/>
                </a:cubicBezTo>
                <a:cubicBezTo>
                  <a:pt x="275" y="1748"/>
                  <a:pt x="275" y="1748"/>
                  <a:pt x="277" y="1744"/>
                </a:cubicBezTo>
                <a:cubicBezTo>
                  <a:pt x="280" y="1741"/>
                  <a:pt x="280" y="1741"/>
                  <a:pt x="282" y="1738"/>
                </a:cubicBezTo>
                <a:cubicBezTo>
                  <a:pt x="285" y="1734"/>
                  <a:pt x="285" y="1734"/>
                  <a:pt x="288" y="1731"/>
                </a:cubicBezTo>
                <a:cubicBezTo>
                  <a:pt x="290" y="1727"/>
                  <a:pt x="290" y="1727"/>
                  <a:pt x="293" y="1724"/>
                </a:cubicBezTo>
                <a:cubicBezTo>
                  <a:pt x="295" y="1721"/>
                  <a:pt x="295" y="1720"/>
                  <a:pt x="298" y="1717"/>
                </a:cubicBezTo>
                <a:cubicBezTo>
                  <a:pt x="300" y="1714"/>
                  <a:pt x="301" y="1713"/>
                  <a:pt x="303" y="1710"/>
                </a:cubicBezTo>
                <a:cubicBezTo>
                  <a:pt x="305" y="1707"/>
                  <a:pt x="306" y="1706"/>
                  <a:pt x="308" y="1703"/>
                </a:cubicBezTo>
                <a:cubicBezTo>
                  <a:pt x="311" y="1700"/>
                  <a:pt x="311" y="1699"/>
                  <a:pt x="313" y="1696"/>
                </a:cubicBezTo>
                <a:cubicBezTo>
                  <a:pt x="316" y="1693"/>
                  <a:pt x="316" y="1692"/>
                  <a:pt x="319" y="1689"/>
                </a:cubicBezTo>
                <a:cubicBezTo>
                  <a:pt x="321" y="1686"/>
                  <a:pt x="322" y="1685"/>
                  <a:pt x="324" y="1682"/>
                </a:cubicBezTo>
                <a:cubicBezTo>
                  <a:pt x="327" y="1679"/>
                  <a:pt x="327" y="1678"/>
                  <a:pt x="330" y="1675"/>
                </a:cubicBezTo>
                <a:cubicBezTo>
                  <a:pt x="332" y="1672"/>
                  <a:pt x="333" y="1671"/>
                  <a:pt x="335" y="1668"/>
                </a:cubicBezTo>
                <a:cubicBezTo>
                  <a:pt x="337" y="1665"/>
                  <a:pt x="338" y="1664"/>
                  <a:pt x="340" y="1661"/>
                </a:cubicBezTo>
                <a:cubicBezTo>
                  <a:pt x="343" y="1658"/>
                  <a:pt x="343" y="1657"/>
                  <a:pt x="346" y="1654"/>
                </a:cubicBezTo>
                <a:cubicBezTo>
                  <a:pt x="348" y="1651"/>
                  <a:pt x="349" y="1650"/>
                  <a:pt x="352" y="1647"/>
                </a:cubicBezTo>
                <a:cubicBezTo>
                  <a:pt x="354" y="1644"/>
                  <a:pt x="355" y="1643"/>
                  <a:pt x="357" y="1640"/>
                </a:cubicBezTo>
                <a:cubicBezTo>
                  <a:pt x="360" y="1637"/>
                  <a:pt x="360" y="1636"/>
                  <a:pt x="363" y="1633"/>
                </a:cubicBezTo>
                <a:cubicBezTo>
                  <a:pt x="365" y="1630"/>
                  <a:pt x="366" y="1629"/>
                  <a:pt x="368" y="1626"/>
                </a:cubicBezTo>
                <a:cubicBezTo>
                  <a:pt x="371" y="1623"/>
                  <a:pt x="372" y="1623"/>
                  <a:pt x="374" y="1619"/>
                </a:cubicBezTo>
                <a:cubicBezTo>
                  <a:pt x="377" y="1616"/>
                  <a:pt x="377" y="1616"/>
                  <a:pt x="380" y="1612"/>
                </a:cubicBezTo>
                <a:cubicBezTo>
                  <a:pt x="382" y="1609"/>
                  <a:pt x="383" y="1609"/>
                  <a:pt x="386" y="1605"/>
                </a:cubicBezTo>
                <a:cubicBezTo>
                  <a:pt x="388" y="1602"/>
                  <a:pt x="389" y="1602"/>
                  <a:pt x="392" y="1599"/>
                </a:cubicBezTo>
                <a:cubicBezTo>
                  <a:pt x="394" y="1595"/>
                  <a:pt x="395" y="1595"/>
                  <a:pt x="397" y="1592"/>
                </a:cubicBezTo>
                <a:cubicBezTo>
                  <a:pt x="400" y="1588"/>
                  <a:pt x="401" y="1588"/>
                  <a:pt x="403" y="1585"/>
                </a:cubicBezTo>
                <a:cubicBezTo>
                  <a:pt x="406" y="1582"/>
                  <a:pt x="407" y="1581"/>
                  <a:pt x="409" y="1578"/>
                </a:cubicBezTo>
                <a:cubicBezTo>
                  <a:pt x="412" y="1575"/>
                  <a:pt x="413" y="1574"/>
                  <a:pt x="415" y="1571"/>
                </a:cubicBezTo>
                <a:cubicBezTo>
                  <a:pt x="418" y="1568"/>
                  <a:pt x="419" y="1567"/>
                  <a:pt x="421" y="1564"/>
                </a:cubicBezTo>
                <a:cubicBezTo>
                  <a:pt x="424" y="1561"/>
                  <a:pt x="425" y="1560"/>
                  <a:pt x="427" y="1557"/>
                </a:cubicBezTo>
                <a:cubicBezTo>
                  <a:pt x="430" y="1554"/>
                  <a:pt x="431" y="1553"/>
                  <a:pt x="434" y="1550"/>
                </a:cubicBezTo>
                <a:cubicBezTo>
                  <a:pt x="436" y="1547"/>
                  <a:pt x="437" y="1546"/>
                  <a:pt x="440" y="1543"/>
                </a:cubicBezTo>
                <a:cubicBezTo>
                  <a:pt x="442" y="1540"/>
                  <a:pt x="443" y="1539"/>
                  <a:pt x="446" y="1536"/>
                </a:cubicBezTo>
                <a:cubicBezTo>
                  <a:pt x="449" y="1533"/>
                  <a:pt x="449" y="1532"/>
                  <a:pt x="452" y="1529"/>
                </a:cubicBezTo>
                <a:cubicBezTo>
                  <a:pt x="455" y="1526"/>
                  <a:pt x="456" y="1525"/>
                  <a:pt x="458" y="1522"/>
                </a:cubicBezTo>
                <a:cubicBezTo>
                  <a:pt x="461" y="1519"/>
                  <a:pt x="462" y="1518"/>
                  <a:pt x="465" y="1515"/>
                </a:cubicBezTo>
                <a:cubicBezTo>
                  <a:pt x="468" y="1512"/>
                  <a:pt x="468" y="1511"/>
                  <a:pt x="471" y="1508"/>
                </a:cubicBezTo>
                <a:cubicBezTo>
                  <a:pt x="474" y="1505"/>
                  <a:pt x="475" y="1504"/>
                  <a:pt x="477" y="1501"/>
                </a:cubicBezTo>
                <a:cubicBezTo>
                  <a:pt x="480" y="1498"/>
                  <a:pt x="481" y="1497"/>
                  <a:pt x="484" y="1494"/>
                </a:cubicBezTo>
                <a:cubicBezTo>
                  <a:pt x="487" y="1491"/>
                  <a:pt x="487" y="1490"/>
                  <a:pt x="490" y="1487"/>
                </a:cubicBezTo>
                <a:cubicBezTo>
                  <a:pt x="493" y="1484"/>
                  <a:pt x="494" y="1484"/>
                  <a:pt x="497" y="1480"/>
                </a:cubicBezTo>
                <a:cubicBezTo>
                  <a:pt x="500" y="1477"/>
                  <a:pt x="500" y="1477"/>
                  <a:pt x="503" y="1473"/>
                </a:cubicBezTo>
                <a:cubicBezTo>
                  <a:pt x="506" y="1470"/>
                  <a:pt x="507" y="1470"/>
                  <a:pt x="510" y="1467"/>
                </a:cubicBezTo>
                <a:cubicBezTo>
                  <a:pt x="513" y="1463"/>
                  <a:pt x="514" y="1463"/>
                  <a:pt x="517" y="1460"/>
                </a:cubicBezTo>
                <a:cubicBezTo>
                  <a:pt x="520" y="1456"/>
                  <a:pt x="520" y="1456"/>
                  <a:pt x="523" y="1453"/>
                </a:cubicBezTo>
                <a:cubicBezTo>
                  <a:pt x="526" y="1449"/>
                  <a:pt x="527" y="1449"/>
                  <a:pt x="530" y="1446"/>
                </a:cubicBezTo>
                <a:cubicBezTo>
                  <a:pt x="533" y="1443"/>
                  <a:pt x="534" y="1442"/>
                  <a:pt x="537" y="1439"/>
                </a:cubicBezTo>
                <a:cubicBezTo>
                  <a:pt x="540" y="1436"/>
                  <a:pt x="540" y="1435"/>
                  <a:pt x="543" y="1432"/>
                </a:cubicBezTo>
                <a:cubicBezTo>
                  <a:pt x="547" y="1429"/>
                  <a:pt x="547" y="1428"/>
                  <a:pt x="550" y="1425"/>
                </a:cubicBezTo>
                <a:cubicBezTo>
                  <a:pt x="553" y="1422"/>
                  <a:pt x="554" y="1421"/>
                  <a:pt x="557" y="1418"/>
                </a:cubicBezTo>
                <a:cubicBezTo>
                  <a:pt x="560" y="1415"/>
                  <a:pt x="561" y="1414"/>
                  <a:pt x="564" y="1411"/>
                </a:cubicBezTo>
                <a:cubicBezTo>
                  <a:pt x="567" y="1408"/>
                  <a:pt x="568" y="1407"/>
                  <a:pt x="571" y="1404"/>
                </a:cubicBezTo>
                <a:cubicBezTo>
                  <a:pt x="574" y="1401"/>
                  <a:pt x="575" y="1400"/>
                  <a:pt x="578" y="1397"/>
                </a:cubicBezTo>
                <a:cubicBezTo>
                  <a:pt x="581" y="1394"/>
                  <a:pt x="582" y="1393"/>
                  <a:pt x="585" y="1390"/>
                </a:cubicBezTo>
                <a:cubicBezTo>
                  <a:pt x="588" y="1387"/>
                  <a:pt x="589" y="1386"/>
                  <a:pt x="592" y="1383"/>
                </a:cubicBezTo>
                <a:cubicBezTo>
                  <a:pt x="595" y="1380"/>
                  <a:pt x="596" y="1379"/>
                  <a:pt x="599" y="1376"/>
                </a:cubicBezTo>
                <a:cubicBezTo>
                  <a:pt x="602" y="1373"/>
                  <a:pt x="603" y="1372"/>
                  <a:pt x="606" y="1369"/>
                </a:cubicBezTo>
                <a:cubicBezTo>
                  <a:pt x="609" y="1366"/>
                  <a:pt x="610" y="1365"/>
                  <a:pt x="613" y="1362"/>
                </a:cubicBezTo>
                <a:cubicBezTo>
                  <a:pt x="616" y="1359"/>
                  <a:pt x="617" y="1358"/>
                  <a:pt x="620" y="1355"/>
                </a:cubicBezTo>
                <a:cubicBezTo>
                  <a:pt x="624" y="1352"/>
                  <a:pt x="624" y="1351"/>
                  <a:pt x="628" y="1348"/>
                </a:cubicBezTo>
                <a:cubicBezTo>
                  <a:pt x="631" y="1345"/>
                  <a:pt x="632" y="1345"/>
                  <a:pt x="635" y="1341"/>
                </a:cubicBezTo>
                <a:cubicBezTo>
                  <a:pt x="638" y="1338"/>
                  <a:pt x="639" y="1338"/>
                  <a:pt x="642" y="1334"/>
                </a:cubicBezTo>
                <a:cubicBezTo>
                  <a:pt x="645" y="1331"/>
                  <a:pt x="646" y="1331"/>
                  <a:pt x="649" y="1328"/>
                </a:cubicBezTo>
                <a:cubicBezTo>
                  <a:pt x="653" y="1324"/>
                  <a:pt x="653" y="1324"/>
                  <a:pt x="657" y="1321"/>
                </a:cubicBezTo>
                <a:cubicBezTo>
                  <a:pt x="660" y="1317"/>
                  <a:pt x="661" y="1317"/>
                  <a:pt x="664" y="1314"/>
                </a:cubicBezTo>
                <a:cubicBezTo>
                  <a:pt x="668" y="1310"/>
                  <a:pt x="668" y="1310"/>
                  <a:pt x="672" y="1307"/>
                </a:cubicBezTo>
                <a:cubicBezTo>
                  <a:pt x="675" y="1304"/>
                  <a:pt x="676" y="1303"/>
                  <a:pt x="679" y="1300"/>
                </a:cubicBezTo>
                <a:cubicBezTo>
                  <a:pt x="682" y="1297"/>
                  <a:pt x="683" y="1296"/>
                  <a:pt x="687" y="1293"/>
                </a:cubicBezTo>
                <a:cubicBezTo>
                  <a:pt x="690" y="1290"/>
                  <a:pt x="691" y="1289"/>
                  <a:pt x="694" y="1286"/>
                </a:cubicBezTo>
                <a:cubicBezTo>
                  <a:pt x="698" y="1283"/>
                  <a:pt x="698" y="1282"/>
                  <a:pt x="702" y="1279"/>
                </a:cubicBezTo>
                <a:cubicBezTo>
                  <a:pt x="705" y="1276"/>
                  <a:pt x="706" y="1275"/>
                  <a:pt x="709" y="1272"/>
                </a:cubicBezTo>
                <a:cubicBezTo>
                  <a:pt x="713" y="1269"/>
                  <a:pt x="713" y="1268"/>
                  <a:pt x="717" y="1265"/>
                </a:cubicBezTo>
                <a:cubicBezTo>
                  <a:pt x="720" y="1262"/>
                  <a:pt x="721" y="1261"/>
                  <a:pt x="725" y="1258"/>
                </a:cubicBezTo>
                <a:cubicBezTo>
                  <a:pt x="728" y="1255"/>
                  <a:pt x="729" y="1254"/>
                  <a:pt x="732" y="1251"/>
                </a:cubicBezTo>
                <a:cubicBezTo>
                  <a:pt x="736" y="1248"/>
                  <a:pt x="736" y="1247"/>
                  <a:pt x="740" y="1244"/>
                </a:cubicBezTo>
                <a:cubicBezTo>
                  <a:pt x="743" y="1241"/>
                  <a:pt x="744" y="1240"/>
                  <a:pt x="748" y="1237"/>
                </a:cubicBezTo>
                <a:cubicBezTo>
                  <a:pt x="751" y="1234"/>
                  <a:pt x="752" y="1233"/>
                  <a:pt x="755" y="1230"/>
                </a:cubicBezTo>
                <a:cubicBezTo>
                  <a:pt x="759" y="1227"/>
                  <a:pt x="760" y="1226"/>
                  <a:pt x="763" y="1223"/>
                </a:cubicBezTo>
                <a:cubicBezTo>
                  <a:pt x="767" y="1220"/>
                  <a:pt x="768" y="1219"/>
                  <a:pt x="771" y="1216"/>
                </a:cubicBezTo>
                <a:cubicBezTo>
                  <a:pt x="775" y="1213"/>
                  <a:pt x="776" y="1212"/>
                  <a:pt x="779" y="1209"/>
                </a:cubicBezTo>
                <a:cubicBezTo>
                  <a:pt x="783" y="1206"/>
                  <a:pt x="783" y="1206"/>
                  <a:pt x="787" y="1202"/>
                </a:cubicBezTo>
                <a:cubicBezTo>
                  <a:pt x="791" y="1199"/>
                  <a:pt x="791" y="1199"/>
                  <a:pt x="795" y="1195"/>
                </a:cubicBezTo>
                <a:cubicBezTo>
                  <a:pt x="799" y="1192"/>
                  <a:pt x="799" y="1192"/>
                  <a:pt x="803" y="1189"/>
                </a:cubicBezTo>
                <a:cubicBezTo>
                  <a:pt x="807" y="1185"/>
                  <a:pt x="807" y="1185"/>
                  <a:pt x="811" y="1182"/>
                </a:cubicBezTo>
                <a:cubicBezTo>
                  <a:pt x="815" y="1178"/>
                  <a:pt x="815" y="1178"/>
                  <a:pt x="819" y="1175"/>
                </a:cubicBezTo>
                <a:cubicBezTo>
                  <a:pt x="823" y="1171"/>
                  <a:pt x="824" y="1171"/>
                  <a:pt x="827" y="1168"/>
                </a:cubicBezTo>
                <a:cubicBezTo>
                  <a:pt x="831" y="1164"/>
                  <a:pt x="832" y="1164"/>
                  <a:pt x="835" y="1161"/>
                </a:cubicBezTo>
                <a:cubicBezTo>
                  <a:pt x="839" y="1158"/>
                  <a:pt x="840" y="1157"/>
                  <a:pt x="843" y="1154"/>
                </a:cubicBezTo>
                <a:cubicBezTo>
                  <a:pt x="847" y="1151"/>
                  <a:pt x="848" y="1150"/>
                  <a:pt x="852" y="1147"/>
                </a:cubicBezTo>
                <a:cubicBezTo>
                  <a:pt x="855" y="1144"/>
                  <a:pt x="856" y="1143"/>
                  <a:pt x="860" y="1140"/>
                </a:cubicBezTo>
                <a:cubicBezTo>
                  <a:pt x="864" y="1137"/>
                  <a:pt x="864" y="1136"/>
                  <a:pt x="868" y="1133"/>
                </a:cubicBezTo>
                <a:cubicBezTo>
                  <a:pt x="872" y="1130"/>
                  <a:pt x="873" y="1129"/>
                  <a:pt x="876" y="1126"/>
                </a:cubicBezTo>
                <a:cubicBezTo>
                  <a:pt x="880" y="1123"/>
                  <a:pt x="881" y="1122"/>
                  <a:pt x="885" y="1119"/>
                </a:cubicBezTo>
                <a:cubicBezTo>
                  <a:pt x="888" y="1116"/>
                  <a:pt x="889" y="1115"/>
                  <a:pt x="893" y="1112"/>
                </a:cubicBezTo>
                <a:cubicBezTo>
                  <a:pt x="897" y="1109"/>
                  <a:pt x="898" y="1108"/>
                  <a:pt x="901" y="1105"/>
                </a:cubicBezTo>
                <a:cubicBezTo>
                  <a:pt x="905" y="1102"/>
                  <a:pt x="906" y="1101"/>
                  <a:pt x="910" y="1098"/>
                </a:cubicBezTo>
                <a:cubicBezTo>
                  <a:pt x="914" y="1095"/>
                  <a:pt x="914" y="1094"/>
                  <a:pt x="918" y="1091"/>
                </a:cubicBezTo>
                <a:cubicBezTo>
                  <a:pt x="922" y="1088"/>
                  <a:pt x="923" y="1087"/>
                  <a:pt x="927" y="1084"/>
                </a:cubicBezTo>
                <a:cubicBezTo>
                  <a:pt x="931" y="1081"/>
                  <a:pt x="931" y="1080"/>
                  <a:pt x="935" y="1077"/>
                </a:cubicBezTo>
                <a:cubicBezTo>
                  <a:pt x="939" y="1074"/>
                  <a:pt x="940" y="1073"/>
                  <a:pt x="944" y="1070"/>
                </a:cubicBezTo>
                <a:cubicBezTo>
                  <a:pt x="948" y="1067"/>
                  <a:pt x="948" y="1067"/>
                  <a:pt x="952" y="1063"/>
                </a:cubicBezTo>
                <a:cubicBezTo>
                  <a:pt x="956" y="1060"/>
                  <a:pt x="957" y="1060"/>
                  <a:pt x="961" y="1056"/>
                </a:cubicBezTo>
                <a:cubicBezTo>
                  <a:pt x="965" y="1053"/>
                  <a:pt x="966" y="1053"/>
                  <a:pt x="969" y="1050"/>
                </a:cubicBezTo>
                <a:cubicBezTo>
                  <a:pt x="973" y="1046"/>
                  <a:pt x="974" y="1046"/>
                  <a:pt x="978" y="1043"/>
                </a:cubicBezTo>
                <a:cubicBezTo>
                  <a:pt x="982" y="1039"/>
                  <a:pt x="983" y="1039"/>
                  <a:pt x="987" y="1036"/>
                </a:cubicBezTo>
                <a:cubicBezTo>
                  <a:pt x="991" y="1032"/>
                  <a:pt x="992" y="1032"/>
                  <a:pt x="995" y="1029"/>
                </a:cubicBezTo>
                <a:cubicBezTo>
                  <a:pt x="999" y="1025"/>
                  <a:pt x="1000" y="1025"/>
                  <a:pt x="1004" y="1022"/>
                </a:cubicBezTo>
                <a:cubicBezTo>
                  <a:pt x="1008" y="1019"/>
                  <a:pt x="1009" y="1018"/>
                  <a:pt x="1013" y="1015"/>
                </a:cubicBezTo>
                <a:cubicBezTo>
                  <a:pt x="1017" y="1012"/>
                  <a:pt x="1018" y="1011"/>
                  <a:pt x="1022" y="1008"/>
                </a:cubicBezTo>
                <a:cubicBezTo>
                  <a:pt x="1026" y="1005"/>
                  <a:pt x="1027" y="1004"/>
                  <a:pt x="1031" y="1001"/>
                </a:cubicBezTo>
                <a:cubicBezTo>
                  <a:pt x="1035" y="998"/>
                  <a:pt x="1035" y="997"/>
                  <a:pt x="1039" y="994"/>
                </a:cubicBezTo>
                <a:cubicBezTo>
                  <a:pt x="1043" y="991"/>
                  <a:pt x="1044" y="990"/>
                  <a:pt x="1048" y="987"/>
                </a:cubicBezTo>
                <a:cubicBezTo>
                  <a:pt x="1052" y="984"/>
                  <a:pt x="1053" y="983"/>
                  <a:pt x="1057" y="980"/>
                </a:cubicBezTo>
                <a:cubicBezTo>
                  <a:pt x="1061" y="977"/>
                  <a:pt x="1062" y="976"/>
                  <a:pt x="1066" y="973"/>
                </a:cubicBezTo>
                <a:cubicBezTo>
                  <a:pt x="1070" y="970"/>
                  <a:pt x="1071" y="969"/>
                  <a:pt x="1075" y="966"/>
                </a:cubicBezTo>
                <a:cubicBezTo>
                  <a:pt x="1079" y="963"/>
                  <a:pt x="1080" y="962"/>
                  <a:pt x="1084" y="959"/>
                </a:cubicBezTo>
                <a:cubicBezTo>
                  <a:pt x="1088" y="956"/>
                  <a:pt x="1089" y="955"/>
                  <a:pt x="1093" y="952"/>
                </a:cubicBezTo>
                <a:cubicBezTo>
                  <a:pt x="1097" y="949"/>
                  <a:pt x="1098" y="948"/>
                  <a:pt x="1102" y="945"/>
                </a:cubicBezTo>
                <a:cubicBezTo>
                  <a:pt x="1106" y="942"/>
                  <a:pt x="1107" y="941"/>
                  <a:pt x="1111" y="938"/>
                </a:cubicBezTo>
                <a:cubicBezTo>
                  <a:pt x="1115" y="935"/>
                  <a:pt x="1116" y="934"/>
                  <a:pt x="1120" y="931"/>
                </a:cubicBezTo>
                <a:cubicBezTo>
                  <a:pt x="1124" y="928"/>
                  <a:pt x="1125" y="928"/>
                  <a:pt x="1129" y="924"/>
                </a:cubicBezTo>
                <a:cubicBezTo>
                  <a:pt x="1133" y="921"/>
                  <a:pt x="1134" y="921"/>
                  <a:pt x="1138" y="917"/>
                </a:cubicBezTo>
                <a:cubicBezTo>
                  <a:pt x="1143" y="914"/>
                  <a:pt x="1143" y="914"/>
                  <a:pt x="1148" y="911"/>
                </a:cubicBezTo>
                <a:cubicBezTo>
                  <a:pt x="1152" y="907"/>
                  <a:pt x="1153" y="907"/>
                  <a:pt x="1157" y="904"/>
                </a:cubicBezTo>
                <a:cubicBezTo>
                  <a:pt x="1161" y="900"/>
                  <a:pt x="1162" y="900"/>
                  <a:pt x="1166" y="897"/>
                </a:cubicBezTo>
                <a:cubicBezTo>
                  <a:pt x="1170" y="893"/>
                  <a:pt x="1171" y="893"/>
                  <a:pt x="1175" y="890"/>
                </a:cubicBezTo>
                <a:cubicBezTo>
                  <a:pt x="1179" y="886"/>
                  <a:pt x="1180" y="886"/>
                  <a:pt x="1184" y="883"/>
                </a:cubicBezTo>
                <a:cubicBezTo>
                  <a:pt x="1189" y="880"/>
                  <a:pt x="1190" y="879"/>
                  <a:pt x="1194" y="876"/>
                </a:cubicBezTo>
                <a:cubicBezTo>
                  <a:pt x="1198" y="873"/>
                  <a:pt x="1199" y="872"/>
                  <a:pt x="1203" y="869"/>
                </a:cubicBezTo>
                <a:cubicBezTo>
                  <a:pt x="1207" y="866"/>
                  <a:pt x="1208" y="865"/>
                  <a:pt x="1212" y="862"/>
                </a:cubicBezTo>
                <a:cubicBezTo>
                  <a:pt x="1217" y="859"/>
                  <a:pt x="1218" y="858"/>
                  <a:pt x="1222" y="855"/>
                </a:cubicBezTo>
                <a:cubicBezTo>
                  <a:pt x="1226" y="852"/>
                  <a:pt x="1227" y="851"/>
                  <a:pt x="1231" y="848"/>
                </a:cubicBezTo>
                <a:cubicBezTo>
                  <a:pt x="1235" y="845"/>
                  <a:pt x="1236" y="844"/>
                  <a:pt x="1241" y="841"/>
                </a:cubicBezTo>
                <a:cubicBezTo>
                  <a:pt x="1245" y="838"/>
                  <a:pt x="1246" y="837"/>
                  <a:pt x="1250" y="834"/>
                </a:cubicBezTo>
                <a:cubicBezTo>
                  <a:pt x="1254" y="831"/>
                  <a:pt x="1255" y="830"/>
                  <a:pt x="1259" y="827"/>
                </a:cubicBezTo>
                <a:cubicBezTo>
                  <a:pt x="1264" y="824"/>
                  <a:pt x="1265" y="823"/>
                  <a:pt x="1269" y="820"/>
                </a:cubicBezTo>
                <a:cubicBezTo>
                  <a:pt x="1273" y="817"/>
                  <a:pt x="1274" y="816"/>
                  <a:pt x="1278" y="813"/>
                </a:cubicBezTo>
                <a:cubicBezTo>
                  <a:pt x="1283" y="810"/>
                  <a:pt x="1284" y="809"/>
                  <a:pt x="1288" y="806"/>
                </a:cubicBezTo>
                <a:cubicBezTo>
                  <a:pt x="1292" y="803"/>
                  <a:pt x="1293" y="802"/>
                  <a:pt x="1298" y="799"/>
                </a:cubicBezTo>
                <a:cubicBezTo>
                  <a:pt x="1302" y="796"/>
                  <a:pt x="1303" y="795"/>
                  <a:pt x="1307" y="792"/>
                </a:cubicBezTo>
                <a:cubicBezTo>
                  <a:pt x="1311" y="789"/>
                  <a:pt x="1312" y="788"/>
                  <a:pt x="1317" y="785"/>
                </a:cubicBezTo>
                <a:cubicBezTo>
                  <a:pt x="1321" y="782"/>
                  <a:pt x="1322" y="782"/>
                  <a:pt x="1326" y="778"/>
                </a:cubicBezTo>
                <a:cubicBezTo>
                  <a:pt x="1331" y="775"/>
                  <a:pt x="1332" y="775"/>
                  <a:pt x="1336" y="771"/>
                </a:cubicBezTo>
                <a:cubicBezTo>
                  <a:pt x="1340" y="768"/>
                  <a:pt x="1341" y="768"/>
                  <a:pt x="1346" y="765"/>
                </a:cubicBezTo>
                <a:cubicBezTo>
                  <a:pt x="1350" y="761"/>
                  <a:pt x="1351" y="761"/>
                  <a:pt x="1355" y="758"/>
                </a:cubicBezTo>
                <a:cubicBezTo>
                  <a:pt x="1360" y="754"/>
                  <a:pt x="1361" y="754"/>
                  <a:pt x="1365" y="751"/>
                </a:cubicBezTo>
                <a:cubicBezTo>
                  <a:pt x="1369" y="747"/>
                  <a:pt x="1370" y="747"/>
                  <a:pt x="1375" y="744"/>
                </a:cubicBezTo>
                <a:cubicBezTo>
                  <a:pt x="1379" y="741"/>
                  <a:pt x="1380" y="740"/>
                  <a:pt x="1384" y="737"/>
                </a:cubicBezTo>
                <a:cubicBezTo>
                  <a:pt x="1389" y="734"/>
                  <a:pt x="1390" y="733"/>
                  <a:pt x="1394" y="730"/>
                </a:cubicBezTo>
                <a:cubicBezTo>
                  <a:pt x="1399" y="727"/>
                  <a:pt x="1400" y="726"/>
                  <a:pt x="1404" y="723"/>
                </a:cubicBezTo>
                <a:cubicBezTo>
                  <a:pt x="1409" y="720"/>
                  <a:pt x="1409" y="719"/>
                  <a:pt x="1414" y="716"/>
                </a:cubicBezTo>
                <a:cubicBezTo>
                  <a:pt x="1418" y="713"/>
                  <a:pt x="1419" y="712"/>
                  <a:pt x="1424" y="709"/>
                </a:cubicBezTo>
                <a:cubicBezTo>
                  <a:pt x="1428" y="706"/>
                  <a:pt x="1429" y="705"/>
                  <a:pt x="1434" y="702"/>
                </a:cubicBezTo>
                <a:cubicBezTo>
                  <a:pt x="1438" y="699"/>
                  <a:pt x="1439" y="698"/>
                  <a:pt x="1443" y="695"/>
                </a:cubicBezTo>
                <a:cubicBezTo>
                  <a:pt x="1448" y="692"/>
                  <a:pt x="1449" y="691"/>
                  <a:pt x="1453" y="688"/>
                </a:cubicBezTo>
                <a:cubicBezTo>
                  <a:pt x="1458" y="685"/>
                  <a:pt x="1459" y="684"/>
                  <a:pt x="1463" y="681"/>
                </a:cubicBezTo>
                <a:cubicBezTo>
                  <a:pt x="1468" y="678"/>
                  <a:pt x="1469" y="677"/>
                  <a:pt x="1473" y="674"/>
                </a:cubicBezTo>
                <a:cubicBezTo>
                  <a:pt x="1478" y="671"/>
                  <a:pt x="1479" y="670"/>
                  <a:pt x="1483" y="667"/>
                </a:cubicBezTo>
                <a:cubicBezTo>
                  <a:pt x="1488" y="664"/>
                  <a:pt x="1489" y="663"/>
                  <a:pt x="1493" y="660"/>
                </a:cubicBezTo>
                <a:cubicBezTo>
                  <a:pt x="1498" y="657"/>
                  <a:pt x="1499" y="656"/>
                  <a:pt x="1503" y="653"/>
                </a:cubicBezTo>
                <a:cubicBezTo>
                  <a:pt x="1508" y="650"/>
                  <a:pt x="1509" y="649"/>
                  <a:pt x="1513" y="646"/>
                </a:cubicBezTo>
                <a:cubicBezTo>
                  <a:pt x="1518" y="643"/>
                  <a:pt x="1519" y="643"/>
                  <a:pt x="1523" y="639"/>
                </a:cubicBezTo>
                <a:cubicBezTo>
                  <a:pt x="1528" y="636"/>
                  <a:pt x="1529" y="636"/>
                  <a:pt x="1533" y="632"/>
                </a:cubicBezTo>
                <a:cubicBezTo>
                  <a:pt x="1538" y="629"/>
                  <a:pt x="1539" y="629"/>
                  <a:pt x="1543" y="626"/>
                </a:cubicBezTo>
                <a:cubicBezTo>
                  <a:pt x="1548" y="622"/>
                  <a:pt x="1549" y="622"/>
                  <a:pt x="1553" y="619"/>
                </a:cubicBezTo>
                <a:cubicBezTo>
                  <a:pt x="1558" y="615"/>
                  <a:pt x="1559" y="615"/>
                  <a:pt x="1563" y="612"/>
                </a:cubicBezTo>
                <a:cubicBezTo>
                  <a:pt x="1568" y="608"/>
                  <a:pt x="1569" y="608"/>
                  <a:pt x="1574" y="605"/>
                </a:cubicBezTo>
                <a:cubicBezTo>
                  <a:pt x="1578" y="602"/>
                  <a:pt x="1579" y="601"/>
                  <a:pt x="1584" y="598"/>
                </a:cubicBezTo>
                <a:cubicBezTo>
                  <a:pt x="1588" y="595"/>
                  <a:pt x="1589" y="594"/>
                  <a:pt x="1594" y="591"/>
                </a:cubicBezTo>
                <a:cubicBezTo>
                  <a:pt x="1599" y="588"/>
                  <a:pt x="1600" y="587"/>
                  <a:pt x="1604" y="584"/>
                </a:cubicBezTo>
                <a:cubicBezTo>
                  <a:pt x="1609" y="581"/>
                  <a:pt x="1610" y="580"/>
                  <a:pt x="1614" y="577"/>
                </a:cubicBezTo>
                <a:cubicBezTo>
                  <a:pt x="1619" y="574"/>
                  <a:pt x="1620" y="573"/>
                  <a:pt x="1624" y="570"/>
                </a:cubicBezTo>
                <a:cubicBezTo>
                  <a:pt x="1629" y="567"/>
                  <a:pt x="1630" y="566"/>
                  <a:pt x="1635" y="563"/>
                </a:cubicBezTo>
                <a:cubicBezTo>
                  <a:pt x="1639" y="560"/>
                  <a:pt x="1640" y="559"/>
                  <a:pt x="1645" y="556"/>
                </a:cubicBezTo>
                <a:cubicBezTo>
                  <a:pt x="1650" y="553"/>
                  <a:pt x="1651" y="552"/>
                  <a:pt x="1655" y="549"/>
                </a:cubicBezTo>
                <a:cubicBezTo>
                  <a:pt x="1660" y="546"/>
                  <a:pt x="1661" y="545"/>
                  <a:pt x="1665" y="542"/>
                </a:cubicBezTo>
                <a:cubicBezTo>
                  <a:pt x="1670" y="539"/>
                  <a:pt x="1671" y="538"/>
                  <a:pt x="1676" y="535"/>
                </a:cubicBezTo>
                <a:cubicBezTo>
                  <a:pt x="1680" y="532"/>
                  <a:pt x="1681" y="531"/>
                  <a:pt x="1686" y="528"/>
                </a:cubicBezTo>
                <a:cubicBezTo>
                  <a:pt x="1691" y="525"/>
                  <a:pt x="1692" y="524"/>
                  <a:pt x="1696" y="521"/>
                </a:cubicBezTo>
                <a:cubicBezTo>
                  <a:pt x="1701" y="518"/>
                  <a:pt x="1702" y="517"/>
                  <a:pt x="1707" y="514"/>
                </a:cubicBezTo>
                <a:cubicBezTo>
                  <a:pt x="1711" y="511"/>
                  <a:pt x="1712" y="510"/>
                  <a:pt x="1717" y="507"/>
                </a:cubicBezTo>
                <a:cubicBezTo>
                  <a:pt x="1722" y="504"/>
                  <a:pt x="1723" y="504"/>
                  <a:pt x="1727" y="500"/>
                </a:cubicBezTo>
                <a:cubicBezTo>
                  <a:pt x="1732" y="497"/>
                  <a:pt x="1733" y="497"/>
                  <a:pt x="1738" y="493"/>
                </a:cubicBezTo>
                <a:cubicBezTo>
                  <a:pt x="1742" y="490"/>
                  <a:pt x="1744" y="490"/>
                  <a:pt x="1748" y="487"/>
                </a:cubicBezTo>
                <a:cubicBezTo>
                  <a:pt x="1753" y="483"/>
                  <a:pt x="1754" y="483"/>
                  <a:pt x="1759" y="480"/>
                </a:cubicBezTo>
                <a:cubicBezTo>
                  <a:pt x="1763" y="476"/>
                  <a:pt x="1764" y="476"/>
                  <a:pt x="1769" y="473"/>
                </a:cubicBezTo>
                <a:cubicBezTo>
                  <a:pt x="1774" y="469"/>
                  <a:pt x="1775" y="469"/>
                  <a:pt x="1780" y="466"/>
                </a:cubicBezTo>
                <a:cubicBezTo>
                  <a:pt x="1784" y="463"/>
                  <a:pt x="1785" y="462"/>
                  <a:pt x="1790" y="459"/>
                </a:cubicBezTo>
                <a:cubicBezTo>
                  <a:pt x="1795" y="456"/>
                  <a:pt x="1796" y="455"/>
                  <a:pt x="1800" y="452"/>
                </a:cubicBezTo>
                <a:cubicBezTo>
                  <a:pt x="1805" y="449"/>
                  <a:pt x="1806" y="448"/>
                  <a:pt x="1811" y="445"/>
                </a:cubicBezTo>
                <a:cubicBezTo>
                  <a:pt x="1816" y="442"/>
                  <a:pt x="1817" y="441"/>
                  <a:pt x="1821" y="438"/>
                </a:cubicBezTo>
                <a:cubicBezTo>
                  <a:pt x="1826" y="435"/>
                  <a:pt x="1827" y="434"/>
                  <a:pt x="1832" y="431"/>
                </a:cubicBezTo>
                <a:cubicBezTo>
                  <a:pt x="1837" y="428"/>
                  <a:pt x="1838" y="427"/>
                  <a:pt x="1842" y="424"/>
                </a:cubicBezTo>
                <a:cubicBezTo>
                  <a:pt x="1847" y="421"/>
                  <a:pt x="1848" y="420"/>
                  <a:pt x="1853" y="417"/>
                </a:cubicBezTo>
                <a:cubicBezTo>
                  <a:pt x="1858" y="414"/>
                  <a:pt x="1859" y="413"/>
                  <a:pt x="1864" y="410"/>
                </a:cubicBezTo>
                <a:cubicBezTo>
                  <a:pt x="1868" y="407"/>
                  <a:pt x="1869" y="406"/>
                  <a:pt x="1874" y="403"/>
                </a:cubicBezTo>
                <a:cubicBezTo>
                  <a:pt x="1879" y="400"/>
                  <a:pt x="1880" y="399"/>
                  <a:pt x="1885" y="396"/>
                </a:cubicBezTo>
                <a:cubicBezTo>
                  <a:pt x="1889" y="393"/>
                  <a:pt x="1890" y="392"/>
                  <a:pt x="1895" y="389"/>
                </a:cubicBezTo>
                <a:cubicBezTo>
                  <a:pt x="1900" y="386"/>
                  <a:pt x="1901" y="385"/>
                  <a:pt x="1906" y="382"/>
                </a:cubicBezTo>
                <a:cubicBezTo>
                  <a:pt x="1911" y="379"/>
                  <a:pt x="1912" y="378"/>
                  <a:pt x="1916" y="375"/>
                </a:cubicBezTo>
                <a:cubicBezTo>
                  <a:pt x="1921" y="372"/>
                  <a:pt x="1922" y="371"/>
                  <a:pt x="1927" y="368"/>
                </a:cubicBezTo>
                <a:cubicBezTo>
                  <a:pt x="1932" y="365"/>
                  <a:pt x="1933" y="365"/>
                  <a:pt x="1938" y="361"/>
                </a:cubicBezTo>
                <a:cubicBezTo>
                  <a:pt x="1942" y="358"/>
                  <a:pt x="1943" y="358"/>
                  <a:pt x="1948" y="354"/>
                </a:cubicBezTo>
                <a:cubicBezTo>
                  <a:pt x="1953" y="351"/>
                  <a:pt x="1954" y="351"/>
                  <a:pt x="1959" y="348"/>
                </a:cubicBezTo>
                <a:cubicBezTo>
                  <a:pt x="1964" y="344"/>
                  <a:pt x="1965" y="344"/>
                  <a:pt x="1970" y="341"/>
                </a:cubicBezTo>
                <a:cubicBezTo>
                  <a:pt x="1974" y="337"/>
                  <a:pt x="1975" y="337"/>
                  <a:pt x="1980" y="334"/>
                </a:cubicBezTo>
                <a:cubicBezTo>
                  <a:pt x="1985" y="331"/>
                  <a:pt x="1986" y="330"/>
                  <a:pt x="1991" y="327"/>
                </a:cubicBezTo>
                <a:cubicBezTo>
                  <a:pt x="1996" y="323"/>
                  <a:pt x="1997" y="323"/>
                  <a:pt x="2002" y="320"/>
                </a:cubicBezTo>
                <a:cubicBezTo>
                  <a:pt x="2006" y="317"/>
                  <a:pt x="2007" y="316"/>
                  <a:pt x="2012" y="313"/>
                </a:cubicBezTo>
                <a:cubicBezTo>
                  <a:pt x="2017" y="310"/>
                  <a:pt x="2018" y="309"/>
                  <a:pt x="2023" y="306"/>
                </a:cubicBezTo>
                <a:cubicBezTo>
                  <a:pt x="2028" y="303"/>
                  <a:pt x="2029" y="302"/>
                  <a:pt x="2034" y="299"/>
                </a:cubicBezTo>
                <a:cubicBezTo>
                  <a:pt x="2039" y="296"/>
                  <a:pt x="2040" y="295"/>
                  <a:pt x="2044" y="292"/>
                </a:cubicBezTo>
                <a:cubicBezTo>
                  <a:pt x="2049" y="289"/>
                  <a:pt x="2050" y="288"/>
                  <a:pt x="2055" y="285"/>
                </a:cubicBezTo>
                <a:cubicBezTo>
                  <a:pt x="2060" y="282"/>
                  <a:pt x="2061" y="281"/>
                  <a:pt x="2066" y="278"/>
                </a:cubicBezTo>
                <a:cubicBezTo>
                  <a:pt x="2071" y="275"/>
                  <a:pt x="2072" y="274"/>
                  <a:pt x="2077" y="271"/>
                </a:cubicBezTo>
                <a:cubicBezTo>
                  <a:pt x="2081" y="268"/>
                  <a:pt x="2083" y="267"/>
                  <a:pt x="2087" y="264"/>
                </a:cubicBezTo>
                <a:cubicBezTo>
                  <a:pt x="2092" y="261"/>
                  <a:pt x="2093" y="260"/>
                  <a:pt x="2098" y="257"/>
                </a:cubicBezTo>
                <a:cubicBezTo>
                  <a:pt x="2103" y="254"/>
                  <a:pt x="2104" y="253"/>
                  <a:pt x="2109" y="250"/>
                </a:cubicBezTo>
                <a:cubicBezTo>
                  <a:pt x="2114" y="247"/>
                  <a:pt x="2115" y="246"/>
                  <a:pt x="2120" y="243"/>
                </a:cubicBezTo>
                <a:cubicBezTo>
                  <a:pt x="2125" y="240"/>
                  <a:pt x="2126" y="239"/>
                  <a:pt x="2130" y="236"/>
                </a:cubicBezTo>
                <a:cubicBezTo>
                  <a:pt x="2135" y="233"/>
                  <a:pt x="2136" y="232"/>
                  <a:pt x="2141" y="229"/>
                </a:cubicBezTo>
                <a:cubicBezTo>
                  <a:pt x="2146" y="226"/>
                  <a:pt x="2147" y="226"/>
                  <a:pt x="2152" y="222"/>
                </a:cubicBezTo>
                <a:cubicBezTo>
                  <a:pt x="2157" y="219"/>
                  <a:pt x="2158" y="219"/>
                  <a:pt x="2163" y="215"/>
                </a:cubicBezTo>
                <a:cubicBezTo>
                  <a:pt x="2168" y="212"/>
                  <a:pt x="2169" y="212"/>
                  <a:pt x="2174" y="209"/>
                </a:cubicBezTo>
                <a:cubicBezTo>
                  <a:pt x="2179" y="205"/>
                  <a:pt x="2180" y="205"/>
                  <a:pt x="2184" y="202"/>
                </a:cubicBezTo>
                <a:cubicBezTo>
                  <a:pt x="2189" y="198"/>
                  <a:pt x="2190" y="198"/>
                  <a:pt x="2195" y="195"/>
                </a:cubicBezTo>
                <a:cubicBezTo>
                  <a:pt x="2200" y="192"/>
                  <a:pt x="2201" y="191"/>
                  <a:pt x="2206" y="188"/>
                </a:cubicBezTo>
                <a:cubicBezTo>
                  <a:pt x="2211" y="185"/>
                  <a:pt x="2212" y="184"/>
                  <a:pt x="2217" y="181"/>
                </a:cubicBezTo>
                <a:cubicBezTo>
                  <a:pt x="2222" y="178"/>
                  <a:pt x="2223" y="177"/>
                  <a:pt x="2228" y="174"/>
                </a:cubicBezTo>
                <a:cubicBezTo>
                  <a:pt x="2233" y="171"/>
                  <a:pt x="2234" y="170"/>
                  <a:pt x="2239" y="167"/>
                </a:cubicBezTo>
                <a:cubicBezTo>
                  <a:pt x="2244" y="164"/>
                  <a:pt x="2245" y="163"/>
                  <a:pt x="2249" y="160"/>
                </a:cubicBezTo>
                <a:cubicBezTo>
                  <a:pt x="2254" y="157"/>
                  <a:pt x="2255" y="156"/>
                  <a:pt x="2260" y="153"/>
                </a:cubicBezTo>
                <a:cubicBezTo>
                  <a:pt x="2265" y="150"/>
                  <a:pt x="2266" y="149"/>
                  <a:pt x="2271" y="146"/>
                </a:cubicBezTo>
                <a:cubicBezTo>
                  <a:pt x="2276" y="143"/>
                  <a:pt x="2277" y="142"/>
                  <a:pt x="2282" y="139"/>
                </a:cubicBezTo>
                <a:cubicBezTo>
                  <a:pt x="2287" y="136"/>
                  <a:pt x="2288" y="135"/>
                  <a:pt x="2293" y="132"/>
                </a:cubicBezTo>
                <a:cubicBezTo>
                  <a:pt x="2298" y="129"/>
                  <a:pt x="2299" y="128"/>
                  <a:pt x="2304" y="125"/>
                </a:cubicBezTo>
                <a:cubicBezTo>
                  <a:pt x="2309" y="122"/>
                  <a:pt x="2310" y="121"/>
                  <a:pt x="2315" y="118"/>
                </a:cubicBezTo>
                <a:cubicBezTo>
                  <a:pt x="2320" y="115"/>
                  <a:pt x="2321" y="114"/>
                  <a:pt x="2326" y="111"/>
                </a:cubicBezTo>
                <a:cubicBezTo>
                  <a:pt x="2330" y="108"/>
                  <a:pt x="2332" y="107"/>
                  <a:pt x="2336" y="104"/>
                </a:cubicBezTo>
                <a:cubicBezTo>
                  <a:pt x="2341" y="101"/>
                  <a:pt x="2342" y="100"/>
                  <a:pt x="2347" y="97"/>
                </a:cubicBezTo>
                <a:cubicBezTo>
                  <a:pt x="2352" y="94"/>
                  <a:pt x="2353" y="93"/>
                  <a:pt x="2358" y="90"/>
                </a:cubicBezTo>
                <a:cubicBezTo>
                  <a:pt x="2363" y="87"/>
                  <a:pt x="2364" y="87"/>
                  <a:pt x="2369" y="83"/>
                </a:cubicBezTo>
                <a:cubicBezTo>
                  <a:pt x="2374" y="80"/>
                  <a:pt x="2375" y="80"/>
                  <a:pt x="2380" y="76"/>
                </a:cubicBezTo>
                <a:cubicBezTo>
                  <a:pt x="2385" y="73"/>
                  <a:pt x="2386" y="73"/>
                  <a:pt x="2391" y="70"/>
                </a:cubicBezTo>
                <a:cubicBezTo>
                  <a:pt x="2396" y="66"/>
                  <a:pt x="2397" y="66"/>
                  <a:pt x="2402" y="63"/>
                </a:cubicBezTo>
                <a:cubicBezTo>
                  <a:pt x="2407" y="59"/>
                  <a:pt x="2408" y="59"/>
                  <a:pt x="2413" y="56"/>
                </a:cubicBezTo>
                <a:cubicBezTo>
                  <a:pt x="2418" y="53"/>
                  <a:pt x="2419" y="52"/>
                  <a:pt x="2424" y="49"/>
                </a:cubicBezTo>
                <a:cubicBezTo>
                  <a:pt x="2429" y="46"/>
                  <a:pt x="2430" y="45"/>
                  <a:pt x="2435" y="42"/>
                </a:cubicBezTo>
                <a:cubicBezTo>
                  <a:pt x="2439" y="39"/>
                  <a:pt x="2441" y="38"/>
                  <a:pt x="2445" y="35"/>
                </a:cubicBezTo>
                <a:cubicBezTo>
                  <a:pt x="2450" y="32"/>
                  <a:pt x="2451" y="31"/>
                  <a:pt x="2456" y="28"/>
                </a:cubicBezTo>
                <a:cubicBezTo>
                  <a:pt x="2461" y="25"/>
                  <a:pt x="2462" y="24"/>
                  <a:pt x="2467" y="21"/>
                </a:cubicBezTo>
                <a:cubicBezTo>
                  <a:pt x="2472" y="18"/>
                  <a:pt x="2473" y="17"/>
                  <a:pt x="2478" y="14"/>
                </a:cubicBezTo>
                <a:cubicBezTo>
                  <a:pt x="2483" y="11"/>
                  <a:pt x="2484" y="10"/>
                  <a:pt x="2489" y="7"/>
                </a:cubicBezTo>
                <a:cubicBezTo>
                  <a:pt x="2494" y="4"/>
                  <a:pt x="2500" y="0"/>
                  <a:pt x="2500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" name="Freeform 248"/>
          <p:cNvSpPr>
            <a:spLocks/>
          </p:cNvSpPr>
          <p:nvPr/>
        </p:nvSpPr>
        <p:spPr bwMode="auto">
          <a:xfrm>
            <a:off x="2651789" y="1055737"/>
            <a:ext cx="1203325" cy="1808163"/>
          </a:xfrm>
          <a:custGeom>
            <a:avLst/>
            <a:gdLst>
              <a:gd name="T0" fmla="*/ 160 w 3333"/>
              <a:gd name="T1" fmla="*/ 4928 h 5004"/>
              <a:gd name="T2" fmla="*/ 334 w 3333"/>
              <a:gd name="T3" fmla="*/ 4844 h 5004"/>
              <a:gd name="T4" fmla="*/ 507 w 3333"/>
              <a:gd name="T5" fmla="*/ 4761 h 5004"/>
              <a:gd name="T6" fmla="*/ 679 w 3333"/>
              <a:gd name="T7" fmla="*/ 4677 h 5004"/>
              <a:gd name="T8" fmla="*/ 849 w 3333"/>
              <a:gd name="T9" fmla="*/ 4594 h 5004"/>
              <a:gd name="T10" fmla="*/ 1016 w 3333"/>
              <a:gd name="T11" fmla="*/ 4511 h 5004"/>
              <a:gd name="T12" fmla="*/ 1181 w 3333"/>
              <a:gd name="T13" fmla="*/ 4427 h 5004"/>
              <a:gd name="T14" fmla="*/ 1342 w 3333"/>
              <a:gd name="T15" fmla="*/ 4344 h 5004"/>
              <a:gd name="T16" fmla="*/ 1500 w 3333"/>
              <a:gd name="T17" fmla="*/ 4261 h 5004"/>
              <a:gd name="T18" fmla="*/ 1654 w 3333"/>
              <a:gd name="T19" fmla="*/ 4177 h 5004"/>
              <a:gd name="T20" fmla="*/ 1803 w 3333"/>
              <a:gd name="T21" fmla="*/ 4094 h 5004"/>
              <a:gd name="T22" fmla="*/ 1947 w 3333"/>
              <a:gd name="T23" fmla="*/ 4010 h 5004"/>
              <a:gd name="T24" fmla="*/ 2086 w 3333"/>
              <a:gd name="T25" fmla="*/ 3927 h 5004"/>
              <a:gd name="T26" fmla="*/ 2220 w 3333"/>
              <a:gd name="T27" fmla="*/ 3843 h 5004"/>
              <a:gd name="T28" fmla="*/ 2347 w 3333"/>
              <a:gd name="T29" fmla="*/ 3760 h 5004"/>
              <a:gd name="T30" fmla="*/ 2467 w 3333"/>
              <a:gd name="T31" fmla="*/ 3677 h 5004"/>
              <a:gd name="T32" fmla="*/ 2581 w 3333"/>
              <a:gd name="T33" fmla="*/ 3593 h 5004"/>
              <a:gd name="T34" fmla="*/ 2688 w 3333"/>
              <a:gd name="T35" fmla="*/ 3510 h 5004"/>
              <a:gd name="T36" fmla="*/ 2788 w 3333"/>
              <a:gd name="T37" fmla="*/ 3426 h 5004"/>
              <a:gd name="T38" fmla="*/ 2879 w 3333"/>
              <a:gd name="T39" fmla="*/ 3343 h 5004"/>
              <a:gd name="T40" fmla="*/ 2963 w 3333"/>
              <a:gd name="T41" fmla="*/ 3260 h 5004"/>
              <a:gd name="T42" fmla="*/ 3039 w 3333"/>
              <a:gd name="T43" fmla="*/ 3176 h 5004"/>
              <a:gd name="T44" fmla="*/ 3107 w 3333"/>
              <a:gd name="T45" fmla="*/ 3093 h 5004"/>
              <a:gd name="T46" fmla="*/ 3166 w 3333"/>
              <a:gd name="T47" fmla="*/ 3009 h 5004"/>
              <a:gd name="T48" fmla="*/ 3216 w 3333"/>
              <a:gd name="T49" fmla="*/ 2926 h 5004"/>
              <a:gd name="T50" fmla="*/ 3257 w 3333"/>
              <a:gd name="T51" fmla="*/ 2843 h 5004"/>
              <a:gd name="T52" fmla="*/ 3290 w 3333"/>
              <a:gd name="T53" fmla="*/ 2759 h 5004"/>
              <a:gd name="T54" fmla="*/ 3313 w 3333"/>
              <a:gd name="T55" fmla="*/ 2676 h 5004"/>
              <a:gd name="T56" fmla="*/ 3328 w 3333"/>
              <a:gd name="T57" fmla="*/ 2592 h 5004"/>
              <a:gd name="T58" fmla="*/ 3333 w 3333"/>
              <a:gd name="T59" fmla="*/ 2509 h 5004"/>
              <a:gd name="T60" fmla="*/ 3329 w 3333"/>
              <a:gd name="T61" fmla="*/ 2426 h 5004"/>
              <a:gd name="T62" fmla="*/ 3317 w 3333"/>
              <a:gd name="T63" fmla="*/ 2342 h 5004"/>
              <a:gd name="T64" fmla="*/ 3295 w 3333"/>
              <a:gd name="T65" fmla="*/ 2259 h 5004"/>
              <a:gd name="T66" fmla="*/ 3264 w 3333"/>
              <a:gd name="T67" fmla="*/ 2175 h 5004"/>
              <a:gd name="T68" fmla="*/ 3223 w 3333"/>
              <a:gd name="T69" fmla="*/ 2092 h 5004"/>
              <a:gd name="T70" fmla="*/ 3175 w 3333"/>
              <a:gd name="T71" fmla="*/ 2009 h 5004"/>
              <a:gd name="T72" fmla="*/ 3117 w 3333"/>
              <a:gd name="T73" fmla="*/ 1925 h 5004"/>
              <a:gd name="T74" fmla="*/ 3051 w 3333"/>
              <a:gd name="T75" fmla="*/ 1842 h 5004"/>
              <a:gd name="T76" fmla="*/ 2977 w 3333"/>
              <a:gd name="T77" fmla="*/ 1758 h 5004"/>
              <a:gd name="T78" fmla="*/ 2894 w 3333"/>
              <a:gd name="T79" fmla="*/ 1675 h 5004"/>
              <a:gd name="T80" fmla="*/ 2803 w 3333"/>
              <a:gd name="T81" fmla="*/ 1592 h 5004"/>
              <a:gd name="T82" fmla="*/ 2705 w 3333"/>
              <a:gd name="T83" fmla="*/ 1508 h 5004"/>
              <a:gd name="T84" fmla="*/ 2600 w 3333"/>
              <a:gd name="T85" fmla="*/ 1425 h 5004"/>
              <a:gd name="T86" fmla="*/ 2487 w 3333"/>
              <a:gd name="T87" fmla="*/ 1341 h 5004"/>
              <a:gd name="T88" fmla="*/ 2367 w 3333"/>
              <a:gd name="T89" fmla="*/ 1258 h 5004"/>
              <a:gd name="T90" fmla="*/ 2241 w 3333"/>
              <a:gd name="T91" fmla="*/ 1175 h 5004"/>
              <a:gd name="T92" fmla="*/ 2109 w 3333"/>
              <a:gd name="T93" fmla="*/ 1091 h 5004"/>
              <a:gd name="T94" fmla="*/ 1971 w 3333"/>
              <a:gd name="T95" fmla="*/ 1008 h 5004"/>
              <a:gd name="T96" fmla="*/ 1828 w 3333"/>
              <a:gd name="T97" fmla="*/ 924 h 5004"/>
              <a:gd name="T98" fmla="*/ 1679 w 3333"/>
              <a:gd name="T99" fmla="*/ 841 h 5004"/>
              <a:gd name="T100" fmla="*/ 1526 w 3333"/>
              <a:gd name="T101" fmla="*/ 758 h 5004"/>
              <a:gd name="T102" fmla="*/ 1369 w 3333"/>
              <a:gd name="T103" fmla="*/ 674 h 5004"/>
              <a:gd name="T104" fmla="*/ 1208 w 3333"/>
              <a:gd name="T105" fmla="*/ 591 h 5004"/>
              <a:gd name="T106" fmla="*/ 1044 w 3333"/>
              <a:gd name="T107" fmla="*/ 507 h 5004"/>
              <a:gd name="T108" fmla="*/ 877 w 3333"/>
              <a:gd name="T109" fmla="*/ 424 h 5004"/>
              <a:gd name="T110" fmla="*/ 707 w 3333"/>
              <a:gd name="T111" fmla="*/ 341 h 5004"/>
              <a:gd name="T112" fmla="*/ 536 w 3333"/>
              <a:gd name="T113" fmla="*/ 257 h 5004"/>
              <a:gd name="T114" fmla="*/ 363 w 3333"/>
              <a:gd name="T115" fmla="*/ 174 h 5004"/>
              <a:gd name="T116" fmla="*/ 189 w 3333"/>
              <a:gd name="T117" fmla="*/ 90 h 5004"/>
              <a:gd name="T118" fmla="*/ 15 w 3333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333" h="5004">
                <a:moveTo>
                  <a:pt x="0" y="5004"/>
                </a:moveTo>
                <a:cubicBezTo>
                  <a:pt x="0" y="5004"/>
                  <a:pt x="8" y="5000"/>
                  <a:pt x="15" y="4997"/>
                </a:cubicBezTo>
                <a:cubicBezTo>
                  <a:pt x="21" y="4994"/>
                  <a:pt x="23" y="4993"/>
                  <a:pt x="29" y="4990"/>
                </a:cubicBezTo>
                <a:cubicBezTo>
                  <a:pt x="36" y="4987"/>
                  <a:pt x="37" y="4986"/>
                  <a:pt x="44" y="4983"/>
                </a:cubicBezTo>
                <a:cubicBezTo>
                  <a:pt x="50" y="4980"/>
                  <a:pt x="52" y="4980"/>
                  <a:pt x="58" y="4976"/>
                </a:cubicBezTo>
                <a:cubicBezTo>
                  <a:pt x="65" y="4973"/>
                  <a:pt x="66" y="4973"/>
                  <a:pt x="73" y="4969"/>
                </a:cubicBezTo>
                <a:cubicBezTo>
                  <a:pt x="79" y="4966"/>
                  <a:pt x="81" y="4966"/>
                  <a:pt x="87" y="4962"/>
                </a:cubicBezTo>
                <a:cubicBezTo>
                  <a:pt x="94" y="4959"/>
                  <a:pt x="95" y="4959"/>
                  <a:pt x="102" y="4955"/>
                </a:cubicBezTo>
                <a:cubicBezTo>
                  <a:pt x="108" y="4952"/>
                  <a:pt x="110" y="4952"/>
                  <a:pt x="116" y="4949"/>
                </a:cubicBezTo>
                <a:cubicBezTo>
                  <a:pt x="123" y="4945"/>
                  <a:pt x="124" y="4945"/>
                  <a:pt x="131" y="4942"/>
                </a:cubicBezTo>
                <a:cubicBezTo>
                  <a:pt x="137" y="4938"/>
                  <a:pt x="139" y="4938"/>
                  <a:pt x="145" y="4935"/>
                </a:cubicBezTo>
                <a:cubicBezTo>
                  <a:pt x="152" y="4932"/>
                  <a:pt x="153" y="4931"/>
                  <a:pt x="160" y="4928"/>
                </a:cubicBezTo>
                <a:cubicBezTo>
                  <a:pt x="166" y="4925"/>
                  <a:pt x="168" y="4924"/>
                  <a:pt x="174" y="4921"/>
                </a:cubicBezTo>
                <a:cubicBezTo>
                  <a:pt x="181" y="4918"/>
                  <a:pt x="182" y="4917"/>
                  <a:pt x="189" y="4914"/>
                </a:cubicBezTo>
                <a:cubicBezTo>
                  <a:pt x="195" y="4911"/>
                  <a:pt x="197" y="4910"/>
                  <a:pt x="204" y="4907"/>
                </a:cubicBezTo>
                <a:cubicBezTo>
                  <a:pt x="210" y="4904"/>
                  <a:pt x="211" y="4903"/>
                  <a:pt x="218" y="4900"/>
                </a:cubicBezTo>
                <a:cubicBezTo>
                  <a:pt x="225" y="4897"/>
                  <a:pt x="226" y="4896"/>
                  <a:pt x="233" y="4893"/>
                </a:cubicBezTo>
                <a:cubicBezTo>
                  <a:pt x="239" y="4890"/>
                  <a:pt x="241" y="4889"/>
                  <a:pt x="247" y="4886"/>
                </a:cubicBezTo>
                <a:cubicBezTo>
                  <a:pt x="254" y="4883"/>
                  <a:pt x="255" y="4882"/>
                  <a:pt x="262" y="4879"/>
                </a:cubicBezTo>
                <a:cubicBezTo>
                  <a:pt x="268" y="4876"/>
                  <a:pt x="270" y="4875"/>
                  <a:pt x="276" y="4872"/>
                </a:cubicBezTo>
                <a:cubicBezTo>
                  <a:pt x="283" y="4869"/>
                  <a:pt x="284" y="4868"/>
                  <a:pt x="290" y="4865"/>
                </a:cubicBezTo>
                <a:cubicBezTo>
                  <a:pt x="297" y="4862"/>
                  <a:pt x="299" y="4861"/>
                  <a:pt x="305" y="4858"/>
                </a:cubicBezTo>
                <a:cubicBezTo>
                  <a:pt x="312" y="4855"/>
                  <a:pt x="313" y="4854"/>
                  <a:pt x="319" y="4851"/>
                </a:cubicBezTo>
                <a:cubicBezTo>
                  <a:pt x="326" y="4848"/>
                  <a:pt x="327" y="4847"/>
                  <a:pt x="334" y="4844"/>
                </a:cubicBezTo>
                <a:cubicBezTo>
                  <a:pt x="340" y="4841"/>
                  <a:pt x="342" y="4841"/>
                  <a:pt x="348" y="4837"/>
                </a:cubicBezTo>
                <a:cubicBezTo>
                  <a:pt x="355" y="4834"/>
                  <a:pt x="356" y="4834"/>
                  <a:pt x="363" y="4830"/>
                </a:cubicBezTo>
                <a:cubicBezTo>
                  <a:pt x="369" y="4827"/>
                  <a:pt x="371" y="4827"/>
                  <a:pt x="377" y="4823"/>
                </a:cubicBezTo>
                <a:cubicBezTo>
                  <a:pt x="384" y="4820"/>
                  <a:pt x="385" y="4820"/>
                  <a:pt x="392" y="4816"/>
                </a:cubicBezTo>
                <a:cubicBezTo>
                  <a:pt x="398" y="4813"/>
                  <a:pt x="400" y="4813"/>
                  <a:pt x="406" y="4810"/>
                </a:cubicBezTo>
                <a:cubicBezTo>
                  <a:pt x="413" y="4806"/>
                  <a:pt x="414" y="4806"/>
                  <a:pt x="421" y="4803"/>
                </a:cubicBezTo>
                <a:cubicBezTo>
                  <a:pt x="427" y="4799"/>
                  <a:pt x="429" y="4799"/>
                  <a:pt x="435" y="4796"/>
                </a:cubicBezTo>
                <a:cubicBezTo>
                  <a:pt x="442" y="4793"/>
                  <a:pt x="443" y="4792"/>
                  <a:pt x="449" y="4789"/>
                </a:cubicBezTo>
                <a:cubicBezTo>
                  <a:pt x="456" y="4786"/>
                  <a:pt x="457" y="4785"/>
                  <a:pt x="464" y="4782"/>
                </a:cubicBezTo>
                <a:cubicBezTo>
                  <a:pt x="470" y="4779"/>
                  <a:pt x="472" y="4778"/>
                  <a:pt x="478" y="4775"/>
                </a:cubicBezTo>
                <a:cubicBezTo>
                  <a:pt x="485" y="4772"/>
                  <a:pt x="486" y="4771"/>
                  <a:pt x="493" y="4768"/>
                </a:cubicBezTo>
                <a:cubicBezTo>
                  <a:pt x="499" y="4765"/>
                  <a:pt x="501" y="4764"/>
                  <a:pt x="507" y="4761"/>
                </a:cubicBezTo>
                <a:cubicBezTo>
                  <a:pt x="514" y="4758"/>
                  <a:pt x="515" y="4757"/>
                  <a:pt x="521" y="4754"/>
                </a:cubicBezTo>
                <a:cubicBezTo>
                  <a:pt x="528" y="4751"/>
                  <a:pt x="529" y="4750"/>
                  <a:pt x="536" y="4747"/>
                </a:cubicBezTo>
                <a:cubicBezTo>
                  <a:pt x="542" y="4744"/>
                  <a:pt x="544" y="4743"/>
                  <a:pt x="550" y="4740"/>
                </a:cubicBezTo>
                <a:cubicBezTo>
                  <a:pt x="557" y="4737"/>
                  <a:pt x="558" y="4736"/>
                  <a:pt x="565" y="4733"/>
                </a:cubicBezTo>
                <a:cubicBezTo>
                  <a:pt x="571" y="4730"/>
                  <a:pt x="572" y="4729"/>
                  <a:pt x="579" y="4726"/>
                </a:cubicBezTo>
                <a:cubicBezTo>
                  <a:pt x="585" y="4723"/>
                  <a:pt x="587" y="4722"/>
                  <a:pt x="593" y="4719"/>
                </a:cubicBezTo>
                <a:cubicBezTo>
                  <a:pt x="600" y="4716"/>
                  <a:pt x="601" y="4715"/>
                  <a:pt x="607" y="4712"/>
                </a:cubicBezTo>
                <a:cubicBezTo>
                  <a:pt x="614" y="4709"/>
                  <a:pt x="615" y="4708"/>
                  <a:pt x="622" y="4705"/>
                </a:cubicBezTo>
                <a:cubicBezTo>
                  <a:pt x="628" y="4702"/>
                  <a:pt x="630" y="4702"/>
                  <a:pt x="636" y="4698"/>
                </a:cubicBezTo>
                <a:cubicBezTo>
                  <a:pt x="642" y="4695"/>
                  <a:pt x="644" y="4695"/>
                  <a:pt x="650" y="4691"/>
                </a:cubicBezTo>
                <a:cubicBezTo>
                  <a:pt x="657" y="4688"/>
                  <a:pt x="658" y="4688"/>
                  <a:pt x="665" y="4684"/>
                </a:cubicBezTo>
                <a:cubicBezTo>
                  <a:pt x="671" y="4681"/>
                  <a:pt x="672" y="4681"/>
                  <a:pt x="679" y="4677"/>
                </a:cubicBezTo>
                <a:cubicBezTo>
                  <a:pt x="685" y="4674"/>
                  <a:pt x="687" y="4674"/>
                  <a:pt x="693" y="4671"/>
                </a:cubicBezTo>
                <a:cubicBezTo>
                  <a:pt x="699" y="4667"/>
                  <a:pt x="701" y="4667"/>
                  <a:pt x="707" y="4664"/>
                </a:cubicBezTo>
                <a:cubicBezTo>
                  <a:pt x="714" y="4660"/>
                  <a:pt x="715" y="4660"/>
                  <a:pt x="721" y="4657"/>
                </a:cubicBezTo>
                <a:cubicBezTo>
                  <a:pt x="728" y="4654"/>
                  <a:pt x="729" y="4653"/>
                  <a:pt x="736" y="4650"/>
                </a:cubicBezTo>
                <a:cubicBezTo>
                  <a:pt x="742" y="4647"/>
                  <a:pt x="743" y="4646"/>
                  <a:pt x="750" y="4643"/>
                </a:cubicBezTo>
                <a:cubicBezTo>
                  <a:pt x="756" y="4640"/>
                  <a:pt x="758" y="4639"/>
                  <a:pt x="764" y="4636"/>
                </a:cubicBezTo>
                <a:cubicBezTo>
                  <a:pt x="770" y="4633"/>
                  <a:pt x="772" y="4632"/>
                  <a:pt x="778" y="4629"/>
                </a:cubicBezTo>
                <a:cubicBezTo>
                  <a:pt x="784" y="4626"/>
                  <a:pt x="786" y="4625"/>
                  <a:pt x="792" y="4622"/>
                </a:cubicBezTo>
                <a:cubicBezTo>
                  <a:pt x="799" y="4619"/>
                  <a:pt x="800" y="4618"/>
                  <a:pt x="806" y="4615"/>
                </a:cubicBezTo>
                <a:cubicBezTo>
                  <a:pt x="813" y="4612"/>
                  <a:pt x="814" y="4611"/>
                  <a:pt x="821" y="4608"/>
                </a:cubicBezTo>
                <a:cubicBezTo>
                  <a:pt x="827" y="4605"/>
                  <a:pt x="828" y="4604"/>
                  <a:pt x="835" y="4601"/>
                </a:cubicBezTo>
                <a:cubicBezTo>
                  <a:pt x="841" y="4598"/>
                  <a:pt x="842" y="4597"/>
                  <a:pt x="849" y="4594"/>
                </a:cubicBezTo>
                <a:cubicBezTo>
                  <a:pt x="855" y="4591"/>
                  <a:pt x="856" y="4590"/>
                  <a:pt x="863" y="4587"/>
                </a:cubicBezTo>
                <a:cubicBezTo>
                  <a:pt x="869" y="4584"/>
                  <a:pt x="870" y="4583"/>
                  <a:pt x="877" y="4580"/>
                </a:cubicBezTo>
                <a:cubicBezTo>
                  <a:pt x="883" y="4577"/>
                  <a:pt x="884" y="4576"/>
                  <a:pt x="891" y="4573"/>
                </a:cubicBezTo>
                <a:cubicBezTo>
                  <a:pt x="897" y="4570"/>
                  <a:pt x="899" y="4569"/>
                  <a:pt x="905" y="4566"/>
                </a:cubicBezTo>
                <a:cubicBezTo>
                  <a:pt x="911" y="4563"/>
                  <a:pt x="912" y="4562"/>
                  <a:pt x="919" y="4559"/>
                </a:cubicBezTo>
                <a:cubicBezTo>
                  <a:pt x="925" y="4556"/>
                  <a:pt x="927" y="4556"/>
                  <a:pt x="933" y="4552"/>
                </a:cubicBezTo>
                <a:cubicBezTo>
                  <a:pt x="939" y="4549"/>
                  <a:pt x="940" y="4549"/>
                  <a:pt x="947" y="4545"/>
                </a:cubicBezTo>
                <a:cubicBezTo>
                  <a:pt x="953" y="4542"/>
                  <a:pt x="954" y="4542"/>
                  <a:pt x="961" y="4538"/>
                </a:cubicBezTo>
                <a:cubicBezTo>
                  <a:pt x="967" y="4535"/>
                  <a:pt x="968" y="4535"/>
                  <a:pt x="975" y="4532"/>
                </a:cubicBezTo>
                <a:cubicBezTo>
                  <a:pt x="981" y="4528"/>
                  <a:pt x="982" y="4528"/>
                  <a:pt x="988" y="4525"/>
                </a:cubicBezTo>
                <a:cubicBezTo>
                  <a:pt x="995" y="4521"/>
                  <a:pt x="996" y="4521"/>
                  <a:pt x="1002" y="4518"/>
                </a:cubicBezTo>
                <a:cubicBezTo>
                  <a:pt x="1009" y="4515"/>
                  <a:pt x="1010" y="4514"/>
                  <a:pt x="1016" y="4511"/>
                </a:cubicBezTo>
                <a:cubicBezTo>
                  <a:pt x="1022" y="4508"/>
                  <a:pt x="1024" y="4507"/>
                  <a:pt x="1030" y="4504"/>
                </a:cubicBezTo>
                <a:cubicBezTo>
                  <a:pt x="1036" y="4501"/>
                  <a:pt x="1038" y="4500"/>
                  <a:pt x="1044" y="4497"/>
                </a:cubicBezTo>
                <a:cubicBezTo>
                  <a:pt x="1050" y="4494"/>
                  <a:pt x="1051" y="4493"/>
                  <a:pt x="1058" y="4490"/>
                </a:cubicBezTo>
                <a:cubicBezTo>
                  <a:pt x="1064" y="4487"/>
                  <a:pt x="1065" y="4486"/>
                  <a:pt x="1071" y="4483"/>
                </a:cubicBezTo>
                <a:cubicBezTo>
                  <a:pt x="1078" y="4480"/>
                  <a:pt x="1079" y="4479"/>
                  <a:pt x="1085" y="4476"/>
                </a:cubicBezTo>
                <a:cubicBezTo>
                  <a:pt x="1091" y="4473"/>
                  <a:pt x="1093" y="4472"/>
                  <a:pt x="1099" y="4469"/>
                </a:cubicBezTo>
                <a:cubicBezTo>
                  <a:pt x="1105" y="4466"/>
                  <a:pt x="1107" y="4465"/>
                  <a:pt x="1113" y="4462"/>
                </a:cubicBezTo>
                <a:cubicBezTo>
                  <a:pt x="1119" y="4459"/>
                  <a:pt x="1120" y="4458"/>
                  <a:pt x="1126" y="4455"/>
                </a:cubicBezTo>
                <a:cubicBezTo>
                  <a:pt x="1133" y="4452"/>
                  <a:pt x="1134" y="4451"/>
                  <a:pt x="1140" y="4448"/>
                </a:cubicBezTo>
                <a:cubicBezTo>
                  <a:pt x="1146" y="4445"/>
                  <a:pt x="1148" y="4444"/>
                  <a:pt x="1154" y="4441"/>
                </a:cubicBezTo>
                <a:cubicBezTo>
                  <a:pt x="1160" y="4438"/>
                  <a:pt x="1161" y="4437"/>
                  <a:pt x="1167" y="4434"/>
                </a:cubicBezTo>
                <a:cubicBezTo>
                  <a:pt x="1174" y="4431"/>
                  <a:pt x="1175" y="4430"/>
                  <a:pt x="1181" y="4427"/>
                </a:cubicBezTo>
                <a:cubicBezTo>
                  <a:pt x="1187" y="4424"/>
                  <a:pt x="1188" y="4423"/>
                  <a:pt x="1195" y="4420"/>
                </a:cubicBezTo>
                <a:cubicBezTo>
                  <a:pt x="1201" y="4417"/>
                  <a:pt x="1202" y="4417"/>
                  <a:pt x="1208" y="4413"/>
                </a:cubicBezTo>
                <a:cubicBezTo>
                  <a:pt x="1214" y="4410"/>
                  <a:pt x="1216" y="4410"/>
                  <a:pt x="1222" y="4406"/>
                </a:cubicBezTo>
                <a:cubicBezTo>
                  <a:pt x="1228" y="4403"/>
                  <a:pt x="1229" y="4403"/>
                  <a:pt x="1235" y="4400"/>
                </a:cubicBezTo>
                <a:cubicBezTo>
                  <a:pt x="1241" y="4396"/>
                  <a:pt x="1243" y="4396"/>
                  <a:pt x="1249" y="4393"/>
                </a:cubicBezTo>
                <a:cubicBezTo>
                  <a:pt x="1255" y="4389"/>
                  <a:pt x="1256" y="4389"/>
                  <a:pt x="1262" y="4386"/>
                </a:cubicBezTo>
                <a:cubicBezTo>
                  <a:pt x="1268" y="4382"/>
                  <a:pt x="1270" y="4382"/>
                  <a:pt x="1276" y="4379"/>
                </a:cubicBezTo>
                <a:cubicBezTo>
                  <a:pt x="1282" y="4376"/>
                  <a:pt x="1283" y="4375"/>
                  <a:pt x="1289" y="4372"/>
                </a:cubicBezTo>
                <a:cubicBezTo>
                  <a:pt x="1295" y="4369"/>
                  <a:pt x="1296" y="4368"/>
                  <a:pt x="1302" y="4365"/>
                </a:cubicBezTo>
                <a:cubicBezTo>
                  <a:pt x="1309" y="4362"/>
                  <a:pt x="1310" y="4361"/>
                  <a:pt x="1316" y="4358"/>
                </a:cubicBezTo>
                <a:cubicBezTo>
                  <a:pt x="1322" y="4355"/>
                  <a:pt x="1323" y="4354"/>
                  <a:pt x="1329" y="4351"/>
                </a:cubicBezTo>
                <a:cubicBezTo>
                  <a:pt x="1335" y="4348"/>
                  <a:pt x="1336" y="4347"/>
                  <a:pt x="1342" y="4344"/>
                </a:cubicBezTo>
                <a:cubicBezTo>
                  <a:pt x="1348" y="4341"/>
                  <a:pt x="1350" y="4340"/>
                  <a:pt x="1356" y="4337"/>
                </a:cubicBezTo>
                <a:cubicBezTo>
                  <a:pt x="1362" y="4334"/>
                  <a:pt x="1363" y="4333"/>
                  <a:pt x="1369" y="4330"/>
                </a:cubicBezTo>
                <a:cubicBezTo>
                  <a:pt x="1375" y="4327"/>
                  <a:pt x="1376" y="4326"/>
                  <a:pt x="1382" y="4323"/>
                </a:cubicBezTo>
                <a:cubicBezTo>
                  <a:pt x="1388" y="4320"/>
                  <a:pt x="1390" y="4319"/>
                  <a:pt x="1396" y="4316"/>
                </a:cubicBezTo>
                <a:cubicBezTo>
                  <a:pt x="1401" y="4313"/>
                  <a:pt x="1403" y="4312"/>
                  <a:pt x="1409" y="4309"/>
                </a:cubicBezTo>
                <a:cubicBezTo>
                  <a:pt x="1415" y="4306"/>
                  <a:pt x="1416" y="4305"/>
                  <a:pt x="1422" y="4302"/>
                </a:cubicBezTo>
                <a:cubicBezTo>
                  <a:pt x="1428" y="4299"/>
                  <a:pt x="1429" y="4298"/>
                  <a:pt x="1435" y="4295"/>
                </a:cubicBezTo>
                <a:cubicBezTo>
                  <a:pt x="1441" y="4292"/>
                  <a:pt x="1442" y="4291"/>
                  <a:pt x="1448" y="4288"/>
                </a:cubicBezTo>
                <a:cubicBezTo>
                  <a:pt x="1454" y="4285"/>
                  <a:pt x="1455" y="4284"/>
                  <a:pt x="1461" y="4281"/>
                </a:cubicBezTo>
                <a:cubicBezTo>
                  <a:pt x="1467" y="4278"/>
                  <a:pt x="1468" y="4278"/>
                  <a:pt x="1474" y="4274"/>
                </a:cubicBezTo>
                <a:cubicBezTo>
                  <a:pt x="1480" y="4271"/>
                  <a:pt x="1481" y="4271"/>
                  <a:pt x="1487" y="4267"/>
                </a:cubicBezTo>
                <a:cubicBezTo>
                  <a:pt x="1493" y="4264"/>
                  <a:pt x="1494" y="4264"/>
                  <a:pt x="1500" y="4261"/>
                </a:cubicBezTo>
                <a:cubicBezTo>
                  <a:pt x="1506" y="4257"/>
                  <a:pt x="1507" y="4257"/>
                  <a:pt x="1513" y="4254"/>
                </a:cubicBezTo>
                <a:cubicBezTo>
                  <a:pt x="1519" y="4250"/>
                  <a:pt x="1520" y="4250"/>
                  <a:pt x="1526" y="4247"/>
                </a:cubicBezTo>
                <a:cubicBezTo>
                  <a:pt x="1532" y="4243"/>
                  <a:pt x="1533" y="4243"/>
                  <a:pt x="1539" y="4240"/>
                </a:cubicBezTo>
                <a:cubicBezTo>
                  <a:pt x="1545" y="4237"/>
                  <a:pt x="1546" y="4236"/>
                  <a:pt x="1552" y="4233"/>
                </a:cubicBezTo>
                <a:cubicBezTo>
                  <a:pt x="1558" y="4230"/>
                  <a:pt x="1559" y="4229"/>
                  <a:pt x="1565" y="4226"/>
                </a:cubicBezTo>
                <a:cubicBezTo>
                  <a:pt x="1571" y="4223"/>
                  <a:pt x="1572" y="4222"/>
                  <a:pt x="1578" y="4219"/>
                </a:cubicBezTo>
                <a:cubicBezTo>
                  <a:pt x="1583" y="4216"/>
                  <a:pt x="1585" y="4215"/>
                  <a:pt x="1590" y="4212"/>
                </a:cubicBezTo>
                <a:cubicBezTo>
                  <a:pt x="1596" y="4209"/>
                  <a:pt x="1598" y="4208"/>
                  <a:pt x="1603" y="4205"/>
                </a:cubicBezTo>
                <a:cubicBezTo>
                  <a:pt x="1609" y="4202"/>
                  <a:pt x="1610" y="4201"/>
                  <a:pt x="1616" y="4198"/>
                </a:cubicBezTo>
                <a:cubicBezTo>
                  <a:pt x="1622" y="4195"/>
                  <a:pt x="1623" y="4194"/>
                  <a:pt x="1629" y="4191"/>
                </a:cubicBezTo>
                <a:cubicBezTo>
                  <a:pt x="1634" y="4188"/>
                  <a:pt x="1636" y="4187"/>
                  <a:pt x="1641" y="4184"/>
                </a:cubicBezTo>
                <a:cubicBezTo>
                  <a:pt x="1647" y="4181"/>
                  <a:pt x="1648" y="4180"/>
                  <a:pt x="1654" y="4177"/>
                </a:cubicBezTo>
                <a:cubicBezTo>
                  <a:pt x="1660" y="4174"/>
                  <a:pt x="1661" y="4173"/>
                  <a:pt x="1667" y="4170"/>
                </a:cubicBezTo>
                <a:cubicBezTo>
                  <a:pt x="1672" y="4167"/>
                  <a:pt x="1674" y="4166"/>
                  <a:pt x="1679" y="4163"/>
                </a:cubicBezTo>
                <a:cubicBezTo>
                  <a:pt x="1685" y="4160"/>
                  <a:pt x="1686" y="4159"/>
                  <a:pt x="1692" y="4156"/>
                </a:cubicBezTo>
                <a:cubicBezTo>
                  <a:pt x="1697" y="4153"/>
                  <a:pt x="1699" y="4152"/>
                  <a:pt x="1704" y="4149"/>
                </a:cubicBezTo>
                <a:cubicBezTo>
                  <a:pt x="1710" y="4146"/>
                  <a:pt x="1711" y="4145"/>
                  <a:pt x="1717" y="4142"/>
                </a:cubicBezTo>
                <a:cubicBezTo>
                  <a:pt x="1722" y="4139"/>
                  <a:pt x="1724" y="4139"/>
                  <a:pt x="1729" y="4135"/>
                </a:cubicBezTo>
                <a:cubicBezTo>
                  <a:pt x="1735" y="4132"/>
                  <a:pt x="1736" y="4132"/>
                  <a:pt x="1742" y="4128"/>
                </a:cubicBezTo>
                <a:cubicBezTo>
                  <a:pt x="1747" y="4125"/>
                  <a:pt x="1748" y="4125"/>
                  <a:pt x="1754" y="4122"/>
                </a:cubicBezTo>
                <a:cubicBezTo>
                  <a:pt x="1760" y="4118"/>
                  <a:pt x="1761" y="4118"/>
                  <a:pt x="1766" y="4115"/>
                </a:cubicBezTo>
                <a:cubicBezTo>
                  <a:pt x="1772" y="4111"/>
                  <a:pt x="1773" y="4111"/>
                  <a:pt x="1779" y="4108"/>
                </a:cubicBezTo>
                <a:cubicBezTo>
                  <a:pt x="1784" y="4104"/>
                  <a:pt x="1786" y="4104"/>
                  <a:pt x="1791" y="4101"/>
                </a:cubicBezTo>
                <a:cubicBezTo>
                  <a:pt x="1796" y="4097"/>
                  <a:pt x="1798" y="4097"/>
                  <a:pt x="1803" y="4094"/>
                </a:cubicBezTo>
                <a:cubicBezTo>
                  <a:pt x="1809" y="4091"/>
                  <a:pt x="1810" y="4090"/>
                  <a:pt x="1815" y="4087"/>
                </a:cubicBezTo>
                <a:cubicBezTo>
                  <a:pt x="1821" y="4084"/>
                  <a:pt x="1822" y="4083"/>
                  <a:pt x="1828" y="4080"/>
                </a:cubicBezTo>
                <a:cubicBezTo>
                  <a:pt x="1833" y="4077"/>
                  <a:pt x="1834" y="4076"/>
                  <a:pt x="1840" y="4073"/>
                </a:cubicBezTo>
                <a:cubicBezTo>
                  <a:pt x="1845" y="4070"/>
                  <a:pt x="1846" y="4069"/>
                  <a:pt x="1852" y="4066"/>
                </a:cubicBezTo>
                <a:cubicBezTo>
                  <a:pt x="1857" y="4063"/>
                  <a:pt x="1859" y="4062"/>
                  <a:pt x="1864" y="4059"/>
                </a:cubicBezTo>
                <a:cubicBezTo>
                  <a:pt x="1869" y="4056"/>
                  <a:pt x="1871" y="4055"/>
                  <a:pt x="1876" y="4052"/>
                </a:cubicBezTo>
                <a:cubicBezTo>
                  <a:pt x="1881" y="4049"/>
                  <a:pt x="1883" y="4048"/>
                  <a:pt x="1888" y="4045"/>
                </a:cubicBezTo>
                <a:cubicBezTo>
                  <a:pt x="1893" y="4042"/>
                  <a:pt x="1895" y="4041"/>
                  <a:pt x="1900" y="4038"/>
                </a:cubicBezTo>
                <a:cubicBezTo>
                  <a:pt x="1905" y="4035"/>
                  <a:pt x="1907" y="4034"/>
                  <a:pt x="1912" y="4031"/>
                </a:cubicBezTo>
                <a:cubicBezTo>
                  <a:pt x="1917" y="4028"/>
                  <a:pt x="1918" y="4027"/>
                  <a:pt x="1924" y="4024"/>
                </a:cubicBezTo>
                <a:cubicBezTo>
                  <a:pt x="1929" y="4021"/>
                  <a:pt x="1930" y="4020"/>
                  <a:pt x="1936" y="4017"/>
                </a:cubicBezTo>
                <a:cubicBezTo>
                  <a:pt x="1941" y="4014"/>
                  <a:pt x="1942" y="4013"/>
                  <a:pt x="1947" y="4010"/>
                </a:cubicBezTo>
                <a:cubicBezTo>
                  <a:pt x="1953" y="4007"/>
                  <a:pt x="1954" y="4006"/>
                  <a:pt x="1959" y="4003"/>
                </a:cubicBezTo>
                <a:cubicBezTo>
                  <a:pt x="1965" y="4000"/>
                  <a:pt x="1966" y="4000"/>
                  <a:pt x="1971" y="3996"/>
                </a:cubicBezTo>
                <a:cubicBezTo>
                  <a:pt x="1976" y="3993"/>
                  <a:pt x="1977" y="3993"/>
                  <a:pt x="1983" y="3989"/>
                </a:cubicBezTo>
                <a:cubicBezTo>
                  <a:pt x="1988" y="3986"/>
                  <a:pt x="1989" y="3986"/>
                  <a:pt x="1994" y="3983"/>
                </a:cubicBezTo>
                <a:cubicBezTo>
                  <a:pt x="2000" y="3979"/>
                  <a:pt x="2001" y="3979"/>
                  <a:pt x="2006" y="3976"/>
                </a:cubicBezTo>
                <a:cubicBezTo>
                  <a:pt x="2011" y="3972"/>
                  <a:pt x="2012" y="3972"/>
                  <a:pt x="2018" y="3969"/>
                </a:cubicBezTo>
                <a:cubicBezTo>
                  <a:pt x="2023" y="3965"/>
                  <a:pt x="2024" y="3965"/>
                  <a:pt x="2029" y="3962"/>
                </a:cubicBezTo>
                <a:cubicBezTo>
                  <a:pt x="2034" y="3958"/>
                  <a:pt x="2036" y="3958"/>
                  <a:pt x="2041" y="3955"/>
                </a:cubicBezTo>
                <a:cubicBezTo>
                  <a:pt x="2046" y="3952"/>
                  <a:pt x="2047" y="3951"/>
                  <a:pt x="2052" y="3948"/>
                </a:cubicBezTo>
                <a:cubicBezTo>
                  <a:pt x="2057" y="3945"/>
                  <a:pt x="2059" y="3944"/>
                  <a:pt x="2064" y="3941"/>
                </a:cubicBezTo>
                <a:cubicBezTo>
                  <a:pt x="2069" y="3938"/>
                  <a:pt x="2070" y="3937"/>
                  <a:pt x="2075" y="3934"/>
                </a:cubicBezTo>
                <a:cubicBezTo>
                  <a:pt x="2080" y="3931"/>
                  <a:pt x="2081" y="3930"/>
                  <a:pt x="2086" y="3927"/>
                </a:cubicBezTo>
                <a:cubicBezTo>
                  <a:pt x="2092" y="3924"/>
                  <a:pt x="2093" y="3923"/>
                  <a:pt x="2098" y="3920"/>
                </a:cubicBezTo>
                <a:cubicBezTo>
                  <a:pt x="2103" y="3917"/>
                  <a:pt x="2104" y="3916"/>
                  <a:pt x="2109" y="3913"/>
                </a:cubicBezTo>
                <a:cubicBezTo>
                  <a:pt x="2114" y="3910"/>
                  <a:pt x="2115" y="3909"/>
                  <a:pt x="2120" y="3906"/>
                </a:cubicBezTo>
                <a:cubicBezTo>
                  <a:pt x="2125" y="3903"/>
                  <a:pt x="2126" y="3902"/>
                  <a:pt x="2131" y="3899"/>
                </a:cubicBezTo>
                <a:cubicBezTo>
                  <a:pt x="2136" y="3896"/>
                  <a:pt x="2138" y="3895"/>
                  <a:pt x="2143" y="3892"/>
                </a:cubicBezTo>
                <a:cubicBezTo>
                  <a:pt x="2148" y="3889"/>
                  <a:pt x="2149" y="3888"/>
                  <a:pt x="2154" y="3885"/>
                </a:cubicBezTo>
                <a:cubicBezTo>
                  <a:pt x="2159" y="3882"/>
                  <a:pt x="2160" y="3881"/>
                  <a:pt x="2165" y="3878"/>
                </a:cubicBezTo>
                <a:cubicBezTo>
                  <a:pt x="2170" y="3875"/>
                  <a:pt x="2171" y="3874"/>
                  <a:pt x="2176" y="3871"/>
                </a:cubicBezTo>
                <a:cubicBezTo>
                  <a:pt x="2181" y="3868"/>
                  <a:pt x="2182" y="3867"/>
                  <a:pt x="2187" y="3864"/>
                </a:cubicBezTo>
                <a:cubicBezTo>
                  <a:pt x="2192" y="3861"/>
                  <a:pt x="2193" y="3861"/>
                  <a:pt x="2198" y="3857"/>
                </a:cubicBezTo>
                <a:cubicBezTo>
                  <a:pt x="2203" y="3854"/>
                  <a:pt x="2204" y="3854"/>
                  <a:pt x="2209" y="3850"/>
                </a:cubicBezTo>
                <a:cubicBezTo>
                  <a:pt x="2214" y="3847"/>
                  <a:pt x="2215" y="3847"/>
                  <a:pt x="2220" y="3843"/>
                </a:cubicBezTo>
                <a:cubicBezTo>
                  <a:pt x="2224" y="3840"/>
                  <a:pt x="2226" y="3840"/>
                  <a:pt x="2230" y="3837"/>
                </a:cubicBezTo>
                <a:cubicBezTo>
                  <a:pt x="2235" y="3833"/>
                  <a:pt x="2236" y="3833"/>
                  <a:pt x="2241" y="3830"/>
                </a:cubicBezTo>
                <a:cubicBezTo>
                  <a:pt x="2246" y="3826"/>
                  <a:pt x="2247" y="3826"/>
                  <a:pt x="2252" y="3823"/>
                </a:cubicBezTo>
                <a:cubicBezTo>
                  <a:pt x="2257" y="3819"/>
                  <a:pt x="2258" y="3819"/>
                  <a:pt x="2263" y="3816"/>
                </a:cubicBezTo>
                <a:cubicBezTo>
                  <a:pt x="2268" y="3813"/>
                  <a:pt x="2269" y="3812"/>
                  <a:pt x="2273" y="3809"/>
                </a:cubicBezTo>
                <a:cubicBezTo>
                  <a:pt x="2278" y="3806"/>
                  <a:pt x="2279" y="3805"/>
                  <a:pt x="2284" y="3802"/>
                </a:cubicBezTo>
                <a:cubicBezTo>
                  <a:pt x="2289" y="3799"/>
                  <a:pt x="2290" y="3798"/>
                  <a:pt x="2295" y="3795"/>
                </a:cubicBezTo>
                <a:cubicBezTo>
                  <a:pt x="2299" y="3792"/>
                  <a:pt x="2300" y="3791"/>
                  <a:pt x="2305" y="3788"/>
                </a:cubicBezTo>
                <a:cubicBezTo>
                  <a:pt x="2310" y="3785"/>
                  <a:pt x="2311" y="3784"/>
                  <a:pt x="2316" y="3781"/>
                </a:cubicBezTo>
                <a:cubicBezTo>
                  <a:pt x="2320" y="3778"/>
                  <a:pt x="2321" y="3777"/>
                  <a:pt x="2326" y="3774"/>
                </a:cubicBezTo>
                <a:cubicBezTo>
                  <a:pt x="2331" y="3771"/>
                  <a:pt x="2332" y="3770"/>
                  <a:pt x="2336" y="3767"/>
                </a:cubicBezTo>
                <a:cubicBezTo>
                  <a:pt x="2341" y="3764"/>
                  <a:pt x="2342" y="3763"/>
                  <a:pt x="2347" y="3760"/>
                </a:cubicBezTo>
                <a:cubicBezTo>
                  <a:pt x="2351" y="3757"/>
                  <a:pt x="2352" y="3756"/>
                  <a:pt x="2357" y="3753"/>
                </a:cubicBezTo>
                <a:cubicBezTo>
                  <a:pt x="2362" y="3750"/>
                  <a:pt x="2363" y="3749"/>
                  <a:pt x="2367" y="3746"/>
                </a:cubicBezTo>
                <a:cubicBezTo>
                  <a:pt x="2372" y="3743"/>
                  <a:pt x="2373" y="3742"/>
                  <a:pt x="2377" y="3739"/>
                </a:cubicBezTo>
                <a:cubicBezTo>
                  <a:pt x="2382" y="3736"/>
                  <a:pt x="2383" y="3735"/>
                  <a:pt x="2388" y="3732"/>
                </a:cubicBezTo>
                <a:cubicBezTo>
                  <a:pt x="2392" y="3729"/>
                  <a:pt x="2393" y="3728"/>
                  <a:pt x="2398" y="3725"/>
                </a:cubicBezTo>
                <a:cubicBezTo>
                  <a:pt x="2402" y="3722"/>
                  <a:pt x="2403" y="3721"/>
                  <a:pt x="2408" y="3718"/>
                </a:cubicBezTo>
                <a:cubicBezTo>
                  <a:pt x="2412" y="3715"/>
                  <a:pt x="2413" y="3715"/>
                  <a:pt x="2418" y="3711"/>
                </a:cubicBezTo>
                <a:cubicBezTo>
                  <a:pt x="2422" y="3708"/>
                  <a:pt x="2423" y="3708"/>
                  <a:pt x="2428" y="3704"/>
                </a:cubicBezTo>
                <a:cubicBezTo>
                  <a:pt x="2432" y="3701"/>
                  <a:pt x="2433" y="3701"/>
                  <a:pt x="2438" y="3698"/>
                </a:cubicBezTo>
                <a:cubicBezTo>
                  <a:pt x="2442" y="3694"/>
                  <a:pt x="2443" y="3694"/>
                  <a:pt x="2448" y="3691"/>
                </a:cubicBezTo>
                <a:cubicBezTo>
                  <a:pt x="2452" y="3687"/>
                  <a:pt x="2453" y="3687"/>
                  <a:pt x="2458" y="3684"/>
                </a:cubicBezTo>
                <a:cubicBezTo>
                  <a:pt x="2462" y="3680"/>
                  <a:pt x="2463" y="3680"/>
                  <a:pt x="2467" y="3677"/>
                </a:cubicBezTo>
                <a:cubicBezTo>
                  <a:pt x="2472" y="3674"/>
                  <a:pt x="2473" y="3673"/>
                  <a:pt x="2477" y="3670"/>
                </a:cubicBezTo>
                <a:cubicBezTo>
                  <a:pt x="2482" y="3667"/>
                  <a:pt x="2482" y="3666"/>
                  <a:pt x="2487" y="3663"/>
                </a:cubicBezTo>
                <a:cubicBezTo>
                  <a:pt x="2491" y="3660"/>
                  <a:pt x="2492" y="3659"/>
                  <a:pt x="2496" y="3656"/>
                </a:cubicBezTo>
                <a:cubicBezTo>
                  <a:pt x="2501" y="3653"/>
                  <a:pt x="2502" y="3652"/>
                  <a:pt x="2506" y="3649"/>
                </a:cubicBezTo>
                <a:cubicBezTo>
                  <a:pt x="2510" y="3646"/>
                  <a:pt x="2511" y="3645"/>
                  <a:pt x="2516" y="3642"/>
                </a:cubicBezTo>
                <a:cubicBezTo>
                  <a:pt x="2520" y="3639"/>
                  <a:pt x="2521" y="3638"/>
                  <a:pt x="2525" y="3635"/>
                </a:cubicBezTo>
                <a:cubicBezTo>
                  <a:pt x="2529" y="3632"/>
                  <a:pt x="2530" y="3631"/>
                  <a:pt x="2535" y="3628"/>
                </a:cubicBezTo>
                <a:cubicBezTo>
                  <a:pt x="2539" y="3625"/>
                  <a:pt x="2540" y="3624"/>
                  <a:pt x="2544" y="3621"/>
                </a:cubicBezTo>
                <a:cubicBezTo>
                  <a:pt x="2548" y="3618"/>
                  <a:pt x="2549" y="3617"/>
                  <a:pt x="2553" y="3614"/>
                </a:cubicBezTo>
                <a:cubicBezTo>
                  <a:pt x="2558" y="3611"/>
                  <a:pt x="2559" y="3610"/>
                  <a:pt x="2563" y="3607"/>
                </a:cubicBezTo>
                <a:cubicBezTo>
                  <a:pt x="2567" y="3604"/>
                  <a:pt x="2568" y="3603"/>
                  <a:pt x="2572" y="3600"/>
                </a:cubicBezTo>
                <a:cubicBezTo>
                  <a:pt x="2576" y="3597"/>
                  <a:pt x="2577" y="3596"/>
                  <a:pt x="2581" y="3593"/>
                </a:cubicBezTo>
                <a:cubicBezTo>
                  <a:pt x="2585" y="3590"/>
                  <a:pt x="2586" y="3589"/>
                  <a:pt x="2590" y="3586"/>
                </a:cubicBezTo>
                <a:cubicBezTo>
                  <a:pt x="2595" y="3583"/>
                  <a:pt x="2595" y="3582"/>
                  <a:pt x="2600" y="3579"/>
                </a:cubicBezTo>
                <a:cubicBezTo>
                  <a:pt x="2604" y="3576"/>
                  <a:pt x="2605" y="3576"/>
                  <a:pt x="2609" y="3572"/>
                </a:cubicBezTo>
                <a:cubicBezTo>
                  <a:pt x="2613" y="3569"/>
                  <a:pt x="2614" y="3569"/>
                  <a:pt x="2618" y="3565"/>
                </a:cubicBezTo>
                <a:cubicBezTo>
                  <a:pt x="2622" y="3562"/>
                  <a:pt x="2623" y="3562"/>
                  <a:pt x="2627" y="3559"/>
                </a:cubicBezTo>
                <a:cubicBezTo>
                  <a:pt x="2631" y="3555"/>
                  <a:pt x="2632" y="3555"/>
                  <a:pt x="2636" y="3552"/>
                </a:cubicBezTo>
                <a:cubicBezTo>
                  <a:pt x="2640" y="3548"/>
                  <a:pt x="2641" y="3548"/>
                  <a:pt x="2645" y="3545"/>
                </a:cubicBezTo>
                <a:cubicBezTo>
                  <a:pt x="2648" y="3542"/>
                  <a:pt x="2649" y="3541"/>
                  <a:pt x="2653" y="3538"/>
                </a:cubicBezTo>
                <a:cubicBezTo>
                  <a:pt x="2657" y="3535"/>
                  <a:pt x="2658" y="3534"/>
                  <a:pt x="2662" y="3531"/>
                </a:cubicBezTo>
                <a:cubicBezTo>
                  <a:pt x="2666" y="3528"/>
                  <a:pt x="2667" y="3527"/>
                  <a:pt x="2671" y="3524"/>
                </a:cubicBezTo>
                <a:cubicBezTo>
                  <a:pt x="2675" y="3521"/>
                  <a:pt x="2676" y="3520"/>
                  <a:pt x="2680" y="3517"/>
                </a:cubicBezTo>
                <a:cubicBezTo>
                  <a:pt x="2683" y="3514"/>
                  <a:pt x="2684" y="3513"/>
                  <a:pt x="2688" y="3510"/>
                </a:cubicBezTo>
                <a:cubicBezTo>
                  <a:pt x="2692" y="3507"/>
                  <a:pt x="2693" y="3506"/>
                  <a:pt x="2697" y="3503"/>
                </a:cubicBezTo>
                <a:cubicBezTo>
                  <a:pt x="2701" y="3500"/>
                  <a:pt x="2701" y="3499"/>
                  <a:pt x="2705" y="3496"/>
                </a:cubicBezTo>
                <a:cubicBezTo>
                  <a:pt x="2709" y="3493"/>
                  <a:pt x="2710" y="3492"/>
                  <a:pt x="2714" y="3489"/>
                </a:cubicBezTo>
                <a:cubicBezTo>
                  <a:pt x="2718" y="3486"/>
                  <a:pt x="2718" y="3485"/>
                  <a:pt x="2722" y="3482"/>
                </a:cubicBezTo>
                <a:cubicBezTo>
                  <a:pt x="2726" y="3479"/>
                  <a:pt x="2727" y="3478"/>
                  <a:pt x="2730" y="3475"/>
                </a:cubicBezTo>
                <a:cubicBezTo>
                  <a:pt x="2734" y="3472"/>
                  <a:pt x="2735" y="3471"/>
                  <a:pt x="2739" y="3468"/>
                </a:cubicBezTo>
                <a:cubicBezTo>
                  <a:pt x="2743" y="3465"/>
                  <a:pt x="2743" y="3464"/>
                  <a:pt x="2747" y="3461"/>
                </a:cubicBezTo>
                <a:cubicBezTo>
                  <a:pt x="2751" y="3458"/>
                  <a:pt x="2752" y="3457"/>
                  <a:pt x="2755" y="3454"/>
                </a:cubicBezTo>
                <a:cubicBezTo>
                  <a:pt x="2759" y="3451"/>
                  <a:pt x="2760" y="3450"/>
                  <a:pt x="2763" y="3447"/>
                </a:cubicBezTo>
                <a:cubicBezTo>
                  <a:pt x="2767" y="3444"/>
                  <a:pt x="2768" y="3443"/>
                  <a:pt x="2772" y="3440"/>
                </a:cubicBezTo>
                <a:cubicBezTo>
                  <a:pt x="2775" y="3437"/>
                  <a:pt x="2776" y="3437"/>
                  <a:pt x="2780" y="3433"/>
                </a:cubicBezTo>
                <a:cubicBezTo>
                  <a:pt x="2783" y="3430"/>
                  <a:pt x="2784" y="3430"/>
                  <a:pt x="2788" y="3426"/>
                </a:cubicBezTo>
                <a:cubicBezTo>
                  <a:pt x="2791" y="3423"/>
                  <a:pt x="2792" y="3423"/>
                  <a:pt x="2796" y="3420"/>
                </a:cubicBezTo>
                <a:cubicBezTo>
                  <a:pt x="2799" y="3416"/>
                  <a:pt x="2800" y="3416"/>
                  <a:pt x="2803" y="3413"/>
                </a:cubicBezTo>
                <a:cubicBezTo>
                  <a:pt x="2807" y="3409"/>
                  <a:pt x="2808" y="3409"/>
                  <a:pt x="2811" y="3406"/>
                </a:cubicBezTo>
                <a:cubicBezTo>
                  <a:pt x="2815" y="3403"/>
                  <a:pt x="2816" y="3402"/>
                  <a:pt x="2819" y="3399"/>
                </a:cubicBezTo>
                <a:cubicBezTo>
                  <a:pt x="2823" y="3396"/>
                  <a:pt x="2823" y="3395"/>
                  <a:pt x="2827" y="3392"/>
                </a:cubicBezTo>
                <a:cubicBezTo>
                  <a:pt x="2830" y="3389"/>
                  <a:pt x="2831" y="3388"/>
                  <a:pt x="2835" y="3385"/>
                </a:cubicBezTo>
                <a:cubicBezTo>
                  <a:pt x="2838" y="3382"/>
                  <a:pt x="2839" y="3381"/>
                  <a:pt x="2842" y="3378"/>
                </a:cubicBezTo>
                <a:cubicBezTo>
                  <a:pt x="2846" y="3375"/>
                  <a:pt x="2846" y="3374"/>
                  <a:pt x="2850" y="3371"/>
                </a:cubicBezTo>
                <a:cubicBezTo>
                  <a:pt x="2853" y="3368"/>
                  <a:pt x="2854" y="3367"/>
                  <a:pt x="2857" y="3364"/>
                </a:cubicBezTo>
                <a:cubicBezTo>
                  <a:pt x="2861" y="3361"/>
                  <a:pt x="2861" y="3360"/>
                  <a:pt x="2865" y="3357"/>
                </a:cubicBezTo>
                <a:cubicBezTo>
                  <a:pt x="2868" y="3354"/>
                  <a:pt x="2869" y="3353"/>
                  <a:pt x="2872" y="3350"/>
                </a:cubicBezTo>
                <a:cubicBezTo>
                  <a:pt x="2875" y="3347"/>
                  <a:pt x="2876" y="3346"/>
                  <a:pt x="2879" y="3343"/>
                </a:cubicBezTo>
                <a:cubicBezTo>
                  <a:pt x="2883" y="3340"/>
                  <a:pt x="2883" y="3339"/>
                  <a:pt x="2887" y="3336"/>
                </a:cubicBezTo>
                <a:cubicBezTo>
                  <a:pt x="2890" y="3333"/>
                  <a:pt x="2891" y="3332"/>
                  <a:pt x="2894" y="3329"/>
                </a:cubicBezTo>
                <a:cubicBezTo>
                  <a:pt x="2897" y="3326"/>
                  <a:pt x="2898" y="3325"/>
                  <a:pt x="2901" y="3322"/>
                </a:cubicBezTo>
                <a:cubicBezTo>
                  <a:pt x="2904" y="3319"/>
                  <a:pt x="2905" y="3318"/>
                  <a:pt x="2908" y="3315"/>
                </a:cubicBezTo>
                <a:cubicBezTo>
                  <a:pt x="2912" y="3312"/>
                  <a:pt x="2912" y="3311"/>
                  <a:pt x="2915" y="3308"/>
                </a:cubicBezTo>
                <a:cubicBezTo>
                  <a:pt x="2919" y="3305"/>
                  <a:pt x="2919" y="3304"/>
                  <a:pt x="2922" y="3301"/>
                </a:cubicBezTo>
                <a:cubicBezTo>
                  <a:pt x="2926" y="3298"/>
                  <a:pt x="2926" y="3298"/>
                  <a:pt x="2929" y="3294"/>
                </a:cubicBezTo>
                <a:cubicBezTo>
                  <a:pt x="2933" y="3291"/>
                  <a:pt x="2933" y="3291"/>
                  <a:pt x="2936" y="3287"/>
                </a:cubicBezTo>
                <a:cubicBezTo>
                  <a:pt x="2939" y="3284"/>
                  <a:pt x="2940" y="3284"/>
                  <a:pt x="2943" y="3281"/>
                </a:cubicBezTo>
                <a:cubicBezTo>
                  <a:pt x="2946" y="3277"/>
                  <a:pt x="2947" y="3277"/>
                  <a:pt x="2950" y="3274"/>
                </a:cubicBezTo>
                <a:cubicBezTo>
                  <a:pt x="2953" y="3270"/>
                  <a:pt x="2954" y="3270"/>
                  <a:pt x="2957" y="3267"/>
                </a:cubicBezTo>
                <a:cubicBezTo>
                  <a:pt x="2960" y="3264"/>
                  <a:pt x="2960" y="3263"/>
                  <a:pt x="2963" y="3260"/>
                </a:cubicBezTo>
                <a:cubicBezTo>
                  <a:pt x="2966" y="3257"/>
                  <a:pt x="2967" y="3256"/>
                  <a:pt x="2970" y="3253"/>
                </a:cubicBezTo>
                <a:cubicBezTo>
                  <a:pt x="2973" y="3250"/>
                  <a:pt x="2974" y="3249"/>
                  <a:pt x="2977" y="3246"/>
                </a:cubicBezTo>
                <a:cubicBezTo>
                  <a:pt x="2980" y="3243"/>
                  <a:pt x="2980" y="3242"/>
                  <a:pt x="2983" y="3239"/>
                </a:cubicBezTo>
                <a:cubicBezTo>
                  <a:pt x="2986" y="3236"/>
                  <a:pt x="2987" y="3235"/>
                  <a:pt x="2990" y="3232"/>
                </a:cubicBezTo>
                <a:cubicBezTo>
                  <a:pt x="2992" y="3229"/>
                  <a:pt x="2993" y="3228"/>
                  <a:pt x="2996" y="3225"/>
                </a:cubicBezTo>
                <a:cubicBezTo>
                  <a:pt x="2999" y="3222"/>
                  <a:pt x="2999" y="3221"/>
                  <a:pt x="3002" y="3218"/>
                </a:cubicBezTo>
                <a:cubicBezTo>
                  <a:pt x="3005" y="3215"/>
                  <a:pt x="3006" y="3214"/>
                  <a:pt x="3009" y="3211"/>
                </a:cubicBezTo>
                <a:cubicBezTo>
                  <a:pt x="3011" y="3208"/>
                  <a:pt x="3012" y="3207"/>
                  <a:pt x="3015" y="3204"/>
                </a:cubicBezTo>
                <a:cubicBezTo>
                  <a:pt x="3018" y="3201"/>
                  <a:pt x="3018" y="3200"/>
                  <a:pt x="3021" y="3197"/>
                </a:cubicBezTo>
                <a:cubicBezTo>
                  <a:pt x="3024" y="3194"/>
                  <a:pt x="3024" y="3193"/>
                  <a:pt x="3027" y="3190"/>
                </a:cubicBezTo>
                <a:cubicBezTo>
                  <a:pt x="3030" y="3187"/>
                  <a:pt x="3030" y="3186"/>
                  <a:pt x="3033" y="3183"/>
                </a:cubicBezTo>
                <a:cubicBezTo>
                  <a:pt x="3036" y="3180"/>
                  <a:pt x="3036" y="3179"/>
                  <a:pt x="3039" y="3176"/>
                </a:cubicBezTo>
                <a:cubicBezTo>
                  <a:pt x="3042" y="3173"/>
                  <a:pt x="3042" y="3172"/>
                  <a:pt x="3045" y="3169"/>
                </a:cubicBezTo>
                <a:cubicBezTo>
                  <a:pt x="3048" y="3166"/>
                  <a:pt x="3048" y="3165"/>
                  <a:pt x="3051" y="3162"/>
                </a:cubicBezTo>
                <a:cubicBezTo>
                  <a:pt x="3054" y="3159"/>
                  <a:pt x="3054" y="3159"/>
                  <a:pt x="3057" y="3155"/>
                </a:cubicBezTo>
                <a:cubicBezTo>
                  <a:pt x="3059" y="3152"/>
                  <a:pt x="3060" y="3152"/>
                  <a:pt x="3063" y="3148"/>
                </a:cubicBezTo>
                <a:cubicBezTo>
                  <a:pt x="3065" y="3145"/>
                  <a:pt x="3066" y="3145"/>
                  <a:pt x="3068" y="3142"/>
                </a:cubicBezTo>
                <a:cubicBezTo>
                  <a:pt x="3071" y="3138"/>
                  <a:pt x="3071" y="3138"/>
                  <a:pt x="3074" y="3135"/>
                </a:cubicBezTo>
                <a:cubicBezTo>
                  <a:pt x="3077" y="3131"/>
                  <a:pt x="3077" y="3131"/>
                  <a:pt x="3080" y="3128"/>
                </a:cubicBezTo>
                <a:cubicBezTo>
                  <a:pt x="3082" y="3125"/>
                  <a:pt x="3083" y="3124"/>
                  <a:pt x="3085" y="3121"/>
                </a:cubicBezTo>
                <a:cubicBezTo>
                  <a:pt x="3088" y="3118"/>
                  <a:pt x="3088" y="3117"/>
                  <a:pt x="3091" y="3114"/>
                </a:cubicBezTo>
                <a:cubicBezTo>
                  <a:pt x="3093" y="3111"/>
                  <a:pt x="3094" y="3110"/>
                  <a:pt x="3096" y="3107"/>
                </a:cubicBezTo>
                <a:cubicBezTo>
                  <a:pt x="3098" y="3104"/>
                  <a:pt x="3099" y="3103"/>
                  <a:pt x="3101" y="3100"/>
                </a:cubicBezTo>
                <a:cubicBezTo>
                  <a:pt x="3104" y="3097"/>
                  <a:pt x="3104" y="3096"/>
                  <a:pt x="3107" y="3093"/>
                </a:cubicBezTo>
                <a:cubicBezTo>
                  <a:pt x="3109" y="3090"/>
                  <a:pt x="3110" y="3089"/>
                  <a:pt x="3112" y="3086"/>
                </a:cubicBezTo>
                <a:cubicBezTo>
                  <a:pt x="3114" y="3083"/>
                  <a:pt x="3115" y="3082"/>
                  <a:pt x="3117" y="3079"/>
                </a:cubicBezTo>
                <a:cubicBezTo>
                  <a:pt x="3119" y="3076"/>
                  <a:pt x="3120" y="3075"/>
                  <a:pt x="3122" y="3072"/>
                </a:cubicBezTo>
                <a:cubicBezTo>
                  <a:pt x="3125" y="3069"/>
                  <a:pt x="3125" y="3068"/>
                  <a:pt x="3127" y="3065"/>
                </a:cubicBezTo>
                <a:cubicBezTo>
                  <a:pt x="3130" y="3062"/>
                  <a:pt x="3130" y="3061"/>
                  <a:pt x="3132" y="3058"/>
                </a:cubicBezTo>
                <a:cubicBezTo>
                  <a:pt x="3135" y="3055"/>
                  <a:pt x="3135" y="3054"/>
                  <a:pt x="3137" y="3051"/>
                </a:cubicBezTo>
                <a:cubicBezTo>
                  <a:pt x="3139" y="3048"/>
                  <a:pt x="3140" y="3047"/>
                  <a:pt x="3142" y="3044"/>
                </a:cubicBezTo>
                <a:cubicBezTo>
                  <a:pt x="3144" y="3041"/>
                  <a:pt x="3145" y="3040"/>
                  <a:pt x="3147" y="3037"/>
                </a:cubicBezTo>
                <a:cubicBezTo>
                  <a:pt x="3149" y="3034"/>
                  <a:pt x="3150" y="3033"/>
                  <a:pt x="3152" y="3030"/>
                </a:cubicBezTo>
                <a:cubicBezTo>
                  <a:pt x="3154" y="3027"/>
                  <a:pt x="3154" y="3026"/>
                  <a:pt x="3156" y="3023"/>
                </a:cubicBezTo>
                <a:cubicBezTo>
                  <a:pt x="3159" y="3020"/>
                  <a:pt x="3159" y="3020"/>
                  <a:pt x="3161" y="3016"/>
                </a:cubicBezTo>
                <a:cubicBezTo>
                  <a:pt x="3163" y="3013"/>
                  <a:pt x="3164" y="3013"/>
                  <a:pt x="3166" y="3009"/>
                </a:cubicBezTo>
                <a:cubicBezTo>
                  <a:pt x="3168" y="3006"/>
                  <a:pt x="3168" y="3006"/>
                  <a:pt x="3170" y="3003"/>
                </a:cubicBezTo>
                <a:cubicBezTo>
                  <a:pt x="3172" y="2999"/>
                  <a:pt x="3173" y="2999"/>
                  <a:pt x="3175" y="2996"/>
                </a:cubicBezTo>
                <a:cubicBezTo>
                  <a:pt x="3177" y="2992"/>
                  <a:pt x="3177" y="2992"/>
                  <a:pt x="3179" y="2989"/>
                </a:cubicBezTo>
                <a:cubicBezTo>
                  <a:pt x="3181" y="2985"/>
                  <a:pt x="3181" y="2985"/>
                  <a:pt x="3183" y="2982"/>
                </a:cubicBezTo>
                <a:cubicBezTo>
                  <a:pt x="3185" y="2979"/>
                  <a:pt x="3186" y="2978"/>
                  <a:pt x="3188" y="2975"/>
                </a:cubicBezTo>
                <a:cubicBezTo>
                  <a:pt x="3190" y="2972"/>
                  <a:pt x="3190" y="2971"/>
                  <a:pt x="3192" y="2968"/>
                </a:cubicBezTo>
                <a:cubicBezTo>
                  <a:pt x="3194" y="2965"/>
                  <a:pt x="3194" y="2964"/>
                  <a:pt x="3196" y="2961"/>
                </a:cubicBezTo>
                <a:cubicBezTo>
                  <a:pt x="3198" y="2958"/>
                  <a:pt x="3198" y="2957"/>
                  <a:pt x="3200" y="2954"/>
                </a:cubicBezTo>
                <a:cubicBezTo>
                  <a:pt x="3202" y="2951"/>
                  <a:pt x="3202" y="2950"/>
                  <a:pt x="3204" y="2947"/>
                </a:cubicBezTo>
                <a:cubicBezTo>
                  <a:pt x="3206" y="2944"/>
                  <a:pt x="3206" y="2943"/>
                  <a:pt x="3208" y="2940"/>
                </a:cubicBezTo>
                <a:cubicBezTo>
                  <a:pt x="3210" y="2937"/>
                  <a:pt x="3210" y="2936"/>
                  <a:pt x="3212" y="2933"/>
                </a:cubicBezTo>
                <a:cubicBezTo>
                  <a:pt x="3214" y="2930"/>
                  <a:pt x="3214" y="2929"/>
                  <a:pt x="3216" y="2926"/>
                </a:cubicBezTo>
                <a:cubicBezTo>
                  <a:pt x="3218" y="2923"/>
                  <a:pt x="3218" y="2922"/>
                  <a:pt x="3220" y="2919"/>
                </a:cubicBezTo>
                <a:cubicBezTo>
                  <a:pt x="3221" y="2916"/>
                  <a:pt x="3222" y="2915"/>
                  <a:pt x="3223" y="2912"/>
                </a:cubicBezTo>
                <a:cubicBezTo>
                  <a:pt x="3225" y="2909"/>
                  <a:pt x="3225" y="2908"/>
                  <a:pt x="3227" y="2905"/>
                </a:cubicBezTo>
                <a:cubicBezTo>
                  <a:pt x="3229" y="2902"/>
                  <a:pt x="3229" y="2901"/>
                  <a:pt x="3231" y="2898"/>
                </a:cubicBezTo>
                <a:cubicBezTo>
                  <a:pt x="3232" y="2895"/>
                  <a:pt x="3233" y="2894"/>
                  <a:pt x="3234" y="2891"/>
                </a:cubicBezTo>
                <a:cubicBezTo>
                  <a:pt x="3236" y="2888"/>
                  <a:pt x="3236" y="2888"/>
                  <a:pt x="3238" y="2884"/>
                </a:cubicBezTo>
                <a:cubicBezTo>
                  <a:pt x="3239" y="2881"/>
                  <a:pt x="3240" y="2880"/>
                  <a:pt x="3241" y="2877"/>
                </a:cubicBezTo>
                <a:cubicBezTo>
                  <a:pt x="3243" y="2874"/>
                  <a:pt x="3243" y="2874"/>
                  <a:pt x="3245" y="2870"/>
                </a:cubicBezTo>
                <a:cubicBezTo>
                  <a:pt x="3246" y="2867"/>
                  <a:pt x="3246" y="2867"/>
                  <a:pt x="3248" y="2863"/>
                </a:cubicBezTo>
                <a:cubicBezTo>
                  <a:pt x="3249" y="2860"/>
                  <a:pt x="3250" y="2860"/>
                  <a:pt x="3251" y="2857"/>
                </a:cubicBezTo>
                <a:cubicBezTo>
                  <a:pt x="3253" y="2853"/>
                  <a:pt x="3253" y="2853"/>
                  <a:pt x="3254" y="2850"/>
                </a:cubicBezTo>
                <a:cubicBezTo>
                  <a:pt x="3256" y="2846"/>
                  <a:pt x="3256" y="2846"/>
                  <a:pt x="3257" y="2843"/>
                </a:cubicBezTo>
                <a:cubicBezTo>
                  <a:pt x="3259" y="2840"/>
                  <a:pt x="3259" y="2839"/>
                  <a:pt x="3260" y="2836"/>
                </a:cubicBezTo>
                <a:cubicBezTo>
                  <a:pt x="3262" y="2833"/>
                  <a:pt x="3262" y="2832"/>
                  <a:pt x="3264" y="2829"/>
                </a:cubicBezTo>
                <a:cubicBezTo>
                  <a:pt x="3265" y="2826"/>
                  <a:pt x="3265" y="2825"/>
                  <a:pt x="3266" y="2822"/>
                </a:cubicBezTo>
                <a:cubicBezTo>
                  <a:pt x="3268" y="2819"/>
                  <a:pt x="3268" y="2818"/>
                  <a:pt x="3269" y="2815"/>
                </a:cubicBezTo>
                <a:cubicBezTo>
                  <a:pt x="3271" y="2812"/>
                  <a:pt x="3271" y="2811"/>
                  <a:pt x="3272" y="2808"/>
                </a:cubicBezTo>
                <a:cubicBezTo>
                  <a:pt x="3273" y="2805"/>
                  <a:pt x="3274" y="2804"/>
                  <a:pt x="3275" y="2801"/>
                </a:cubicBezTo>
                <a:cubicBezTo>
                  <a:pt x="3276" y="2798"/>
                  <a:pt x="3276" y="2797"/>
                  <a:pt x="3278" y="2794"/>
                </a:cubicBezTo>
                <a:cubicBezTo>
                  <a:pt x="3279" y="2791"/>
                  <a:pt x="3279" y="2790"/>
                  <a:pt x="3280" y="2787"/>
                </a:cubicBezTo>
                <a:cubicBezTo>
                  <a:pt x="3281" y="2784"/>
                  <a:pt x="3282" y="2783"/>
                  <a:pt x="3283" y="2780"/>
                </a:cubicBezTo>
                <a:cubicBezTo>
                  <a:pt x="3284" y="2777"/>
                  <a:pt x="3284" y="2776"/>
                  <a:pt x="3285" y="2773"/>
                </a:cubicBezTo>
                <a:cubicBezTo>
                  <a:pt x="3286" y="2770"/>
                  <a:pt x="3287" y="2769"/>
                  <a:pt x="3288" y="2766"/>
                </a:cubicBezTo>
                <a:cubicBezTo>
                  <a:pt x="3289" y="2763"/>
                  <a:pt x="3289" y="2762"/>
                  <a:pt x="3290" y="2759"/>
                </a:cubicBezTo>
                <a:cubicBezTo>
                  <a:pt x="3291" y="2756"/>
                  <a:pt x="3291" y="2755"/>
                  <a:pt x="3292" y="2752"/>
                </a:cubicBezTo>
                <a:cubicBezTo>
                  <a:pt x="3293" y="2749"/>
                  <a:pt x="3294" y="2749"/>
                  <a:pt x="3295" y="2745"/>
                </a:cubicBezTo>
                <a:cubicBezTo>
                  <a:pt x="3296" y="2742"/>
                  <a:pt x="3296" y="2741"/>
                  <a:pt x="3297" y="2738"/>
                </a:cubicBezTo>
                <a:cubicBezTo>
                  <a:pt x="3298" y="2735"/>
                  <a:pt x="3298" y="2735"/>
                  <a:pt x="3299" y="2731"/>
                </a:cubicBezTo>
                <a:cubicBezTo>
                  <a:pt x="3300" y="2728"/>
                  <a:pt x="3300" y="2728"/>
                  <a:pt x="3301" y="2724"/>
                </a:cubicBezTo>
                <a:cubicBezTo>
                  <a:pt x="3302" y="2721"/>
                  <a:pt x="3302" y="2721"/>
                  <a:pt x="3303" y="2718"/>
                </a:cubicBezTo>
                <a:cubicBezTo>
                  <a:pt x="3304" y="2714"/>
                  <a:pt x="3304" y="2714"/>
                  <a:pt x="3305" y="2711"/>
                </a:cubicBezTo>
                <a:cubicBezTo>
                  <a:pt x="3306" y="2707"/>
                  <a:pt x="3306" y="2707"/>
                  <a:pt x="3307" y="2704"/>
                </a:cubicBezTo>
                <a:cubicBezTo>
                  <a:pt x="3307" y="2701"/>
                  <a:pt x="3308" y="2700"/>
                  <a:pt x="3309" y="2697"/>
                </a:cubicBezTo>
                <a:cubicBezTo>
                  <a:pt x="3309" y="2694"/>
                  <a:pt x="3309" y="2693"/>
                  <a:pt x="3310" y="2690"/>
                </a:cubicBezTo>
                <a:cubicBezTo>
                  <a:pt x="3311" y="2687"/>
                  <a:pt x="3311" y="2686"/>
                  <a:pt x="3312" y="2683"/>
                </a:cubicBezTo>
                <a:cubicBezTo>
                  <a:pt x="3313" y="2680"/>
                  <a:pt x="3313" y="2679"/>
                  <a:pt x="3313" y="2676"/>
                </a:cubicBezTo>
                <a:cubicBezTo>
                  <a:pt x="3314" y="2673"/>
                  <a:pt x="3314" y="2672"/>
                  <a:pt x="3315" y="2669"/>
                </a:cubicBezTo>
                <a:cubicBezTo>
                  <a:pt x="3316" y="2666"/>
                  <a:pt x="3316" y="2665"/>
                  <a:pt x="3317" y="2662"/>
                </a:cubicBezTo>
                <a:cubicBezTo>
                  <a:pt x="3317" y="2659"/>
                  <a:pt x="3317" y="2658"/>
                  <a:pt x="3318" y="2655"/>
                </a:cubicBezTo>
                <a:cubicBezTo>
                  <a:pt x="3319" y="2652"/>
                  <a:pt x="3319" y="2651"/>
                  <a:pt x="3319" y="2648"/>
                </a:cubicBezTo>
                <a:cubicBezTo>
                  <a:pt x="3320" y="2645"/>
                  <a:pt x="3320" y="2644"/>
                  <a:pt x="3321" y="2641"/>
                </a:cubicBezTo>
                <a:cubicBezTo>
                  <a:pt x="3321" y="2638"/>
                  <a:pt x="3321" y="2637"/>
                  <a:pt x="3322" y="2634"/>
                </a:cubicBezTo>
                <a:cubicBezTo>
                  <a:pt x="3322" y="2631"/>
                  <a:pt x="3323" y="2630"/>
                  <a:pt x="3323" y="2627"/>
                </a:cubicBezTo>
                <a:cubicBezTo>
                  <a:pt x="3324" y="2624"/>
                  <a:pt x="3324" y="2623"/>
                  <a:pt x="3324" y="2620"/>
                </a:cubicBezTo>
                <a:cubicBezTo>
                  <a:pt x="3325" y="2617"/>
                  <a:pt x="3325" y="2616"/>
                  <a:pt x="3325" y="2613"/>
                </a:cubicBezTo>
                <a:cubicBezTo>
                  <a:pt x="3326" y="2610"/>
                  <a:pt x="3326" y="2610"/>
                  <a:pt x="3326" y="2606"/>
                </a:cubicBezTo>
                <a:cubicBezTo>
                  <a:pt x="3327" y="2603"/>
                  <a:pt x="3327" y="2602"/>
                  <a:pt x="3327" y="2599"/>
                </a:cubicBezTo>
                <a:cubicBezTo>
                  <a:pt x="3328" y="2596"/>
                  <a:pt x="3328" y="2596"/>
                  <a:pt x="3328" y="2592"/>
                </a:cubicBezTo>
                <a:cubicBezTo>
                  <a:pt x="3328" y="2589"/>
                  <a:pt x="3328" y="2589"/>
                  <a:pt x="3329" y="2585"/>
                </a:cubicBezTo>
                <a:cubicBezTo>
                  <a:pt x="3329" y="2582"/>
                  <a:pt x="3329" y="2582"/>
                  <a:pt x="3329" y="2579"/>
                </a:cubicBezTo>
                <a:cubicBezTo>
                  <a:pt x="3330" y="2575"/>
                  <a:pt x="3330" y="2575"/>
                  <a:pt x="3330" y="2572"/>
                </a:cubicBezTo>
                <a:cubicBezTo>
                  <a:pt x="3330" y="2568"/>
                  <a:pt x="3330" y="2568"/>
                  <a:pt x="3331" y="2565"/>
                </a:cubicBezTo>
                <a:cubicBezTo>
                  <a:pt x="3331" y="2562"/>
                  <a:pt x="3331" y="2561"/>
                  <a:pt x="3331" y="2558"/>
                </a:cubicBezTo>
                <a:cubicBezTo>
                  <a:pt x="3332" y="2555"/>
                  <a:pt x="3332" y="2554"/>
                  <a:pt x="3332" y="2551"/>
                </a:cubicBezTo>
                <a:cubicBezTo>
                  <a:pt x="3332" y="2548"/>
                  <a:pt x="3332" y="2547"/>
                  <a:pt x="3332" y="2544"/>
                </a:cubicBezTo>
                <a:cubicBezTo>
                  <a:pt x="3332" y="2541"/>
                  <a:pt x="3332" y="2540"/>
                  <a:pt x="3333" y="2537"/>
                </a:cubicBezTo>
                <a:cubicBezTo>
                  <a:pt x="3333" y="2534"/>
                  <a:pt x="3333" y="2533"/>
                  <a:pt x="3333" y="2530"/>
                </a:cubicBezTo>
                <a:cubicBezTo>
                  <a:pt x="3333" y="2527"/>
                  <a:pt x="3333" y="2526"/>
                  <a:pt x="3333" y="2523"/>
                </a:cubicBezTo>
                <a:cubicBezTo>
                  <a:pt x="3333" y="2520"/>
                  <a:pt x="3333" y="2519"/>
                  <a:pt x="3333" y="2516"/>
                </a:cubicBezTo>
                <a:cubicBezTo>
                  <a:pt x="3333" y="2513"/>
                  <a:pt x="3333" y="2512"/>
                  <a:pt x="3333" y="2509"/>
                </a:cubicBezTo>
                <a:cubicBezTo>
                  <a:pt x="3333" y="2506"/>
                  <a:pt x="3333" y="2505"/>
                  <a:pt x="3333" y="2502"/>
                </a:cubicBezTo>
                <a:cubicBezTo>
                  <a:pt x="3333" y="2499"/>
                  <a:pt x="3333" y="2498"/>
                  <a:pt x="3333" y="2495"/>
                </a:cubicBezTo>
                <a:cubicBezTo>
                  <a:pt x="3333" y="2492"/>
                  <a:pt x="3333" y="2491"/>
                  <a:pt x="3333" y="2488"/>
                </a:cubicBezTo>
                <a:cubicBezTo>
                  <a:pt x="3333" y="2485"/>
                  <a:pt x="3333" y="2484"/>
                  <a:pt x="3333" y="2481"/>
                </a:cubicBezTo>
                <a:cubicBezTo>
                  <a:pt x="3333" y="2478"/>
                  <a:pt x="3333" y="2477"/>
                  <a:pt x="3333" y="2474"/>
                </a:cubicBezTo>
                <a:cubicBezTo>
                  <a:pt x="3333" y="2471"/>
                  <a:pt x="3333" y="2470"/>
                  <a:pt x="3333" y="2467"/>
                </a:cubicBezTo>
                <a:cubicBezTo>
                  <a:pt x="3332" y="2464"/>
                  <a:pt x="3332" y="2463"/>
                  <a:pt x="3332" y="2460"/>
                </a:cubicBezTo>
                <a:cubicBezTo>
                  <a:pt x="3332" y="2457"/>
                  <a:pt x="3332" y="2457"/>
                  <a:pt x="3332" y="2453"/>
                </a:cubicBezTo>
                <a:cubicBezTo>
                  <a:pt x="3332" y="2450"/>
                  <a:pt x="3332" y="2450"/>
                  <a:pt x="3331" y="2446"/>
                </a:cubicBezTo>
                <a:cubicBezTo>
                  <a:pt x="3331" y="2443"/>
                  <a:pt x="3331" y="2443"/>
                  <a:pt x="3331" y="2440"/>
                </a:cubicBezTo>
                <a:cubicBezTo>
                  <a:pt x="3330" y="2436"/>
                  <a:pt x="3330" y="2436"/>
                  <a:pt x="3330" y="2433"/>
                </a:cubicBezTo>
                <a:cubicBezTo>
                  <a:pt x="3330" y="2429"/>
                  <a:pt x="3330" y="2429"/>
                  <a:pt x="3329" y="2426"/>
                </a:cubicBezTo>
                <a:cubicBezTo>
                  <a:pt x="3329" y="2423"/>
                  <a:pt x="3329" y="2422"/>
                  <a:pt x="3329" y="2419"/>
                </a:cubicBezTo>
                <a:cubicBezTo>
                  <a:pt x="3328" y="2416"/>
                  <a:pt x="3328" y="2415"/>
                  <a:pt x="3328" y="2412"/>
                </a:cubicBezTo>
                <a:cubicBezTo>
                  <a:pt x="3328" y="2409"/>
                  <a:pt x="3328" y="2408"/>
                  <a:pt x="3327" y="2405"/>
                </a:cubicBezTo>
                <a:cubicBezTo>
                  <a:pt x="3327" y="2402"/>
                  <a:pt x="3327" y="2401"/>
                  <a:pt x="3326" y="2398"/>
                </a:cubicBezTo>
                <a:cubicBezTo>
                  <a:pt x="3326" y="2395"/>
                  <a:pt x="3326" y="2394"/>
                  <a:pt x="3325" y="2391"/>
                </a:cubicBezTo>
                <a:cubicBezTo>
                  <a:pt x="3325" y="2388"/>
                  <a:pt x="3325" y="2387"/>
                  <a:pt x="3324" y="2384"/>
                </a:cubicBezTo>
                <a:cubicBezTo>
                  <a:pt x="3324" y="2381"/>
                  <a:pt x="3324" y="2380"/>
                  <a:pt x="3323" y="2377"/>
                </a:cubicBezTo>
                <a:cubicBezTo>
                  <a:pt x="3323" y="2374"/>
                  <a:pt x="3322" y="2373"/>
                  <a:pt x="3322" y="2370"/>
                </a:cubicBezTo>
                <a:cubicBezTo>
                  <a:pt x="3321" y="2367"/>
                  <a:pt x="3321" y="2366"/>
                  <a:pt x="3321" y="2363"/>
                </a:cubicBezTo>
                <a:cubicBezTo>
                  <a:pt x="3320" y="2360"/>
                  <a:pt x="3320" y="2359"/>
                  <a:pt x="3319" y="2356"/>
                </a:cubicBezTo>
                <a:cubicBezTo>
                  <a:pt x="3319" y="2353"/>
                  <a:pt x="3319" y="2352"/>
                  <a:pt x="3318" y="2349"/>
                </a:cubicBezTo>
                <a:cubicBezTo>
                  <a:pt x="3317" y="2346"/>
                  <a:pt x="3317" y="2345"/>
                  <a:pt x="3317" y="2342"/>
                </a:cubicBezTo>
                <a:cubicBezTo>
                  <a:pt x="3316" y="2339"/>
                  <a:pt x="3316" y="2338"/>
                  <a:pt x="3315" y="2335"/>
                </a:cubicBezTo>
                <a:cubicBezTo>
                  <a:pt x="3314" y="2332"/>
                  <a:pt x="3314" y="2331"/>
                  <a:pt x="3313" y="2328"/>
                </a:cubicBezTo>
                <a:cubicBezTo>
                  <a:pt x="3313" y="2325"/>
                  <a:pt x="3313" y="2325"/>
                  <a:pt x="3312" y="2321"/>
                </a:cubicBezTo>
                <a:cubicBezTo>
                  <a:pt x="3311" y="2318"/>
                  <a:pt x="3311" y="2318"/>
                  <a:pt x="3310" y="2314"/>
                </a:cubicBezTo>
                <a:cubicBezTo>
                  <a:pt x="3309" y="2311"/>
                  <a:pt x="3309" y="2311"/>
                  <a:pt x="3309" y="2307"/>
                </a:cubicBezTo>
                <a:cubicBezTo>
                  <a:pt x="3308" y="2304"/>
                  <a:pt x="3307" y="2304"/>
                  <a:pt x="3307" y="2301"/>
                </a:cubicBezTo>
                <a:cubicBezTo>
                  <a:pt x="3306" y="2297"/>
                  <a:pt x="3306" y="2297"/>
                  <a:pt x="3305" y="2294"/>
                </a:cubicBezTo>
                <a:cubicBezTo>
                  <a:pt x="3304" y="2290"/>
                  <a:pt x="3304" y="2290"/>
                  <a:pt x="3303" y="2287"/>
                </a:cubicBezTo>
                <a:cubicBezTo>
                  <a:pt x="3302" y="2284"/>
                  <a:pt x="3302" y="2283"/>
                  <a:pt x="3301" y="2280"/>
                </a:cubicBezTo>
                <a:cubicBezTo>
                  <a:pt x="3300" y="2277"/>
                  <a:pt x="3300" y="2276"/>
                  <a:pt x="3299" y="2273"/>
                </a:cubicBezTo>
                <a:cubicBezTo>
                  <a:pt x="3298" y="2270"/>
                  <a:pt x="3298" y="2269"/>
                  <a:pt x="3297" y="2266"/>
                </a:cubicBezTo>
                <a:cubicBezTo>
                  <a:pt x="3296" y="2263"/>
                  <a:pt x="3296" y="2262"/>
                  <a:pt x="3295" y="2259"/>
                </a:cubicBezTo>
                <a:cubicBezTo>
                  <a:pt x="3294" y="2256"/>
                  <a:pt x="3293" y="2255"/>
                  <a:pt x="3292" y="2252"/>
                </a:cubicBezTo>
                <a:cubicBezTo>
                  <a:pt x="3291" y="2249"/>
                  <a:pt x="3291" y="2248"/>
                  <a:pt x="3290" y="2245"/>
                </a:cubicBezTo>
                <a:cubicBezTo>
                  <a:pt x="3289" y="2242"/>
                  <a:pt x="3289" y="2241"/>
                  <a:pt x="3288" y="2238"/>
                </a:cubicBezTo>
                <a:cubicBezTo>
                  <a:pt x="3287" y="2235"/>
                  <a:pt x="3286" y="2234"/>
                  <a:pt x="3285" y="2231"/>
                </a:cubicBezTo>
                <a:cubicBezTo>
                  <a:pt x="3284" y="2228"/>
                  <a:pt x="3284" y="2227"/>
                  <a:pt x="3283" y="2224"/>
                </a:cubicBezTo>
                <a:cubicBezTo>
                  <a:pt x="3282" y="2221"/>
                  <a:pt x="3281" y="2220"/>
                  <a:pt x="3280" y="2217"/>
                </a:cubicBezTo>
                <a:cubicBezTo>
                  <a:pt x="3279" y="2214"/>
                  <a:pt x="3279" y="2213"/>
                  <a:pt x="3278" y="2210"/>
                </a:cubicBezTo>
                <a:cubicBezTo>
                  <a:pt x="3276" y="2207"/>
                  <a:pt x="3276" y="2206"/>
                  <a:pt x="3275" y="2203"/>
                </a:cubicBezTo>
                <a:cubicBezTo>
                  <a:pt x="3274" y="2200"/>
                  <a:pt x="3273" y="2199"/>
                  <a:pt x="3272" y="2196"/>
                </a:cubicBezTo>
                <a:cubicBezTo>
                  <a:pt x="3271" y="2193"/>
                  <a:pt x="3271" y="2192"/>
                  <a:pt x="3269" y="2189"/>
                </a:cubicBezTo>
                <a:cubicBezTo>
                  <a:pt x="3268" y="2186"/>
                  <a:pt x="3268" y="2186"/>
                  <a:pt x="3266" y="2182"/>
                </a:cubicBezTo>
                <a:cubicBezTo>
                  <a:pt x="3265" y="2179"/>
                  <a:pt x="3265" y="2179"/>
                  <a:pt x="3264" y="2175"/>
                </a:cubicBezTo>
                <a:cubicBezTo>
                  <a:pt x="3262" y="2172"/>
                  <a:pt x="3262" y="2172"/>
                  <a:pt x="3260" y="2168"/>
                </a:cubicBezTo>
                <a:cubicBezTo>
                  <a:pt x="3259" y="2165"/>
                  <a:pt x="3259" y="2165"/>
                  <a:pt x="3257" y="2162"/>
                </a:cubicBezTo>
                <a:cubicBezTo>
                  <a:pt x="3256" y="2158"/>
                  <a:pt x="3256" y="2158"/>
                  <a:pt x="3254" y="2155"/>
                </a:cubicBezTo>
                <a:cubicBezTo>
                  <a:pt x="3253" y="2151"/>
                  <a:pt x="3253" y="2151"/>
                  <a:pt x="3251" y="2148"/>
                </a:cubicBezTo>
                <a:cubicBezTo>
                  <a:pt x="3250" y="2145"/>
                  <a:pt x="3249" y="2144"/>
                  <a:pt x="3248" y="2141"/>
                </a:cubicBezTo>
                <a:cubicBezTo>
                  <a:pt x="3246" y="2138"/>
                  <a:pt x="3246" y="2137"/>
                  <a:pt x="3245" y="2134"/>
                </a:cubicBezTo>
                <a:cubicBezTo>
                  <a:pt x="3243" y="2131"/>
                  <a:pt x="3243" y="2130"/>
                  <a:pt x="3241" y="2127"/>
                </a:cubicBezTo>
                <a:cubicBezTo>
                  <a:pt x="3240" y="2124"/>
                  <a:pt x="3239" y="2123"/>
                  <a:pt x="3238" y="2120"/>
                </a:cubicBezTo>
                <a:cubicBezTo>
                  <a:pt x="3236" y="2117"/>
                  <a:pt x="3236" y="2116"/>
                  <a:pt x="3234" y="2113"/>
                </a:cubicBezTo>
                <a:cubicBezTo>
                  <a:pt x="3233" y="2110"/>
                  <a:pt x="3232" y="2109"/>
                  <a:pt x="3231" y="2106"/>
                </a:cubicBezTo>
                <a:cubicBezTo>
                  <a:pt x="3229" y="2103"/>
                  <a:pt x="3229" y="2102"/>
                  <a:pt x="3227" y="2099"/>
                </a:cubicBezTo>
                <a:cubicBezTo>
                  <a:pt x="3225" y="2096"/>
                  <a:pt x="3225" y="2095"/>
                  <a:pt x="3223" y="2092"/>
                </a:cubicBezTo>
                <a:cubicBezTo>
                  <a:pt x="3222" y="2089"/>
                  <a:pt x="3221" y="2088"/>
                  <a:pt x="3220" y="2085"/>
                </a:cubicBezTo>
                <a:cubicBezTo>
                  <a:pt x="3218" y="2082"/>
                  <a:pt x="3218" y="2081"/>
                  <a:pt x="3216" y="2078"/>
                </a:cubicBezTo>
                <a:cubicBezTo>
                  <a:pt x="3214" y="2075"/>
                  <a:pt x="3214" y="2074"/>
                  <a:pt x="3212" y="2071"/>
                </a:cubicBezTo>
                <a:cubicBezTo>
                  <a:pt x="3210" y="2068"/>
                  <a:pt x="3210" y="2067"/>
                  <a:pt x="3208" y="2064"/>
                </a:cubicBezTo>
                <a:cubicBezTo>
                  <a:pt x="3206" y="2061"/>
                  <a:pt x="3206" y="2060"/>
                  <a:pt x="3204" y="2057"/>
                </a:cubicBezTo>
                <a:cubicBezTo>
                  <a:pt x="3202" y="2054"/>
                  <a:pt x="3202" y="2053"/>
                  <a:pt x="3200" y="2050"/>
                </a:cubicBezTo>
                <a:cubicBezTo>
                  <a:pt x="3198" y="2047"/>
                  <a:pt x="3198" y="2047"/>
                  <a:pt x="3196" y="2043"/>
                </a:cubicBezTo>
                <a:cubicBezTo>
                  <a:pt x="3194" y="2040"/>
                  <a:pt x="3194" y="2040"/>
                  <a:pt x="3192" y="2036"/>
                </a:cubicBezTo>
                <a:cubicBezTo>
                  <a:pt x="3190" y="2033"/>
                  <a:pt x="3190" y="2033"/>
                  <a:pt x="3188" y="2029"/>
                </a:cubicBezTo>
                <a:cubicBezTo>
                  <a:pt x="3186" y="2026"/>
                  <a:pt x="3185" y="2026"/>
                  <a:pt x="3183" y="2022"/>
                </a:cubicBezTo>
                <a:cubicBezTo>
                  <a:pt x="3181" y="2019"/>
                  <a:pt x="3181" y="2019"/>
                  <a:pt x="3179" y="2016"/>
                </a:cubicBezTo>
                <a:cubicBezTo>
                  <a:pt x="3177" y="2012"/>
                  <a:pt x="3177" y="2012"/>
                  <a:pt x="3175" y="2009"/>
                </a:cubicBezTo>
                <a:cubicBezTo>
                  <a:pt x="3173" y="2005"/>
                  <a:pt x="3172" y="2005"/>
                  <a:pt x="3170" y="2002"/>
                </a:cubicBezTo>
                <a:cubicBezTo>
                  <a:pt x="3168" y="1999"/>
                  <a:pt x="3168" y="1998"/>
                  <a:pt x="3166" y="1995"/>
                </a:cubicBezTo>
                <a:cubicBezTo>
                  <a:pt x="3164" y="1992"/>
                  <a:pt x="3163" y="1991"/>
                  <a:pt x="3161" y="1988"/>
                </a:cubicBezTo>
                <a:cubicBezTo>
                  <a:pt x="3159" y="1985"/>
                  <a:pt x="3159" y="1984"/>
                  <a:pt x="3156" y="1981"/>
                </a:cubicBezTo>
                <a:cubicBezTo>
                  <a:pt x="3154" y="1978"/>
                  <a:pt x="3154" y="1977"/>
                  <a:pt x="3152" y="1974"/>
                </a:cubicBezTo>
                <a:cubicBezTo>
                  <a:pt x="3150" y="1971"/>
                  <a:pt x="3149" y="1970"/>
                  <a:pt x="3147" y="1967"/>
                </a:cubicBezTo>
                <a:cubicBezTo>
                  <a:pt x="3145" y="1964"/>
                  <a:pt x="3144" y="1963"/>
                  <a:pt x="3142" y="1960"/>
                </a:cubicBezTo>
                <a:cubicBezTo>
                  <a:pt x="3140" y="1957"/>
                  <a:pt x="3139" y="1956"/>
                  <a:pt x="3137" y="1953"/>
                </a:cubicBezTo>
                <a:cubicBezTo>
                  <a:pt x="3135" y="1950"/>
                  <a:pt x="3135" y="1949"/>
                  <a:pt x="3132" y="1946"/>
                </a:cubicBezTo>
                <a:cubicBezTo>
                  <a:pt x="3130" y="1943"/>
                  <a:pt x="3130" y="1942"/>
                  <a:pt x="3127" y="1939"/>
                </a:cubicBezTo>
                <a:cubicBezTo>
                  <a:pt x="3125" y="1936"/>
                  <a:pt x="3125" y="1935"/>
                  <a:pt x="3122" y="1932"/>
                </a:cubicBezTo>
                <a:cubicBezTo>
                  <a:pt x="3120" y="1929"/>
                  <a:pt x="3119" y="1928"/>
                  <a:pt x="3117" y="1925"/>
                </a:cubicBezTo>
                <a:cubicBezTo>
                  <a:pt x="3115" y="1922"/>
                  <a:pt x="3114" y="1921"/>
                  <a:pt x="3112" y="1918"/>
                </a:cubicBezTo>
                <a:cubicBezTo>
                  <a:pt x="3110" y="1915"/>
                  <a:pt x="3109" y="1914"/>
                  <a:pt x="3107" y="1911"/>
                </a:cubicBezTo>
                <a:cubicBezTo>
                  <a:pt x="3104" y="1908"/>
                  <a:pt x="3104" y="1908"/>
                  <a:pt x="3101" y="1904"/>
                </a:cubicBezTo>
                <a:cubicBezTo>
                  <a:pt x="3099" y="1901"/>
                  <a:pt x="3098" y="1901"/>
                  <a:pt x="3096" y="1897"/>
                </a:cubicBezTo>
                <a:cubicBezTo>
                  <a:pt x="3094" y="1894"/>
                  <a:pt x="3093" y="1894"/>
                  <a:pt x="3091" y="1890"/>
                </a:cubicBezTo>
                <a:cubicBezTo>
                  <a:pt x="3088" y="1887"/>
                  <a:pt x="3088" y="1887"/>
                  <a:pt x="3085" y="1883"/>
                </a:cubicBezTo>
                <a:cubicBezTo>
                  <a:pt x="3083" y="1880"/>
                  <a:pt x="3082" y="1880"/>
                  <a:pt x="3080" y="1877"/>
                </a:cubicBezTo>
                <a:cubicBezTo>
                  <a:pt x="3077" y="1873"/>
                  <a:pt x="3077" y="1873"/>
                  <a:pt x="3074" y="1870"/>
                </a:cubicBezTo>
                <a:cubicBezTo>
                  <a:pt x="3071" y="1866"/>
                  <a:pt x="3071" y="1866"/>
                  <a:pt x="3068" y="1863"/>
                </a:cubicBezTo>
                <a:cubicBezTo>
                  <a:pt x="3066" y="1860"/>
                  <a:pt x="3065" y="1859"/>
                  <a:pt x="3063" y="1856"/>
                </a:cubicBezTo>
                <a:cubicBezTo>
                  <a:pt x="3060" y="1853"/>
                  <a:pt x="3059" y="1852"/>
                  <a:pt x="3057" y="1849"/>
                </a:cubicBezTo>
                <a:cubicBezTo>
                  <a:pt x="3054" y="1846"/>
                  <a:pt x="3054" y="1845"/>
                  <a:pt x="3051" y="1842"/>
                </a:cubicBezTo>
                <a:cubicBezTo>
                  <a:pt x="3048" y="1839"/>
                  <a:pt x="3048" y="1838"/>
                  <a:pt x="3045" y="1835"/>
                </a:cubicBezTo>
                <a:cubicBezTo>
                  <a:pt x="3042" y="1832"/>
                  <a:pt x="3042" y="1831"/>
                  <a:pt x="3039" y="1828"/>
                </a:cubicBezTo>
                <a:cubicBezTo>
                  <a:pt x="3036" y="1825"/>
                  <a:pt x="3036" y="1824"/>
                  <a:pt x="3033" y="1821"/>
                </a:cubicBezTo>
                <a:cubicBezTo>
                  <a:pt x="3030" y="1818"/>
                  <a:pt x="3030" y="1817"/>
                  <a:pt x="3027" y="1814"/>
                </a:cubicBezTo>
                <a:cubicBezTo>
                  <a:pt x="3024" y="1811"/>
                  <a:pt x="3024" y="1810"/>
                  <a:pt x="3021" y="1807"/>
                </a:cubicBezTo>
                <a:cubicBezTo>
                  <a:pt x="3018" y="1804"/>
                  <a:pt x="3018" y="1803"/>
                  <a:pt x="3015" y="1800"/>
                </a:cubicBezTo>
                <a:cubicBezTo>
                  <a:pt x="3012" y="1797"/>
                  <a:pt x="3011" y="1796"/>
                  <a:pt x="3009" y="1793"/>
                </a:cubicBezTo>
                <a:cubicBezTo>
                  <a:pt x="3006" y="1790"/>
                  <a:pt x="3005" y="1789"/>
                  <a:pt x="3002" y="1786"/>
                </a:cubicBezTo>
                <a:cubicBezTo>
                  <a:pt x="2999" y="1783"/>
                  <a:pt x="2999" y="1782"/>
                  <a:pt x="2996" y="1779"/>
                </a:cubicBezTo>
                <a:cubicBezTo>
                  <a:pt x="2993" y="1776"/>
                  <a:pt x="2992" y="1775"/>
                  <a:pt x="2990" y="1772"/>
                </a:cubicBezTo>
                <a:cubicBezTo>
                  <a:pt x="2987" y="1769"/>
                  <a:pt x="2986" y="1769"/>
                  <a:pt x="2983" y="1765"/>
                </a:cubicBezTo>
                <a:cubicBezTo>
                  <a:pt x="2980" y="1762"/>
                  <a:pt x="2980" y="1762"/>
                  <a:pt x="2977" y="1758"/>
                </a:cubicBezTo>
                <a:cubicBezTo>
                  <a:pt x="2974" y="1755"/>
                  <a:pt x="2973" y="1755"/>
                  <a:pt x="2970" y="1751"/>
                </a:cubicBezTo>
                <a:cubicBezTo>
                  <a:pt x="2967" y="1748"/>
                  <a:pt x="2966" y="1748"/>
                  <a:pt x="2963" y="1744"/>
                </a:cubicBezTo>
                <a:cubicBezTo>
                  <a:pt x="2960" y="1741"/>
                  <a:pt x="2960" y="1741"/>
                  <a:pt x="2957" y="1738"/>
                </a:cubicBezTo>
                <a:cubicBezTo>
                  <a:pt x="2954" y="1734"/>
                  <a:pt x="2953" y="1734"/>
                  <a:pt x="2950" y="1731"/>
                </a:cubicBezTo>
                <a:cubicBezTo>
                  <a:pt x="2947" y="1727"/>
                  <a:pt x="2946" y="1727"/>
                  <a:pt x="2943" y="1724"/>
                </a:cubicBezTo>
                <a:cubicBezTo>
                  <a:pt x="2940" y="1721"/>
                  <a:pt x="2939" y="1720"/>
                  <a:pt x="2936" y="1717"/>
                </a:cubicBezTo>
                <a:cubicBezTo>
                  <a:pt x="2933" y="1714"/>
                  <a:pt x="2933" y="1713"/>
                  <a:pt x="2929" y="1710"/>
                </a:cubicBezTo>
                <a:cubicBezTo>
                  <a:pt x="2926" y="1707"/>
                  <a:pt x="2926" y="1706"/>
                  <a:pt x="2922" y="1703"/>
                </a:cubicBezTo>
                <a:cubicBezTo>
                  <a:pt x="2919" y="1700"/>
                  <a:pt x="2919" y="1699"/>
                  <a:pt x="2915" y="1696"/>
                </a:cubicBezTo>
                <a:cubicBezTo>
                  <a:pt x="2912" y="1693"/>
                  <a:pt x="2912" y="1692"/>
                  <a:pt x="2908" y="1689"/>
                </a:cubicBezTo>
                <a:cubicBezTo>
                  <a:pt x="2905" y="1686"/>
                  <a:pt x="2904" y="1685"/>
                  <a:pt x="2901" y="1682"/>
                </a:cubicBezTo>
                <a:cubicBezTo>
                  <a:pt x="2898" y="1679"/>
                  <a:pt x="2897" y="1678"/>
                  <a:pt x="2894" y="1675"/>
                </a:cubicBezTo>
                <a:cubicBezTo>
                  <a:pt x="2891" y="1672"/>
                  <a:pt x="2890" y="1671"/>
                  <a:pt x="2887" y="1668"/>
                </a:cubicBezTo>
                <a:cubicBezTo>
                  <a:pt x="2883" y="1665"/>
                  <a:pt x="2883" y="1664"/>
                  <a:pt x="2879" y="1661"/>
                </a:cubicBezTo>
                <a:cubicBezTo>
                  <a:pt x="2876" y="1658"/>
                  <a:pt x="2875" y="1657"/>
                  <a:pt x="2872" y="1654"/>
                </a:cubicBezTo>
                <a:cubicBezTo>
                  <a:pt x="2869" y="1651"/>
                  <a:pt x="2868" y="1650"/>
                  <a:pt x="2865" y="1647"/>
                </a:cubicBezTo>
                <a:cubicBezTo>
                  <a:pt x="2861" y="1644"/>
                  <a:pt x="2861" y="1643"/>
                  <a:pt x="2857" y="1640"/>
                </a:cubicBezTo>
                <a:cubicBezTo>
                  <a:pt x="2854" y="1637"/>
                  <a:pt x="2853" y="1636"/>
                  <a:pt x="2850" y="1633"/>
                </a:cubicBezTo>
                <a:cubicBezTo>
                  <a:pt x="2846" y="1630"/>
                  <a:pt x="2846" y="1629"/>
                  <a:pt x="2842" y="1626"/>
                </a:cubicBezTo>
                <a:cubicBezTo>
                  <a:pt x="2839" y="1623"/>
                  <a:pt x="2838" y="1623"/>
                  <a:pt x="2835" y="1619"/>
                </a:cubicBezTo>
                <a:cubicBezTo>
                  <a:pt x="2831" y="1616"/>
                  <a:pt x="2830" y="1616"/>
                  <a:pt x="2827" y="1612"/>
                </a:cubicBezTo>
                <a:cubicBezTo>
                  <a:pt x="2823" y="1609"/>
                  <a:pt x="2823" y="1609"/>
                  <a:pt x="2819" y="1605"/>
                </a:cubicBezTo>
                <a:cubicBezTo>
                  <a:pt x="2816" y="1602"/>
                  <a:pt x="2815" y="1602"/>
                  <a:pt x="2811" y="1599"/>
                </a:cubicBezTo>
                <a:cubicBezTo>
                  <a:pt x="2808" y="1595"/>
                  <a:pt x="2807" y="1595"/>
                  <a:pt x="2803" y="1592"/>
                </a:cubicBezTo>
                <a:cubicBezTo>
                  <a:pt x="2800" y="1588"/>
                  <a:pt x="2799" y="1588"/>
                  <a:pt x="2796" y="1585"/>
                </a:cubicBezTo>
                <a:cubicBezTo>
                  <a:pt x="2792" y="1582"/>
                  <a:pt x="2791" y="1581"/>
                  <a:pt x="2788" y="1578"/>
                </a:cubicBezTo>
                <a:cubicBezTo>
                  <a:pt x="2784" y="1575"/>
                  <a:pt x="2783" y="1574"/>
                  <a:pt x="2780" y="1571"/>
                </a:cubicBezTo>
                <a:cubicBezTo>
                  <a:pt x="2776" y="1568"/>
                  <a:pt x="2775" y="1567"/>
                  <a:pt x="2772" y="1564"/>
                </a:cubicBezTo>
                <a:cubicBezTo>
                  <a:pt x="2768" y="1561"/>
                  <a:pt x="2767" y="1560"/>
                  <a:pt x="2763" y="1557"/>
                </a:cubicBezTo>
                <a:cubicBezTo>
                  <a:pt x="2760" y="1554"/>
                  <a:pt x="2759" y="1553"/>
                  <a:pt x="2755" y="1550"/>
                </a:cubicBezTo>
                <a:cubicBezTo>
                  <a:pt x="2752" y="1547"/>
                  <a:pt x="2751" y="1546"/>
                  <a:pt x="2747" y="1543"/>
                </a:cubicBezTo>
                <a:cubicBezTo>
                  <a:pt x="2743" y="1540"/>
                  <a:pt x="2743" y="1539"/>
                  <a:pt x="2739" y="1536"/>
                </a:cubicBezTo>
                <a:cubicBezTo>
                  <a:pt x="2735" y="1533"/>
                  <a:pt x="2734" y="1532"/>
                  <a:pt x="2730" y="1529"/>
                </a:cubicBezTo>
                <a:cubicBezTo>
                  <a:pt x="2727" y="1526"/>
                  <a:pt x="2726" y="1525"/>
                  <a:pt x="2722" y="1522"/>
                </a:cubicBezTo>
                <a:cubicBezTo>
                  <a:pt x="2718" y="1519"/>
                  <a:pt x="2718" y="1518"/>
                  <a:pt x="2714" y="1515"/>
                </a:cubicBezTo>
                <a:cubicBezTo>
                  <a:pt x="2710" y="1512"/>
                  <a:pt x="2709" y="1511"/>
                  <a:pt x="2705" y="1508"/>
                </a:cubicBezTo>
                <a:cubicBezTo>
                  <a:pt x="2701" y="1505"/>
                  <a:pt x="2701" y="1504"/>
                  <a:pt x="2697" y="1501"/>
                </a:cubicBezTo>
                <a:cubicBezTo>
                  <a:pt x="2693" y="1498"/>
                  <a:pt x="2692" y="1497"/>
                  <a:pt x="2688" y="1494"/>
                </a:cubicBezTo>
                <a:cubicBezTo>
                  <a:pt x="2684" y="1491"/>
                  <a:pt x="2683" y="1490"/>
                  <a:pt x="2680" y="1487"/>
                </a:cubicBezTo>
                <a:cubicBezTo>
                  <a:pt x="2676" y="1484"/>
                  <a:pt x="2675" y="1484"/>
                  <a:pt x="2671" y="1480"/>
                </a:cubicBezTo>
                <a:cubicBezTo>
                  <a:pt x="2667" y="1477"/>
                  <a:pt x="2666" y="1477"/>
                  <a:pt x="2662" y="1473"/>
                </a:cubicBezTo>
                <a:cubicBezTo>
                  <a:pt x="2658" y="1470"/>
                  <a:pt x="2657" y="1470"/>
                  <a:pt x="2653" y="1467"/>
                </a:cubicBezTo>
                <a:cubicBezTo>
                  <a:pt x="2649" y="1463"/>
                  <a:pt x="2648" y="1463"/>
                  <a:pt x="2645" y="1460"/>
                </a:cubicBezTo>
                <a:cubicBezTo>
                  <a:pt x="2641" y="1456"/>
                  <a:pt x="2640" y="1456"/>
                  <a:pt x="2636" y="1453"/>
                </a:cubicBezTo>
                <a:cubicBezTo>
                  <a:pt x="2632" y="1449"/>
                  <a:pt x="2631" y="1449"/>
                  <a:pt x="2627" y="1446"/>
                </a:cubicBezTo>
                <a:cubicBezTo>
                  <a:pt x="2623" y="1443"/>
                  <a:pt x="2622" y="1442"/>
                  <a:pt x="2618" y="1439"/>
                </a:cubicBezTo>
                <a:cubicBezTo>
                  <a:pt x="2614" y="1436"/>
                  <a:pt x="2613" y="1435"/>
                  <a:pt x="2609" y="1432"/>
                </a:cubicBezTo>
                <a:cubicBezTo>
                  <a:pt x="2605" y="1429"/>
                  <a:pt x="2604" y="1428"/>
                  <a:pt x="2600" y="1425"/>
                </a:cubicBezTo>
                <a:cubicBezTo>
                  <a:pt x="2595" y="1422"/>
                  <a:pt x="2595" y="1421"/>
                  <a:pt x="2590" y="1418"/>
                </a:cubicBezTo>
                <a:cubicBezTo>
                  <a:pt x="2586" y="1415"/>
                  <a:pt x="2585" y="1414"/>
                  <a:pt x="2581" y="1411"/>
                </a:cubicBezTo>
                <a:cubicBezTo>
                  <a:pt x="2577" y="1408"/>
                  <a:pt x="2576" y="1407"/>
                  <a:pt x="2572" y="1404"/>
                </a:cubicBezTo>
                <a:cubicBezTo>
                  <a:pt x="2568" y="1401"/>
                  <a:pt x="2567" y="1400"/>
                  <a:pt x="2563" y="1397"/>
                </a:cubicBezTo>
                <a:cubicBezTo>
                  <a:pt x="2559" y="1394"/>
                  <a:pt x="2558" y="1393"/>
                  <a:pt x="2553" y="1390"/>
                </a:cubicBezTo>
                <a:cubicBezTo>
                  <a:pt x="2549" y="1387"/>
                  <a:pt x="2548" y="1386"/>
                  <a:pt x="2544" y="1383"/>
                </a:cubicBezTo>
                <a:cubicBezTo>
                  <a:pt x="2540" y="1380"/>
                  <a:pt x="2539" y="1379"/>
                  <a:pt x="2535" y="1376"/>
                </a:cubicBezTo>
                <a:cubicBezTo>
                  <a:pt x="2530" y="1373"/>
                  <a:pt x="2529" y="1372"/>
                  <a:pt x="2525" y="1369"/>
                </a:cubicBezTo>
                <a:cubicBezTo>
                  <a:pt x="2521" y="1366"/>
                  <a:pt x="2520" y="1365"/>
                  <a:pt x="2516" y="1362"/>
                </a:cubicBezTo>
                <a:cubicBezTo>
                  <a:pt x="2511" y="1359"/>
                  <a:pt x="2510" y="1358"/>
                  <a:pt x="2506" y="1355"/>
                </a:cubicBezTo>
                <a:cubicBezTo>
                  <a:pt x="2502" y="1352"/>
                  <a:pt x="2501" y="1351"/>
                  <a:pt x="2496" y="1348"/>
                </a:cubicBezTo>
                <a:cubicBezTo>
                  <a:pt x="2492" y="1345"/>
                  <a:pt x="2491" y="1345"/>
                  <a:pt x="2487" y="1341"/>
                </a:cubicBezTo>
                <a:cubicBezTo>
                  <a:pt x="2482" y="1338"/>
                  <a:pt x="2482" y="1338"/>
                  <a:pt x="2477" y="1334"/>
                </a:cubicBezTo>
                <a:cubicBezTo>
                  <a:pt x="2473" y="1331"/>
                  <a:pt x="2472" y="1331"/>
                  <a:pt x="2467" y="1328"/>
                </a:cubicBezTo>
                <a:cubicBezTo>
                  <a:pt x="2463" y="1324"/>
                  <a:pt x="2462" y="1324"/>
                  <a:pt x="2458" y="1321"/>
                </a:cubicBezTo>
                <a:cubicBezTo>
                  <a:pt x="2453" y="1317"/>
                  <a:pt x="2452" y="1317"/>
                  <a:pt x="2448" y="1314"/>
                </a:cubicBezTo>
                <a:cubicBezTo>
                  <a:pt x="2443" y="1310"/>
                  <a:pt x="2442" y="1310"/>
                  <a:pt x="2438" y="1307"/>
                </a:cubicBezTo>
                <a:cubicBezTo>
                  <a:pt x="2433" y="1304"/>
                  <a:pt x="2432" y="1303"/>
                  <a:pt x="2428" y="1300"/>
                </a:cubicBezTo>
                <a:cubicBezTo>
                  <a:pt x="2423" y="1297"/>
                  <a:pt x="2422" y="1296"/>
                  <a:pt x="2418" y="1293"/>
                </a:cubicBezTo>
                <a:cubicBezTo>
                  <a:pt x="2413" y="1290"/>
                  <a:pt x="2412" y="1289"/>
                  <a:pt x="2408" y="1286"/>
                </a:cubicBezTo>
                <a:cubicBezTo>
                  <a:pt x="2403" y="1283"/>
                  <a:pt x="2402" y="1282"/>
                  <a:pt x="2398" y="1279"/>
                </a:cubicBezTo>
                <a:cubicBezTo>
                  <a:pt x="2393" y="1276"/>
                  <a:pt x="2392" y="1275"/>
                  <a:pt x="2388" y="1272"/>
                </a:cubicBezTo>
                <a:cubicBezTo>
                  <a:pt x="2383" y="1269"/>
                  <a:pt x="2382" y="1268"/>
                  <a:pt x="2377" y="1265"/>
                </a:cubicBezTo>
                <a:cubicBezTo>
                  <a:pt x="2373" y="1262"/>
                  <a:pt x="2372" y="1261"/>
                  <a:pt x="2367" y="1258"/>
                </a:cubicBezTo>
                <a:cubicBezTo>
                  <a:pt x="2363" y="1255"/>
                  <a:pt x="2362" y="1254"/>
                  <a:pt x="2357" y="1251"/>
                </a:cubicBezTo>
                <a:cubicBezTo>
                  <a:pt x="2352" y="1248"/>
                  <a:pt x="2351" y="1247"/>
                  <a:pt x="2347" y="1244"/>
                </a:cubicBezTo>
                <a:cubicBezTo>
                  <a:pt x="2342" y="1241"/>
                  <a:pt x="2341" y="1240"/>
                  <a:pt x="2336" y="1237"/>
                </a:cubicBezTo>
                <a:cubicBezTo>
                  <a:pt x="2332" y="1234"/>
                  <a:pt x="2331" y="1233"/>
                  <a:pt x="2326" y="1230"/>
                </a:cubicBezTo>
                <a:cubicBezTo>
                  <a:pt x="2321" y="1227"/>
                  <a:pt x="2320" y="1226"/>
                  <a:pt x="2316" y="1223"/>
                </a:cubicBezTo>
                <a:cubicBezTo>
                  <a:pt x="2311" y="1220"/>
                  <a:pt x="2310" y="1219"/>
                  <a:pt x="2305" y="1216"/>
                </a:cubicBezTo>
                <a:cubicBezTo>
                  <a:pt x="2300" y="1213"/>
                  <a:pt x="2299" y="1212"/>
                  <a:pt x="2295" y="1209"/>
                </a:cubicBezTo>
                <a:cubicBezTo>
                  <a:pt x="2290" y="1206"/>
                  <a:pt x="2289" y="1206"/>
                  <a:pt x="2284" y="1202"/>
                </a:cubicBezTo>
                <a:cubicBezTo>
                  <a:pt x="2279" y="1199"/>
                  <a:pt x="2278" y="1199"/>
                  <a:pt x="2273" y="1195"/>
                </a:cubicBezTo>
                <a:cubicBezTo>
                  <a:pt x="2269" y="1192"/>
                  <a:pt x="2268" y="1192"/>
                  <a:pt x="2263" y="1189"/>
                </a:cubicBezTo>
                <a:cubicBezTo>
                  <a:pt x="2258" y="1185"/>
                  <a:pt x="2257" y="1185"/>
                  <a:pt x="2252" y="1182"/>
                </a:cubicBezTo>
                <a:cubicBezTo>
                  <a:pt x="2247" y="1178"/>
                  <a:pt x="2246" y="1178"/>
                  <a:pt x="2241" y="1175"/>
                </a:cubicBezTo>
                <a:cubicBezTo>
                  <a:pt x="2236" y="1171"/>
                  <a:pt x="2235" y="1171"/>
                  <a:pt x="2230" y="1168"/>
                </a:cubicBezTo>
                <a:cubicBezTo>
                  <a:pt x="2226" y="1164"/>
                  <a:pt x="2224" y="1164"/>
                  <a:pt x="2220" y="1161"/>
                </a:cubicBezTo>
                <a:cubicBezTo>
                  <a:pt x="2215" y="1158"/>
                  <a:pt x="2214" y="1157"/>
                  <a:pt x="2209" y="1154"/>
                </a:cubicBezTo>
                <a:cubicBezTo>
                  <a:pt x="2204" y="1151"/>
                  <a:pt x="2203" y="1150"/>
                  <a:pt x="2198" y="1147"/>
                </a:cubicBezTo>
                <a:cubicBezTo>
                  <a:pt x="2193" y="1144"/>
                  <a:pt x="2192" y="1143"/>
                  <a:pt x="2187" y="1140"/>
                </a:cubicBezTo>
                <a:cubicBezTo>
                  <a:pt x="2182" y="1137"/>
                  <a:pt x="2181" y="1136"/>
                  <a:pt x="2176" y="1133"/>
                </a:cubicBezTo>
                <a:cubicBezTo>
                  <a:pt x="2171" y="1130"/>
                  <a:pt x="2170" y="1129"/>
                  <a:pt x="2165" y="1126"/>
                </a:cubicBezTo>
                <a:cubicBezTo>
                  <a:pt x="2160" y="1123"/>
                  <a:pt x="2159" y="1122"/>
                  <a:pt x="2154" y="1119"/>
                </a:cubicBezTo>
                <a:cubicBezTo>
                  <a:pt x="2149" y="1116"/>
                  <a:pt x="2148" y="1115"/>
                  <a:pt x="2143" y="1112"/>
                </a:cubicBezTo>
                <a:cubicBezTo>
                  <a:pt x="2138" y="1109"/>
                  <a:pt x="2136" y="1108"/>
                  <a:pt x="2131" y="1105"/>
                </a:cubicBezTo>
                <a:cubicBezTo>
                  <a:pt x="2126" y="1102"/>
                  <a:pt x="2125" y="1101"/>
                  <a:pt x="2120" y="1098"/>
                </a:cubicBezTo>
                <a:cubicBezTo>
                  <a:pt x="2115" y="1095"/>
                  <a:pt x="2114" y="1094"/>
                  <a:pt x="2109" y="1091"/>
                </a:cubicBezTo>
                <a:cubicBezTo>
                  <a:pt x="2104" y="1088"/>
                  <a:pt x="2103" y="1087"/>
                  <a:pt x="2098" y="1084"/>
                </a:cubicBezTo>
                <a:cubicBezTo>
                  <a:pt x="2093" y="1081"/>
                  <a:pt x="2092" y="1080"/>
                  <a:pt x="2086" y="1077"/>
                </a:cubicBezTo>
                <a:cubicBezTo>
                  <a:pt x="2081" y="1074"/>
                  <a:pt x="2080" y="1073"/>
                  <a:pt x="2075" y="1070"/>
                </a:cubicBezTo>
                <a:cubicBezTo>
                  <a:pt x="2070" y="1067"/>
                  <a:pt x="2069" y="1067"/>
                  <a:pt x="2064" y="1063"/>
                </a:cubicBezTo>
                <a:cubicBezTo>
                  <a:pt x="2059" y="1060"/>
                  <a:pt x="2057" y="1060"/>
                  <a:pt x="2052" y="1056"/>
                </a:cubicBezTo>
                <a:cubicBezTo>
                  <a:pt x="2047" y="1053"/>
                  <a:pt x="2046" y="1053"/>
                  <a:pt x="2041" y="1050"/>
                </a:cubicBezTo>
                <a:cubicBezTo>
                  <a:pt x="2036" y="1046"/>
                  <a:pt x="2034" y="1046"/>
                  <a:pt x="2029" y="1043"/>
                </a:cubicBezTo>
                <a:cubicBezTo>
                  <a:pt x="2024" y="1039"/>
                  <a:pt x="2023" y="1039"/>
                  <a:pt x="2018" y="1036"/>
                </a:cubicBezTo>
                <a:cubicBezTo>
                  <a:pt x="2012" y="1032"/>
                  <a:pt x="2011" y="1032"/>
                  <a:pt x="2006" y="1029"/>
                </a:cubicBezTo>
                <a:cubicBezTo>
                  <a:pt x="2001" y="1025"/>
                  <a:pt x="2000" y="1025"/>
                  <a:pt x="1994" y="1022"/>
                </a:cubicBezTo>
                <a:cubicBezTo>
                  <a:pt x="1989" y="1019"/>
                  <a:pt x="1988" y="1018"/>
                  <a:pt x="1983" y="1015"/>
                </a:cubicBezTo>
                <a:cubicBezTo>
                  <a:pt x="1977" y="1012"/>
                  <a:pt x="1976" y="1011"/>
                  <a:pt x="1971" y="1008"/>
                </a:cubicBezTo>
                <a:cubicBezTo>
                  <a:pt x="1966" y="1005"/>
                  <a:pt x="1965" y="1004"/>
                  <a:pt x="1959" y="1001"/>
                </a:cubicBezTo>
                <a:cubicBezTo>
                  <a:pt x="1954" y="998"/>
                  <a:pt x="1953" y="997"/>
                  <a:pt x="1947" y="994"/>
                </a:cubicBezTo>
                <a:cubicBezTo>
                  <a:pt x="1942" y="991"/>
                  <a:pt x="1941" y="990"/>
                  <a:pt x="1936" y="987"/>
                </a:cubicBezTo>
                <a:cubicBezTo>
                  <a:pt x="1930" y="984"/>
                  <a:pt x="1929" y="983"/>
                  <a:pt x="1924" y="980"/>
                </a:cubicBezTo>
                <a:cubicBezTo>
                  <a:pt x="1918" y="977"/>
                  <a:pt x="1917" y="976"/>
                  <a:pt x="1912" y="973"/>
                </a:cubicBezTo>
                <a:cubicBezTo>
                  <a:pt x="1907" y="970"/>
                  <a:pt x="1905" y="969"/>
                  <a:pt x="1900" y="966"/>
                </a:cubicBezTo>
                <a:cubicBezTo>
                  <a:pt x="1895" y="963"/>
                  <a:pt x="1893" y="962"/>
                  <a:pt x="1888" y="959"/>
                </a:cubicBezTo>
                <a:cubicBezTo>
                  <a:pt x="1883" y="956"/>
                  <a:pt x="1881" y="955"/>
                  <a:pt x="1876" y="952"/>
                </a:cubicBezTo>
                <a:cubicBezTo>
                  <a:pt x="1871" y="949"/>
                  <a:pt x="1869" y="948"/>
                  <a:pt x="1864" y="945"/>
                </a:cubicBezTo>
                <a:cubicBezTo>
                  <a:pt x="1859" y="942"/>
                  <a:pt x="1857" y="941"/>
                  <a:pt x="1852" y="938"/>
                </a:cubicBezTo>
                <a:cubicBezTo>
                  <a:pt x="1846" y="935"/>
                  <a:pt x="1845" y="934"/>
                  <a:pt x="1840" y="931"/>
                </a:cubicBezTo>
                <a:cubicBezTo>
                  <a:pt x="1834" y="928"/>
                  <a:pt x="1833" y="928"/>
                  <a:pt x="1828" y="924"/>
                </a:cubicBezTo>
                <a:cubicBezTo>
                  <a:pt x="1822" y="921"/>
                  <a:pt x="1821" y="921"/>
                  <a:pt x="1815" y="917"/>
                </a:cubicBezTo>
                <a:cubicBezTo>
                  <a:pt x="1810" y="914"/>
                  <a:pt x="1809" y="914"/>
                  <a:pt x="1803" y="911"/>
                </a:cubicBezTo>
                <a:cubicBezTo>
                  <a:pt x="1798" y="907"/>
                  <a:pt x="1796" y="907"/>
                  <a:pt x="1791" y="904"/>
                </a:cubicBezTo>
                <a:cubicBezTo>
                  <a:pt x="1786" y="900"/>
                  <a:pt x="1784" y="900"/>
                  <a:pt x="1779" y="897"/>
                </a:cubicBezTo>
                <a:cubicBezTo>
                  <a:pt x="1773" y="893"/>
                  <a:pt x="1772" y="893"/>
                  <a:pt x="1766" y="890"/>
                </a:cubicBezTo>
                <a:cubicBezTo>
                  <a:pt x="1761" y="886"/>
                  <a:pt x="1760" y="886"/>
                  <a:pt x="1754" y="883"/>
                </a:cubicBezTo>
                <a:cubicBezTo>
                  <a:pt x="1748" y="880"/>
                  <a:pt x="1747" y="879"/>
                  <a:pt x="1742" y="876"/>
                </a:cubicBezTo>
                <a:cubicBezTo>
                  <a:pt x="1736" y="873"/>
                  <a:pt x="1735" y="872"/>
                  <a:pt x="1729" y="869"/>
                </a:cubicBezTo>
                <a:cubicBezTo>
                  <a:pt x="1724" y="866"/>
                  <a:pt x="1722" y="865"/>
                  <a:pt x="1717" y="862"/>
                </a:cubicBezTo>
                <a:cubicBezTo>
                  <a:pt x="1711" y="859"/>
                  <a:pt x="1710" y="858"/>
                  <a:pt x="1704" y="855"/>
                </a:cubicBezTo>
                <a:cubicBezTo>
                  <a:pt x="1699" y="852"/>
                  <a:pt x="1697" y="851"/>
                  <a:pt x="1692" y="848"/>
                </a:cubicBezTo>
                <a:cubicBezTo>
                  <a:pt x="1686" y="845"/>
                  <a:pt x="1685" y="844"/>
                  <a:pt x="1679" y="841"/>
                </a:cubicBezTo>
                <a:cubicBezTo>
                  <a:pt x="1674" y="838"/>
                  <a:pt x="1672" y="837"/>
                  <a:pt x="1667" y="834"/>
                </a:cubicBezTo>
                <a:cubicBezTo>
                  <a:pt x="1661" y="831"/>
                  <a:pt x="1660" y="830"/>
                  <a:pt x="1654" y="827"/>
                </a:cubicBezTo>
                <a:cubicBezTo>
                  <a:pt x="1648" y="824"/>
                  <a:pt x="1647" y="823"/>
                  <a:pt x="1641" y="820"/>
                </a:cubicBezTo>
                <a:cubicBezTo>
                  <a:pt x="1636" y="817"/>
                  <a:pt x="1634" y="816"/>
                  <a:pt x="1629" y="813"/>
                </a:cubicBezTo>
                <a:cubicBezTo>
                  <a:pt x="1623" y="810"/>
                  <a:pt x="1622" y="809"/>
                  <a:pt x="1616" y="806"/>
                </a:cubicBezTo>
                <a:cubicBezTo>
                  <a:pt x="1610" y="803"/>
                  <a:pt x="1609" y="802"/>
                  <a:pt x="1603" y="799"/>
                </a:cubicBezTo>
                <a:cubicBezTo>
                  <a:pt x="1598" y="796"/>
                  <a:pt x="1596" y="795"/>
                  <a:pt x="1590" y="792"/>
                </a:cubicBezTo>
                <a:cubicBezTo>
                  <a:pt x="1585" y="789"/>
                  <a:pt x="1583" y="788"/>
                  <a:pt x="1578" y="785"/>
                </a:cubicBezTo>
                <a:cubicBezTo>
                  <a:pt x="1572" y="782"/>
                  <a:pt x="1571" y="782"/>
                  <a:pt x="1565" y="778"/>
                </a:cubicBezTo>
                <a:cubicBezTo>
                  <a:pt x="1559" y="775"/>
                  <a:pt x="1558" y="775"/>
                  <a:pt x="1552" y="771"/>
                </a:cubicBezTo>
                <a:cubicBezTo>
                  <a:pt x="1546" y="768"/>
                  <a:pt x="1545" y="768"/>
                  <a:pt x="1539" y="765"/>
                </a:cubicBezTo>
                <a:cubicBezTo>
                  <a:pt x="1533" y="761"/>
                  <a:pt x="1532" y="761"/>
                  <a:pt x="1526" y="758"/>
                </a:cubicBezTo>
                <a:cubicBezTo>
                  <a:pt x="1520" y="754"/>
                  <a:pt x="1519" y="754"/>
                  <a:pt x="1513" y="751"/>
                </a:cubicBezTo>
                <a:cubicBezTo>
                  <a:pt x="1507" y="747"/>
                  <a:pt x="1506" y="747"/>
                  <a:pt x="1500" y="744"/>
                </a:cubicBezTo>
                <a:cubicBezTo>
                  <a:pt x="1494" y="741"/>
                  <a:pt x="1493" y="740"/>
                  <a:pt x="1487" y="737"/>
                </a:cubicBezTo>
                <a:cubicBezTo>
                  <a:pt x="1481" y="734"/>
                  <a:pt x="1480" y="733"/>
                  <a:pt x="1474" y="730"/>
                </a:cubicBezTo>
                <a:cubicBezTo>
                  <a:pt x="1468" y="727"/>
                  <a:pt x="1467" y="726"/>
                  <a:pt x="1461" y="723"/>
                </a:cubicBezTo>
                <a:cubicBezTo>
                  <a:pt x="1455" y="720"/>
                  <a:pt x="1454" y="719"/>
                  <a:pt x="1448" y="716"/>
                </a:cubicBezTo>
                <a:cubicBezTo>
                  <a:pt x="1442" y="713"/>
                  <a:pt x="1441" y="712"/>
                  <a:pt x="1435" y="709"/>
                </a:cubicBezTo>
                <a:cubicBezTo>
                  <a:pt x="1429" y="706"/>
                  <a:pt x="1428" y="705"/>
                  <a:pt x="1422" y="702"/>
                </a:cubicBezTo>
                <a:cubicBezTo>
                  <a:pt x="1416" y="699"/>
                  <a:pt x="1415" y="698"/>
                  <a:pt x="1409" y="695"/>
                </a:cubicBezTo>
                <a:cubicBezTo>
                  <a:pt x="1403" y="692"/>
                  <a:pt x="1401" y="691"/>
                  <a:pt x="1396" y="688"/>
                </a:cubicBezTo>
                <a:cubicBezTo>
                  <a:pt x="1390" y="685"/>
                  <a:pt x="1388" y="684"/>
                  <a:pt x="1382" y="681"/>
                </a:cubicBezTo>
                <a:cubicBezTo>
                  <a:pt x="1376" y="678"/>
                  <a:pt x="1375" y="677"/>
                  <a:pt x="1369" y="674"/>
                </a:cubicBezTo>
                <a:cubicBezTo>
                  <a:pt x="1363" y="671"/>
                  <a:pt x="1362" y="670"/>
                  <a:pt x="1356" y="667"/>
                </a:cubicBezTo>
                <a:cubicBezTo>
                  <a:pt x="1350" y="664"/>
                  <a:pt x="1348" y="663"/>
                  <a:pt x="1342" y="660"/>
                </a:cubicBezTo>
                <a:cubicBezTo>
                  <a:pt x="1336" y="657"/>
                  <a:pt x="1335" y="656"/>
                  <a:pt x="1329" y="653"/>
                </a:cubicBezTo>
                <a:cubicBezTo>
                  <a:pt x="1323" y="650"/>
                  <a:pt x="1322" y="649"/>
                  <a:pt x="1316" y="646"/>
                </a:cubicBezTo>
                <a:cubicBezTo>
                  <a:pt x="1310" y="643"/>
                  <a:pt x="1309" y="643"/>
                  <a:pt x="1302" y="639"/>
                </a:cubicBezTo>
                <a:cubicBezTo>
                  <a:pt x="1296" y="636"/>
                  <a:pt x="1295" y="636"/>
                  <a:pt x="1289" y="632"/>
                </a:cubicBezTo>
                <a:cubicBezTo>
                  <a:pt x="1283" y="629"/>
                  <a:pt x="1282" y="629"/>
                  <a:pt x="1276" y="626"/>
                </a:cubicBezTo>
                <a:cubicBezTo>
                  <a:pt x="1270" y="622"/>
                  <a:pt x="1268" y="622"/>
                  <a:pt x="1262" y="619"/>
                </a:cubicBezTo>
                <a:cubicBezTo>
                  <a:pt x="1256" y="615"/>
                  <a:pt x="1255" y="615"/>
                  <a:pt x="1249" y="612"/>
                </a:cubicBezTo>
                <a:cubicBezTo>
                  <a:pt x="1243" y="608"/>
                  <a:pt x="1241" y="608"/>
                  <a:pt x="1235" y="605"/>
                </a:cubicBezTo>
                <a:cubicBezTo>
                  <a:pt x="1229" y="602"/>
                  <a:pt x="1228" y="601"/>
                  <a:pt x="1222" y="598"/>
                </a:cubicBezTo>
                <a:cubicBezTo>
                  <a:pt x="1216" y="595"/>
                  <a:pt x="1214" y="594"/>
                  <a:pt x="1208" y="591"/>
                </a:cubicBezTo>
                <a:cubicBezTo>
                  <a:pt x="1202" y="588"/>
                  <a:pt x="1201" y="587"/>
                  <a:pt x="1195" y="584"/>
                </a:cubicBezTo>
                <a:cubicBezTo>
                  <a:pt x="1188" y="581"/>
                  <a:pt x="1187" y="580"/>
                  <a:pt x="1181" y="577"/>
                </a:cubicBezTo>
                <a:cubicBezTo>
                  <a:pt x="1175" y="574"/>
                  <a:pt x="1174" y="573"/>
                  <a:pt x="1167" y="570"/>
                </a:cubicBezTo>
                <a:cubicBezTo>
                  <a:pt x="1161" y="567"/>
                  <a:pt x="1160" y="566"/>
                  <a:pt x="1154" y="563"/>
                </a:cubicBezTo>
                <a:cubicBezTo>
                  <a:pt x="1148" y="560"/>
                  <a:pt x="1146" y="559"/>
                  <a:pt x="1140" y="556"/>
                </a:cubicBezTo>
                <a:cubicBezTo>
                  <a:pt x="1134" y="553"/>
                  <a:pt x="1133" y="552"/>
                  <a:pt x="1126" y="549"/>
                </a:cubicBezTo>
                <a:cubicBezTo>
                  <a:pt x="1120" y="546"/>
                  <a:pt x="1119" y="545"/>
                  <a:pt x="1113" y="542"/>
                </a:cubicBezTo>
                <a:cubicBezTo>
                  <a:pt x="1107" y="539"/>
                  <a:pt x="1105" y="538"/>
                  <a:pt x="1099" y="535"/>
                </a:cubicBezTo>
                <a:cubicBezTo>
                  <a:pt x="1093" y="532"/>
                  <a:pt x="1091" y="531"/>
                  <a:pt x="1085" y="528"/>
                </a:cubicBezTo>
                <a:cubicBezTo>
                  <a:pt x="1079" y="525"/>
                  <a:pt x="1078" y="524"/>
                  <a:pt x="1071" y="521"/>
                </a:cubicBezTo>
                <a:cubicBezTo>
                  <a:pt x="1065" y="518"/>
                  <a:pt x="1064" y="517"/>
                  <a:pt x="1058" y="514"/>
                </a:cubicBezTo>
                <a:cubicBezTo>
                  <a:pt x="1051" y="511"/>
                  <a:pt x="1050" y="510"/>
                  <a:pt x="1044" y="507"/>
                </a:cubicBezTo>
                <a:cubicBezTo>
                  <a:pt x="1038" y="504"/>
                  <a:pt x="1036" y="504"/>
                  <a:pt x="1030" y="500"/>
                </a:cubicBezTo>
                <a:cubicBezTo>
                  <a:pt x="1024" y="497"/>
                  <a:pt x="1022" y="497"/>
                  <a:pt x="1016" y="493"/>
                </a:cubicBezTo>
                <a:cubicBezTo>
                  <a:pt x="1010" y="490"/>
                  <a:pt x="1009" y="490"/>
                  <a:pt x="1002" y="487"/>
                </a:cubicBezTo>
                <a:cubicBezTo>
                  <a:pt x="996" y="483"/>
                  <a:pt x="995" y="483"/>
                  <a:pt x="988" y="480"/>
                </a:cubicBezTo>
                <a:cubicBezTo>
                  <a:pt x="982" y="476"/>
                  <a:pt x="981" y="476"/>
                  <a:pt x="975" y="473"/>
                </a:cubicBezTo>
                <a:cubicBezTo>
                  <a:pt x="968" y="469"/>
                  <a:pt x="967" y="469"/>
                  <a:pt x="961" y="466"/>
                </a:cubicBezTo>
                <a:cubicBezTo>
                  <a:pt x="954" y="463"/>
                  <a:pt x="953" y="462"/>
                  <a:pt x="947" y="459"/>
                </a:cubicBezTo>
                <a:cubicBezTo>
                  <a:pt x="940" y="456"/>
                  <a:pt x="939" y="455"/>
                  <a:pt x="933" y="452"/>
                </a:cubicBezTo>
                <a:cubicBezTo>
                  <a:pt x="927" y="449"/>
                  <a:pt x="925" y="448"/>
                  <a:pt x="919" y="445"/>
                </a:cubicBezTo>
                <a:cubicBezTo>
                  <a:pt x="912" y="442"/>
                  <a:pt x="911" y="441"/>
                  <a:pt x="905" y="438"/>
                </a:cubicBezTo>
                <a:cubicBezTo>
                  <a:pt x="899" y="435"/>
                  <a:pt x="897" y="434"/>
                  <a:pt x="891" y="431"/>
                </a:cubicBezTo>
                <a:cubicBezTo>
                  <a:pt x="884" y="428"/>
                  <a:pt x="883" y="427"/>
                  <a:pt x="877" y="424"/>
                </a:cubicBezTo>
                <a:cubicBezTo>
                  <a:pt x="870" y="421"/>
                  <a:pt x="869" y="420"/>
                  <a:pt x="863" y="417"/>
                </a:cubicBezTo>
                <a:cubicBezTo>
                  <a:pt x="856" y="414"/>
                  <a:pt x="855" y="413"/>
                  <a:pt x="849" y="410"/>
                </a:cubicBezTo>
                <a:cubicBezTo>
                  <a:pt x="842" y="407"/>
                  <a:pt x="841" y="406"/>
                  <a:pt x="835" y="403"/>
                </a:cubicBezTo>
                <a:cubicBezTo>
                  <a:pt x="828" y="400"/>
                  <a:pt x="827" y="399"/>
                  <a:pt x="821" y="396"/>
                </a:cubicBezTo>
                <a:cubicBezTo>
                  <a:pt x="814" y="393"/>
                  <a:pt x="813" y="392"/>
                  <a:pt x="806" y="389"/>
                </a:cubicBezTo>
                <a:cubicBezTo>
                  <a:pt x="800" y="386"/>
                  <a:pt x="799" y="385"/>
                  <a:pt x="792" y="382"/>
                </a:cubicBezTo>
                <a:cubicBezTo>
                  <a:pt x="786" y="379"/>
                  <a:pt x="784" y="378"/>
                  <a:pt x="778" y="375"/>
                </a:cubicBezTo>
                <a:cubicBezTo>
                  <a:pt x="772" y="372"/>
                  <a:pt x="770" y="371"/>
                  <a:pt x="764" y="368"/>
                </a:cubicBezTo>
                <a:cubicBezTo>
                  <a:pt x="758" y="365"/>
                  <a:pt x="756" y="365"/>
                  <a:pt x="750" y="361"/>
                </a:cubicBezTo>
                <a:cubicBezTo>
                  <a:pt x="743" y="358"/>
                  <a:pt x="742" y="358"/>
                  <a:pt x="736" y="354"/>
                </a:cubicBezTo>
                <a:cubicBezTo>
                  <a:pt x="729" y="351"/>
                  <a:pt x="728" y="351"/>
                  <a:pt x="721" y="348"/>
                </a:cubicBezTo>
                <a:cubicBezTo>
                  <a:pt x="715" y="344"/>
                  <a:pt x="714" y="344"/>
                  <a:pt x="707" y="341"/>
                </a:cubicBezTo>
                <a:cubicBezTo>
                  <a:pt x="701" y="337"/>
                  <a:pt x="699" y="337"/>
                  <a:pt x="693" y="334"/>
                </a:cubicBezTo>
                <a:cubicBezTo>
                  <a:pt x="687" y="331"/>
                  <a:pt x="685" y="330"/>
                  <a:pt x="679" y="327"/>
                </a:cubicBezTo>
                <a:cubicBezTo>
                  <a:pt x="672" y="323"/>
                  <a:pt x="671" y="323"/>
                  <a:pt x="665" y="320"/>
                </a:cubicBezTo>
                <a:cubicBezTo>
                  <a:pt x="658" y="317"/>
                  <a:pt x="657" y="316"/>
                  <a:pt x="650" y="313"/>
                </a:cubicBezTo>
                <a:cubicBezTo>
                  <a:pt x="644" y="310"/>
                  <a:pt x="642" y="309"/>
                  <a:pt x="636" y="306"/>
                </a:cubicBezTo>
                <a:cubicBezTo>
                  <a:pt x="630" y="303"/>
                  <a:pt x="628" y="302"/>
                  <a:pt x="622" y="299"/>
                </a:cubicBezTo>
                <a:cubicBezTo>
                  <a:pt x="615" y="296"/>
                  <a:pt x="614" y="295"/>
                  <a:pt x="607" y="292"/>
                </a:cubicBezTo>
                <a:cubicBezTo>
                  <a:pt x="601" y="289"/>
                  <a:pt x="600" y="288"/>
                  <a:pt x="593" y="285"/>
                </a:cubicBezTo>
                <a:cubicBezTo>
                  <a:pt x="587" y="282"/>
                  <a:pt x="585" y="281"/>
                  <a:pt x="579" y="278"/>
                </a:cubicBezTo>
                <a:cubicBezTo>
                  <a:pt x="572" y="275"/>
                  <a:pt x="571" y="274"/>
                  <a:pt x="565" y="271"/>
                </a:cubicBezTo>
                <a:cubicBezTo>
                  <a:pt x="558" y="268"/>
                  <a:pt x="557" y="267"/>
                  <a:pt x="550" y="264"/>
                </a:cubicBezTo>
                <a:cubicBezTo>
                  <a:pt x="544" y="261"/>
                  <a:pt x="542" y="260"/>
                  <a:pt x="536" y="257"/>
                </a:cubicBezTo>
                <a:cubicBezTo>
                  <a:pt x="529" y="254"/>
                  <a:pt x="528" y="253"/>
                  <a:pt x="521" y="250"/>
                </a:cubicBezTo>
                <a:cubicBezTo>
                  <a:pt x="515" y="247"/>
                  <a:pt x="514" y="246"/>
                  <a:pt x="507" y="243"/>
                </a:cubicBezTo>
                <a:cubicBezTo>
                  <a:pt x="501" y="240"/>
                  <a:pt x="499" y="239"/>
                  <a:pt x="493" y="236"/>
                </a:cubicBezTo>
                <a:cubicBezTo>
                  <a:pt x="486" y="233"/>
                  <a:pt x="485" y="232"/>
                  <a:pt x="478" y="229"/>
                </a:cubicBezTo>
                <a:cubicBezTo>
                  <a:pt x="472" y="226"/>
                  <a:pt x="470" y="226"/>
                  <a:pt x="464" y="222"/>
                </a:cubicBezTo>
                <a:cubicBezTo>
                  <a:pt x="457" y="219"/>
                  <a:pt x="456" y="219"/>
                  <a:pt x="449" y="215"/>
                </a:cubicBezTo>
                <a:cubicBezTo>
                  <a:pt x="443" y="212"/>
                  <a:pt x="442" y="212"/>
                  <a:pt x="435" y="209"/>
                </a:cubicBezTo>
                <a:cubicBezTo>
                  <a:pt x="429" y="205"/>
                  <a:pt x="427" y="205"/>
                  <a:pt x="421" y="202"/>
                </a:cubicBezTo>
                <a:cubicBezTo>
                  <a:pt x="414" y="198"/>
                  <a:pt x="413" y="198"/>
                  <a:pt x="406" y="195"/>
                </a:cubicBezTo>
                <a:cubicBezTo>
                  <a:pt x="400" y="192"/>
                  <a:pt x="398" y="191"/>
                  <a:pt x="392" y="188"/>
                </a:cubicBezTo>
                <a:cubicBezTo>
                  <a:pt x="385" y="185"/>
                  <a:pt x="384" y="184"/>
                  <a:pt x="377" y="181"/>
                </a:cubicBezTo>
                <a:cubicBezTo>
                  <a:pt x="371" y="178"/>
                  <a:pt x="369" y="177"/>
                  <a:pt x="363" y="174"/>
                </a:cubicBezTo>
                <a:cubicBezTo>
                  <a:pt x="356" y="171"/>
                  <a:pt x="355" y="170"/>
                  <a:pt x="348" y="167"/>
                </a:cubicBezTo>
                <a:cubicBezTo>
                  <a:pt x="342" y="164"/>
                  <a:pt x="340" y="163"/>
                  <a:pt x="334" y="160"/>
                </a:cubicBezTo>
                <a:cubicBezTo>
                  <a:pt x="327" y="157"/>
                  <a:pt x="326" y="156"/>
                  <a:pt x="319" y="153"/>
                </a:cubicBezTo>
                <a:cubicBezTo>
                  <a:pt x="313" y="150"/>
                  <a:pt x="312" y="149"/>
                  <a:pt x="305" y="146"/>
                </a:cubicBezTo>
                <a:cubicBezTo>
                  <a:pt x="299" y="143"/>
                  <a:pt x="297" y="142"/>
                  <a:pt x="290" y="139"/>
                </a:cubicBezTo>
                <a:cubicBezTo>
                  <a:pt x="284" y="136"/>
                  <a:pt x="283" y="135"/>
                  <a:pt x="276" y="132"/>
                </a:cubicBezTo>
                <a:cubicBezTo>
                  <a:pt x="270" y="129"/>
                  <a:pt x="268" y="128"/>
                  <a:pt x="262" y="125"/>
                </a:cubicBezTo>
                <a:cubicBezTo>
                  <a:pt x="255" y="122"/>
                  <a:pt x="254" y="121"/>
                  <a:pt x="247" y="118"/>
                </a:cubicBezTo>
                <a:cubicBezTo>
                  <a:pt x="241" y="115"/>
                  <a:pt x="239" y="114"/>
                  <a:pt x="233" y="111"/>
                </a:cubicBezTo>
                <a:cubicBezTo>
                  <a:pt x="226" y="108"/>
                  <a:pt x="225" y="107"/>
                  <a:pt x="218" y="104"/>
                </a:cubicBezTo>
                <a:cubicBezTo>
                  <a:pt x="211" y="101"/>
                  <a:pt x="210" y="100"/>
                  <a:pt x="204" y="97"/>
                </a:cubicBezTo>
                <a:cubicBezTo>
                  <a:pt x="197" y="94"/>
                  <a:pt x="195" y="93"/>
                  <a:pt x="189" y="90"/>
                </a:cubicBezTo>
                <a:cubicBezTo>
                  <a:pt x="182" y="87"/>
                  <a:pt x="181" y="87"/>
                  <a:pt x="174" y="83"/>
                </a:cubicBezTo>
                <a:cubicBezTo>
                  <a:pt x="168" y="80"/>
                  <a:pt x="166" y="80"/>
                  <a:pt x="160" y="76"/>
                </a:cubicBezTo>
                <a:cubicBezTo>
                  <a:pt x="153" y="73"/>
                  <a:pt x="152" y="73"/>
                  <a:pt x="145" y="70"/>
                </a:cubicBezTo>
                <a:cubicBezTo>
                  <a:pt x="139" y="66"/>
                  <a:pt x="137" y="66"/>
                  <a:pt x="131" y="63"/>
                </a:cubicBezTo>
                <a:cubicBezTo>
                  <a:pt x="124" y="59"/>
                  <a:pt x="123" y="59"/>
                  <a:pt x="116" y="56"/>
                </a:cubicBezTo>
                <a:cubicBezTo>
                  <a:pt x="110" y="53"/>
                  <a:pt x="108" y="52"/>
                  <a:pt x="102" y="49"/>
                </a:cubicBezTo>
                <a:cubicBezTo>
                  <a:pt x="95" y="46"/>
                  <a:pt x="94" y="45"/>
                  <a:pt x="87" y="42"/>
                </a:cubicBezTo>
                <a:cubicBezTo>
                  <a:pt x="81" y="39"/>
                  <a:pt x="79" y="38"/>
                  <a:pt x="73" y="35"/>
                </a:cubicBezTo>
                <a:cubicBezTo>
                  <a:pt x="66" y="32"/>
                  <a:pt x="65" y="31"/>
                  <a:pt x="58" y="28"/>
                </a:cubicBezTo>
                <a:cubicBezTo>
                  <a:pt x="52" y="25"/>
                  <a:pt x="50" y="24"/>
                  <a:pt x="44" y="21"/>
                </a:cubicBezTo>
                <a:cubicBezTo>
                  <a:pt x="37" y="18"/>
                  <a:pt x="36" y="17"/>
                  <a:pt x="29" y="14"/>
                </a:cubicBezTo>
                <a:cubicBezTo>
                  <a:pt x="23" y="11"/>
                  <a:pt x="21" y="10"/>
                  <a:pt x="15" y="7"/>
                </a:cubicBezTo>
                <a:cubicBezTo>
                  <a:pt x="8" y="4"/>
                  <a:pt x="0" y="0"/>
                  <a:pt x="0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Freeform 249"/>
          <p:cNvSpPr>
            <a:spLocks/>
          </p:cNvSpPr>
          <p:nvPr/>
        </p:nvSpPr>
        <p:spPr bwMode="auto">
          <a:xfrm>
            <a:off x="1448464" y="1055737"/>
            <a:ext cx="1203325" cy="1808163"/>
          </a:xfrm>
          <a:custGeom>
            <a:avLst/>
            <a:gdLst>
              <a:gd name="T0" fmla="*/ 3173 w 3333"/>
              <a:gd name="T1" fmla="*/ 4928 h 5004"/>
              <a:gd name="T2" fmla="*/ 2999 w 3333"/>
              <a:gd name="T3" fmla="*/ 4844 h 5004"/>
              <a:gd name="T4" fmla="*/ 2826 w 3333"/>
              <a:gd name="T5" fmla="*/ 4761 h 5004"/>
              <a:gd name="T6" fmla="*/ 2654 w 3333"/>
              <a:gd name="T7" fmla="*/ 4677 h 5004"/>
              <a:gd name="T8" fmla="*/ 2484 w 3333"/>
              <a:gd name="T9" fmla="*/ 4594 h 5004"/>
              <a:gd name="T10" fmla="*/ 2317 w 3333"/>
              <a:gd name="T11" fmla="*/ 4511 h 5004"/>
              <a:gd name="T12" fmla="*/ 2152 w 3333"/>
              <a:gd name="T13" fmla="*/ 4427 h 5004"/>
              <a:gd name="T14" fmla="*/ 1991 w 3333"/>
              <a:gd name="T15" fmla="*/ 4344 h 5004"/>
              <a:gd name="T16" fmla="*/ 1833 w 3333"/>
              <a:gd name="T17" fmla="*/ 4261 h 5004"/>
              <a:gd name="T18" fmla="*/ 1679 w 3333"/>
              <a:gd name="T19" fmla="*/ 4177 h 5004"/>
              <a:gd name="T20" fmla="*/ 1530 w 3333"/>
              <a:gd name="T21" fmla="*/ 4094 h 5004"/>
              <a:gd name="T22" fmla="*/ 1386 w 3333"/>
              <a:gd name="T23" fmla="*/ 4010 h 5004"/>
              <a:gd name="T24" fmla="*/ 1247 w 3333"/>
              <a:gd name="T25" fmla="*/ 3927 h 5004"/>
              <a:gd name="T26" fmla="*/ 1113 w 3333"/>
              <a:gd name="T27" fmla="*/ 3843 h 5004"/>
              <a:gd name="T28" fmla="*/ 986 w 3333"/>
              <a:gd name="T29" fmla="*/ 3760 h 5004"/>
              <a:gd name="T30" fmla="*/ 866 w 3333"/>
              <a:gd name="T31" fmla="*/ 3677 h 5004"/>
              <a:gd name="T32" fmla="*/ 752 w 3333"/>
              <a:gd name="T33" fmla="*/ 3593 h 5004"/>
              <a:gd name="T34" fmla="*/ 645 w 3333"/>
              <a:gd name="T35" fmla="*/ 3510 h 5004"/>
              <a:gd name="T36" fmla="*/ 545 w 3333"/>
              <a:gd name="T37" fmla="*/ 3426 h 5004"/>
              <a:gd name="T38" fmla="*/ 454 w 3333"/>
              <a:gd name="T39" fmla="*/ 3343 h 5004"/>
              <a:gd name="T40" fmla="*/ 370 w 3333"/>
              <a:gd name="T41" fmla="*/ 3260 h 5004"/>
              <a:gd name="T42" fmla="*/ 294 w 3333"/>
              <a:gd name="T43" fmla="*/ 3176 h 5004"/>
              <a:gd name="T44" fmla="*/ 226 w 3333"/>
              <a:gd name="T45" fmla="*/ 3093 h 5004"/>
              <a:gd name="T46" fmla="*/ 167 w 3333"/>
              <a:gd name="T47" fmla="*/ 3009 h 5004"/>
              <a:gd name="T48" fmla="*/ 117 w 3333"/>
              <a:gd name="T49" fmla="*/ 2926 h 5004"/>
              <a:gd name="T50" fmla="*/ 76 w 3333"/>
              <a:gd name="T51" fmla="*/ 2843 h 5004"/>
              <a:gd name="T52" fmla="*/ 43 w 3333"/>
              <a:gd name="T53" fmla="*/ 2759 h 5004"/>
              <a:gd name="T54" fmla="*/ 20 w 3333"/>
              <a:gd name="T55" fmla="*/ 2676 h 5004"/>
              <a:gd name="T56" fmla="*/ 5 w 3333"/>
              <a:gd name="T57" fmla="*/ 2592 h 5004"/>
              <a:gd name="T58" fmla="*/ 0 w 3333"/>
              <a:gd name="T59" fmla="*/ 2509 h 5004"/>
              <a:gd name="T60" fmla="*/ 4 w 3333"/>
              <a:gd name="T61" fmla="*/ 2426 h 5004"/>
              <a:gd name="T62" fmla="*/ 16 w 3333"/>
              <a:gd name="T63" fmla="*/ 2342 h 5004"/>
              <a:gd name="T64" fmla="*/ 38 w 3333"/>
              <a:gd name="T65" fmla="*/ 2259 h 5004"/>
              <a:gd name="T66" fmla="*/ 69 w 3333"/>
              <a:gd name="T67" fmla="*/ 2175 h 5004"/>
              <a:gd name="T68" fmla="*/ 110 w 3333"/>
              <a:gd name="T69" fmla="*/ 2092 h 5004"/>
              <a:gd name="T70" fmla="*/ 158 w 3333"/>
              <a:gd name="T71" fmla="*/ 2009 h 5004"/>
              <a:gd name="T72" fmla="*/ 216 w 3333"/>
              <a:gd name="T73" fmla="*/ 1925 h 5004"/>
              <a:gd name="T74" fmla="*/ 282 w 3333"/>
              <a:gd name="T75" fmla="*/ 1842 h 5004"/>
              <a:gd name="T76" fmla="*/ 356 w 3333"/>
              <a:gd name="T77" fmla="*/ 1758 h 5004"/>
              <a:gd name="T78" fmla="*/ 439 w 3333"/>
              <a:gd name="T79" fmla="*/ 1675 h 5004"/>
              <a:gd name="T80" fmla="*/ 530 w 3333"/>
              <a:gd name="T81" fmla="*/ 1592 h 5004"/>
              <a:gd name="T82" fmla="*/ 628 w 3333"/>
              <a:gd name="T83" fmla="*/ 1508 h 5004"/>
              <a:gd name="T84" fmla="*/ 733 w 3333"/>
              <a:gd name="T85" fmla="*/ 1425 h 5004"/>
              <a:gd name="T86" fmla="*/ 846 w 3333"/>
              <a:gd name="T87" fmla="*/ 1341 h 5004"/>
              <a:gd name="T88" fmla="*/ 966 w 3333"/>
              <a:gd name="T89" fmla="*/ 1258 h 5004"/>
              <a:gd name="T90" fmla="*/ 1092 w 3333"/>
              <a:gd name="T91" fmla="*/ 1175 h 5004"/>
              <a:gd name="T92" fmla="*/ 1224 w 3333"/>
              <a:gd name="T93" fmla="*/ 1091 h 5004"/>
              <a:gd name="T94" fmla="*/ 1362 w 3333"/>
              <a:gd name="T95" fmla="*/ 1008 h 5004"/>
              <a:gd name="T96" fmla="*/ 1505 w 3333"/>
              <a:gd name="T97" fmla="*/ 924 h 5004"/>
              <a:gd name="T98" fmla="*/ 1654 w 3333"/>
              <a:gd name="T99" fmla="*/ 841 h 5004"/>
              <a:gd name="T100" fmla="*/ 1807 w 3333"/>
              <a:gd name="T101" fmla="*/ 758 h 5004"/>
              <a:gd name="T102" fmla="*/ 1964 w 3333"/>
              <a:gd name="T103" fmla="*/ 674 h 5004"/>
              <a:gd name="T104" fmla="*/ 2125 w 3333"/>
              <a:gd name="T105" fmla="*/ 591 h 5004"/>
              <a:gd name="T106" fmla="*/ 2289 w 3333"/>
              <a:gd name="T107" fmla="*/ 507 h 5004"/>
              <a:gd name="T108" fmla="*/ 2456 w 3333"/>
              <a:gd name="T109" fmla="*/ 424 h 5004"/>
              <a:gd name="T110" fmla="*/ 2626 w 3333"/>
              <a:gd name="T111" fmla="*/ 341 h 5004"/>
              <a:gd name="T112" fmla="*/ 2797 w 3333"/>
              <a:gd name="T113" fmla="*/ 257 h 5004"/>
              <a:gd name="T114" fmla="*/ 2970 w 3333"/>
              <a:gd name="T115" fmla="*/ 174 h 5004"/>
              <a:gd name="T116" fmla="*/ 3144 w 3333"/>
              <a:gd name="T117" fmla="*/ 90 h 5004"/>
              <a:gd name="T118" fmla="*/ 3318 w 3333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333" h="5004">
                <a:moveTo>
                  <a:pt x="3333" y="5004"/>
                </a:moveTo>
                <a:cubicBezTo>
                  <a:pt x="3333" y="5004"/>
                  <a:pt x="3325" y="5000"/>
                  <a:pt x="3318" y="4997"/>
                </a:cubicBezTo>
                <a:cubicBezTo>
                  <a:pt x="3312" y="4994"/>
                  <a:pt x="3310" y="4993"/>
                  <a:pt x="3304" y="4990"/>
                </a:cubicBezTo>
                <a:cubicBezTo>
                  <a:pt x="3297" y="4987"/>
                  <a:pt x="3296" y="4986"/>
                  <a:pt x="3289" y="4983"/>
                </a:cubicBezTo>
                <a:cubicBezTo>
                  <a:pt x="3283" y="4980"/>
                  <a:pt x="3281" y="4980"/>
                  <a:pt x="3275" y="4976"/>
                </a:cubicBezTo>
                <a:cubicBezTo>
                  <a:pt x="3268" y="4973"/>
                  <a:pt x="3267" y="4973"/>
                  <a:pt x="3260" y="4969"/>
                </a:cubicBezTo>
                <a:cubicBezTo>
                  <a:pt x="3254" y="4966"/>
                  <a:pt x="3252" y="4966"/>
                  <a:pt x="3246" y="4962"/>
                </a:cubicBezTo>
                <a:cubicBezTo>
                  <a:pt x="3239" y="4959"/>
                  <a:pt x="3238" y="4959"/>
                  <a:pt x="3231" y="4955"/>
                </a:cubicBezTo>
                <a:cubicBezTo>
                  <a:pt x="3225" y="4952"/>
                  <a:pt x="3223" y="4952"/>
                  <a:pt x="3217" y="4949"/>
                </a:cubicBezTo>
                <a:cubicBezTo>
                  <a:pt x="3210" y="4945"/>
                  <a:pt x="3209" y="4945"/>
                  <a:pt x="3202" y="4942"/>
                </a:cubicBezTo>
                <a:cubicBezTo>
                  <a:pt x="3196" y="4938"/>
                  <a:pt x="3194" y="4938"/>
                  <a:pt x="3188" y="4935"/>
                </a:cubicBezTo>
                <a:cubicBezTo>
                  <a:pt x="3181" y="4932"/>
                  <a:pt x="3180" y="4931"/>
                  <a:pt x="3173" y="4928"/>
                </a:cubicBezTo>
                <a:cubicBezTo>
                  <a:pt x="3167" y="4925"/>
                  <a:pt x="3165" y="4924"/>
                  <a:pt x="3159" y="4921"/>
                </a:cubicBezTo>
                <a:cubicBezTo>
                  <a:pt x="3152" y="4918"/>
                  <a:pt x="3151" y="4917"/>
                  <a:pt x="3144" y="4914"/>
                </a:cubicBezTo>
                <a:cubicBezTo>
                  <a:pt x="3138" y="4911"/>
                  <a:pt x="3136" y="4910"/>
                  <a:pt x="3129" y="4907"/>
                </a:cubicBezTo>
                <a:cubicBezTo>
                  <a:pt x="3123" y="4904"/>
                  <a:pt x="3122" y="4903"/>
                  <a:pt x="3115" y="4900"/>
                </a:cubicBezTo>
                <a:cubicBezTo>
                  <a:pt x="3108" y="4897"/>
                  <a:pt x="3107" y="4896"/>
                  <a:pt x="3101" y="4893"/>
                </a:cubicBezTo>
                <a:cubicBezTo>
                  <a:pt x="3094" y="4890"/>
                  <a:pt x="3092" y="4889"/>
                  <a:pt x="3086" y="4886"/>
                </a:cubicBezTo>
                <a:cubicBezTo>
                  <a:pt x="3079" y="4883"/>
                  <a:pt x="3078" y="4882"/>
                  <a:pt x="3072" y="4879"/>
                </a:cubicBezTo>
                <a:cubicBezTo>
                  <a:pt x="3065" y="4876"/>
                  <a:pt x="3063" y="4875"/>
                  <a:pt x="3057" y="4872"/>
                </a:cubicBezTo>
                <a:cubicBezTo>
                  <a:pt x="3050" y="4869"/>
                  <a:pt x="3049" y="4868"/>
                  <a:pt x="3043" y="4865"/>
                </a:cubicBezTo>
                <a:cubicBezTo>
                  <a:pt x="3036" y="4862"/>
                  <a:pt x="3034" y="4861"/>
                  <a:pt x="3028" y="4858"/>
                </a:cubicBezTo>
                <a:cubicBezTo>
                  <a:pt x="3021" y="4855"/>
                  <a:pt x="3020" y="4854"/>
                  <a:pt x="3014" y="4851"/>
                </a:cubicBezTo>
                <a:cubicBezTo>
                  <a:pt x="3007" y="4848"/>
                  <a:pt x="3006" y="4847"/>
                  <a:pt x="2999" y="4844"/>
                </a:cubicBezTo>
                <a:cubicBezTo>
                  <a:pt x="2993" y="4841"/>
                  <a:pt x="2991" y="4841"/>
                  <a:pt x="2985" y="4837"/>
                </a:cubicBezTo>
                <a:cubicBezTo>
                  <a:pt x="2978" y="4834"/>
                  <a:pt x="2977" y="4834"/>
                  <a:pt x="2970" y="4830"/>
                </a:cubicBezTo>
                <a:cubicBezTo>
                  <a:pt x="2964" y="4827"/>
                  <a:pt x="2962" y="4827"/>
                  <a:pt x="2956" y="4823"/>
                </a:cubicBezTo>
                <a:cubicBezTo>
                  <a:pt x="2949" y="4820"/>
                  <a:pt x="2948" y="4820"/>
                  <a:pt x="2941" y="4816"/>
                </a:cubicBezTo>
                <a:cubicBezTo>
                  <a:pt x="2935" y="4813"/>
                  <a:pt x="2933" y="4813"/>
                  <a:pt x="2927" y="4810"/>
                </a:cubicBezTo>
                <a:cubicBezTo>
                  <a:pt x="2920" y="4806"/>
                  <a:pt x="2919" y="4806"/>
                  <a:pt x="2912" y="4803"/>
                </a:cubicBezTo>
                <a:cubicBezTo>
                  <a:pt x="2906" y="4799"/>
                  <a:pt x="2904" y="4799"/>
                  <a:pt x="2898" y="4796"/>
                </a:cubicBezTo>
                <a:cubicBezTo>
                  <a:pt x="2891" y="4793"/>
                  <a:pt x="2890" y="4792"/>
                  <a:pt x="2884" y="4789"/>
                </a:cubicBezTo>
                <a:cubicBezTo>
                  <a:pt x="2877" y="4786"/>
                  <a:pt x="2876" y="4785"/>
                  <a:pt x="2869" y="4782"/>
                </a:cubicBezTo>
                <a:cubicBezTo>
                  <a:pt x="2863" y="4779"/>
                  <a:pt x="2861" y="4778"/>
                  <a:pt x="2855" y="4775"/>
                </a:cubicBezTo>
                <a:cubicBezTo>
                  <a:pt x="2848" y="4772"/>
                  <a:pt x="2847" y="4771"/>
                  <a:pt x="2840" y="4768"/>
                </a:cubicBezTo>
                <a:cubicBezTo>
                  <a:pt x="2834" y="4765"/>
                  <a:pt x="2832" y="4764"/>
                  <a:pt x="2826" y="4761"/>
                </a:cubicBezTo>
                <a:cubicBezTo>
                  <a:pt x="2819" y="4758"/>
                  <a:pt x="2818" y="4757"/>
                  <a:pt x="2812" y="4754"/>
                </a:cubicBezTo>
                <a:cubicBezTo>
                  <a:pt x="2805" y="4751"/>
                  <a:pt x="2804" y="4750"/>
                  <a:pt x="2797" y="4747"/>
                </a:cubicBezTo>
                <a:cubicBezTo>
                  <a:pt x="2791" y="4744"/>
                  <a:pt x="2789" y="4743"/>
                  <a:pt x="2783" y="4740"/>
                </a:cubicBezTo>
                <a:cubicBezTo>
                  <a:pt x="2776" y="4737"/>
                  <a:pt x="2775" y="4736"/>
                  <a:pt x="2768" y="4733"/>
                </a:cubicBezTo>
                <a:cubicBezTo>
                  <a:pt x="2762" y="4730"/>
                  <a:pt x="2761" y="4729"/>
                  <a:pt x="2754" y="4726"/>
                </a:cubicBezTo>
                <a:cubicBezTo>
                  <a:pt x="2748" y="4723"/>
                  <a:pt x="2746" y="4722"/>
                  <a:pt x="2740" y="4719"/>
                </a:cubicBezTo>
                <a:cubicBezTo>
                  <a:pt x="2733" y="4716"/>
                  <a:pt x="2732" y="4715"/>
                  <a:pt x="2726" y="4712"/>
                </a:cubicBezTo>
                <a:cubicBezTo>
                  <a:pt x="2719" y="4709"/>
                  <a:pt x="2718" y="4708"/>
                  <a:pt x="2711" y="4705"/>
                </a:cubicBezTo>
                <a:cubicBezTo>
                  <a:pt x="2705" y="4702"/>
                  <a:pt x="2703" y="4702"/>
                  <a:pt x="2697" y="4698"/>
                </a:cubicBezTo>
                <a:cubicBezTo>
                  <a:pt x="2691" y="4695"/>
                  <a:pt x="2689" y="4695"/>
                  <a:pt x="2683" y="4691"/>
                </a:cubicBezTo>
                <a:cubicBezTo>
                  <a:pt x="2676" y="4688"/>
                  <a:pt x="2675" y="4688"/>
                  <a:pt x="2668" y="4684"/>
                </a:cubicBezTo>
                <a:cubicBezTo>
                  <a:pt x="2662" y="4681"/>
                  <a:pt x="2661" y="4681"/>
                  <a:pt x="2654" y="4677"/>
                </a:cubicBezTo>
                <a:cubicBezTo>
                  <a:pt x="2648" y="4674"/>
                  <a:pt x="2646" y="4674"/>
                  <a:pt x="2640" y="4671"/>
                </a:cubicBezTo>
                <a:cubicBezTo>
                  <a:pt x="2634" y="4667"/>
                  <a:pt x="2632" y="4667"/>
                  <a:pt x="2626" y="4664"/>
                </a:cubicBezTo>
                <a:cubicBezTo>
                  <a:pt x="2619" y="4660"/>
                  <a:pt x="2618" y="4660"/>
                  <a:pt x="2612" y="4657"/>
                </a:cubicBezTo>
                <a:cubicBezTo>
                  <a:pt x="2605" y="4654"/>
                  <a:pt x="2604" y="4653"/>
                  <a:pt x="2597" y="4650"/>
                </a:cubicBezTo>
                <a:cubicBezTo>
                  <a:pt x="2591" y="4647"/>
                  <a:pt x="2590" y="4646"/>
                  <a:pt x="2583" y="4643"/>
                </a:cubicBezTo>
                <a:cubicBezTo>
                  <a:pt x="2577" y="4640"/>
                  <a:pt x="2575" y="4639"/>
                  <a:pt x="2569" y="4636"/>
                </a:cubicBezTo>
                <a:cubicBezTo>
                  <a:pt x="2563" y="4633"/>
                  <a:pt x="2561" y="4632"/>
                  <a:pt x="2555" y="4629"/>
                </a:cubicBezTo>
                <a:cubicBezTo>
                  <a:pt x="2549" y="4626"/>
                  <a:pt x="2547" y="4625"/>
                  <a:pt x="2541" y="4622"/>
                </a:cubicBezTo>
                <a:cubicBezTo>
                  <a:pt x="2534" y="4619"/>
                  <a:pt x="2533" y="4618"/>
                  <a:pt x="2527" y="4615"/>
                </a:cubicBezTo>
                <a:cubicBezTo>
                  <a:pt x="2520" y="4612"/>
                  <a:pt x="2519" y="4611"/>
                  <a:pt x="2513" y="4608"/>
                </a:cubicBezTo>
                <a:cubicBezTo>
                  <a:pt x="2506" y="4605"/>
                  <a:pt x="2505" y="4604"/>
                  <a:pt x="2498" y="4601"/>
                </a:cubicBezTo>
                <a:cubicBezTo>
                  <a:pt x="2492" y="4598"/>
                  <a:pt x="2491" y="4597"/>
                  <a:pt x="2484" y="4594"/>
                </a:cubicBezTo>
                <a:cubicBezTo>
                  <a:pt x="2478" y="4591"/>
                  <a:pt x="2477" y="4590"/>
                  <a:pt x="2470" y="4587"/>
                </a:cubicBezTo>
                <a:cubicBezTo>
                  <a:pt x="2464" y="4584"/>
                  <a:pt x="2463" y="4583"/>
                  <a:pt x="2456" y="4580"/>
                </a:cubicBezTo>
                <a:cubicBezTo>
                  <a:pt x="2450" y="4577"/>
                  <a:pt x="2449" y="4576"/>
                  <a:pt x="2442" y="4573"/>
                </a:cubicBezTo>
                <a:cubicBezTo>
                  <a:pt x="2436" y="4570"/>
                  <a:pt x="2434" y="4569"/>
                  <a:pt x="2428" y="4566"/>
                </a:cubicBezTo>
                <a:cubicBezTo>
                  <a:pt x="2422" y="4563"/>
                  <a:pt x="2421" y="4562"/>
                  <a:pt x="2414" y="4559"/>
                </a:cubicBezTo>
                <a:cubicBezTo>
                  <a:pt x="2408" y="4556"/>
                  <a:pt x="2407" y="4556"/>
                  <a:pt x="2400" y="4552"/>
                </a:cubicBezTo>
                <a:cubicBezTo>
                  <a:pt x="2394" y="4549"/>
                  <a:pt x="2393" y="4549"/>
                  <a:pt x="2386" y="4545"/>
                </a:cubicBezTo>
                <a:cubicBezTo>
                  <a:pt x="2380" y="4542"/>
                  <a:pt x="2379" y="4542"/>
                  <a:pt x="2372" y="4538"/>
                </a:cubicBezTo>
                <a:cubicBezTo>
                  <a:pt x="2366" y="4535"/>
                  <a:pt x="2365" y="4535"/>
                  <a:pt x="2358" y="4532"/>
                </a:cubicBezTo>
                <a:cubicBezTo>
                  <a:pt x="2352" y="4528"/>
                  <a:pt x="2351" y="4528"/>
                  <a:pt x="2345" y="4525"/>
                </a:cubicBezTo>
                <a:cubicBezTo>
                  <a:pt x="2338" y="4521"/>
                  <a:pt x="2337" y="4521"/>
                  <a:pt x="2331" y="4518"/>
                </a:cubicBezTo>
                <a:cubicBezTo>
                  <a:pt x="2324" y="4515"/>
                  <a:pt x="2323" y="4514"/>
                  <a:pt x="2317" y="4511"/>
                </a:cubicBezTo>
                <a:cubicBezTo>
                  <a:pt x="2311" y="4508"/>
                  <a:pt x="2309" y="4507"/>
                  <a:pt x="2303" y="4504"/>
                </a:cubicBezTo>
                <a:cubicBezTo>
                  <a:pt x="2297" y="4501"/>
                  <a:pt x="2295" y="4500"/>
                  <a:pt x="2289" y="4497"/>
                </a:cubicBezTo>
                <a:cubicBezTo>
                  <a:pt x="2283" y="4494"/>
                  <a:pt x="2282" y="4493"/>
                  <a:pt x="2275" y="4490"/>
                </a:cubicBezTo>
                <a:cubicBezTo>
                  <a:pt x="2269" y="4487"/>
                  <a:pt x="2268" y="4486"/>
                  <a:pt x="2262" y="4483"/>
                </a:cubicBezTo>
                <a:cubicBezTo>
                  <a:pt x="2255" y="4480"/>
                  <a:pt x="2254" y="4479"/>
                  <a:pt x="2248" y="4476"/>
                </a:cubicBezTo>
                <a:cubicBezTo>
                  <a:pt x="2242" y="4473"/>
                  <a:pt x="2240" y="4472"/>
                  <a:pt x="2234" y="4469"/>
                </a:cubicBezTo>
                <a:cubicBezTo>
                  <a:pt x="2228" y="4466"/>
                  <a:pt x="2226" y="4465"/>
                  <a:pt x="2220" y="4462"/>
                </a:cubicBezTo>
                <a:cubicBezTo>
                  <a:pt x="2214" y="4459"/>
                  <a:pt x="2213" y="4458"/>
                  <a:pt x="2207" y="4455"/>
                </a:cubicBezTo>
                <a:cubicBezTo>
                  <a:pt x="2200" y="4452"/>
                  <a:pt x="2199" y="4451"/>
                  <a:pt x="2193" y="4448"/>
                </a:cubicBezTo>
                <a:cubicBezTo>
                  <a:pt x="2187" y="4445"/>
                  <a:pt x="2185" y="4444"/>
                  <a:pt x="2179" y="4441"/>
                </a:cubicBezTo>
                <a:cubicBezTo>
                  <a:pt x="2173" y="4438"/>
                  <a:pt x="2172" y="4437"/>
                  <a:pt x="2166" y="4434"/>
                </a:cubicBezTo>
                <a:cubicBezTo>
                  <a:pt x="2160" y="4431"/>
                  <a:pt x="2158" y="4430"/>
                  <a:pt x="2152" y="4427"/>
                </a:cubicBezTo>
                <a:cubicBezTo>
                  <a:pt x="2146" y="4424"/>
                  <a:pt x="2145" y="4423"/>
                  <a:pt x="2138" y="4420"/>
                </a:cubicBezTo>
                <a:cubicBezTo>
                  <a:pt x="2132" y="4417"/>
                  <a:pt x="2131" y="4417"/>
                  <a:pt x="2125" y="4413"/>
                </a:cubicBezTo>
                <a:cubicBezTo>
                  <a:pt x="2119" y="4410"/>
                  <a:pt x="2117" y="4410"/>
                  <a:pt x="2111" y="4406"/>
                </a:cubicBezTo>
                <a:cubicBezTo>
                  <a:pt x="2105" y="4403"/>
                  <a:pt x="2104" y="4403"/>
                  <a:pt x="2098" y="4400"/>
                </a:cubicBezTo>
                <a:cubicBezTo>
                  <a:pt x="2092" y="4396"/>
                  <a:pt x="2090" y="4396"/>
                  <a:pt x="2084" y="4393"/>
                </a:cubicBezTo>
                <a:cubicBezTo>
                  <a:pt x="2078" y="4389"/>
                  <a:pt x="2077" y="4389"/>
                  <a:pt x="2071" y="4386"/>
                </a:cubicBezTo>
                <a:cubicBezTo>
                  <a:pt x="2065" y="4382"/>
                  <a:pt x="2063" y="4382"/>
                  <a:pt x="2057" y="4379"/>
                </a:cubicBezTo>
                <a:cubicBezTo>
                  <a:pt x="2051" y="4376"/>
                  <a:pt x="2050" y="4375"/>
                  <a:pt x="2044" y="4372"/>
                </a:cubicBezTo>
                <a:cubicBezTo>
                  <a:pt x="2038" y="4369"/>
                  <a:pt x="2037" y="4368"/>
                  <a:pt x="2031" y="4365"/>
                </a:cubicBezTo>
                <a:cubicBezTo>
                  <a:pt x="2025" y="4362"/>
                  <a:pt x="2023" y="4361"/>
                  <a:pt x="2017" y="4358"/>
                </a:cubicBezTo>
                <a:cubicBezTo>
                  <a:pt x="2011" y="4355"/>
                  <a:pt x="2010" y="4354"/>
                  <a:pt x="2004" y="4351"/>
                </a:cubicBezTo>
                <a:cubicBezTo>
                  <a:pt x="1998" y="4348"/>
                  <a:pt x="1997" y="4347"/>
                  <a:pt x="1991" y="4344"/>
                </a:cubicBezTo>
                <a:cubicBezTo>
                  <a:pt x="1985" y="4341"/>
                  <a:pt x="1983" y="4340"/>
                  <a:pt x="1977" y="4337"/>
                </a:cubicBezTo>
                <a:cubicBezTo>
                  <a:pt x="1971" y="4334"/>
                  <a:pt x="1970" y="4333"/>
                  <a:pt x="1964" y="4330"/>
                </a:cubicBezTo>
                <a:cubicBezTo>
                  <a:pt x="1958" y="4327"/>
                  <a:pt x="1957" y="4326"/>
                  <a:pt x="1951" y="4323"/>
                </a:cubicBezTo>
                <a:cubicBezTo>
                  <a:pt x="1945" y="4320"/>
                  <a:pt x="1943" y="4319"/>
                  <a:pt x="1937" y="4316"/>
                </a:cubicBezTo>
                <a:cubicBezTo>
                  <a:pt x="1932" y="4313"/>
                  <a:pt x="1930" y="4312"/>
                  <a:pt x="1924" y="4309"/>
                </a:cubicBezTo>
                <a:cubicBezTo>
                  <a:pt x="1918" y="4306"/>
                  <a:pt x="1917" y="4305"/>
                  <a:pt x="1911" y="4302"/>
                </a:cubicBezTo>
                <a:cubicBezTo>
                  <a:pt x="1905" y="4299"/>
                  <a:pt x="1904" y="4298"/>
                  <a:pt x="1898" y="4295"/>
                </a:cubicBezTo>
                <a:cubicBezTo>
                  <a:pt x="1892" y="4292"/>
                  <a:pt x="1891" y="4291"/>
                  <a:pt x="1885" y="4288"/>
                </a:cubicBezTo>
                <a:cubicBezTo>
                  <a:pt x="1879" y="4285"/>
                  <a:pt x="1878" y="4284"/>
                  <a:pt x="1872" y="4281"/>
                </a:cubicBezTo>
                <a:cubicBezTo>
                  <a:pt x="1866" y="4278"/>
                  <a:pt x="1865" y="4278"/>
                  <a:pt x="1859" y="4274"/>
                </a:cubicBezTo>
                <a:cubicBezTo>
                  <a:pt x="1853" y="4271"/>
                  <a:pt x="1852" y="4271"/>
                  <a:pt x="1846" y="4267"/>
                </a:cubicBezTo>
                <a:cubicBezTo>
                  <a:pt x="1840" y="4264"/>
                  <a:pt x="1839" y="4264"/>
                  <a:pt x="1833" y="4261"/>
                </a:cubicBezTo>
                <a:cubicBezTo>
                  <a:pt x="1827" y="4257"/>
                  <a:pt x="1826" y="4257"/>
                  <a:pt x="1820" y="4254"/>
                </a:cubicBezTo>
                <a:cubicBezTo>
                  <a:pt x="1814" y="4250"/>
                  <a:pt x="1813" y="4250"/>
                  <a:pt x="1807" y="4247"/>
                </a:cubicBezTo>
                <a:cubicBezTo>
                  <a:pt x="1801" y="4243"/>
                  <a:pt x="1800" y="4243"/>
                  <a:pt x="1794" y="4240"/>
                </a:cubicBezTo>
                <a:cubicBezTo>
                  <a:pt x="1788" y="4237"/>
                  <a:pt x="1787" y="4236"/>
                  <a:pt x="1781" y="4233"/>
                </a:cubicBezTo>
                <a:cubicBezTo>
                  <a:pt x="1775" y="4230"/>
                  <a:pt x="1774" y="4229"/>
                  <a:pt x="1768" y="4226"/>
                </a:cubicBezTo>
                <a:cubicBezTo>
                  <a:pt x="1762" y="4223"/>
                  <a:pt x="1761" y="4222"/>
                  <a:pt x="1755" y="4219"/>
                </a:cubicBezTo>
                <a:cubicBezTo>
                  <a:pt x="1750" y="4216"/>
                  <a:pt x="1748" y="4215"/>
                  <a:pt x="1743" y="4212"/>
                </a:cubicBezTo>
                <a:cubicBezTo>
                  <a:pt x="1737" y="4209"/>
                  <a:pt x="1735" y="4208"/>
                  <a:pt x="1730" y="4205"/>
                </a:cubicBezTo>
                <a:cubicBezTo>
                  <a:pt x="1724" y="4202"/>
                  <a:pt x="1723" y="4201"/>
                  <a:pt x="1717" y="4198"/>
                </a:cubicBezTo>
                <a:cubicBezTo>
                  <a:pt x="1711" y="4195"/>
                  <a:pt x="1710" y="4194"/>
                  <a:pt x="1704" y="4191"/>
                </a:cubicBezTo>
                <a:cubicBezTo>
                  <a:pt x="1699" y="4188"/>
                  <a:pt x="1697" y="4187"/>
                  <a:pt x="1692" y="4184"/>
                </a:cubicBezTo>
                <a:cubicBezTo>
                  <a:pt x="1686" y="4181"/>
                  <a:pt x="1685" y="4180"/>
                  <a:pt x="1679" y="4177"/>
                </a:cubicBezTo>
                <a:cubicBezTo>
                  <a:pt x="1673" y="4174"/>
                  <a:pt x="1672" y="4173"/>
                  <a:pt x="1666" y="4170"/>
                </a:cubicBezTo>
                <a:cubicBezTo>
                  <a:pt x="1661" y="4167"/>
                  <a:pt x="1659" y="4166"/>
                  <a:pt x="1654" y="4163"/>
                </a:cubicBezTo>
                <a:cubicBezTo>
                  <a:pt x="1648" y="4160"/>
                  <a:pt x="1647" y="4159"/>
                  <a:pt x="1641" y="4156"/>
                </a:cubicBezTo>
                <a:cubicBezTo>
                  <a:pt x="1636" y="4153"/>
                  <a:pt x="1634" y="4152"/>
                  <a:pt x="1629" y="4149"/>
                </a:cubicBezTo>
                <a:cubicBezTo>
                  <a:pt x="1623" y="4146"/>
                  <a:pt x="1622" y="4145"/>
                  <a:pt x="1616" y="4142"/>
                </a:cubicBezTo>
                <a:cubicBezTo>
                  <a:pt x="1611" y="4139"/>
                  <a:pt x="1609" y="4139"/>
                  <a:pt x="1604" y="4135"/>
                </a:cubicBezTo>
                <a:cubicBezTo>
                  <a:pt x="1598" y="4132"/>
                  <a:pt x="1597" y="4132"/>
                  <a:pt x="1591" y="4128"/>
                </a:cubicBezTo>
                <a:cubicBezTo>
                  <a:pt x="1586" y="4125"/>
                  <a:pt x="1585" y="4125"/>
                  <a:pt x="1579" y="4122"/>
                </a:cubicBezTo>
                <a:cubicBezTo>
                  <a:pt x="1573" y="4118"/>
                  <a:pt x="1572" y="4118"/>
                  <a:pt x="1567" y="4115"/>
                </a:cubicBezTo>
                <a:cubicBezTo>
                  <a:pt x="1561" y="4111"/>
                  <a:pt x="1560" y="4111"/>
                  <a:pt x="1554" y="4108"/>
                </a:cubicBezTo>
                <a:cubicBezTo>
                  <a:pt x="1549" y="4104"/>
                  <a:pt x="1548" y="4104"/>
                  <a:pt x="1542" y="4101"/>
                </a:cubicBezTo>
                <a:cubicBezTo>
                  <a:pt x="1537" y="4097"/>
                  <a:pt x="1535" y="4097"/>
                  <a:pt x="1530" y="4094"/>
                </a:cubicBezTo>
                <a:cubicBezTo>
                  <a:pt x="1524" y="4091"/>
                  <a:pt x="1523" y="4090"/>
                  <a:pt x="1518" y="4087"/>
                </a:cubicBezTo>
                <a:cubicBezTo>
                  <a:pt x="1512" y="4084"/>
                  <a:pt x="1511" y="4083"/>
                  <a:pt x="1505" y="4080"/>
                </a:cubicBezTo>
                <a:cubicBezTo>
                  <a:pt x="1500" y="4077"/>
                  <a:pt x="1499" y="4076"/>
                  <a:pt x="1493" y="4073"/>
                </a:cubicBezTo>
                <a:cubicBezTo>
                  <a:pt x="1488" y="4070"/>
                  <a:pt x="1487" y="4069"/>
                  <a:pt x="1481" y="4066"/>
                </a:cubicBezTo>
                <a:cubicBezTo>
                  <a:pt x="1476" y="4063"/>
                  <a:pt x="1474" y="4062"/>
                  <a:pt x="1469" y="4059"/>
                </a:cubicBezTo>
                <a:cubicBezTo>
                  <a:pt x="1464" y="4056"/>
                  <a:pt x="1462" y="4055"/>
                  <a:pt x="1457" y="4052"/>
                </a:cubicBezTo>
                <a:cubicBezTo>
                  <a:pt x="1452" y="4049"/>
                  <a:pt x="1450" y="4048"/>
                  <a:pt x="1445" y="4045"/>
                </a:cubicBezTo>
                <a:cubicBezTo>
                  <a:pt x="1440" y="4042"/>
                  <a:pt x="1438" y="4041"/>
                  <a:pt x="1433" y="4038"/>
                </a:cubicBezTo>
                <a:cubicBezTo>
                  <a:pt x="1428" y="4035"/>
                  <a:pt x="1426" y="4034"/>
                  <a:pt x="1421" y="4031"/>
                </a:cubicBezTo>
                <a:cubicBezTo>
                  <a:pt x="1416" y="4028"/>
                  <a:pt x="1415" y="4027"/>
                  <a:pt x="1409" y="4024"/>
                </a:cubicBezTo>
                <a:cubicBezTo>
                  <a:pt x="1404" y="4021"/>
                  <a:pt x="1403" y="4020"/>
                  <a:pt x="1397" y="4017"/>
                </a:cubicBezTo>
                <a:cubicBezTo>
                  <a:pt x="1392" y="4014"/>
                  <a:pt x="1391" y="4013"/>
                  <a:pt x="1386" y="4010"/>
                </a:cubicBezTo>
                <a:cubicBezTo>
                  <a:pt x="1380" y="4007"/>
                  <a:pt x="1379" y="4006"/>
                  <a:pt x="1374" y="4003"/>
                </a:cubicBezTo>
                <a:cubicBezTo>
                  <a:pt x="1368" y="4000"/>
                  <a:pt x="1367" y="4000"/>
                  <a:pt x="1362" y="3996"/>
                </a:cubicBezTo>
                <a:cubicBezTo>
                  <a:pt x="1357" y="3993"/>
                  <a:pt x="1356" y="3993"/>
                  <a:pt x="1350" y="3989"/>
                </a:cubicBezTo>
                <a:cubicBezTo>
                  <a:pt x="1345" y="3986"/>
                  <a:pt x="1344" y="3986"/>
                  <a:pt x="1339" y="3983"/>
                </a:cubicBezTo>
                <a:cubicBezTo>
                  <a:pt x="1333" y="3979"/>
                  <a:pt x="1332" y="3979"/>
                  <a:pt x="1327" y="3976"/>
                </a:cubicBezTo>
                <a:cubicBezTo>
                  <a:pt x="1322" y="3972"/>
                  <a:pt x="1321" y="3972"/>
                  <a:pt x="1315" y="3969"/>
                </a:cubicBezTo>
                <a:cubicBezTo>
                  <a:pt x="1310" y="3965"/>
                  <a:pt x="1309" y="3965"/>
                  <a:pt x="1304" y="3962"/>
                </a:cubicBezTo>
                <a:cubicBezTo>
                  <a:pt x="1299" y="3958"/>
                  <a:pt x="1297" y="3958"/>
                  <a:pt x="1292" y="3955"/>
                </a:cubicBezTo>
                <a:cubicBezTo>
                  <a:pt x="1287" y="3952"/>
                  <a:pt x="1286" y="3951"/>
                  <a:pt x="1281" y="3948"/>
                </a:cubicBezTo>
                <a:cubicBezTo>
                  <a:pt x="1276" y="3945"/>
                  <a:pt x="1274" y="3944"/>
                  <a:pt x="1269" y="3941"/>
                </a:cubicBezTo>
                <a:cubicBezTo>
                  <a:pt x="1264" y="3938"/>
                  <a:pt x="1263" y="3937"/>
                  <a:pt x="1258" y="3934"/>
                </a:cubicBezTo>
                <a:cubicBezTo>
                  <a:pt x="1253" y="3931"/>
                  <a:pt x="1252" y="3930"/>
                  <a:pt x="1247" y="3927"/>
                </a:cubicBezTo>
                <a:cubicBezTo>
                  <a:pt x="1242" y="3924"/>
                  <a:pt x="1240" y="3923"/>
                  <a:pt x="1235" y="3920"/>
                </a:cubicBezTo>
                <a:cubicBezTo>
                  <a:pt x="1230" y="3917"/>
                  <a:pt x="1229" y="3916"/>
                  <a:pt x="1224" y="3913"/>
                </a:cubicBezTo>
                <a:cubicBezTo>
                  <a:pt x="1219" y="3910"/>
                  <a:pt x="1218" y="3909"/>
                  <a:pt x="1213" y="3906"/>
                </a:cubicBezTo>
                <a:cubicBezTo>
                  <a:pt x="1208" y="3903"/>
                  <a:pt x="1207" y="3902"/>
                  <a:pt x="1202" y="3899"/>
                </a:cubicBezTo>
                <a:cubicBezTo>
                  <a:pt x="1197" y="3896"/>
                  <a:pt x="1195" y="3895"/>
                  <a:pt x="1190" y="3892"/>
                </a:cubicBezTo>
                <a:cubicBezTo>
                  <a:pt x="1185" y="3889"/>
                  <a:pt x="1184" y="3888"/>
                  <a:pt x="1179" y="3885"/>
                </a:cubicBezTo>
                <a:cubicBezTo>
                  <a:pt x="1174" y="3882"/>
                  <a:pt x="1173" y="3881"/>
                  <a:pt x="1168" y="3878"/>
                </a:cubicBezTo>
                <a:cubicBezTo>
                  <a:pt x="1163" y="3875"/>
                  <a:pt x="1162" y="3874"/>
                  <a:pt x="1157" y="3871"/>
                </a:cubicBezTo>
                <a:cubicBezTo>
                  <a:pt x="1152" y="3868"/>
                  <a:pt x="1151" y="3867"/>
                  <a:pt x="1146" y="3864"/>
                </a:cubicBezTo>
                <a:cubicBezTo>
                  <a:pt x="1141" y="3861"/>
                  <a:pt x="1140" y="3861"/>
                  <a:pt x="1135" y="3857"/>
                </a:cubicBezTo>
                <a:cubicBezTo>
                  <a:pt x="1130" y="3854"/>
                  <a:pt x="1129" y="3854"/>
                  <a:pt x="1124" y="3850"/>
                </a:cubicBezTo>
                <a:cubicBezTo>
                  <a:pt x="1119" y="3847"/>
                  <a:pt x="1118" y="3847"/>
                  <a:pt x="1113" y="3843"/>
                </a:cubicBezTo>
                <a:cubicBezTo>
                  <a:pt x="1109" y="3840"/>
                  <a:pt x="1107" y="3840"/>
                  <a:pt x="1103" y="3837"/>
                </a:cubicBezTo>
                <a:cubicBezTo>
                  <a:pt x="1098" y="3833"/>
                  <a:pt x="1097" y="3833"/>
                  <a:pt x="1092" y="3830"/>
                </a:cubicBezTo>
                <a:cubicBezTo>
                  <a:pt x="1087" y="3826"/>
                  <a:pt x="1086" y="3826"/>
                  <a:pt x="1081" y="3823"/>
                </a:cubicBezTo>
                <a:cubicBezTo>
                  <a:pt x="1076" y="3819"/>
                  <a:pt x="1075" y="3819"/>
                  <a:pt x="1070" y="3816"/>
                </a:cubicBezTo>
                <a:cubicBezTo>
                  <a:pt x="1066" y="3813"/>
                  <a:pt x="1064" y="3812"/>
                  <a:pt x="1060" y="3809"/>
                </a:cubicBezTo>
                <a:cubicBezTo>
                  <a:pt x="1055" y="3806"/>
                  <a:pt x="1054" y="3805"/>
                  <a:pt x="1049" y="3802"/>
                </a:cubicBezTo>
                <a:cubicBezTo>
                  <a:pt x="1044" y="3799"/>
                  <a:pt x="1043" y="3798"/>
                  <a:pt x="1038" y="3795"/>
                </a:cubicBezTo>
                <a:cubicBezTo>
                  <a:pt x="1034" y="3792"/>
                  <a:pt x="1033" y="3791"/>
                  <a:pt x="1028" y="3788"/>
                </a:cubicBezTo>
                <a:cubicBezTo>
                  <a:pt x="1023" y="3785"/>
                  <a:pt x="1022" y="3784"/>
                  <a:pt x="1017" y="3781"/>
                </a:cubicBezTo>
                <a:cubicBezTo>
                  <a:pt x="1013" y="3778"/>
                  <a:pt x="1012" y="3777"/>
                  <a:pt x="1007" y="3774"/>
                </a:cubicBezTo>
                <a:cubicBezTo>
                  <a:pt x="1002" y="3771"/>
                  <a:pt x="1001" y="3770"/>
                  <a:pt x="997" y="3767"/>
                </a:cubicBezTo>
                <a:cubicBezTo>
                  <a:pt x="992" y="3764"/>
                  <a:pt x="991" y="3763"/>
                  <a:pt x="986" y="3760"/>
                </a:cubicBezTo>
                <a:cubicBezTo>
                  <a:pt x="982" y="3757"/>
                  <a:pt x="981" y="3756"/>
                  <a:pt x="976" y="3753"/>
                </a:cubicBezTo>
                <a:cubicBezTo>
                  <a:pt x="971" y="3750"/>
                  <a:pt x="970" y="3749"/>
                  <a:pt x="966" y="3746"/>
                </a:cubicBezTo>
                <a:cubicBezTo>
                  <a:pt x="961" y="3743"/>
                  <a:pt x="960" y="3742"/>
                  <a:pt x="956" y="3739"/>
                </a:cubicBezTo>
                <a:cubicBezTo>
                  <a:pt x="951" y="3736"/>
                  <a:pt x="950" y="3735"/>
                  <a:pt x="945" y="3732"/>
                </a:cubicBezTo>
                <a:cubicBezTo>
                  <a:pt x="941" y="3729"/>
                  <a:pt x="940" y="3728"/>
                  <a:pt x="935" y="3725"/>
                </a:cubicBezTo>
                <a:cubicBezTo>
                  <a:pt x="931" y="3722"/>
                  <a:pt x="930" y="3721"/>
                  <a:pt x="925" y="3718"/>
                </a:cubicBezTo>
                <a:cubicBezTo>
                  <a:pt x="921" y="3715"/>
                  <a:pt x="920" y="3715"/>
                  <a:pt x="915" y="3711"/>
                </a:cubicBezTo>
                <a:cubicBezTo>
                  <a:pt x="911" y="3708"/>
                  <a:pt x="910" y="3708"/>
                  <a:pt x="905" y="3704"/>
                </a:cubicBezTo>
                <a:cubicBezTo>
                  <a:pt x="901" y="3701"/>
                  <a:pt x="900" y="3701"/>
                  <a:pt x="895" y="3698"/>
                </a:cubicBezTo>
                <a:cubicBezTo>
                  <a:pt x="891" y="3694"/>
                  <a:pt x="890" y="3694"/>
                  <a:pt x="885" y="3691"/>
                </a:cubicBezTo>
                <a:cubicBezTo>
                  <a:pt x="881" y="3687"/>
                  <a:pt x="880" y="3687"/>
                  <a:pt x="875" y="3684"/>
                </a:cubicBezTo>
                <a:cubicBezTo>
                  <a:pt x="871" y="3680"/>
                  <a:pt x="870" y="3680"/>
                  <a:pt x="866" y="3677"/>
                </a:cubicBezTo>
                <a:cubicBezTo>
                  <a:pt x="861" y="3674"/>
                  <a:pt x="860" y="3673"/>
                  <a:pt x="856" y="3670"/>
                </a:cubicBezTo>
                <a:cubicBezTo>
                  <a:pt x="851" y="3667"/>
                  <a:pt x="851" y="3666"/>
                  <a:pt x="846" y="3663"/>
                </a:cubicBezTo>
                <a:cubicBezTo>
                  <a:pt x="842" y="3660"/>
                  <a:pt x="841" y="3659"/>
                  <a:pt x="837" y="3656"/>
                </a:cubicBezTo>
                <a:cubicBezTo>
                  <a:pt x="832" y="3653"/>
                  <a:pt x="831" y="3652"/>
                  <a:pt x="827" y="3649"/>
                </a:cubicBezTo>
                <a:cubicBezTo>
                  <a:pt x="823" y="3646"/>
                  <a:pt x="822" y="3645"/>
                  <a:pt x="817" y="3642"/>
                </a:cubicBezTo>
                <a:cubicBezTo>
                  <a:pt x="813" y="3639"/>
                  <a:pt x="812" y="3638"/>
                  <a:pt x="808" y="3635"/>
                </a:cubicBezTo>
                <a:cubicBezTo>
                  <a:pt x="804" y="3632"/>
                  <a:pt x="803" y="3631"/>
                  <a:pt x="798" y="3628"/>
                </a:cubicBezTo>
                <a:cubicBezTo>
                  <a:pt x="794" y="3625"/>
                  <a:pt x="793" y="3624"/>
                  <a:pt x="789" y="3621"/>
                </a:cubicBezTo>
                <a:cubicBezTo>
                  <a:pt x="785" y="3618"/>
                  <a:pt x="784" y="3617"/>
                  <a:pt x="780" y="3614"/>
                </a:cubicBezTo>
                <a:cubicBezTo>
                  <a:pt x="775" y="3611"/>
                  <a:pt x="774" y="3610"/>
                  <a:pt x="770" y="3607"/>
                </a:cubicBezTo>
                <a:cubicBezTo>
                  <a:pt x="766" y="3604"/>
                  <a:pt x="765" y="3603"/>
                  <a:pt x="761" y="3600"/>
                </a:cubicBezTo>
                <a:cubicBezTo>
                  <a:pt x="757" y="3597"/>
                  <a:pt x="756" y="3596"/>
                  <a:pt x="752" y="3593"/>
                </a:cubicBezTo>
                <a:cubicBezTo>
                  <a:pt x="748" y="3590"/>
                  <a:pt x="747" y="3589"/>
                  <a:pt x="743" y="3586"/>
                </a:cubicBezTo>
                <a:cubicBezTo>
                  <a:pt x="738" y="3583"/>
                  <a:pt x="738" y="3582"/>
                  <a:pt x="733" y="3579"/>
                </a:cubicBezTo>
                <a:cubicBezTo>
                  <a:pt x="729" y="3576"/>
                  <a:pt x="728" y="3576"/>
                  <a:pt x="724" y="3572"/>
                </a:cubicBezTo>
                <a:cubicBezTo>
                  <a:pt x="720" y="3569"/>
                  <a:pt x="719" y="3569"/>
                  <a:pt x="715" y="3565"/>
                </a:cubicBezTo>
                <a:cubicBezTo>
                  <a:pt x="711" y="3562"/>
                  <a:pt x="710" y="3562"/>
                  <a:pt x="706" y="3559"/>
                </a:cubicBezTo>
                <a:cubicBezTo>
                  <a:pt x="702" y="3555"/>
                  <a:pt x="701" y="3555"/>
                  <a:pt x="697" y="3552"/>
                </a:cubicBezTo>
                <a:cubicBezTo>
                  <a:pt x="693" y="3548"/>
                  <a:pt x="692" y="3548"/>
                  <a:pt x="688" y="3545"/>
                </a:cubicBezTo>
                <a:cubicBezTo>
                  <a:pt x="685" y="3542"/>
                  <a:pt x="684" y="3541"/>
                  <a:pt x="680" y="3538"/>
                </a:cubicBezTo>
                <a:cubicBezTo>
                  <a:pt x="676" y="3535"/>
                  <a:pt x="675" y="3534"/>
                  <a:pt x="671" y="3531"/>
                </a:cubicBezTo>
                <a:cubicBezTo>
                  <a:pt x="667" y="3528"/>
                  <a:pt x="666" y="3527"/>
                  <a:pt x="662" y="3524"/>
                </a:cubicBezTo>
                <a:cubicBezTo>
                  <a:pt x="658" y="3521"/>
                  <a:pt x="657" y="3520"/>
                  <a:pt x="654" y="3517"/>
                </a:cubicBezTo>
                <a:cubicBezTo>
                  <a:pt x="650" y="3514"/>
                  <a:pt x="649" y="3513"/>
                  <a:pt x="645" y="3510"/>
                </a:cubicBezTo>
                <a:cubicBezTo>
                  <a:pt x="641" y="3507"/>
                  <a:pt x="640" y="3506"/>
                  <a:pt x="636" y="3503"/>
                </a:cubicBezTo>
                <a:cubicBezTo>
                  <a:pt x="632" y="3500"/>
                  <a:pt x="632" y="3499"/>
                  <a:pt x="628" y="3496"/>
                </a:cubicBezTo>
                <a:cubicBezTo>
                  <a:pt x="624" y="3493"/>
                  <a:pt x="623" y="3492"/>
                  <a:pt x="619" y="3489"/>
                </a:cubicBezTo>
                <a:cubicBezTo>
                  <a:pt x="615" y="3486"/>
                  <a:pt x="615" y="3485"/>
                  <a:pt x="611" y="3482"/>
                </a:cubicBezTo>
                <a:cubicBezTo>
                  <a:pt x="607" y="3479"/>
                  <a:pt x="606" y="3478"/>
                  <a:pt x="603" y="3475"/>
                </a:cubicBezTo>
                <a:cubicBezTo>
                  <a:pt x="599" y="3472"/>
                  <a:pt x="598" y="3471"/>
                  <a:pt x="594" y="3468"/>
                </a:cubicBezTo>
                <a:cubicBezTo>
                  <a:pt x="590" y="3465"/>
                  <a:pt x="590" y="3464"/>
                  <a:pt x="586" y="3461"/>
                </a:cubicBezTo>
                <a:cubicBezTo>
                  <a:pt x="582" y="3458"/>
                  <a:pt x="581" y="3457"/>
                  <a:pt x="578" y="3454"/>
                </a:cubicBezTo>
                <a:cubicBezTo>
                  <a:pt x="574" y="3451"/>
                  <a:pt x="573" y="3450"/>
                  <a:pt x="570" y="3447"/>
                </a:cubicBezTo>
                <a:cubicBezTo>
                  <a:pt x="566" y="3444"/>
                  <a:pt x="565" y="3443"/>
                  <a:pt x="561" y="3440"/>
                </a:cubicBezTo>
                <a:cubicBezTo>
                  <a:pt x="558" y="3437"/>
                  <a:pt x="557" y="3437"/>
                  <a:pt x="553" y="3433"/>
                </a:cubicBezTo>
                <a:cubicBezTo>
                  <a:pt x="550" y="3430"/>
                  <a:pt x="549" y="3430"/>
                  <a:pt x="545" y="3426"/>
                </a:cubicBezTo>
                <a:cubicBezTo>
                  <a:pt x="542" y="3423"/>
                  <a:pt x="541" y="3423"/>
                  <a:pt x="537" y="3420"/>
                </a:cubicBezTo>
                <a:cubicBezTo>
                  <a:pt x="534" y="3416"/>
                  <a:pt x="533" y="3416"/>
                  <a:pt x="530" y="3413"/>
                </a:cubicBezTo>
                <a:cubicBezTo>
                  <a:pt x="526" y="3409"/>
                  <a:pt x="525" y="3409"/>
                  <a:pt x="522" y="3406"/>
                </a:cubicBezTo>
                <a:cubicBezTo>
                  <a:pt x="518" y="3403"/>
                  <a:pt x="517" y="3402"/>
                  <a:pt x="514" y="3399"/>
                </a:cubicBezTo>
                <a:cubicBezTo>
                  <a:pt x="510" y="3396"/>
                  <a:pt x="510" y="3395"/>
                  <a:pt x="506" y="3392"/>
                </a:cubicBezTo>
                <a:cubicBezTo>
                  <a:pt x="503" y="3389"/>
                  <a:pt x="502" y="3388"/>
                  <a:pt x="498" y="3385"/>
                </a:cubicBezTo>
                <a:cubicBezTo>
                  <a:pt x="495" y="3382"/>
                  <a:pt x="494" y="3381"/>
                  <a:pt x="491" y="3378"/>
                </a:cubicBezTo>
                <a:cubicBezTo>
                  <a:pt x="487" y="3375"/>
                  <a:pt x="487" y="3374"/>
                  <a:pt x="483" y="3371"/>
                </a:cubicBezTo>
                <a:cubicBezTo>
                  <a:pt x="480" y="3368"/>
                  <a:pt x="479" y="3367"/>
                  <a:pt x="476" y="3364"/>
                </a:cubicBezTo>
                <a:cubicBezTo>
                  <a:pt x="472" y="3361"/>
                  <a:pt x="472" y="3360"/>
                  <a:pt x="468" y="3357"/>
                </a:cubicBezTo>
                <a:cubicBezTo>
                  <a:pt x="465" y="3354"/>
                  <a:pt x="464" y="3353"/>
                  <a:pt x="461" y="3350"/>
                </a:cubicBezTo>
                <a:cubicBezTo>
                  <a:pt x="458" y="3347"/>
                  <a:pt x="457" y="3346"/>
                  <a:pt x="454" y="3343"/>
                </a:cubicBezTo>
                <a:cubicBezTo>
                  <a:pt x="450" y="3340"/>
                  <a:pt x="450" y="3339"/>
                  <a:pt x="446" y="3336"/>
                </a:cubicBezTo>
                <a:cubicBezTo>
                  <a:pt x="443" y="3333"/>
                  <a:pt x="442" y="3332"/>
                  <a:pt x="439" y="3329"/>
                </a:cubicBezTo>
                <a:cubicBezTo>
                  <a:pt x="436" y="3326"/>
                  <a:pt x="435" y="3325"/>
                  <a:pt x="432" y="3322"/>
                </a:cubicBezTo>
                <a:cubicBezTo>
                  <a:pt x="429" y="3319"/>
                  <a:pt x="428" y="3318"/>
                  <a:pt x="425" y="3315"/>
                </a:cubicBezTo>
                <a:cubicBezTo>
                  <a:pt x="421" y="3312"/>
                  <a:pt x="421" y="3311"/>
                  <a:pt x="418" y="3308"/>
                </a:cubicBezTo>
                <a:cubicBezTo>
                  <a:pt x="414" y="3305"/>
                  <a:pt x="414" y="3304"/>
                  <a:pt x="411" y="3301"/>
                </a:cubicBezTo>
                <a:cubicBezTo>
                  <a:pt x="407" y="3298"/>
                  <a:pt x="407" y="3298"/>
                  <a:pt x="404" y="3294"/>
                </a:cubicBezTo>
                <a:cubicBezTo>
                  <a:pt x="401" y="3291"/>
                  <a:pt x="400" y="3291"/>
                  <a:pt x="397" y="3287"/>
                </a:cubicBezTo>
                <a:cubicBezTo>
                  <a:pt x="394" y="3284"/>
                  <a:pt x="393" y="3284"/>
                  <a:pt x="390" y="3281"/>
                </a:cubicBezTo>
                <a:cubicBezTo>
                  <a:pt x="387" y="3277"/>
                  <a:pt x="386" y="3277"/>
                  <a:pt x="383" y="3274"/>
                </a:cubicBezTo>
                <a:cubicBezTo>
                  <a:pt x="380" y="3270"/>
                  <a:pt x="379" y="3270"/>
                  <a:pt x="376" y="3267"/>
                </a:cubicBezTo>
                <a:cubicBezTo>
                  <a:pt x="373" y="3264"/>
                  <a:pt x="373" y="3263"/>
                  <a:pt x="370" y="3260"/>
                </a:cubicBezTo>
                <a:cubicBezTo>
                  <a:pt x="367" y="3257"/>
                  <a:pt x="366" y="3256"/>
                  <a:pt x="363" y="3253"/>
                </a:cubicBezTo>
                <a:cubicBezTo>
                  <a:pt x="360" y="3250"/>
                  <a:pt x="359" y="3249"/>
                  <a:pt x="356" y="3246"/>
                </a:cubicBezTo>
                <a:cubicBezTo>
                  <a:pt x="354" y="3243"/>
                  <a:pt x="353" y="3242"/>
                  <a:pt x="350" y="3239"/>
                </a:cubicBezTo>
                <a:cubicBezTo>
                  <a:pt x="347" y="3236"/>
                  <a:pt x="346" y="3235"/>
                  <a:pt x="343" y="3232"/>
                </a:cubicBezTo>
                <a:cubicBezTo>
                  <a:pt x="341" y="3229"/>
                  <a:pt x="340" y="3228"/>
                  <a:pt x="337" y="3225"/>
                </a:cubicBezTo>
                <a:cubicBezTo>
                  <a:pt x="334" y="3222"/>
                  <a:pt x="334" y="3221"/>
                  <a:pt x="331" y="3218"/>
                </a:cubicBezTo>
                <a:cubicBezTo>
                  <a:pt x="328" y="3215"/>
                  <a:pt x="327" y="3214"/>
                  <a:pt x="324" y="3211"/>
                </a:cubicBezTo>
                <a:cubicBezTo>
                  <a:pt x="322" y="3208"/>
                  <a:pt x="321" y="3207"/>
                  <a:pt x="318" y="3204"/>
                </a:cubicBezTo>
                <a:cubicBezTo>
                  <a:pt x="315" y="3201"/>
                  <a:pt x="315" y="3200"/>
                  <a:pt x="312" y="3197"/>
                </a:cubicBezTo>
                <a:cubicBezTo>
                  <a:pt x="309" y="3194"/>
                  <a:pt x="309" y="3193"/>
                  <a:pt x="306" y="3190"/>
                </a:cubicBezTo>
                <a:cubicBezTo>
                  <a:pt x="303" y="3187"/>
                  <a:pt x="303" y="3186"/>
                  <a:pt x="300" y="3183"/>
                </a:cubicBezTo>
                <a:cubicBezTo>
                  <a:pt x="297" y="3180"/>
                  <a:pt x="297" y="3179"/>
                  <a:pt x="294" y="3176"/>
                </a:cubicBezTo>
                <a:cubicBezTo>
                  <a:pt x="291" y="3173"/>
                  <a:pt x="291" y="3172"/>
                  <a:pt x="288" y="3169"/>
                </a:cubicBezTo>
                <a:cubicBezTo>
                  <a:pt x="285" y="3166"/>
                  <a:pt x="285" y="3165"/>
                  <a:pt x="282" y="3162"/>
                </a:cubicBezTo>
                <a:cubicBezTo>
                  <a:pt x="279" y="3159"/>
                  <a:pt x="279" y="3159"/>
                  <a:pt x="276" y="3155"/>
                </a:cubicBezTo>
                <a:cubicBezTo>
                  <a:pt x="274" y="3152"/>
                  <a:pt x="273" y="3152"/>
                  <a:pt x="270" y="3148"/>
                </a:cubicBezTo>
                <a:cubicBezTo>
                  <a:pt x="268" y="3145"/>
                  <a:pt x="267" y="3145"/>
                  <a:pt x="265" y="3142"/>
                </a:cubicBezTo>
                <a:cubicBezTo>
                  <a:pt x="262" y="3138"/>
                  <a:pt x="262" y="3138"/>
                  <a:pt x="259" y="3135"/>
                </a:cubicBezTo>
                <a:cubicBezTo>
                  <a:pt x="256" y="3131"/>
                  <a:pt x="256" y="3131"/>
                  <a:pt x="253" y="3128"/>
                </a:cubicBezTo>
                <a:cubicBezTo>
                  <a:pt x="251" y="3125"/>
                  <a:pt x="250" y="3124"/>
                  <a:pt x="248" y="3121"/>
                </a:cubicBezTo>
                <a:cubicBezTo>
                  <a:pt x="245" y="3118"/>
                  <a:pt x="245" y="3117"/>
                  <a:pt x="242" y="3114"/>
                </a:cubicBezTo>
                <a:cubicBezTo>
                  <a:pt x="240" y="3111"/>
                  <a:pt x="239" y="3110"/>
                  <a:pt x="237" y="3107"/>
                </a:cubicBezTo>
                <a:cubicBezTo>
                  <a:pt x="235" y="3104"/>
                  <a:pt x="234" y="3103"/>
                  <a:pt x="232" y="3100"/>
                </a:cubicBezTo>
                <a:cubicBezTo>
                  <a:pt x="229" y="3097"/>
                  <a:pt x="229" y="3096"/>
                  <a:pt x="226" y="3093"/>
                </a:cubicBezTo>
                <a:cubicBezTo>
                  <a:pt x="224" y="3090"/>
                  <a:pt x="223" y="3089"/>
                  <a:pt x="221" y="3086"/>
                </a:cubicBezTo>
                <a:cubicBezTo>
                  <a:pt x="219" y="3083"/>
                  <a:pt x="218" y="3082"/>
                  <a:pt x="216" y="3079"/>
                </a:cubicBezTo>
                <a:cubicBezTo>
                  <a:pt x="214" y="3076"/>
                  <a:pt x="213" y="3075"/>
                  <a:pt x="211" y="3072"/>
                </a:cubicBezTo>
                <a:cubicBezTo>
                  <a:pt x="208" y="3069"/>
                  <a:pt x="208" y="3068"/>
                  <a:pt x="206" y="3065"/>
                </a:cubicBezTo>
                <a:cubicBezTo>
                  <a:pt x="203" y="3062"/>
                  <a:pt x="203" y="3061"/>
                  <a:pt x="201" y="3058"/>
                </a:cubicBezTo>
                <a:cubicBezTo>
                  <a:pt x="198" y="3055"/>
                  <a:pt x="198" y="3054"/>
                  <a:pt x="196" y="3051"/>
                </a:cubicBezTo>
                <a:cubicBezTo>
                  <a:pt x="194" y="3048"/>
                  <a:pt x="193" y="3047"/>
                  <a:pt x="191" y="3044"/>
                </a:cubicBezTo>
                <a:cubicBezTo>
                  <a:pt x="189" y="3041"/>
                  <a:pt x="188" y="3040"/>
                  <a:pt x="186" y="3037"/>
                </a:cubicBezTo>
                <a:cubicBezTo>
                  <a:pt x="184" y="3034"/>
                  <a:pt x="183" y="3033"/>
                  <a:pt x="181" y="3030"/>
                </a:cubicBezTo>
                <a:cubicBezTo>
                  <a:pt x="179" y="3027"/>
                  <a:pt x="179" y="3026"/>
                  <a:pt x="177" y="3023"/>
                </a:cubicBezTo>
                <a:cubicBezTo>
                  <a:pt x="174" y="3020"/>
                  <a:pt x="174" y="3020"/>
                  <a:pt x="172" y="3016"/>
                </a:cubicBezTo>
                <a:cubicBezTo>
                  <a:pt x="170" y="3013"/>
                  <a:pt x="169" y="3013"/>
                  <a:pt x="167" y="3009"/>
                </a:cubicBezTo>
                <a:cubicBezTo>
                  <a:pt x="165" y="3006"/>
                  <a:pt x="165" y="3006"/>
                  <a:pt x="163" y="3003"/>
                </a:cubicBezTo>
                <a:cubicBezTo>
                  <a:pt x="161" y="2999"/>
                  <a:pt x="160" y="2999"/>
                  <a:pt x="158" y="2996"/>
                </a:cubicBezTo>
                <a:cubicBezTo>
                  <a:pt x="156" y="2992"/>
                  <a:pt x="156" y="2992"/>
                  <a:pt x="154" y="2989"/>
                </a:cubicBezTo>
                <a:cubicBezTo>
                  <a:pt x="152" y="2985"/>
                  <a:pt x="152" y="2985"/>
                  <a:pt x="150" y="2982"/>
                </a:cubicBezTo>
                <a:cubicBezTo>
                  <a:pt x="148" y="2979"/>
                  <a:pt x="147" y="2978"/>
                  <a:pt x="145" y="2975"/>
                </a:cubicBezTo>
                <a:cubicBezTo>
                  <a:pt x="143" y="2972"/>
                  <a:pt x="143" y="2971"/>
                  <a:pt x="141" y="2968"/>
                </a:cubicBezTo>
                <a:cubicBezTo>
                  <a:pt x="139" y="2965"/>
                  <a:pt x="139" y="2964"/>
                  <a:pt x="137" y="2961"/>
                </a:cubicBezTo>
                <a:cubicBezTo>
                  <a:pt x="135" y="2958"/>
                  <a:pt x="135" y="2957"/>
                  <a:pt x="133" y="2954"/>
                </a:cubicBezTo>
                <a:cubicBezTo>
                  <a:pt x="131" y="2951"/>
                  <a:pt x="131" y="2950"/>
                  <a:pt x="129" y="2947"/>
                </a:cubicBezTo>
                <a:cubicBezTo>
                  <a:pt x="127" y="2944"/>
                  <a:pt x="127" y="2943"/>
                  <a:pt x="125" y="2940"/>
                </a:cubicBezTo>
                <a:cubicBezTo>
                  <a:pt x="123" y="2937"/>
                  <a:pt x="123" y="2936"/>
                  <a:pt x="121" y="2933"/>
                </a:cubicBezTo>
                <a:cubicBezTo>
                  <a:pt x="119" y="2930"/>
                  <a:pt x="119" y="2929"/>
                  <a:pt x="117" y="2926"/>
                </a:cubicBezTo>
                <a:cubicBezTo>
                  <a:pt x="115" y="2923"/>
                  <a:pt x="115" y="2922"/>
                  <a:pt x="113" y="2919"/>
                </a:cubicBezTo>
                <a:cubicBezTo>
                  <a:pt x="112" y="2916"/>
                  <a:pt x="111" y="2915"/>
                  <a:pt x="110" y="2912"/>
                </a:cubicBezTo>
                <a:cubicBezTo>
                  <a:pt x="108" y="2909"/>
                  <a:pt x="108" y="2908"/>
                  <a:pt x="106" y="2905"/>
                </a:cubicBezTo>
                <a:cubicBezTo>
                  <a:pt x="104" y="2902"/>
                  <a:pt x="104" y="2901"/>
                  <a:pt x="102" y="2898"/>
                </a:cubicBezTo>
                <a:cubicBezTo>
                  <a:pt x="101" y="2895"/>
                  <a:pt x="100" y="2894"/>
                  <a:pt x="99" y="2891"/>
                </a:cubicBezTo>
                <a:cubicBezTo>
                  <a:pt x="97" y="2888"/>
                  <a:pt x="97" y="2888"/>
                  <a:pt x="95" y="2884"/>
                </a:cubicBezTo>
                <a:cubicBezTo>
                  <a:pt x="94" y="2881"/>
                  <a:pt x="93" y="2880"/>
                  <a:pt x="92" y="2877"/>
                </a:cubicBezTo>
                <a:cubicBezTo>
                  <a:pt x="90" y="2874"/>
                  <a:pt x="90" y="2874"/>
                  <a:pt x="88" y="2870"/>
                </a:cubicBezTo>
                <a:cubicBezTo>
                  <a:pt x="87" y="2867"/>
                  <a:pt x="87" y="2867"/>
                  <a:pt x="85" y="2863"/>
                </a:cubicBezTo>
                <a:cubicBezTo>
                  <a:pt x="84" y="2860"/>
                  <a:pt x="83" y="2860"/>
                  <a:pt x="82" y="2857"/>
                </a:cubicBezTo>
                <a:cubicBezTo>
                  <a:pt x="80" y="2853"/>
                  <a:pt x="80" y="2853"/>
                  <a:pt x="79" y="2850"/>
                </a:cubicBezTo>
                <a:cubicBezTo>
                  <a:pt x="77" y="2846"/>
                  <a:pt x="77" y="2846"/>
                  <a:pt x="76" y="2843"/>
                </a:cubicBezTo>
                <a:cubicBezTo>
                  <a:pt x="74" y="2840"/>
                  <a:pt x="74" y="2839"/>
                  <a:pt x="73" y="2836"/>
                </a:cubicBezTo>
                <a:cubicBezTo>
                  <a:pt x="71" y="2833"/>
                  <a:pt x="71" y="2832"/>
                  <a:pt x="69" y="2829"/>
                </a:cubicBezTo>
                <a:cubicBezTo>
                  <a:pt x="68" y="2826"/>
                  <a:pt x="68" y="2825"/>
                  <a:pt x="67" y="2822"/>
                </a:cubicBezTo>
                <a:cubicBezTo>
                  <a:pt x="65" y="2819"/>
                  <a:pt x="65" y="2818"/>
                  <a:pt x="64" y="2815"/>
                </a:cubicBezTo>
                <a:cubicBezTo>
                  <a:pt x="62" y="2812"/>
                  <a:pt x="62" y="2811"/>
                  <a:pt x="61" y="2808"/>
                </a:cubicBezTo>
                <a:cubicBezTo>
                  <a:pt x="60" y="2805"/>
                  <a:pt x="59" y="2804"/>
                  <a:pt x="58" y="2801"/>
                </a:cubicBezTo>
                <a:cubicBezTo>
                  <a:pt x="57" y="2798"/>
                  <a:pt x="57" y="2797"/>
                  <a:pt x="55" y="2794"/>
                </a:cubicBezTo>
                <a:cubicBezTo>
                  <a:pt x="54" y="2791"/>
                  <a:pt x="54" y="2790"/>
                  <a:pt x="53" y="2787"/>
                </a:cubicBezTo>
                <a:cubicBezTo>
                  <a:pt x="52" y="2784"/>
                  <a:pt x="51" y="2783"/>
                  <a:pt x="50" y="2780"/>
                </a:cubicBezTo>
                <a:cubicBezTo>
                  <a:pt x="49" y="2777"/>
                  <a:pt x="49" y="2776"/>
                  <a:pt x="48" y="2773"/>
                </a:cubicBezTo>
                <a:cubicBezTo>
                  <a:pt x="47" y="2770"/>
                  <a:pt x="46" y="2769"/>
                  <a:pt x="45" y="2766"/>
                </a:cubicBezTo>
                <a:cubicBezTo>
                  <a:pt x="44" y="2763"/>
                  <a:pt x="44" y="2762"/>
                  <a:pt x="43" y="2759"/>
                </a:cubicBezTo>
                <a:cubicBezTo>
                  <a:pt x="42" y="2756"/>
                  <a:pt x="42" y="2755"/>
                  <a:pt x="41" y="2752"/>
                </a:cubicBezTo>
                <a:cubicBezTo>
                  <a:pt x="40" y="2749"/>
                  <a:pt x="39" y="2749"/>
                  <a:pt x="38" y="2745"/>
                </a:cubicBezTo>
                <a:cubicBezTo>
                  <a:pt x="37" y="2742"/>
                  <a:pt x="37" y="2741"/>
                  <a:pt x="36" y="2738"/>
                </a:cubicBezTo>
                <a:cubicBezTo>
                  <a:pt x="35" y="2735"/>
                  <a:pt x="35" y="2735"/>
                  <a:pt x="34" y="2731"/>
                </a:cubicBezTo>
                <a:cubicBezTo>
                  <a:pt x="33" y="2728"/>
                  <a:pt x="33" y="2728"/>
                  <a:pt x="32" y="2724"/>
                </a:cubicBezTo>
                <a:cubicBezTo>
                  <a:pt x="31" y="2721"/>
                  <a:pt x="31" y="2721"/>
                  <a:pt x="30" y="2718"/>
                </a:cubicBezTo>
                <a:cubicBezTo>
                  <a:pt x="29" y="2714"/>
                  <a:pt x="29" y="2714"/>
                  <a:pt x="28" y="2711"/>
                </a:cubicBezTo>
                <a:cubicBezTo>
                  <a:pt x="27" y="2707"/>
                  <a:pt x="27" y="2707"/>
                  <a:pt x="26" y="2704"/>
                </a:cubicBezTo>
                <a:cubicBezTo>
                  <a:pt x="26" y="2701"/>
                  <a:pt x="25" y="2700"/>
                  <a:pt x="25" y="2697"/>
                </a:cubicBezTo>
                <a:cubicBezTo>
                  <a:pt x="24" y="2694"/>
                  <a:pt x="24" y="2693"/>
                  <a:pt x="23" y="2690"/>
                </a:cubicBezTo>
                <a:cubicBezTo>
                  <a:pt x="22" y="2687"/>
                  <a:pt x="22" y="2686"/>
                  <a:pt x="21" y="2683"/>
                </a:cubicBezTo>
                <a:cubicBezTo>
                  <a:pt x="20" y="2680"/>
                  <a:pt x="20" y="2679"/>
                  <a:pt x="20" y="2676"/>
                </a:cubicBezTo>
                <a:cubicBezTo>
                  <a:pt x="19" y="2673"/>
                  <a:pt x="19" y="2672"/>
                  <a:pt x="18" y="2669"/>
                </a:cubicBezTo>
                <a:cubicBezTo>
                  <a:pt x="17" y="2666"/>
                  <a:pt x="17" y="2665"/>
                  <a:pt x="16" y="2662"/>
                </a:cubicBezTo>
                <a:cubicBezTo>
                  <a:pt x="16" y="2659"/>
                  <a:pt x="16" y="2658"/>
                  <a:pt x="15" y="2655"/>
                </a:cubicBezTo>
                <a:cubicBezTo>
                  <a:pt x="14" y="2652"/>
                  <a:pt x="14" y="2651"/>
                  <a:pt x="14" y="2648"/>
                </a:cubicBezTo>
                <a:cubicBezTo>
                  <a:pt x="13" y="2645"/>
                  <a:pt x="13" y="2644"/>
                  <a:pt x="12" y="2641"/>
                </a:cubicBezTo>
                <a:cubicBezTo>
                  <a:pt x="12" y="2638"/>
                  <a:pt x="12" y="2637"/>
                  <a:pt x="11" y="2634"/>
                </a:cubicBezTo>
                <a:cubicBezTo>
                  <a:pt x="11" y="2631"/>
                  <a:pt x="10" y="2630"/>
                  <a:pt x="10" y="2627"/>
                </a:cubicBezTo>
                <a:cubicBezTo>
                  <a:pt x="9" y="2624"/>
                  <a:pt x="9" y="2623"/>
                  <a:pt x="9" y="2620"/>
                </a:cubicBezTo>
                <a:cubicBezTo>
                  <a:pt x="8" y="2617"/>
                  <a:pt x="8" y="2616"/>
                  <a:pt x="8" y="2613"/>
                </a:cubicBezTo>
                <a:cubicBezTo>
                  <a:pt x="7" y="2610"/>
                  <a:pt x="7" y="2610"/>
                  <a:pt x="7" y="2606"/>
                </a:cubicBezTo>
                <a:cubicBezTo>
                  <a:pt x="6" y="2603"/>
                  <a:pt x="6" y="2602"/>
                  <a:pt x="6" y="2599"/>
                </a:cubicBezTo>
                <a:cubicBezTo>
                  <a:pt x="5" y="2596"/>
                  <a:pt x="5" y="2596"/>
                  <a:pt x="5" y="2592"/>
                </a:cubicBezTo>
                <a:cubicBezTo>
                  <a:pt x="5" y="2589"/>
                  <a:pt x="5" y="2589"/>
                  <a:pt x="4" y="2585"/>
                </a:cubicBezTo>
                <a:cubicBezTo>
                  <a:pt x="4" y="2582"/>
                  <a:pt x="4" y="2582"/>
                  <a:pt x="4" y="2579"/>
                </a:cubicBezTo>
                <a:cubicBezTo>
                  <a:pt x="3" y="2575"/>
                  <a:pt x="3" y="2575"/>
                  <a:pt x="3" y="2572"/>
                </a:cubicBezTo>
                <a:cubicBezTo>
                  <a:pt x="3" y="2568"/>
                  <a:pt x="3" y="2568"/>
                  <a:pt x="2" y="2565"/>
                </a:cubicBezTo>
                <a:cubicBezTo>
                  <a:pt x="2" y="2562"/>
                  <a:pt x="2" y="2561"/>
                  <a:pt x="2" y="2558"/>
                </a:cubicBezTo>
                <a:cubicBezTo>
                  <a:pt x="1" y="2555"/>
                  <a:pt x="1" y="2554"/>
                  <a:pt x="1" y="2551"/>
                </a:cubicBezTo>
                <a:cubicBezTo>
                  <a:pt x="1" y="2548"/>
                  <a:pt x="1" y="2547"/>
                  <a:pt x="1" y="2544"/>
                </a:cubicBezTo>
                <a:cubicBezTo>
                  <a:pt x="1" y="2541"/>
                  <a:pt x="1" y="2540"/>
                  <a:pt x="1" y="2537"/>
                </a:cubicBezTo>
                <a:cubicBezTo>
                  <a:pt x="0" y="2534"/>
                  <a:pt x="0" y="2533"/>
                  <a:pt x="0" y="2530"/>
                </a:cubicBezTo>
                <a:cubicBezTo>
                  <a:pt x="0" y="2527"/>
                  <a:pt x="0" y="2526"/>
                  <a:pt x="0" y="2523"/>
                </a:cubicBezTo>
                <a:cubicBezTo>
                  <a:pt x="0" y="2520"/>
                  <a:pt x="0" y="2519"/>
                  <a:pt x="0" y="2516"/>
                </a:cubicBezTo>
                <a:cubicBezTo>
                  <a:pt x="0" y="2513"/>
                  <a:pt x="0" y="2512"/>
                  <a:pt x="0" y="2509"/>
                </a:cubicBezTo>
                <a:cubicBezTo>
                  <a:pt x="0" y="2506"/>
                  <a:pt x="0" y="2505"/>
                  <a:pt x="0" y="2502"/>
                </a:cubicBezTo>
                <a:cubicBezTo>
                  <a:pt x="0" y="2499"/>
                  <a:pt x="0" y="2498"/>
                  <a:pt x="0" y="2495"/>
                </a:cubicBezTo>
                <a:cubicBezTo>
                  <a:pt x="0" y="2492"/>
                  <a:pt x="0" y="2491"/>
                  <a:pt x="0" y="2488"/>
                </a:cubicBezTo>
                <a:cubicBezTo>
                  <a:pt x="0" y="2485"/>
                  <a:pt x="0" y="2484"/>
                  <a:pt x="0" y="2481"/>
                </a:cubicBezTo>
                <a:cubicBezTo>
                  <a:pt x="0" y="2478"/>
                  <a:pt x="0" y="2477"/>
                  <a:pt x="0" y="2474"/>
                </a:cubicBezTo>
                <a:cubicBezTo>
                  <a:pt x="0" y="2471"/>
                  <a:pt x="0" y="2470"/>
                  <a:pt x="1" y="2467"/>
                </a:cubicBezTo>
                <a:cubicBezTo>
                  <a:pt x="1" y="2464"/>
                  <a:pt x="1" y="2463"/>
                  <a:pt x="1" y="2460"/>
                </a:cubicBezTo>
                <a:cubicBezTo>
                  <a:pt x="1" y="2457"/>
                  <a:pt x="1" y="2457"/>
                  <a:pt x="1" y="2453"/>
                </a:cubicBezTo>
                <a:cubicBezTo>
                  <a:pt x="1" y="2450"/>
                  <a:pt x="1" y="2450"/>
                  <a:pt x="2" y="2446"/>
                </a:cubicBezTo>
                <a:cubicBezTo>
                  <a:pt x="2" y="2443"/>
                  <a:pt x="2" y="2443"/>
                  <a:pt x="2" y="2440"/>
                </a:cubicBezTo>
                <a:cubicBezTo>
                  <a:pt x="3" y="2436"/>
                  <a:pt x="3" y="2436"/>
                  <a:pt x="3" y="2433"/>
                </a:cubicBezTo>
                <a:cubicBezTo>
                  <a:pt x="3" y="2429"/>
                  <a:pt x="3" y="2429"/>
                  <a:pt x="4" y="2426"/>
                </a:cubicBezTo>
                <a:cubicBezTo>
                  <a:pt x="4" y="2423"/>
                  <a:pt x="4" y="2422"/>
                  <a:pt x="4" y="2419"/>
                </a:cubicBezTo>
                <a:cubicBezTo>
                  <a:pt x="5" y="2416"/>
                  <a:pt x="5" y="2415"/>
                  <a:pt x="5" y="2412"/>
                </a:cubicBezTo>
                <a:cubicBezTo>
                  <a:pt x="5" y="2409"/>
                  <a:pt x="5" y="2408"/>
                  <a:pt x="6" y="2405"/>
                </a:cubicBezTo>
                <a:cubicBezTo>
                  <a:pt x="6" y="2402"/>
                  <a:pt x="6" y="2401"/>
                  <a:pt x="7" y="2398"/>
                </a:cubicBezTo>
                <a:cubicBezTo>
                  <a:pt x="7" y="2395"/>
                  <a:pt x="7" y="2394"/>
                  <a:pt x="8" y="2391"/>
                </a:cubicBezTo>
                <a:cubicBezTo>
                  <a:pt x="8" y="2388"/>
                  <a:pt x="8" y="2387"/>
                  <a:pt x="9" y="2384"/>
                </a:cubicBezTo>
                <a:cubicBezTo>
                  <a:pt x="9" y="2381"/>
                  <a:pt x="9" y="2380"/>
                  <a:pt x="10" y="2377"/>
                </a:cubicBezTo>
                <a:cubicBezTo>
                  <a:pt x="10" y="2374"/>
                  <a:pt x="11" y="2373"/>
                  <a:pt x="11" y="2370"/>
                </a:cubicBezTo>
                <a:cubicBezTo>
                  <a:pt x="12" y="2367"/>
                  <a:pt x="12" y="2366"/>
                  <a:pt x="12" y="2363"/>
                </a:cubicBezTo>
                <a:cubicBezTo>
                  <a:pt x="13" y="2360"/>
                  <a:pt x="13" y="2359"/>
                  <a:pt x="14" y="2356"/>
                </a:cubicBezTo>
                <a:cubicBezTo>
                  <a:pt x="14" y="2353"/>
                  <a:pt x="14" y="2352"/>
                  <a:pt x="15" y="2349"/>
                </a:cubicBezTo>
                <a:cubicBezTo>
                  <a:pt x="16" y="2346"/>
                  <a:pt x="16" y="2345"/>
                  <a:pt x="16" y="2342"/>
                </a:cubicBezTo>
                <a:cubicBezTo>
                  <a:pt x="17" y="2339"/>
                  <a:pt x="17" y="2338"/>
                  <a:pt x="18" y="2335"/>
                </a:cubicBezTo>
                <a:cubicBezTo>
                  <a:pt x="19" y="2332"/>
                  <a:pt x="19" y="2331"/>
                  <a:pt x="20" y="2328"/>
                </a:cubicBezTo>
                <a:cubicBezTo>
                  <a:pt x="20" y="2325"/>
                  <a:pt x="20" y="2325"/>
                  <a:pt x="21" y="2321"/>
                </a:cubicBezTo>
                <a:cubicBezTo>
                  <a:pt x="22" y="2318"/>
                  <a:pt x="22" y="2318"/>
                  <a:pt x="23" y="2314"/>
                </a:cubicBezTo>
                <a:cubicBezTo>
                  <a:pt x="24" y="2311"/>
                  <a:pt x="24" y="2311"/>
                  <a:pt x="25" y="2307"/>
                </a:cubicBezTo>
                <a:cubicBezTo>
                  <a:pt x="25" y="2304"/>
                  <a:pt x="26" y="2304"/>
                  <a:pt x="26" y="2301"/>
                </a:cubicBezTo>
                <a:cubicBezTo>
                  <a:pt x="27" y="2297"/>
                  <a:pt x="27" y="2297"/>
                  <a:pt x="28" y="2294"/>
                </a:cubicBezTo>
                <a:cubicBezTo>
                  <a:pt x="29" y="2290"/>
                  <a:pt x="29" y="2290"/>
                  <a:pt x="30" y="2287"/>
                </a:cubicBezTo>
                <a:cubicBezTo>
                  <a:pt x="31" y="2284"/>
                  <a:pt x="31" y="2283"/>
                  <a:pt x="32" y="2280"/>
                </a:cubicBezTo>
                <a:cubicBezTo>
                  <a:pt x="33" y="2277"/>
                  <a:pt x="33" y="2276"/>
                  <a:pt x="34" y="2273"/>
                </a:cubicBezTo>
                <a:cubicBezTo>
                  <a:pt x="35" y="2270"/>
                  <a:pt x="35" y="2269"/>
                  <a:pt x="36" y="2266"/>
                </a:cubicBezTo>
                <a:cubicBezTo>
                  <a:pt x="37" y="2263"/>
                  <a:pt x="37" y="2262"/>
                  <a:pt x="38" y="2259"/>
                </a:cubicBezTo>
                <a:cubicBezTo>
                  <a:pt x="39" y="2256"/>
                  <a:pt x="40" y="2255"/>
                  <a:pt x="41" y="2252"/>
                </a:cubicBezTo>
                <a:cubicBezTo>
                  <a:pt x="42" y="2249"/>
                  <a:pt x="42" y="2248"/>
                  <a:pt x="43" y="2245"/>
                </a:cubicBezTo>
                <a:cubicBezTo>
                  <a:pt x="44" y="2242"/>
                  <a:pt x="44" y="2241"/>
                  <a:pt x="45" y="2238"/>
                </a:cubicBezTo>
                <a:cubicBezTo>
                  <a:pt x="46" y="2235"/>
                  <a:pt x="47" y="2234"/>
                  <a:pt x="48" y="2231"/>
                </a:cubicBezTo>
                <a:cubicBezTo>
                  <a:pt x="49" y="2228"/>
                  <a:pt x="49" y="2227"/>
                  <a:pt x="50" y="2224"/>
                </a:cubicBezTo>
                <a:cubicBezTo>
                  <a:pt x="51" y="2221"/>
                  <a:pt x="52" y="2220"/>
                  <a:pt x="53" y="2217"/>
                </a:cubicBezTo>
                <a:cubicBezTo>
                  <a:pt x="54" y="2214"/>
                  <a:pt x="54" y="2213"/>
                  <a:pt x="55" y="2210"/>
                </a:cubicBezTo>
                <a:cubicBezTo>
                  <a:pt x="57" y="2207"/>
                  <a:pt x="57" y="2206"/>
                  <a:pt x="58" y="2203"/>
                </a:cubicBezTo>
                <a:cubicBezTo>
                  <a:pt x="59" y="2200"/>
                  <a:pt x="60" y="2199"/>
                  <a:pt x="61" y="2196"/>
                </a:cubicBezTo>
                <a:cubicBezTo>
                  <a:pt x="62" y="2193"/>
                  <a:pt x="62" y="2192"/>
                  <a:pt x="64" y="2189"/>
                </a:cubicBezTo>
                <a:cubicBezTo>
                  <a:pt x="65" y="2186"/>
                  <a:pt x="65" y="2186"/>
                  <a:pt x="67" y="2182"/>
                </a:cubicBezTo>
                <a:cubicBezTo>
                  <a:pt x="68" y="2179"/>
                  <a:pt x="68" y="2179"/>
                  <a:pt x="69" y="2175"/>
                </a:cubicBezTo>
                <a:cubicBezTo>
                  <a:pt x="71" y="2172"/>
                  <a:pt x="71" y="2172"/>
                  <a:pt x="73" y="2168"/>
                </a:cubicBezTo>
                <a:cubicBezTo>
                  <a:pt x="74" y="2165"/>
                  <a:pt x="74" y="2165"/>
                  <a:pt x="76" y="2162"/>
                </a:cubicBezTo>
                <a:cubicBezTo>
                  <a:pt x="77" y="2158"/>
                  <a:pt x="77" y="2158"/>
                  <a:pt x="79" y="2155"/>
                </a:cubicBezTo>
                <a:cubicBezTo>
                  <a:pt x="80" y="2151"/>
                  <a:pt x="80" y="2151"/>
                  <a:pt x="82" y="2148"/>
                </a:cubicBezTo>
                <a:cubicBezTo>
                  <a:pt x="83" y="2145"/>
                  <a:pt x="84" y="2144"/>
                  <a:pt x="85" y="2141"/>
                </a:cubicBezTo>
                <a:cubicBezTo>
                  <a:pt x="87" y="2138"/>
                  <a:pt x="87" y="2137"/>
                  <a:pt x="88" y="2134"/>
                </a:cubicBezTo>
                <a:cubicBezTo>
                  <a:pt x="90" y="2131"/>
                  <a:pt x="90" y="2130"/>
                  <a:pt x="92" y="2127"/>
                </a:cubicBezTo>
                <a:cubicBezTo>
                  <a:pt x="93" y="2124"/>
                  <a:pt x="94" y="2123"/>
                  <a:pt x="95" y="2120"/>
                </a:cubicBezTo>
                <a:cubicBezTo>
                  <a:pt x="97" y="2117"/>
                  <a:pt x="97" y="2116"/>
                  <a:pt x="99" y="2113"/>
                </a:cubicBezTo>
                <a:cubicBezTo>
                  <a:pt x="100" y="2110"/>
                  <a:pt x="101" y="2109"/>
                  <a:pt x="102" y="2106"/>
                </a:cubicBezTo>
                <a:cubicBezTo>
                  <a:pt x="104" y="2103"/>
                  <a:pt x="104" y="2102"/>
                  <a:pt x="106" y="2099"/>
                </a:cubicBezTo>
                <a:cubicBezTo>
                  <a:pt x="108" y="2096"/>
                  <a:pt x="108" y="2095"/>
                  <a:pt x="110" y="2092"/>
                </a:cubicBezTo>
                <a:cubicBezTo>
                  <a:pt x="111" y="2089"/>
                  <a:pt x="112" y="2088"/>
                  <a:pt x="113" y="2085"/>
                </a:cubicBezTo>
                <a:cubicBezTo>
                  <a:pt x="115" y="2082"/>
                  <a:pt x="115" y="2081"/>
                  <a:pt x="117" y="2078"/>
                </a:cubicBezTo>
                <a:cubicBezTo>
                  <a:pt x="119" y="2075"/>
                  <a:pt x="119" y="2074"/>
                  <a:pt x="121" y="2071"/>
                </a:cubicBezTo>
                <a:cubicBezTo>
                  <a:pt x="123" y="2068"/>
                  <a:pt x="123" y="2067"/>
                  <a:pt x="125" y="2064"/>
                </a:cubicBezTo>
                <a:cubicBezTo>
                  <a:pt x="127" y="2061"/>
                  <a:pt x="127" y="2060"/>
                  <a:pt x="129" y="2057"/>
                </a:cubicBezTo>
                <a:cubicBezTo>
                  <a:pt x="131" y="2054"/>
                  <a:pt x="131" y="2053"/>
                  <a:pt x="133" y="2050"/>
                </a:cubicBezTo>
                <a:cubicBezTo>
                  <a:pt x="135" y="2047"/>
                  <a:pt x="135" y="2047"/>
                  <a:pt x="137" y="2043"/>
                </a:cubicBezTo>
                <a:cubicBezTo>
                  <a:pt x="139" y="2040"/>
                  <a:pt x="139" y="2040"/>
                  <a:pt x="141" y="2036"/>
                </a:cubicBezTo>
                <a:cubicBezTo>
                  <a:pt x="143" y="2033"/>
                  <a:pt x="143" y="2033"/>
                  <a:pt x="145" y="2029"/>
                </a:cubicBezTo>
                <a:cubicBezTo>
                  <a:pt x="147" y="2026"/>
                  <a:pt x="148" y="2026"/>
                  <a:pt x="150" y="2022"/>
                </a:cubicBezTo>
                <a:cubicBezTo>
                  <a:pt x="152" y="2019"/>
                  <a:pt x="152" y="2019"/>
                  <a:pt x="154" y="2016"/>
                </a:cubicBezTo>
                <a:cubicBezTo>
                  <a:pt x="156" y="2012"/>
                  <a:pt x="156" y="2012"/>
                  <a:pt x="158" y="2009"/>
                </a:cubicBezTo>
                <a:cubicBezTo>
                  <a:pt x="160" y="2005"/>
                  <a:pt x="161" y="2005"/>
                  <a:pt x="163" y="2002"/>
                </a:cubicBezTo>
                <a:cubicBezTo>
                  <a:pt x="165" y="1999"/>
                  <a:pt x="165" y="1998"/>
                  <a:pt x="167" y="1995"/>
                </a:cubicBezTo>
                <a:cubicBezTo>
                  <a:pt x="169" y="1992"/>
                  <a:pt x="170" y="1991"/>
                  <a:pt x="172" y="1988"/>
                </a:cubicBezTo>
                <a:cubicBezTo>
                  <a:pt x="174" y="1985"/>
                  <a:pt x="174" y="1984"/>
                  <a:pt x="177" y="1981"/>
                </a:cubicBezTo>
                <a:cubicBezTo>
                  <a:pt x="179" y="1978"/>
                  <a:pt x="179" y="1977"/>
                  <a:pt x="181" y="1974"/>
                </a:cubicBezTo>
                <a:cubicBezTo>
                  <a:pt x="183" y="1971"/>
                  <a:pt x="184" y="1970"/>
                  <a:pt x="186" y="1967"/>
                </a:cubicBezTo>
                <a:cubicBezTo>
                  <a:pt x="188" y="1964"/>
                  <a:pt x="189" y="1963"/>
                  <a:pt x="191" y="1960"/>
                </a:cubicBezTo>
                <a:cubicBezTo>
                  <a:pt x="193" y="1957"/>
                  <a:pt x="194" y="1956"/>
                  <a:pt x="196" y="1953"/>
                </a:cubicBezTo>
                <a:cubicBezTo>
                  <a:pt x="198" y="1950"/>
                  <a:pt x="198" y="1949"/>
                  <a:pt x="201" y="1946"/>
                </a:cubicBezTo>
                <a:cubicBezTo>
                  <a:pt x="203" y="1943"/>
                  <a:pt x="203" y="1942"/>
                  <a:pt x="206" y="1939"/>
                </a:cubicBezTo>
                <a:cubicBezTo>
                  <a:pt x="208" y="1936"/>
                  <a:pt x="208" y="1935"/>
                  <a:pt x="211" y="1932"/>
                </a:cubicBezTo>
                <a:cubicBezTo>
                  <a:pt x="213" y="1929"/>
                  <a:pt x="214" y="1928"/>
                  <a:pt x="216" y="1925"/>
                </a:cubicBezTo>
                <a:cubicBezTo>
                  <a:pt x="218" y="1922"/>
                  <a:pt x="219" y="1921"/>
                  <a:pt x="221" y="1918"/>
                </a:cubicBezTo>
                <a:cubicBezTo>
                  <a:pt x="223" y="1915"/>
                  <a:pt x="224" y="1914"/>
                  <a:pt x="226" y="1911"/>
                </a:cubicBezTo>
                <a:cubicBezTo>
                  <a:pt x="229" y="1908"/>
                  <a:pt x="229" y="1908"/>
                  <a:pt x="232" y="1904"/>
                </a:cubicBezTo>
                <a:cubicBezTo>
                  <a:pt x="234" y="1901"/>
                  <a:pt x="235" y="1901"/>
                  <a:pt x="237" y="1897"/>
                </a:cubicBezTo>
                <a:cubicBezTo>
                  <a:pt x="239" y="1894"/>
                  <a:pt x="240" y="1894"/>
                  <a:pt x="242" y="1890"/>
                </a:cubicBezTo>
                <a:cubicBezTo>
                  <a:pt x="245" y="1887"/>
                  <a:pt x="245" y="1887"/>
                  <a:pt x="248" y="1883"/>
                </a:cubicBezTo>
                <a:cubicBezTo>
                  <a:pt x="250" y="1880"/>
                  <a:pt x="251" y="1880"/>
                  <a:pt x="253" y="1877"/>
                </a:cubicBezTo>
                <a:cubicBezTo>
                  <a:pt x="256" y="1873"/>
                  <a:pt x="256" y="1873"/>
                  <a:pt x="259" y="1870"/>
                </a:cubicBezTo>
                <a:cubicBezTo>
                  <a:pt x="262" y="1866"/>
                  <a:pt x="262" y="1866"/>
                  <a:pt x="265" y="1863"/>
                </a:cubicBezTo>
                <a:cubicBezTo>
                  <a:pt x="267" y="1860"/>
                  <a:pt x="268" y="1859"/>
                  <a:pt x="270" y="1856"/>
                </a:cubicBezTo>
                <a:cubicBezTo>
                  <a:pt x="273" y="1853"/>
                  <a:pt x="274" y="1852"/>
                  <a:pt x="276" y="1849"/>
                </a:cubicBezTo>
                <a:cubicBezTo>
                  <a:pt x="279" y="1846"/>
                  <a:pt x="279" y="1845"/>
                  <a:pt x="282" y="1842"/>
                </a:cubicBezTo>
                <a:cubicBezTo>
                  <a:pt x="285" y="1839"/>
                  <a:pt x="285" y="1838"/>
                  <a:pt x="288" y="1835"/>
                </a:cubicBezTo>
                <a:cubicBezTo>
                  <a:pt x="291" y="1832"/>
                  <a:pt x="291" y="1831"/>
                  <a:pt x="294" y="1828"/>
                </a:cubicBezTo>
                <a:cubicBezTo>
                  <a:pt x="297" y="1825"/>
                  <a:pt x="297" y="1824"/>
                  <a:pt x="300" y="1821"/>
                </a:cubicBezTo>
                <a:cubicBezTo>
                  <a:pt x="303" y="1818"/>
                  <a:pt x="303" y="1817"/>
                  <a:pt x="306" y="1814"/>
                </a:cubicBezTo>
                <a:cubicBezTo>
                  <a:pt x="309" y="1811"/>
                  <a:pt x="309" y="1810"/>
                  <a:pt x="312" y="1807"/>
                </a:cubicBezTo>
                <a:cubicBezTo>
                  <a:pt x="315" y="1804"/>
                  <a:pt x="315" y="1803"/>
                  <a:pt x="318" y="1800"/>
                </a:cubicBezTo>
                <a:cubicBezTo>
                  <a:pt x="321" y="1797"/>
                  <a:pt x="322" y="1796"/>
                  <a:pt x="324" y="1793"/>
                </a:cubicBezTo>
                <a:cubicBezTo>
                  <a:pt x="327" y="1790"/>
                  <a:pt x="328" y="1789"/>
                  <a:pt x="331" y="1786"/>
                </a:cubicBezTo>
                <a:cubicBezTo>
                  <a:pt x="334" y="1783"/>
                  <a:pt x="334" y="1782"/>
                  <a:pt x="337" y="1779"/>
                </a:cubicBezTo>
                <a:cubicBezTo>
                  <a:pt x="340" y="1776"/>
                  <a:pt x="341" y="1775"/>
                  <a:pt x="343" y="1772"/>
                </a:cubicBezTo>
                <a:cubicBezTo>
                  <a:pt x="346" y="1769"/>
                  <a:pt x="347" y="1769"/>
                  <a:pt x="350" y="1765"/>
                </a:cubicBezTo>
                <a:cubicBezTo>
                  <a:pt x="353" y="1762"/>
                  <a:pt x="354" y="1762"/>
                  <a:pt x="356" y="1758"/>
                </a:cubicBezTo>
                <a:cubicBezTo>
                  <a:pt x="359" y="1755"/>
                  <a:pt x="360" y="1755"/>
                  <a:pt x="363" y="1751"/>
                </a:cubicBezTo>
                <a:cubicBezTo>
                  <a:pt x="366" y="1748"/>
                  <a:pt x="367" y="1748"/>
                  <a:pt x="370" y="1744"/>
                </a:cubicBezTo>
                <a:cubicBezTo>
                  <a:pt x="373" y="1741"/>
                  <a:pt x="373" y="1741"/>
                  <a:pt x="376" y="1738"/>
                </a:cubicBezTo>
                <a:cubicBezTo>
                  <a:pt x="379" y="1734"/>
                  <a:pt x="380" y="1734"/>
                  <a:pt x="383" y="1731"/>
                </a:cubicBezTo>
                <a:cubicBezTo>
                  <a:pt x="386" y="1727"/>
                  <a:pt x="387" y="1727"/>
                  <a:pt x="390" y="1724"/>
                </a:cubicBezTo>
                <a:cubicBezTo>
                  <a:pt x="393" y="1721"/>
                  <a:pt x="394" y="1720"/>
                  <a:pt x="397" y="1717"/>
                </a:cubicBezTo>
                <a:cubicBezTo>
                  <a:pt x="400" y="1714"/>
                  <a:pt x="401" y="1713"/>
                  <a:pt x="404" y="1710"/>
                </a:cubicBezTo>
                <a:cubicBezTo>
                  <a:pt x="407" y="1707"/>
                  <a:pt x="407" y="1706"/>
                  <a:pt x="411" y="1703"/>
                </a:cubicBezTo>
                <a:cubicBezTo>
                  <a:pt x="414" y="1700"/>
                  <a:pt x="414" y="1699"/>
                  <a:pt x="418" y="1696"/>
                </a:cubicBezTo>
                <a:cubicBezTo>
                  <a:pt x="421" y="1693"/>
                  <a:pt x="421" y="1692"/>
                  <a:pt x="425" y="1689"/>
                </a:cubicBezTo>
                <a:cubicBezTo>
                  <a:pt x="428" y="1686"/>
                  <a:pt x="429" y="1685"/>
                  <a:pt x="432" y="1682"/>
                </a:cubicBezTo>
                <a:cubicBezTo>
                  <a:pt x="435" y="1679"/>
                  <a:pt x="436" y="1678"/>
                  <a:pt x="439" y="1675"/>
                </a:cubicBezTo>
                <a:cubicBezTo>
                  <a:pt x="442" y="1672"/>
                  <a:pt x="443" y="1671"/>
                  <a:pt x="446" y="1668"/>
                </a:cubicBezTo>
                <a:cubicBezTo>
                  <a:pt x="450" y="1665"/>
                  <a:pt x="450" y="1664"/>
                  <a:pt x="454" y="1661"/>
                </a:cubicBezTo>
                <a:cubicBezTo>
                  <a:pt x="457" y="1658"/>
                  <a:pt x="458" y="1657"/>
                  <a:pt x="461" y="1654"/>
                </a:cubicBezTo>
                <a:cubicBezTo>
                  <a:pt x="464" y="1651"/>
                  <a:pt x="465" y="1650"/>
                  <a:pt x="468" y="1647"/>
                </a:cubicBezTo>
                <a:cubicBezTo>
                  <a:pt x="472" y="1644"/>
                  <a:pt x="472" y="1643"/>
                  <a:pt x="476" y="1640"/>
                </a:cubicBezTo>
                <a:cubicBezTo>
                  <a:pt x="479" y="1637"/>
                  <a:pt x="480" y="1636"/>
                  <a:pt x="483" y="1633"/>
                </a:cubicBezTo>
                <a:cubicBezTo>
                  <a:pt x="487" y="1630"/>
                  <a:pt x="487" y="1629"/>
                  <a:pt x="491" y="1626"/>
                </a:cubicBezTo>
                <a:cubicBezTo>
                  <a:pt x="494" y="1623"/>
                  <a:pt x="495" y="1623"/>
                  <a:pt x="498" y="1619"/>
                </a:cubicBezTo>
                <a:cubicBezTo>
                  <a:pt x="502" y="1616"/>
                  <a:pt x="503" y="1616"/>
                  <a:pt x="506" y="1612"/>
                </a:cubicBezTo>
                <a:cubicBezTo>
                  <a:pt x="510" y="1609"/>
                  <a:pt x="510" y="1609"/>
                  <a:pt x="514" y="1605"/>
                </a:cubicBezTo>
                <a:cubicBezTo>
                  <a:pt x="517" y="1602"/>
                  <a:pt x="518" y="1602"/>
                  <a:pt x="522" y="1599"/>
                </a:cubicBezTo>
                <a:cubicBezTo>
                  <a:pt x="525" y="1595"/>
                  <a:pt x="526" y="1595"/>
                  <a:pt x="530" y="1592"/>
                </a:cubicBezTo>
                <a:cubicBezTo>
                  <a:pt x="533" y="1588"/>
                  <a:pt x="534" y="1588"/>
                  <a:pt x="537" y="1585"/>
                </a:cubicBezTo>
                <a:cubicBezTo>
                  <a:pt x="541" y="1582"/>
                  <a:pt x="542" y="1581"/>
                  <a:pt x="545" y="1578"/>
                </a:cubicBezTo>
                <a:cubicBezTo>
                  <a:pt x="549" y="1575"/>
                  <a:pt x="550" y="1574"/>
                  <a:pt x="553" y="1571"/>
                </a:cubicBezTo>
                <a:cubicBezTo>
                  <a:pt x="557" y="1568"/>
                  <a:pt x="558" y="1567"/>
                  <a:pt x="561" y="1564"/>
                </a:cubicBezTo>
                <a:cubicBezTo>
                  <a:pt x="565" y="1561"/>
                  <a:pt x="566" y="1560"/>
                  <a:pt x="570" y="1557"/>
                </a:cubicBezTo>
                <a:cubicBezTo>
                  <a:pt x="573" y="1554"/>
                  <a:pt x="574" y="1553"/>
                  <a:pt x="578" y="1550"/>
                </a:cubicBezTo>
                <a:cubicBezTo>
                  <a:pt x="581" y="1547"/>
                  <a:pt x="582" y="1546"/>
                  <a:pt x="586" y="1543"/>
                </a:cubicBezTo>
                <a:cubicBezTo>
                  <a:pt x="590" y="1540"/>
                  <a:pt x="590" y="1539"/>
                  <a:pt x="594" y="1536"/>
                </a:cubicBezTo>
                <a:cubicBezTo>
                  <a:pt x="598" y="1533"/>
                  <a:pt x="599" y="1532"/>
                  <a:pt x="603" y="1529"/>
                </a:cubicBezTo>
                <a:cubicBezTo>
                  <a:pt x="606" y="1526"/>
                  <a:pt x="607" y="1525"/>
                  <a:pt x="611" y="1522"/>
                </a:cubicBezTo>
                <a:cubicBezTo>
                  <a:pt x="615" y="1519"/>
                  <a:pt x="615" y="1518"/>
                  <a:pt x="619" y="1515"/>
                </a:cubicBezTo>
                <a:cubicBezTo>
                  <a:pt x="623" y="1512"/>
                  <a:pt x="624" y="1511"/>
                  <a:pt x="628" y="1508"/>
                </a:cubicBezTo>
                <a:cubicBezTo>
                  <a:pt x="632" y="1505"/>
                  <a:pt x="632" y="1504"/>
                  <a:pt x="636" y="1501"/>
                </a:cubicBezTo>
                <a:cubicBezTo>
                  <a:pt x="640" y="1498"/>
                  <a:pt x="641" y="1497"/>
                  <a:pt x="645" y="1494"/>
                </a:cubicBezTo>
                <a:cubicBezTo>
                  <a:pt x="649" y="1491"/>
                  <a:pt x="650" y="1490"/>
                  <a:pt x="654" y="1487"/>
                </a:cubicBezTo>
                <a:cubicBezTo>
                  <a:pt x="657" y="1484"/>
                  <a:pt x="658" y="1484"/>
                  <a:pt x="662" y="1480"/>
                </a:cubicBezTo>
                <a:cubicBezTo>
                  <a:pt x="666" y="1477"/>
                  <a:pt x="667" y="1477"/>
                  <a:pt x="671" y="1473"/>
                </a:cubicBezTo>
                <a:cubicBezTo>
                  <a:pt x="675" y="1470"/>
                  <a:pt x="676" y="1470"/>
                  <a:pt x="680" y="1467"/>
                </a:cubicBezTo>
                <a:cubicBezTo>
                  <a:pt x="684" y="1463"/>
                  <a:pt x="685" y="1463"/>
                  <a:pt x="688" y="1460"/>
                </a:cubicBezTo>
                <a:cubicBezTo>
                  <a:pt x="692" y="1456"/>
                  <a:pt x="693" y="1456"/>
                  <a:pt x="697" y="1453"/>
                </a:cubicBezTo>
                <a:cubicBezTo>
                  <a:pt x="701" y="1449"/>
                  <a:pt x="702" y="1449"/>
                  <a:pt x="706" y="1446"/>
                </a:cubicBezTo>
                <a:cubicBezTo>
                  <a:pt x="710" y="1443"/>
                  <a:pt x="711" y="1442"/>
                  <a:pt x="715" y="1439"/>
                </a:cubicBezTo>
                <a:cubicBezTo>
                  <a:pt x="719" y="1436"/>
                  <a:pt x="720" y="1435"/>
                  <a:pt x="724" y="1432"/>
                </a:cubicBezTo>
                <a:cubicBezTo>
                  <a:pt x="728" y="1429"/>
                  <a:pt x="729" y="1428"/>
                  <a:pt x="733" y="1425"/>
                </a:cubicBezTo>
                <a:cubicBezTo>
                  <a:pt x="738" y="1422"/>
                  <a:pt x="738" y="1421"/>
                  <a:pt x="743" y="1418"/>
                </a:cubicBezTo>
                <a:cubicBezTo>
                  <a:pt x="747" y="1415"/>
                  <a:pt x="748" y="1414"/>
                  <a:pt x="752" y="1411"/>
                </a:cubicBezTo>
                <a:cubicBezTo>
                  <a:pt x="756" y="1408"/>
                  <a:pt x="757" y="1407"/>
                  <a:pt x="761" y="1404"/>
                </a:cubicBezTo>
                <a:cubicBezTo>
                  <a:pt x="765" y="1401"/>
                  <a:pt x="766" y="1400"/>
                  <a:pt x="770" y="1397"/>
                </a:cubicBezTo>
                <a:cubicBezTo>
                  <a:pt x="774" y="1394"/>
                  <a:pt x="775" y="1393"/>
                  <a:pt x="780" y="1390"/>
                </a:cubicBezTo>
                <a:cubicBezTo>
                  <a:pt x="784" y="1387"/>
                  <a:pt x="785" y="1386"/>
                  <a:pt x="789" y="1383"/>
                </a:cubicBezTo>
                <a:cubicBezTo>
                  <a:pt x="793" y="1380"/>
                  <a:pt x="794" y="1379"/>
                  <a:pt x="798" y="1376"/>
                </a:cubicBezTo>
                <a:cubicBezTo>
                  <a:pt x="803" y="1373"/>
                  <a:pt x="804" y="1372"/>
                  <a:pt x="808" y="1369"/>
                </a:cubicBezTo>
                <a:cubicBezTo>
                  <a:pt x="812" y="1366"/>
                  <a:pt x="813" y="1365"/>
                  <a:pt x="817" y="1362"/>
                </a:cubicBezTo>
                <a:cubicBezTo>
                  <a:pt x="822" y="1359"/>
                  <a:pt x="823" y="1358"/>
                  <a:pt x="827" y="1355"/>
                </a:cubicBezTo>
                <a:cubicBezTo>
                  <a:pt x="831" y="1352"/>
                  <a:pt x="832" y="1351"/>
                  <a:pt x="837" y="1348"/>
                </a:cubicBezTo>
                <a:cubicBezTo>
                  <a:pt x="841" y="1345"/>
                  <a:pt x="842" y="1345"/>
                  <a:pt x="846" y="1341"/>
                </a:cubicBezTo>
                <a:cubicBezTo>
                  <a:pt x="851" y="1338"/>
                  <a:pt x="851" y="1338"/>
                  <a:pt x="856" y="1334"/>
                </a:cubicBezTo>
                <a:cubicBezTo>
                  <a:pt x="860" y="1331"/>
                  <a:pt x="861" y="1331"/>
                  <a:pt x="866" y="1328"/>
                </a:cubicBezTo>
                <a:cubicBezTo>
                  <a:pt x="870" y="1324"/>
                  <a:pt x="871" y="1324"/>
                  <a:pt x="875" y="1321"/>
                </a:cubicBezTo>
                <a:cubicBezTo>
                  <a:pt x="880" y="1317"/>
                  <a:pt x="881" y="1317"/>
                  <a:pt x="885" y="1314"/>
                </a:cubicBezTo>
                <a:cubicBezTo>
                  <a:pt x="890" y="1310"/>
                  <a:pt x="891" y="1310"/>
                  <a:pt x="895" y="1307"/>
                </a:cubicBezTo>
                <a:cubicBezTo>
                  <a:pt x="900" y="1304"/>
                  <a:pt x="901" y="1303"/>
                  <a:pt x="905" y="1300"/>
                </a:cubicBezTo>
                <a:cubicBezTo>
                  <a:pt x="910" y="1297"/>
                  <a:pt x="911" y="1296"/>
                  <a:pt x="915" y="1293"/>
                </a:cubicBezTo>
                <a:cubicBezTo>
                  <a:pt x="920" y="1290"/>
                  <a:pt x="921" y="1289"/>
                  <a:pt x="925" y="1286"/>
                </a:cubicBezTo>
                <a:cubicBezTo>
                  <a:pt x="930" y="1283"/>
                  <a:pt x="931" y="1282"/>
                  <a:pt x="935" y="1279"/>
                </a:cubicBezTo>
                <a:cubicBezTo>
                  <a:pt x="940" y="1276"/>
                  <a:pt x="941" y="1275"/>
                  <a:pt x="945" y="1272"/>
                </a:cubicBezTo>
                <a:cubicBezTo>
                  <a:pt x="950" y="1269"/>
                  <a:pt x="951" y="1268"/>
                  <a:pt x="956" y="1265"/>
                </a:cubicBezTo>
                <a:cubicBezTo>
                  <a:pt x="960" y="1262"/>
                  <a:pt x="961" y="1261"/>
                  <a:pt x="966" y="1258"/>
                </a:cubicBezTo>
                <a:cubicBezTo>
                  <a:pt x="970" y="1255"/>
                  <a:pt x="971" y="1254"/>
                  <a:pt x="976" y="1251"/>
                </a:cubicBezTo>
                <a:cubicBezTo>
                  <a:pt x="981" y="1248"/>
                  <a:pt x="982" y="1247"/>
                  <a:pt x="986" y="1244"/>
                </a:cubicBezTo>
                <a:cubicBezTo>
                  <a:pt x="991" y="1241"/>
                  <a:pt x="992" y="1240"/>
                  <a:pt x="997" y="1237"/>
                </a:cubicBezTo>
                <a:cubicBezTo>
                  <a:pt x="1001" y="1234"/>
                  <a:pt x="1002" y="1233"/>
                  <a:pt x="1007" y="1230"/>
                </a:cubicBezTo>
                <a:cubicBezTo>
                  <a:pt x="1012" y="1227"/>
                  <a:pt x="1013" y="1226"/>
                  <a:pt x="1017" y="1223"/>
                </a:cubicBezTo>
                <a:cubicBezTo>
                  <a:pt x="1022" y="1220"/>
                  <a:pt x="1023" y="1219"/>
                  <a:pt x="1028" y="1216"/>
                </a:cubicBezTo>
                <a:cubicBezTo>
                  <a:pt x="1033" y="1213"/>
                  <a:pt x="1034" y="1212"/>
                  <a:pt x="1038" y="1209"/>
                </a:cubicBezTo>
                <a:cubicBezTo>
                  <a:pt x="1043" y="1206"/>
                  <a:pt x="1044" y="1206"/>
                  <a:pt x="1049" y="1202"/>
                </a:cubicBezTo>
                <a:cubicBezTo>
                  <a:pt x="1054" y="1199"/>
                  <a:pt x="1055" y="1199"/>
                  <a:pt x="1060" y="1195"/>
                </a:cubicBezTo>
                <a:cubicBezTo>
                  <a:pt x="1064" y="1192"/>
                  <a:pt x="1066" y="1192"/>
                  <a:pt x="1070" y="1189"/>
                </a:cubicBezTo>
                <a:cubicBezTo>
                  <a:pt x="1075" y="1185"/>
                  <a:pt x="1076" y="1185"/>
                  <a:pt x="1081" y="1182"/>
                </a:cubicBezTo>
                <a:cubicBezTo>
                  <a:pt x="1086" y="1178"/>
                  <a:pt x="1087" y="1178"/>
                  <a:pt x="1092" y="1175"/>
                </a:cubicBezTo>
                <a:cubicBezTo>
                  <a:pt x="1097" y="1171"/>
                  <a:pt x="1098" y="1171"/>
                  <a:pt x="1103" y="1168"/>
                </a:cubicBezTo>
                <a:cubicBezTo>
                  <a:pt x="1107" y="1164"/>
                  <a:pt x="1109" y="1164"/>
                  <a:pt x="1113" y="1161"/>
                </a:cubicBezTo>
                <a:cubicBezTo>
                  <a:pt x="1118" y="1158"/>
                  <a:pt x="1119" y="1157"/>
                  <a:pt x="1124" y="1154"/>
                </a:cubicBezTo>
                <a:cubicBezTo>
                  <a:pt x="1129" y="1151"/>
                  <a:pt x="1130" y="1150"/>
                  <a:pt x="1135" y="1147"/>
                </a:cubicBezTo>
                <a:cubicBezTo>
                  <a:pt x="1140" y="1144"/>
                  <a:pt x="1141" y="1143"/>
                  <a:pt x="1146" y="1140"/>
                </a:cubicBezTo>
                <a:cubicBezTo>
                  <a:pt x="1151" y="1137"/>
                  <a:pt x="1152" y="1136"/>
                  <a:pt x="1157" y="1133"/>
                </a:cubicBezTo>
                <a:cubicBezTo>
                  <a:pt x="1162" y="1130"/>
                  <a:pt x="1163" y="1129"/>
                  <a:pt x="1168" y="1126"/>
                </a:cubicBezTo>
                <a:cubicBezTo>
                  <a:pt x="1173" y="1123"/>
                  <a:pt x="1174" y="1122"/>
                  <a:pt x="1179" y="1119"/>
                </a:cubicBezTo>
                <a:cubicBezTo>
                  <a:pt x="1184" y="1116"/>
                  <a:pt x="1185" y="1115"/>
                  <a:pt x="1190" y="1112"/>
                </a:cubicBezTo>
                <a:cubicBezTo>
                  <a:pt x="1195" y="1109"/>
                  <a:pt x="1197" y="1108"/>
                  <a:pt x="1202" y="1105"/>
                </a:cubicBezTo>
                <a:cubicBezTo>
                  <a:pt x="1207" y="1102"/>
                  <a:pt x="1208" y="1101"/>
                  <a:pt x="1213" y="1098"/>
                </a:cubicBezTo>
                <a:cubicBezTo>
                  <a:pt x="1218" y="1095"/>
                  <a:pt x="1219" y="1094"/>
                  <a:pt x="1224" y="1091"/>
                </a:cubicBezTo>
                <a:cubicBezTo>
                  <a:pt x="1229" y="1088"/>
                  <a:pt x="1230" y="1087"/>
                  <a:pt x="1235" y="1084"/>
                </a:cubicBezTo>
                <a:cubicBezTo>
                  <a:pt x="1240" y="1081"/>
                  <a:pt x="1242" y="1080"/>
                  <a:pt x="1247" y="1077"/>
                </a:cubicBezTo>
                <a:cubicBezTo>
                  <a:pt x="1252" y="1074"/>
                  <a:pt x="1253" y="1073"/>
                  <a:pt x="1258" y="1070"/>
                </a:cubicBezTo>
                <a:cubicBezTo>
                  <a:pt x="1263" y="1067"/>
                  <a:pt x="1264" y="1067"/>
                  <a:pt x="1269" y="1063"/>
                </a:cubicBezTo>
                <a:cubicBezTo>
                  <a:pt x="1274" y="1060"/>
                  <a:pt x="1276" y="1060"/>
                  <a:pt x="1281" y="1056"/>
                </a:cubicBezTo>
                <a:cubicBezTo>
                  <a:pt x="1286" y="1053"/>
                  <a:pt x="1287" y="1053"/>
                  <a:pt x="1292" y="1050"/>
                </a:cubicBezTo>
                <a:cubicBezTo>
                  <a:pt x="1297" y="1046"/>
                  <a:pt x="1299" y="1046"/>
                  <a:pt x="1304" y="1043"/>
                </a:cubicBezTo>
                <a:cubicBezTo>
                  <a:pt x="1309" y="1039"/>
                  <a:pt x="1310" y="1039"/>
                  <a:pt x="1315" y="1036"/>
                </a:cubicBezTo>
                <a:cubicBezTo>
                  <a:pt x="1321" y="1032"/>
                  <a:pt x="1322" y="1032"/>
                  <a:pt x="1327" y="1029"/>
                </a:cubicBezTo>
                <a:cubicBezTo>
                  <a:pt x="1332" y="1025"/>
                  <a:pt x="1333" y="1025"/>
                  <a:pt x="1339" y="1022"/>
                </a:cubicBezTo>
                <a:cubicBezTo>
                  <a:pt x="1344" y="1019"/>
                  <a:pt x="1345" y="1018"/>
                  <a:pt x="1350" y="1015"/>
                </a:cubicBezTo>
                <a:cubicBezTo>
                  <a:pt x="1356" y="1012"/>
                  <a:pt x="1357" y="1011"/>
                  <a:pt x="1362" y="1008"/>
                </a:cubicBezTo>
                <a:cubicBezTo>
                  <a:pt x="1367" y="1005"/>
                  <a:pt x="1368" y="1004"/>
                  <a:pt x="1374" y="1001"/>
                </a:cubicBezTo>
                <a:cubicBezTo>
                  <a:pt x="1379" y="998"/>
                  <a:pt x="1380" y="997"/>
                  <a:pt x="1386" y="994"/>
                </a:cubicBezTo>
                <a:cubicBezTo>
                  <a:pt x="1391" y="991"/>
                  <a:pt x="1392" y="990"/>
                  <a:pt x="1397" y="987"/>
                </a:cubicBezTo>
                <a:cubicBezTo>
                  <a:pt x="1403" y="984"/>
                  <a:pt x="1404" y="983"/>
                  <a:pt x="1409" y="980"/>
                </a:cubicBezTo>
                <a:cubicBezTo>
                  <a:pt x="1415" y="977"/>
                  <a:pt x="1416" y="976"/>
                  <a:pt x="1421" y="973"/>
                </a:cubicBezTo>
                <a:cubicBezTo>
                  <a:pt x="1426" y="970"/>
                  <a:pt x="1428" y="969"/>
                  <a:pt x="1433" y="966"/>
                </a:cubicBezTo>
                <a:cubicBezTo>
                  <a:pt x="1438" y="963"/>
                  <a:pt x="1440" y="962"/>
                  <a:pt x="1445" y="959"/>
                </a:cubicBezTo>
                <a:cubicBezTo>
                  <a:pt x="1450" y="956"/>
                  <a:pt x="1452" y="955"/>
                  <a:pt x="1457" y="952"/>
                </a:cubicBezTo>
                <a:cubicBezTo>
                  <a:pt x="1462" y="949"/>
                  <a:pt x="1464" y="948"/>
                  <a:pt x="1469" y="945"/>
                </a:cubicBezTo>
                <a:cubicBezTo>
                  <a:pt x="1474" y="942"/>
                  <a:pt x="1476" y="941"/>
                  <a:pt x="1481" y="938"/>
                </a:cubicBezTo>
                <a:cubicBezTo>
                  <a:pt x="1487" y="935"/>
                  <a:pt x="1488" y="934"/>
                  <a:pt x="1493" y="931"/>
                </a:cubicBezTo>
                <a:cubicBezTo>
                  <a:pt x="1499" y="928"/>
                  <a:pt x="1500" y="928"/>
                  <a:pt x="1505" y="924"/>
                </a:cubicBezTo>
                <a:cubicBezTo>
                  <a:pt x="1511" y="921"/>
                  <a:pt x="1512" y="921"/>
                  <a:pt x="1518" y="917"/>
                </a:cubicBezTo>
                <a:cubicBezTo>
                  <a:pt x="1523" y="914"/>
                  <a:pt x="1524" y="914"/>
                  <a:pt x="1530" y="911"/>
                </a:cubicBezTo>
                <a:cubicBezTo>
                  <a:pt x="1535" y="907"/>
                  <a:pt x="1537" y="907"/>
                  <a:pt x="1542" y="904"/>
                </a:cubicBezTo>
                <a:cubicBezTo>
                  <a:pt x="1548" y="900"/>
                  <a:pt x="1549" y="900"/>
                  <a:pt x="1554" y="897"/>
                </a:cubicBezTo>
                <a:cubicBezTo>
                  <a:pt x="1560" y="893"/>
                  <a:pt x="1561" y="893"/>
                  <a:pt x="1567" y="890"/>
                </a:cubicBezTo>
                <a:cubicBezTo>
                  <a:pt x="1572" y="886"/>
                  <a:pt x="1573" y="886"/>
                  <a:pt x="1579" y="883"/>
                </a:cubicBezTo>
                <a:cubicBezTo>
                  <a:pt x="1585" y="880"/>
                  <a:pt x="1586" y="879"/>
                  <a:pt x="1591" y="876"/>
                </a:cubicBezTo>
                <a:cubicBezTo>
                  <a:pt x="1597" y="873"/>
                  <a:pt x="1598" y="872"/>
                  <a:pt x="1604" y="869"/>
                </a:cubicBezTo>
                <a:cubicBezTo>
                  <a:pt x="1609" y="866"/>
                  <a:pt x="1611" y="865"/>
                  <a:pt x="1616" y="862"/>
                </a:cubicBezTo>
                <a:cubicBezTo>
                  <a:pt x="1622" y="859"/>
                  <a:pt x="1623" y="858"/>
                  <a:pt x="1629" y="855"/>
                </a:cubicBezTo>
                <a:cubicBezTo>
                  <a:pt x="1634" y="852"/>
                  <a:pt x="1636" y="851"/>
                  <a:pt x="1641" y="848"/>
                </a:cubicBezTo>
                <a:cubicBezTo>
                  <a:pt x="1647" y="845"/>
                  <a:pt x="1648" y="844"/>
                  <a:pt x="1654" y="841"/>
                </a:cubicBezTo>
                <a:cubicBezTo>
                  <a:pt x="1659" y="838"/>
                  <a:pt x="1661" y="837"/>
                  <a:pt x="1666" y="834"/>
                </a:cubicBezTo>
                <a:cubicBezTo>
                  <a:pt x="1672" y="831"/>
                  <a:pt x="1673" y="830"/>
                  <a:pt x="1679" y="827"/>
                </a:cubicBezTo>
                <a:cubicBezTo>
                  <a:pt x="1685" y="824"/>
                  <a:pt x="1686" y="823"/>
                  <a:pt x="1692" y="820"/>
                </a:cubicBezTo>
                <a:cubicBezTo>
                  <a:pt x="1697" y="817"/>
                  <a:pt x="1699" y="816"/>
                  <a:pt x="1704" y="813"/>
                </a:cubicBezTo>
                <a:cubicBezTo>
                  <a:pt x="1710" y="810"/>
                  <a:pt x="1711" y="809"/>
                  <a:pt x="1717" y="806"/>
                </a:cubicBezTo>
                <a:cubicBezTo>
                  <a:pt x="1723" y="803"/>
                  <a:pt x="1724" y="802"/>
                  <a:pt x="1730" y="799"/>
                </a:cubicBezTo>
                <a:cubicBezTo>
                  <a:pt x="1735" y="796"/>
                  <a:pt x="1737" y="795"/>
                  <a:pt x="1743" y="792"/>
                </a:cubicBezTo>
                <a:cubicBezTo>
                  <a:pt x="1748" y="789"/>
                  <a:pt x="1750" y="788"/>
                  <a:pt x="1755" y="785"/>
                </a:cubicBezTo>
                <a:cubicBezTo>
                  <a:pt x="1761" y="782"/>
                  <a:pt x="1762" y="782"/>
                  <a:pt x="1768" y="778"/>
                </a:cubicBezTo>
                <a:cubicBezTo>
                  <a:pt x="1774" y="775"/>
                  <a:pt x="1775" y="775"/>
                  <a:pt x="1781" y="771"/>
                </a:cubicBezTo>
                <a:cubicBezTo>
                  <a:pt x="1787" y="768"/>
                  <a:pt x="1788" y="768"/>
                  <a:pt x="1794" y="765"/>
                </a:cubicBezTo>
                <a:cubicBezTo>
                  <a:pt x="1800" y="761"/>
                  <a:pt x="1801" y="761"/>
                  <a:pt x="1807" y="758"/>
                </a:cubicBezTo>
                <a:cubicBezTo>
                  <a:pt x="1813" y="754"/>
                  <a:pt x="1814" y="754"/>
                  <a:pt x="1820" y="751"/>
                </a:cubicBezTo>
                <a:cubicBezTo>
                  <a:pt x="1826" y="747"/>
                  <a:pt x="1827" y="747"/>
                  <a:pt x="1833" y="744"/>
                </a:cubicBezTo>
                <a:cubicBezTo>
                  <a:pt x="1839" y="741"/>
                  <a:pt x="1840" y="740"/>
                  <a:pt x="1846" y="737"/>
                </a:cubicBezTo>
                <a:cubicBezTo>
                  <a:pt x="1852" y="734"/>
                  <a:pt x="1853" y="733"/>
                  <a:pt x="1859" y="730"/>
                </a:cubicBezTo>
                <a:cubicBezTo>
                  <a:pt x="1865" y="727"/>
                  <a:pt x="1866" y="726"/>
                  <a:pt x="1872" y="723"/>
                </a:cubicBezTo>
                <a:cubicBezTo>
                  <a:pt x="1878" y="720"/>
                  <a:pt x="1879" y="719"/>
                  <a:pt x="1885" y="716"/>
                </a:cubicBezTo>
                <a:cubicBezTo>
                  <a:pt x="1891" y="713"/>
                  <a:pt x="1892" y="712"/>
                  <a:pt x="1898" y="709"/>
                </a:cubicBezTo>
                <a:cubicBezTo>
                  <a:pt x="1904" y="706"/>
                  <a:pt x="1905" y="705"/>
                  <a:pt x="1911" y="702"/>
                </a:cubicBezTo>
                <a:cubicBezTo>
                  <a:pt x="1917" y="699"/>
                  <a:pt x="1918" y="698"/>
                  <a:pt x="1924" y="695"/>
                </a:cubicBezTo>
                <a:cubicBezTo>
                  <a:pt x="1930" y="692"/>
                  <a:pt x="1932" y="691"/>
                  <a:pt x="1937" y="688"/>
                </a:cubicBezTo>
                <a:cubicBezTo>
                  <a:pt x="1943" y="685"/>
                  <a:pt x="1945" y="684"/>
                  <a:pt x="1951" y="681"/>
                </a:cubicBezTo>
                <a:cubicBezTo>
                  <a:pt x="1957" y="678"/>
                  <a:pt x="1958" y="677"/>
                  <a:pt x="1964" y="674"/>
                </a:cubicBezTo>
                <a:cubicBezTo>
                  <a:pt x="1970" y="671"/>
                  <a:pt x="1971" y="670"/>
                  <a:pt x="1977" y="667"/>
                </a:cubicBezTo>
                <a:cubicBezTo>
                  <a:pt x="1983" y="664"/>
                  <a:pt x="1985" y="663"/>
                  <a:pt x="1991" y="660"/>
                </a:cubicBezTo>
                <a:cubicBezTo>
                  <a:pt x="1997" y="657"/>
                  <a:pt x="1998" y="656"/>
                  <a:pt x="2004" y="653"/>
                </a:cubicBezTo>
                <a:cubicBezTo>
                  <a:pt x="2010" y="650"/>
                  <a:pt x="2011" y="649"/>
                  <a:pt x="2017" y="646"/>
                </a:cubicBezTo>
                <a:cubicBezTo>
                  <a:pt x="2023" y="643"/>
                  <a:pt x="2025" y="643"/>
                  <a:pt x="2031" y="639"/>
                </a:cubicBezTo>
                <a:cubicBezTo>
                  <a:pt x="2037" y="636"/>
                  <a:pt x="2038" y="636"/>
                  <a:pt x="2044" y="632"/>
                </a:cubicBezTo>
                <a:cubicBezTo>
                  <a:pt x="2050" y="629"/>
                  <a:pt x="2051" y="629"/>
                  <a:pt x="2057" y="626"/>
                </a:cubicBezTo>
                <a:cubicBezTo>
                  <a:pt x="2063" y="622"/>
                  <a:pt x="2065" y="622"/>
                  <a:pt x="2071" y="619"/>
                </a:cubicBezTo>
                <a:cubicBezTo>
                  <a:pt x="2077" y="615"/>
                  <a:pt x="2078" y="615"/>
                  <a:pt x="2084" y="612"/>
                </a:cubicBezTo>
                <a:cubicBezTo>
                  <a:pt x="2090" y="608"/>
                  <a:pt x="2092" y="608"/>
                  <a:pt x="2098" y="605"/>
                </a:cubicBezTo>
                <a:cubicBezTo>
                  <a:pt x="2104" y="602"/>
                  <a:pt x="2105" y="601"/>
                  <a:pt x="2111" y="598"/>
                </a:cubicBezTo>
                <a:cubicBezTo>
                  <a:pt x="2117" y="595"/>
                  <a:pt x="2119" y="594"/>
                  <a:pt x="2125" y="591"/>
                </a:cubicBezTo>
                <a:cubicBezTo>
                  <a:pt x="2131" y="588"/>
                  <a:pt x="2132" y="587"/>
                  <a:pt x="2138" y="584"/>
                </a:cubicBezTo>
                <a:cubicBezTo>
                  <a:pt x="2145" y="581"/>
                  <a:pt x="2146" y="580"/>
                  <a:pt x="2152" y="577"/>
                </a:cubicBezTo>
                <a:cubicBezTo>
                  <a:pt x="2158" y="574"/>
                  <a:pt x="2160" y="573"/>
                  <a:pt x="2166" y="570"/>
                </a:cubicBezTo>
                <a:cubicBezTo>
                  <a:pt x="2172" y="567"/>
                  <a:pt x="2173" y="566"/>
                  <a:pt x="2179" y="563"/>
                </a:cubicBezTo>
                <a:cubicBezTo>
                  <a:pt x="2185" y="560"/>
                  <a:pt x="2187" y="559"/>
                  <a:pt x="2193" y="556"/>
                </a:cubicBezTo>
                <a:cubicBezTo>
                  <a:pt x="2199" y="553"/>
                  <a:pt x="2200" y="552"/>
                  <a:pt x="2207" y="549"/>
                </a:cubicBezTo>
                <a:cubicBezTo>
                  <a:pt x="2213" y="546"/>
                  <a:pt x="2214" y="545"/>
                  <a:pt x="2220" y="542"/>
                </a:cubicBezTo>
                <a:cubicBezTo>
                  <a:pt x="2226" y="539"/>
                  <a:pt x="2228" y="538"/>
                  <a:pt x="2234" y="535"/>
                </a:cubicBezTo>
                <a:cubicBezTo>
                  <a:pt x="2240" y="532"/>
                  <a:pt x="2242" y="531"/>
                  <a:pt x="2248" y="528"/>
                </a:cubicBezTo>
                <a:cubicBezTo>
                  <a:pt x="2254" y="525"/>
                  <a:pt x="2255" y="524"/>
                  <a:pt x="2262" y="521"/>
                </a:cubicBezTo>
                <a:cubicBezTo>
                  <a:pt x="2268" y="518"/>
                  <a:pt x="2269" y="517"/>
                  <a:pt x="2275" y="514"/>
                </a:cubicBezTo>
                <a:cubicBezTo>
                  <a:pt x="2282" y="511"/>
                  <a:pt x="2283" y="510"/>
                  <a:pt x="2289" y="507"/>
                </a:cubicBezTo>
                <a:cubicBezTo>
                  <a:pt x="2295" y="504"/>
                  <a:pt x="2297" y="504"/>
                  <a:pt x="2303" y="500"/>
                </a:cubicBezTo>
                <a:cubicBezTo>
                  <a:pt x="2309" y="497"/>
                  <a:pt x="2311" y="497"/>
                  <a:pt x="2317" y="493"/>
                </a:cubicBezTo>
                <a:cubicBezTo>
                  <a:pt x="2323" y="490"/>
                  <a:pt x="2324" y="490"/>
                  <a:pt x="2331" y="487"/>
                </a:cubicBezTo>
                <a:cubicBezTo>
                  <a:pt x="2337" y="483"/>
                  <a:pt x="2338" y="483"/>
                  <a:pt x="2345" y="480"/>
                </a:cubicBezTo>
                <a:cubicBezTo>
                  <a:pt x="2351" y="476"/>
                  <a:pt x="2352" y="476"/>
                  <a:pt x="2358" y="473"/>
                </a:cubicBezTo>
                <a:cubicBezTo>
                  <a:pt x="2365" y="469"/>
                  <a:pt x="2366" y="469"/>
                  <a:pt x="2372" y="466"/>
                </a:cubicBezTo>
                <a:cubicBezTo>
                  <a:pt x="2379" y="463"/>
                  <a:pt x="2380" y="462"/>
                  <a:pt x="2386" y="459"/>
                </a:cubicBezTo>
                <a:cubicBezTo>
                  <a:pt x="2393" y="456"/>
                  <a:pt x="2394" y="455"/>
                  <a:pt x="2400" y="452"/>
                </a:cubicBezTo>
                <a:cubicBezTo>
                  <a:pt x="2407" y="449"/>
                  <a:pt x="2408" y="448"/>
                  <a:pt x="2414" y="445"/>
                </a:cubicBezTo>
                <a:cubicBezTo>
                  <a:pt x="2421" y="442"/>
                  <a:pt x="2422" y="441"/>
                  <a:pt x="2428" y="438"/>
                </a:cubicBezTo>
                <a:cubicBezTo>
                  <a:pt x="2434" y="435"/>
                  <a:pt x="2436" y="434"/>
                  <a:pt x="2442" y="431"/>
                </a:cubicBezTo>
                <a:cubicBezTo>
                  <a:pt x="2449" y="428"/>
                  <a:pt x="2450" y="427"/>
                  <a:pt x="2456" y="424"/>
                </a:cubicBezTo>
                <a:cubicBezTo>
                  <a:pt x="2463" y="421"/>
                  <a:pt x="2464" y="420"/>
                  <a:pt x="2470" y="417"/>
                </a:cubicBezTo>
                <a:cubicBezTo>
                  <a:pt x="2477" y="414"/>
                  <a:pt x="2478" y="413"/>
                  <a:pt x="2484" y="410"/>
                </a:cubicBezTo>
                <a:cubicBezTo>
                  <a:pt x="2491" y="407"/>
                  <a:pt x="2492" y="406"/>
                  <a:pt x="2498" y="403"/>
                </a:cubicBezTo>
                <a:cubicBezTo>
                  <a:pt x="2505" y="400"/>
                  <a:pt x="2506" y="399"/>
                  <a:pt x="2513" y="396"/>
                </a:cubicBezTo>
                <a:cubicBezTo>
                  <a:pt x="2519" y="393"/>
                  <a:pt x="2520" y="392"/>
                  <a:pt x="2527" y="389"/>
                </a:cubicBezTo>
                <a:cubicBezTo>
                  <a:pt x="2533" y="386"/>
                  <a:pt x="2534" y="385"/>
                  <a:pt x="2541" y="382"/>
                </a:cubicBezTo>
                <a:cubicBezTo>
                  <a:pt x="2547" y="379"/>
                  <a:pt x="2549" y="378"/>
                  <a:pt x="2555" y="375"/>
                </a:cubicBezTo>
                <a:cubicBezTo>
                  <a:pt x="2561" y="372"/>
                  <a:pt x="2563" y="371"/>
                  <a:pt x="2569" y="368"/>
                </a:cubicBezTo>
                <a:cubicBezTo>
                  <a:pt x="2575" y="365"/>
                  <a:pt x="2577" y="365"/>
                  <a:pt x="2583" y="361"/>
                </a:cubicBezTo>
                <a:cubicBezTo>
                  <a:pt x="2590" y="358"/>
                  <a:pt x="2591" y="358"/>
                  <a:pt x="2597" y="354"/>
                </a:cubicBezTo>
                <a:cubicBezTo>
                  <a:pt x="2604" y="351"/>
                  <a:pt x="2605" y="351"/>
                  <a:pt x="2612" y="348"/>
                </a:cubicBezTo>
                <a:cubicBezTo>
                  <a:pt x="2618" y="344"/>
                  <a:pt x="2619" y="344"/>
                  <a:pt x="2626" y="341"/>
                </a:cubicBezTo>
                <a:cubicBezTo>
                  <a:pt x="2632" y="337"/>
                  <a:pt x="2634" y="337"/>
                  <a:pt x="2640" y="334"/>
                </a:cubicBezTo>
                <a:cubicBezTo>
                  <a:pt x="2646" y="331"/>
                  <a:pt x="2648" y="330"/>
                  <a:pt x="2654" y="327"/>
                </a:cubicBezTo>
                <a:cubicBezTo>
                  <a:pt x="2661" y="323"/>
                  <a:pt x="2662" y="323"/>
                  <a:pt x="2668" y="320"/>
                </a:cubicBezTo>
                <a:cubicBezTo>
                  <a:pt x="2675" y="317"/>
                  <a:pt x="2676" y="316"/>
                  <a:pt x="2683" y="313"/>
                </a:cubicBezTo>
                <a:cubicBezTo>
                  <a:pt x="2689" y="310"/>
                  <a:pt x="2691" y="309"/>
                  <a:pt x="2697" y="306"/>
                </a:cubicBezTo>
                <a:cubicBezTo>
                  <a:pt x="2703" y="303"/>
                  <a:pt x="2705" y="302"/>
                  <a:pt x="2711" y="299"/>
                </a:cubicBezTo>
                <a:cubicBezTo>
                  <a:pt x="2718" y="296"/>
                  <a:pt x="2719" y="295"/>
                  <a:pt x="2726" y="292"/>
                </a:cubicBezTo>
                <a:cubicBezTo>
                  <a:pt x="2732" y="289"/>
                  <a:pt x="2733" y="288"/>
                  <a:pt x="2740" y="285"/>
                </a:cubicBezTo>
                <a:cubicBezTo>
                  <a:pt x="2746" y="282"/>
                  <a:pt x="2748" y="281"/>
                  <a:pt x="2754" y="278"/>
                </a:cubicBezTo>
                <a:cubicBezTo>
                  <a:pt x="2761" y="275"/>
                  <a:pt x="2762" y="274"/>
                  <a:pt x="2768" y="271"/>
                </a:cubicBezTo>
                <a:cubicBezTo>
                  <a:pt x="2775" y="268"/>
                  <a:pt x="2776" y="267"/>
                  <a:pt x="2783" y="264"/>
                </a:cubicBezTo>
                <a:cubicBezTo>
                  <a:pt x="2789" y="261"/>
                  <a:pt x="2791" y="260"/>
                  <a:pt x="2797" y="257"/>
                </a:cubicBezTo>
                <a:cubicBezTo>
                  <a:pt x="2804" y="254"/>
                  <a:pt x="2805" y="253"/>
                  <a:pt x="2812" y="250"/>
                </a:cubicBezTo>
                <a:cubicBezTo>
                  <a:pt x="2818" y="247"/>
                  <a:pt x="2819" y="246"/>
                  <a:pt x="2826" y="243"/>
                </a:cubicBezTo>
                <a:cubicBezTo>
                  <a:pt x="2832" y="240"/>
                  <a:pt x="2834" y="239"/>
                  <a:pt x="2840" y="236"/>
                </a:cubicBezTo>
                <a:cubicBezTo>
                  <a:pt x="2847" y="233"/>
                  <a:pt x="2848" y="232"/>
                  <a:pt x="2855" y="229"/>
                </a:cubicBezTo>
                <a:cubicBezTo>
                  <a:pt x="2861" y="226"/>
                  <a:pt x="2863" y="226"/>
                  <a:pt x="2869" y="222"/>
                </a:cubicBezTo>
                <a:cubicBezTo>
                  <a:pt x="2876" y="219"/>
                  <a:pt x="2877" y="219"/>
                  <a:pt x="2884" y="215"/>
                </a:cubicBezTo>
                <a:cubicBezTo>
                  <a:pt x="2890" y="212"/>
                  <a:pt x="2891" y="212"/>
                  <a:pt x="2898" y="209"/>
                </a:cubicBezTo>
                <a:cubicBezTo>
                  <a:pt x="2904" y="205"/>
                  <a:pt x="2906" y="205"/>
                  <a:pt x="2912" y="202"/>
                </a:cubicBezTo>
                <a:cubicBezTo>
                  <a:pt x="2919" y="198"/>
                  <a:pt x="2920" y="198"/>
                  <a:pt x="2927" y="195"/>
                </a:cubicBezTo>
                <a:cubicBezTo>
                  <a:pt x="2933" y="192"/>
                  <a:pt x="2935" y="191"/>
                  <a:pt x="2941" y="188"/>
                </a:cubicBezTo>
                <a:cubicBezTo>
                  <a:pt x="2948" y="185"/>
                  <a:pt x="2949" y="184"/>
                  <a:pt x="2956" y="181"/>
                </a:cubicBezTo>
                <a:cubicBezTo>
                  <a:pt x="2962" y="178"/>
                  <a:pt x="2964" y="177"/>
                  <a:pt x="2970" y="174"/>
                </a:cubicBezTo>
                <a:cubicBezTo>
                  <a:pt x="2977" y="171"/>
                  <a:pt x="2978" y="170"/>
                  <a:pt x="2985" y="167"/>
                </a:cubicBezTo>
                <a:cubicBezTo>
                  <a:pt x="2991" y="164"/>
                  <a:pt x="2993" y="163"/>
                  <a:pt x="2999" y="160"/>
                </a:cubicBezTo>
                <a:cubicBezTo>
                  <a:pt x="3006" y="157"/>
                  <a:pt x="3007" y="156"/>
                  <a:pt x="3014" y="153"/>
                </a:cubicBezTo>
                <a:cubicBezTo>
                  <a:pt x="3020" y="150"/>
                  <a:pt x="3021" y="149"/>
                  <a:pt x="3028" y="146"/>
                </a:cubicBezTo>
                <a:cubicBezTo>
                  <a:pt x="3034" y="143"/>
                  <a:pt x="3036" y="142"/>
                  <a:pt x="3043" y="139"/>
                </a:cubicBezTo>
                <a:cubicBezTo>
                  <a:pt x="3049" y="136"/>
                  <a:pt x="3050" y="135"/>
                  <a:pt x="3057" y="132"/>
                </a:cubicBezTo>
                <a:cubicBezTo>
                  <a:pt x="3063" y="129"/>
                  <a:pt x="3065" y="128"/>
                  <a:pt x="3072" y="125"/>
                </a:cubicBezTo>
                <a:cubicBezTo>
                  <a:pt x="3078" y="122"/>
                  <a:pt x="3079" y="121"/>
                  <a:pt x="3086" y="118"/>
                </a:cubicBezTo>
                <a:cubicBezTo>
                  <a:pt x="3092" y="115"/>
                  <a:pt x="3094" y="114"/>
                  <a:pt x="3101" y="111"/>
                </a:cubicBezTo>
                <a:cubicBezTo>
                  <a:pt x="3107" y="108"/>
                  <a:pt x="3108" y="107"/>
                  <a:pt x="3115" y="104"/>
                </a:cubicBezTo>
                <a:cubicBezTo>
                  <a:pt x="3122" y="101"/>
                  <a:pt x="3123" y="100"/>
                  <a:pt x="3129" y="97"/>
                </a:cubicBezTo>
                <a:cubicBezTo>
                  <a:pt x="3136" y="94"/>
                  <a:pt x="3138" y="93"/>
                  <a:pt x="3144" y="90"/>
                </a:cubicBezTo>
                <a:cubicBezTo>
                  <a:pt x="3151" y="87"/>
                  <a:pt x="3152" y="87"/>
                  <a:pt x="3159" y="83"/>
                </a:cubicBezTo>
                <a:cubicBezTo>
                  <a:pt x="3165" y="80"/>
                  <a:pt x="3167" y="80"/>
                  <a:pt x="3173" y="76"/>
                </a:cubicBezTo>
                <a:cubicBezTo>
                  <a:pt x="3180" y="73"/>
                  <a:pt x="3181" y="73"/>
                  <a:pt x="3188" y="70"/>
                </a:cubicBezTo>
                <a:cubicBezTo>
                  <a:pt x="3194" y="66"/>
                  <a:pt x="3196" y="66"/>
                  <a:pt x="3202" y="63"/>
                </a:cubicBezTo>
                <a:cubicBezTo>
                  <a:pt x="3209" y="59"/>
                  <a:pt x="3210" y="59"/>
                  <a:pt x="3217" y="56"/>
                </a:cubicBezTo>
                <a:cubicBezTo>
                  <a:pt x="3223" y="53"/>
                  <a:pt x="3225" y="52"/>
                  <a:pt x="3231" y="49"/>
                </a:cubicBezTo>
                <a:cubicBezTo>
                  <a:pt x="3238" y="46"/>
                  <a:pt x="3239" y="45"/>
                  <a:pt x="3246" y="42"/>
                </a:cubicBezTo>
                <a:cubicBezTo>
                  <a:pt x="3252" y="39"/>
                  <a:pt x="3254" y="38"/>
                  <a:pt x="3260" y="35"/>
                </a:cubicBezTo>
                <a:cubicBezTo>
                  <a:pt x="3267" y="32"/>
                  <a:pt x="3268" y="31"/>
                  <a:pt x="3275" y="28"/>
                </a:cubicBezTo>
                <a:cubicBezTo>
                  <a:pt x="3281" y="25"/>
                  <a:pt x="3283" y="24"/>
                  <a:pt x="3289" y="21"/>
                </a:cubicBezTo>
                <a:cubicBezTo>
                  <a:pt x="3296" y="18"/>
                  <a:pt x="3297" y="17"/>
                  <a:pt x="3304" y="14"/>
                </a:cubicBezTo>
                <a:cubicBezTo>
                  <a:pt x="3310" y="11"/>
                  <a:pt x="3312" y="10"/>
                  <a:pt x="3318" y="7"/>
                </a:cubicBezTo>
                <a:cubicBezTo>
                  <a:pt x="3325" y="4"/>
                  <a:pt x="3333" y="0"/>
                  <a:pt x="3333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" name="Freeform 250"/>
          <p:cNvSpPr>
            <a:spLocks/>
          </p:cNvSpPr>
          <p:nvPr/>
        </p:nvSpPr>
        <p:spPr bwMode="auto">
          <a:xfrm>
            <a:off x="2651789" y="1055737"/>
            <a:ext cx="1503363" cy="1808163"/>
          </a:xfrm>
          <a:custGeom>
            <a:avLst/>
            <a:gdLst>
              <a:gd name="T0" fmla="*/ 200 w 4167"/>
              <a:gd name="T1" fmla="*/ 4928 h 5004"/>
              <a:gd name="T2" fmla="*/ 417 w 4167"/>
              <a:gd name="T3" fmla="*/ 4844 h 5004"/>
              <a:gd name="T4" fmla="*/ 634 w 4167"/>
              <a:gd name="T5" fmla="*/ 4761 h 5004"/>
              <a:gd name="T6" fmla="*/ 848 w 4167"/>
              <a:gd name="T7" fmla="*/ 4677 h 5004"/>
              <a:gd name="T8" fmla="*/ 1061 w 4167"/>
              <a:gd name="T9" fmla="*/ 4594 h 5004"/>
              <a:gd name="T10" fmla="*/ 1270 w 4167"/>
              <a:gd name="T11" fmla="*/ 4511 h 5004"/>
              <a:gd name="T12" fmla="*/ 1476 w 4167"/>
              <a:gd name="T13" fmla="*/ 4427 h 5004"/>
              <a:gd name="T14" fmla="*/ 1678 w 4167"/>
              <a:gd name="T15" fmla="*/ 4344 h 5004"/>
              <a:gd name="T16" fmla="*/ 1875 w 4167"/>
              <a:gd name="T17" fmla="*/ 4261 h 5004"/>
              <a:gd name="T18" fmla="*/ 2068 w 4167"/>
              <a:gd name="T19" fmla="*/ 4177 h 5004"/>
              <a:gd name="T20" fmla="*/ 2254 w 4167"/>
              <a:gd name="T21" fmla="*/ 4094 h 5004"/>
              <a:gd name="T22" fmla="*/ 2434 w 4167"/>
              <a:gd name="T23" fmla="*/ 4010 h 5004"/>
              <a:gd name="T24" fmla="*/ 2608 w 4167"/>
              <a:gd name="T25" fmla="*/ 3927 h 5004"/>
              <a:gd name="T26" fmla="*/ 2775 w 4167"/>
              <a:gd name="T27" fmla="*/ 3843 h 5004"/>
              <a:gd name="T28" fmla="*/ 2933 w 4167"/>
              <a:gd name="T29" fmla="*/ 3760 h 5004"/>
              <a:gd name="T30" fmla="*/ 3084 w 4167"/>
              <a:gd name="T31" fmla="*/ 3677 h 5004"/>
              <a:gd name="T32" fmla="*/ 3227 w 4167"/>
              <a:gd name="T33" fmla="*/ 3593 h 5004"/>
              <a:gd name="T34" fmla="*/ 3360 w 4167"/>
              <a:gd name="T35" fmla="*/ 3510 h 5004"/>
              <a:gd name="T36" fmla="*/ 3484 w 4167"/>
              <a:gd name="T37" fmla="*/ 3426 h 5004"/>
              <a:gd name="T38" fmla="*/ 3599 w 4167"/>
              <a:gd name="T39" fmla="*/ 3343 h 5004"/>
              <a:gd name="T40" fmla="*/ 3704 w 4167"/>
              <a:gd name="T41" fmla="*/ 3260 h 5004"/>
              <a:gd name="T42" fmla="*/ 3799 w 4167"/>
              <a:gd name="T43" fmla="*/ 3176 h 5004"/>
              <a:gd name="T44" fmla="*/ 3883 w 4167"/>
              <a:gd name="T45" fmla="*/ 3093 h 5004"/>
              <a:gd name="T46" fmla="*/ 3957 w 4167"/>
              <a:gd name="T47" fmla="*/ 3009 h 5004"/>
              <a:gd name="T48" fmla="*/ 4020 w 4167"/>
              <a:gd name="T49" fmla="*/ 2926 h 5004"/>
              <a:gd name="T50" fmla="*/ 4072 w 4167"/>
              <a:gd name="T51" fmla="*/ 2843 h 5004"/>
              <a:gd name="T52" fmla="*/ 4112 w 4167"/>
              <a:gd name="T53" fmla="*/ 2759 h 5004"/>
              <a:gd name="T54" fmla="*/ 4142 w 4167"/>
              <a:gd name="T55" fmla="*/ 2676 h 5004"/>
              <a:gd name="T56" fmla="*/ 4160 w 4167"/>
              <a:gd name="T57" fmla="*/ 2592 h 5004"/>
              <a:gd name="T58" fmla="*/ 4167 w 4167"/>
              <a:gd name="T59" fmla="*/ 2509 h 5004"/>
              <a:gd name="T60" fmla="*/ 4162 w 4167"/>
              <a:gd name="T61" fmla="*/ 2426 h 5004"/>
              <a:gd name="T62" fmla="*/ 4146 w 4167"/>
              <a:gd name="T63" fmla="*/ 2342 h 5004"/>
              <a:gd name="T64" fmla="*/ 4118 w 4167"/>
              <a:gd name="T65" fmla="*/ 2259 h 5004"/>
              <a:gd name="T66" fmla="*/ 4079 w 4167"/>
              <a:gd name="T67" fmla="*/ 2175 h 5004"/>
              <a:gd name="T68" fmla="*/ 4029 w 4167"/>
              <a:gd name="T69" fmla="*/ 2092 h 5004"/>
              <a:gd name="T70" fmla="*/ 3968 w 4167"/>
              <a:gd name="T71" fmla="*/ 2009 h 5004"/>
              <a:gd name="T72" fmla="*/ 3896 w 4167"/>
              <a:gd name="T73" fmla="*/ 1925 h 5004"/>
              <a:gd name="T74" fmla="*/ 3814 w 4167"/>
              <a:gd name="T75" fmla="*/ 1842 h 5004"/>
              <a:gd name="T76" fmla="*/ 3721 w 4167"/>
              <a:gd name="T77" fmla="*/ 1758 h 5004"/>
              <a:gd name="T78" fmla="*/ 3617 w 4167"/>
              <a:gd name="T79" fmla="*/ 1675 h 5004"/>
              <a:gd name="T80" fmla="*/ 3504 w 4167"/>
              <a:gd name="T81" fmla="*/ 1592 h 5004"/>
              <a:gd name="T82" fmla="*/ 3382 w 4167"/>
              <a:gd name="T83" fmla="*/ 1508 h 5004"/>
              <a:gd name="T84" fmla="*/ 3249 w 4167"/>
              <a:gd name="T85" fmla="*/ 1425 h 5004"/>
              <a:gd name="T86" fmla="*/ 3109 w 4167"/>
              <a:gd name="T87" fmla="*/ 1341 h 5004"/>
              <a:gd name="T88" fmla="*/ 2959 w 4167"/>
              <a:gd name="T89" fmla="*/ 1258 h 5004"/>
              <a:gd name="T90" fmla="*/ 2802 w 4167"/>
              <a:gd name="T91" fmla="*/ 1175 h 5004"/>
              <a:gd name="T92" fmla="*/ 2636 w 4167"/>
              <a:gd name="T93" fmla="*/ 1091 h 5004"/>
              <a:gd name="T94" fmla="*/ 2464 w 4167"/>
              <a:gd name="T95" fmla="*/ 1008 h 5004"/>
              <a:gd name="T96" fmla="*/ 2285 w 4167"/>
              <a:gd name="T97" fmla="*/ 924 h 5004"/>
              <a:gd name="T98" fmla="*/ 2099 w 4167"/>
              <a:gd name="T99" fmla="*/ 841 h 5004"/>
              <a:gd name="T100" fmla="*/ 1908 w 4167"/>
              <a:gd name="T101" fmla="*/ 758 h 5004"/>
              <a:gd name="T102" fmla="*/ 1711 w 4167"/>
              <a:gd name="T103" fmla="*/ 674 h 5004"/>
              <a:gd name="T104" fmla="*/ 1510 w 4167"/>
              <a:gd name="T105" fmla="*/ 591 h 5004"/>
              <a:gd name="T106" fmla="*/ 1305 w 4167"/>
              <a:gd name="T107" fmla="*/ 507 h 5004"/>
              <a:gd name="T108" fmla="*/ 1096 w 4167"/>
              <a:gd name="T109" fmla="*/ 424 h 5004"/>
              <a:gd name="T110" fmla="*/ 884 w 4167"/>
              <a:gd name="T111" fmla="*/ 341 h 5004"/>
              <a:gd name="T112" fmla="*/ 670 w 4167"/>
              <a:gd name="T113" fmla="*/ 257 h 5004"/>
              <a:gd name="T114" fmla="*/ 454 w 4167"/>
              <a:gd name="T115" fmla="*/ 174 h 5004"/>
              <a:gd name="T116" fmla="*/ 236 w 4167"/>
              <a:gd name="T117" fmla="*/ 90 h 5004"/>
              <a:gd name="T118" fmla="*/ 18 w 4167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167" h="5004">
                <a:moveTo>
                  <a:pt x="0" y="5004"/>
                </a:moveTo>
                <a:cubicBezTo>
                  <a:pt x="0" y="5004"/>
                  <a:pt x="10" y="5000"/>
                  <a:pt x="18" y="4997"/>
                </a:cubicBezTo>
                <a:cubicBezTo>
                  <a:pt x="26" y="4994"/>
                  <a:pt x="28" y="4993"/>
                  <a:pt x="36" y="4990"/>
                </a:cubicBezTo>
                <a:cubicBezTo>
                  <a:pt x="45" y="4987"/>
                  <a:pt x="46" y="4986"/>
                  <a:pt x="55" y="4983"/>
                </a:cubicBezTo>
                <a:cubicBezTo>
                  <a:pt x="63" y="4980"/>
                  <a:pt x="65" y="4980"/>
                  <a:pt x="73" y="4976"/>
                </a:cubicBezTo>
                <a:cubicBezTo>
                  <a:pt x="81" y="4973"/>
                  <a:pt x="83" y="4973"/>
                  <a:pt x="91" y="4969"/>
                </a:cubicBezTo>
                <a:cubicBezTo>
                  <a:pt x="99" y="4966"/>
                  <a:pt x="101" y="4966"/>
                  <a:pt x="109" y="4962"/>
                </a:cubicBezTo>
                <a:cubicBezTo>
                  <a:pt x="117" y="4959"/>
                  <a:pt x="119" y="4959"/>
                  <a:pt x="127" y="4955"/>
                </a:cubicBezTo>
                <a:cubicBezTo>
                  <a:pt x="135" y="4952"/>
                  <a:pt x="137" y="4952"/>
                  <a:pt x="145" y="4949"/>
                </a:cubicBezTo>
                <a:cubicBezTo>
                  <a:pt x="154" y="4945"/>
                  <a:pt x="155" y="4945"/>
                  <a:pt x="164" y="4942"/>
                </a:cubicBezTo>
                <a:cubicBezTo>
                  <a:pt x="172" y="4938"/>
                  <a:pt x="174" y="4938"/>
                  <a:pt x="182" y="4935"/>
                </a:cubicBezTo>
                <a:cubicBezTo>
                  <a:pt x="190" y="4932"/>
                  <a:pt x="192" y="4931"/>
                  <a:pt x="200" y="4928"/>
                </a:cubicBezTo>
                <a:cubicBezTo>
                  <a:pt x="208" y="4925"/>
                  <a:pt x="210" y="4924"/>
                  <a:pt x="218" y="4921"/>
                </a:cubicBezTo>
                <a:cubicBezTo>
                  <a:pt x="226" y="4918"/>
                  <a:pt x="228" y="4917"/>
                  <a:pt x="236" y="4914"/>
                </a:cubicBezTo>
                <a:cubicBezTo>
                  <a:pt x="244" y="4911"/>
                  <a:pt x="246" y="4910"/>
                  <a:pt x="254" y="4907"/>
                </a:cubicBezTo>
                <a:cubicBezTo>
                  <a:pt x="263" y="4904"/>
                  <a:pt x="264" y="4903"/>
                  <a:pt x="272" y="4900"/>
                </a:cubicBezTo>
                <a:cubicBezTo>
                  <a:pt x="281" y="4897"/>
                  <a:pt x="282" y="4896"/>
                  <a:pt x="291" y="4893"/>
                </a:cubicBezTo>
                <a:cubicBezTo>
                  <a:pt x="299" y="4890"/>
                  <a:pt x="301" y="4889"/>
                  <a:pt x="309" y="4886"/>
                </a:cubicBezTo>
                <a:cubicBezTo>
                  <a:pt x="317" y="4883"/>
                  <a:pt x="319" y="4882"/>
                  <a:pt x="327" y="4879"/>
                </a:cubicBezTo>
                <a:cubicBezTo>
                  <a:pt x="335" y="4876"/>
                  <a:pt x="337" y="4875"/>
                  <a:pt x="345" y="4872"/>
                </a:cubicBezTo>
                <a:cubicBezTo>
                  <a:pt x="353" y="4869"/>
                  <a:pt x="355" y="4868"/>
                  <a:pt x="363" y="4865"/>
                </a:cubicBezTo>
                <a:cubicBezTo>
                  <a:pt x="371" y="4862"/>
                  <a:pt x="373" y="4861"/>
                  <a:pt x="381" y="4858"/>
                </a:cubicBezTo>
                <a:cubicBezTo>
                  <a:pt x="389" y="4855"/>
                  <a:pt x="391" y="4854"/>
                  <a:pt x="399" y="4851"/>
                </a:cubicBezTo>
                <a:cubicBezTo>
                  <a:pt x="407" y="4848"/>
                  <a:pt x="409" y="4847"/>
                  <a:pt x="417" y="4844"/>
                </a:cubicBezTo>
                <a:cubicBezTo>
                  <a:pt x="426" y="4841"/>
                  <a:pt x="427" y="4841"/>
                  <a:pt x="436" y="4837"/>
                </a:cubicBezTo>
                <a:cubicBezTo>
                  <a:pt x="444" y="4834"/>
                  <a:pt x="445" y="4834"/>
                  <a:pt x="454" y="4830"/>
                </a:cubicBezTo>
                <a:cubicBezTo>
                  <a:pt x="462" y="4827"/>
                  <a:pt x="464" y="4827"/>
                  <a:pt x="472" y="4823"/>
                </a:cubicBezTo>
                <a:cubicBezTo>
                  <a:pt x="480" y="4820"/>
                  <a:pt x="482" y="4820"/>
                  <a:pt x="490" y="4816"/>
                </a:cubicBezTo>
                <a:cubicBezTo>
                  <a:pt x="498" y="4813"/>
                  <a:pt x="500" y="4813"/>
                  <a:pt x="508" y="4810"/>
                </a:cubicBezTo>
                <a:cubicBezTo>
                  <a:pt x="516" y="4806"/>
                  <a:pt x="518" y="4806"/>
                  <a:pt x="526" y="4803"/>
                </a:cubicBezTo>
                <a:cubicBezTo>
                  <a:pt x="534" y="4799"/>
                  <a:pt x="536" y="4799"/>
                  <a:pt x="544" y="4796"/>
                </a:cubicBezTo>
                <a:cubicBezTo>
                  <a:pt x="552" y="4793"/>
                  <a:pt x="554" y="4792"/>
                  <a:pt x="562" y="4789"/>
                </a:cubicBezTo>
                <a:cubicBezTo>
                  <a:pt x="570" y="4786"/>
                  <a:pt x="572" y="4785"/>
                  <a:pt x="580" y="4782"/>
                </a:cubicBezTo>
                <a:cubicBezTo>
                  <a:pt x="588" y="4779"/>
                  <a:pt x="590" y="4778"/>
                  <a:pt x="598" y="4775"/>
                </a:cubicBezTo>
                <a:cubicBezTo>
                  <a:pt x="606" y="4772"/>
                  <a:pt x="608" y="4771"/>
                  <a:pt x="616" y="4768"/>
                </a:cubicBezTo>
                <a:cubicBezTo>
                  <a:pt x="624" y="4765"/>
                  <a:pt x="626" y="4764"/>
                  <a:pt x="634" y="4761"/>
                </a:cubicBezTo>
                <a:cubicBezTo>
                  <a:pt x="642" y="4758"/>
                  <a:pt x="644" y="4757"/>
                  <a:pt x="652" y="4754"/>
                </a:cubicBezTo>
                <a:cubicBezTo>
                  <a:pt x="660" y="4751"/>
                  <a:pt x="662" y="4750"/>
                  <a:pt x="670" y="4747"/>
                </a:cubicBezTo>
                <a:cubicBezTo>
                  <a:pt x="678" y="4744"/>
                  <a:pt x="680" y="4743"/>
                  <a:pt x="688" y="4740"/>
                </a:cubicBezTo>
                <a:cubicBezTo>
                  <a:pt x="696" y="4737"/>
                  <a:pt x="698" y="4736"/>
                  <a:pt x="706" y="4733"/>
                </a:cubicBezTo>
                <a:cubicBezTo>
                  <a:pt x="714" y="4730"/>
                  <a:pt x="716" y="4729"/>
                  <a:pt x="724" y="4726"/>
                </a:cubicBezTo>
                <a:cubicBezTo>
                  <a:pt x="732" y="4723"/>
                  <a:pt x="733" y="4722"/>
                  <a:pt x="741" y="4719"/>
                </a:cubicBezTo>
                <a:cubicBezTo>
                  <a:pt x="749" y="4716"/>
                  <a:pt x="751" y="4715"/>
                  <a:pt x="759" y="4712"/>
                </a:cubicBezTo>
                <a:cubicBezTo>
                  <a:pt x="767" y="4709"/>
                  <a:pt x="769" y="4708"/>
                  <a:pt x="777" y="4705"/>
                </a:cubicBezTo>
                <a:cubicBezTo>
                  <a:pt x="785" y="4702"/>
                  <a:pt x="787" y="4702"/>
                  <a:pt x="795" y="4698"/>
                </a:cubicBezTo>
                <a:cubicBezTo>
                  <a:pt x="803" y="4695"/>
                  <a:pt x="805" y="4695"/>
                  <a:pt x="813" y="4691"/>
                </a:cubicBezTo>
                <a:cubicBezTo>
                  <a:pt x="821" y="4688"/>
                  <a:pt x="823" y="4688"/>
                  <a:pt x="831" y="4684"/>
                </a:cubicBezTo>
                <a:cubicBezTo>
                  <a:pt x="839" y="4681"/>
                  <a:pt x="841" y="4681"/>
                  <a:pt x="848" y="4677"/>
                </a:cubicBezTo>
                <a:cubicBezTo>
                  <a:pt x="857" y="4674"/>
                  <a:pt x="858" y="4674"/>
                  <a:pt x="866" y="4671"/>
                </a:cubicBezTo>
                <a:cubicBezTo>
                  <a:pt x="874" y="4667"/>
                  <a:pt x="876" y="4667"/>
                  <a:pt x="884" y="4664"/>
                </a:cubicBezTo>
                <a:cubicBezTo>
                  <a:pt x="892" y="4660"/>
                  <a:pt x="894" y="4660"/>
                  <a:pt x="902" y="4657"/>
                </a:cubicBezTo>
                <a:cubicBezTo>
                  <a:pt x="910" y="4654"/>
                  <a:pt x="912" y="4653"/>
                  <a:pt x="920" y="4650"/>
                </a:cubicBezTo>
                <a:cubicBezTo>
                  <a:pt x="928" y="4647"/>
                  <a:pt x="929" y="4646"/>
                  <a:pt x="937" y="4643"/>
                </a:cubicBezTo>
                <a:cubicBezTo>
                  <a:pt x="945" y="4640"/>
                  <a:pt x="947" y="4639"/>
                  <a:pt x="955" y="4636"/>
                </a:cubicBezTo>
                <a:cubicBezTo>
                  <a:pt x="963" y="4633"/>
                  <a:pt x="965" y="4632"/>
                  <a:pt x="973" y="4629"/>
                </a:cubicBezTo>
                <a:cubicBezTo>
                  <a:pt x="981" y="4626"/>
                  <a:pt x="982" y="4625"/>
                  <a:pt x="990" y="4622"/>
                </a:cubicBezTo>
                <a:cubicBezTo>
                  <a:pt x="998" y="4619"/>
                  <a:pt x="1000" y="4618"/>
                  <a:pt x="1008" y="4615"/>
                </a:cubicBezTo>
                <a:cubicBezTo>
                  <a:pt x="1016" y="4612"/>
                  <a:pt x="1018" y="4611"/>
                  <a:pt x="1026" y="4608"/>
                </a:cubicBezTo>
                <a:cubicBezTo>
                  <a:pt x="1034" y="4605"/>
                  <a:pt x="1035" y="4604"/>
                  <a:pt x="1043" y="4601"/>
                </a:cubicBezTo>
                <a:cubicBezTo>
                  <a:pt x="1051" y="4598"/>
                  <a:pt x="1053" y="4597"/>
                  <a:pt x="1061" y="4594"/>
                </a:cubicBezTo>
                <a:cubicBezTo>
                  <a:pt x="1069" y="4591"/>
                  <a:pt x="1071" y="4590"/>
                  <a:pt x="1078" y="4587"/>
                </a:cubicBezTo>
                <a:cubicBezTo>
                  <a:pt x="1086" y="4584"/>
                  <a:pt x="1088" y="4583"/>
                  <a:pt x="1096" y="4580"/>
                </a:cubicBezTo>
                <a:cubicBezTo>
                  <a:pt x="1104" y="4577"/>
                  <a:pt x="1106" y="4576"/>
                  <a:pt x="1113" y="4573"/>
                </a:cubicBezTo>
                <a:cubicBezTo>
                  <a:pt x="1121" y="4570"/>
                  <a:pt x="1123" y="4569"/>
                  <a:pt x="1131" y="4566"/>
                </a:cubicBezTo>
                <a:cubicBezTo>
                  <a:pt x="1139" y="4563"/>
                  <a:pt x="1141" y="4562"/>
                  <a:pt x="1148" y="4559"/>
                </a:cubicBezTo>
                <a:cubicBezTo>
                  <a:pt x="1156" y="4556"/>
                  <a:pt x="1158" y="4556"/>
                  <a:pt x="1166" y="4552"/>
                </a:cubicBezTo>
                <a:cubicBezTo>
                  <a:pt x="1174" y="4549"/>
                  <a:pt x="1176" y="4549"/>
                  <a:pt x="1183" y="4545"/>
                </a:cubicBezTo>
                <a:cubicBezTo>
                  <a:pt x="1191" y="4542"/>
                  <a:pt x="1193" y="4542"/>
                  <a:pt x="1201" y="4538"/>
                </a:cubicBezTo>
                <a:cubicBezTo>
                  <a:pt x="1209" y="4535"/>
                  <a:pt x="1210" y="4535"/>
                  <a:pt x="1218" y="4532"/>
                </a:cubicBezTo>
                <a:cubicBezTo>
                  <a:pt x="1226" y="4528"/>
                  <a:pt x="1228" y="4528"/>
                  <a:pt x="1236" y="4525"/>
                </a:cubicBezTo>
                <a:cubicBezTo>
                  <a:pt x="1243" y="4521"/>
                  <a:pt x="1245" y="4521"/>
                  <a:pt x="1253" y="4518"/>
                </a:cubicBezTo>
                <a:cubicBezTo>
                  <a:pt x="1261" y="4515"/>
                  <a:pt x="1263" y="4514"/>
                  <a:pt x="1270" y="4511"/>
                </a:cubicBezTo>
                <a:cubicBezTo>
                  <a:pt x="1278" y="4508"/>
                  <a:pt x="1280" y="4507"/>
                  <a:pt x="1288" y="4504"/>
                </a:cubicBezTo>
                <a:cubicBezTo>
                  <a:pt x="1295" y="4501"/>
                  <a:pt x="1297" y="4500"/>
                  <a:pt x="1305" y="4497"/>
                </a:cubicBezTo>
                <a:cubicBezTo>
                  <a:pt x="1313" y="4494"/>
                  <a:pt x="1314" y="4493"/>
                  <a:pt x="1322" y="4490"/>
                </a:cubicBezTo>
                <a:cubicBezTo>
                  <a:pt x="1330" y="4487"/>
                  <a:pt x="1332" y="4486"/>
                  <a:pt x="1339" y="4483"/>
                </a:cubicBezTo>
                <a:cubicBezTo>
                  <a:pt x="1347" y="4480"/>
                  <a:pt x="1349" y="4479"/>
                  <a:pt x="1357" y="4476"/>
                </a:cubicBezTo>
                <a:cubicBezTo>
                  <a:pt x="1364" y="4473"/>
                  <a:pt x="1366" y="4472"/>
                  <a:pt x="1374" y="4469"/>
                </a:cubicBezTo>
                <a:cubicBezTo>
                  <a:pt x="1381" y="4466"/>
                  <a:pt x="1383" y="4465"/>
                  <a:pt x="1391" y="4462"/>
                </a:cubicBezTo>
                <a:cubicBezTo>
                  <a:pt x="1399" y="4459"/>
                  <a:pt x="1400" y="4458"/>
                  <a:pt x="1408" y="4455"/>
                </a:cubicBezTo>
                <a:cubicBezTo>
                  <a:pt x="1416" y="4452"/>
                  <a:pt x="1417" y="4451"/>
                  <a:pt x="1425" y="4448"/>
                </a:cubicBezTo>
                <a:cubicBezTo>
                  <a:pt x="1433" y="4445"/>
                  <a:pt x="1434" y="4444"/>
                  <a:pt x="1442" y="4441"/>
                </a:cubicBezTo>
                <a:cubicBezTo>
                  <a:pt x="1450" y="4438"/>
                  <a:pt x="1452" y="4437"/>
                  <a:pt x="1459" y="4434"/>
                </a:cubicBezTo>
                <a:cubicBezTo>
                  <a:pt x="1467" y="4431"/>
                  <a:pt x="1469" y="4430"/>
                  <a:pt x="1476" y="4427"/>
                </a:cubicBezTo>
                <a:cubicBezTo>
                  <a:pt x="1484" y="4424"/>
                  <a:pt x="1486" y="4423"/>
                  <a:pt x="1493" y="4420"/>
                </a:cubicBezTo>
                <a:cubicBezTo>
                  <a:pt x="1501" y="4417"/>
                  <a:pt x="1502" y="4417"/>
                  <a:pt x="1510" y="4413"/>
                </a:cubicBezTo>
                <a:cubicBezTo>
                  <a:pt x="1518" y="4410"/>
                  <a:pt x="1519" y="4410"/>
                  <a:pt x="1527" y="4406"/>
                </a:cubicBezTo>
                <a:cubicBezTo>
                  <a:pt x="1535" y="4403"/>
                  <a:pt x="1536" y="4403"/>
                  <a:pt x="1544" y="4400"/>
                </a:cubicBezTo>
                <a:cubicBezTo>
                  <a:pt x="1552" y="4396"/>
                  <a:pt x="1553" y="4396"/>
                  <a:pt x="1561" y="4393"/>
                </a:cubicBezTo>
                <a:cubicBezTo>
                  <a:pt x="1568" y="4389"/>
                  <a:pt x="1570" y="4389"/>
                  <a:pt x="1578" y="4386"/>
                </a:cubicBezTo>
                <a:cubicBezTo>
                  <a:pt x="1585" y="4382"/>
                  <a:pt x="1587" y="4382"/>
                  <a:pt x="1595" y="4379"/>
                </a:cubicBezTo>
                <a:cubicBezTo>
                  <a:pt x="1602" y="4376"/>
                  <a:pt x="1604" y="4375"/>
                  <a:pt x="1611" y="4372"/>
                </a:cubicBezTo>
                <a:cubicBezTo>
                  <a:pt x="1619" y="4369"/>
                  <a:pt x="1621" y="4368"/>
                  <a:pt x="1628" y="4365"/>
                </a:cubicBezTo>
                <a:cubicBezTo>
                  <a:pt x="1636" y="4362"/>
                  <a:pt x="1637" y="4361"/>
                  <a:pt x="1645" y="4358"/>
                </a:cubicBezTo>
                <a:cubicBezTo>
                  <a:pt x="1652" y="4355"/>
                  <a:pt x="1654" y="4354"/>
                  <a:pt x="1661" y="4351"/>
                </a:cubicBezTo>
                <a:cubicBezTo>
                  <a:pt x="1669" y="4348"/>
                  <a:pt x="1671" y="4347"/>
                  <a:pt x="1678" y="4344"/>
                </a:cubicBezTo>
                <a:cubicBezTo>
                  <a:pt x="1686" y="4341"/>
                  <a:pt x="1687" y="4340"/>
                  <a:pt x="1695" y="4337"/>
                </a:cubicBezTo>
                <a:cubicBezTo>
                  <a:pt x="1702" y="4334"/>
                  <a:pt x="1704" y="4333"/>
                  <a:pt x="1711" y="4330"/>
                </a:cubicBezTo>
                <a:cubicBezTo>
                  <a:pt x="1719" y="4327"/>
                  <a:pt x="1720" y="4326"/>
                  <a:pt x="1728" y="4323"/>
                </a:cubicBezTo>
                <a:cubicBezTo>
                  <a:pt x="1735" y="4320"/>
                  <a:pt x="1737" y="4319"/>
                  <a:pt x="1744" y="4316"/>
                </a:cubicBezTo>
                <a:cubicBezTo>
                  <a:pt x="1752" y="4313"/>
                  <a:pt x="1753" y="4312"/>
                  <a:pt x="1761" y="4309"/>
                </a:cubicBezTo>
                <a:cubicBezTo>
                  <a:pt x="1768" y="4306"/>
                  <a:pt x="1770" y="4305"/>
                  <a:pt x="1777" y="4302"/>
                </a:cubicBezTo>
                <a:cubicBezTo>
                  <a:pt x="1785" y="4299"/>
                  <a:pt x="1786" y="4298"/>
                  <a:pt x="1794" y="4295"/>
                </a:cubicBezTo>
                <a:cubicBezTo>
                  <a:pt x="1801" y="4292"/>
                  <a:pt x="1803" y="4291"/>
                  <a:pt x="1810" y="4288"/>
                </a:cubicBezTo>
                <a:cubicBezTo>
                  <a:pt x="1818" y="4285"/>
                  <a:pt x="1819" y="4284"/>
                  <a:pt x="1827" y="4281"/>
                </a:cubicBezTo>
                <a:cubicBezTo>
                  <a:pt x="1834" y="4278"/>
                  <a:pt x="1836" y="4278"/>
                  <a:pt x="1843" y="4274"/>
                </a:cubicBezTo>
                <a:cubicBezTo>
                  <a:pt x="1850" y="4271"/>
                  <a:pt x="1852" y="4271"/>
                  <a:pt x="1859" y="4267"/>
                </a:cubicBezTo>
                <a:cubicBezTo>
                  <a:pt x="1866" y="4264"/>
                  <a:pt x="1868" y="4264"/>
                  <a:pt x="1875" y="4261"/>
                </a:cubicBezTo>
                <a:cubicBezTo>
                  <a:pt x="1883" y="4257"/>
                  <a:pt x="1884" y="4257"/>
                  <a:pt x="1892" y="4254"/>
                </a:cubicBezTo>
                <a:cubicBezTo>
                  <a:pt x="1899" y="4250"/>
                  <a:pt x="1901" y="4250"/>
                  <a:pt x="1908" y="4247"/>
                </a:cubicBezTo>
                <a:cubicBezTo>
                  <a:pt x="1915" y="4243"/>
                  <a:pt x="1917" y="4243"/>
                  <a:pt x="1924" y="4240"/>
                </a:cubicBezTo>
                <a:cubicBezTo>
                  <a:pt x="1931" y="4237"/>
                  <a:pt x="1933" y="4236"/>
                  <a:pt x="1940" y="4233"/>
                </a:cubicBezTo>
                <a:cubicBezTo>
                  <a:pt x="1947" y="4230"/>
                  <a:pt x="1949" y="4229"/>
                  <a:pt x="1956" y="4226"/>
                </a:cubicBezTo>
                <a:cubicBezTo>
                  <a:pt x="1963" y="4223"/>
                  <a:pt x="1965" y="4222"/>
                  <a:pt x="1972" y="4219"/>
                </a:cubicBezTo>
                <a:cubicBezTo>
                  <a:pt x="1979" y="4216"/>
                  <a:pt x="1981" y="4215"/>
                  <a:pt x="1988" y="4212"/>
                </a:cubicBezTo>
                <a:cubicBezTo>
                  <a:pt x="1995" y="4209"/>
                  <a:pt x="1997" y="4208"/>
                  <a:pt x="2004" y="4205"/>
                </a:cubicBezTo>
                <a:cubicBezTo>
                  <a:pt x="2011" y="4202"/>
                  <a:pt x="2013" y="4201"/>
                  <a:pt x="2020" y="4198"/>
                </a:cubicBezTo>
                <a:cubicBezTo>
                  <a:pt x="2027" y="4195"/>
                  <a:pt x="2029" y="4194"/>
                  <a:pt x="2036" y="4191"/>
                </a:cubicBezTo>
                <a:cubicBezTo>
                  <a:pt x="2043" y="4188"/>
                  <a:pt x="2045" y="4187"/>
                  <a:pt x="2052" y="4184"/>
                </a:cubicBezTo>
                <a:cubicBezTo>
                  <a:pt x="2059" y="4181"/>
                  <a:pt x="2060" y="4180"/>
                  <a:pt x="2068" y="4177"/>
                </a:cubicBezTo>
                <a:cubicBezTo>
                  <a:pt x="2075" y="4174"/>
                  <a:pt x="2076" y="4173"/>
                  <a:pt x="2083" y="4170"/>
                </a:cubicBezTo>
                <a:cubicBezTo>
                  <a:pt x="2090" y="4167"/>
                  <a:pt x="2092" y="4166"/>
                  <a:pt x="2099" y="4163"/>
                </a:cubicBezTo>
                <a:cubicBezTo>
                  <a:pt x="2106" y="4160"/>
                  <a:pt x="2108" y="4159"/>
                  <a:pt x="2115" y="4156"/>
                </a:cubicBezTo>
                <a:cubicBezTo>
                  <a:pt x="2122" y="4153"/>
                  <a:pt x="2123" y="4152"/>
                  <a:pt x="2130" y="4149"/>
                </a:cubicBezTo>
                <a:cubicBezTo>
                  <a:pt x="2137" y="4146"/>
                  <a:pt x="2139" y="4145"/>
                  <a:pt x="2146" y="4142"/>
                </a:cubicBezTo>
                <a:cubicBezTo>
                  <a:pt x="2153" y="4139"/>
                  <a:pt x="2155" y="4139"/>
                  <a:pt x="2162" y="4135"/>
                </a:cubicBezTo>
                <a:cubicBezTo>
                  <a:pt x="2169" y="4132"/>
                  <a:pt x="2170" y="4132"/>
                  <a:pt x="2177" y="4128"/>
                </a:cubicBezTo>
                <a:cubicBezTo>
                  <a:pt x="2184" y="4125"/>
                  <a:pt x="2186" y="4125"/>
                  <a:pt x="2193" y="4122"/>
                </a:cubicBezTo>
                <a:cubicBezTo>
                  <a:pt x="2200" y="4118"/>
                  <a:pt x="2201" y="4118"/>
                  <a:pt x="2208" y="4115"/>
                </a:cubicBezTo>
                <a:cubicBezTo>
                  <a:pt x="2215" y="4111"/>
                  <a:pt x="2216" y="4111"/>
                  <a:pt x="2223" y="4108"/>
                </a:cubicBezTo>
                <a:cubicBezTo>
                  <a:pt x="2230" y="4104"/>
                  <a:pt x="2232" y="4104"/>
                  <a:pt x="2239" y="4101"/>
                </a:cubicBezTo>
                <a:cubicBezTo>
                  <a:pt x="2246" y="4097"/>
                  <a:pt x="2247" y="4097"/>
                  <a:pt x="2254" y="4094"/>
                </a:cubicBezTo>
                <a:cubicBezTo>
                  <a:pt x="2261" y="4091"/>
                  <a:pt x="2262" y="4090"/>
                  <a:pt x="2269" y="4087"/>
                </a:cubicBezTo>
                <a:cubicBezTo>
                  <a:pt x="2276" y="4084"/>
                  <a:pt x="2278" y="4083"/>
                  <a:pt x="2285" y="4080"/>
                </a:cubicBezTo>
                <a:cubicBezTo>
                  <a:pt x="2291" y="4077"/>
                  <a:pt x="2293" y="4076"/>
                  <a:pt x="2300" y="4073"/>
                </a:cubicBezTo>
                <a:cubicBezTo>
                  <a:pt x="2307" y="4070"/>
                  <a:pt x="2308" y="4069"/>
                  <a:pt x="2315" y="4066"/>
                </a:cubicBezTo>
                <a:cubicBezTo>
                  <a:pt x="2322" y="4063"/>
                  <a:pt x="2323" y="4062"/>
                  <a:pt x="2330" y="4059"/>
                </a:cubicBezTo>
                <a:cubicBezTo>
                  <a:pt x="2337" y="4056"/>
                  <a:pt x="2338" y="4055"/>
                  <a:pt x="2345" y="4052"/>
                </a:cubicBezTo>
                <a:cubicBezTo>
                  <a:pt x="2352" y="4049"/>
                  <a:pt x="2353" y="4048"/>
                  <a:pt x="2360" y="4045"/>
                </a:cubicBezTo>
                <a:cubicBezTo>
                  <a:pt x="2367" y="4042"/>
                  <a:pt x="2368" y="4041"/>
                  <a:pt x="2375" y="4038"/>
                </a:cubicBezTo>
                <a:cubicBezTo>
                  <a:pt x="2382" y="4035"/>
                  <a:pt x="2383" y="4034"/>
                  <a:pt x="2390" y="4031"/>
                </a:cubicBezTo>
                <a:cubicBezTo>
                  <a:pt x="2397" y="4028"/>
                  <a:pt x="2398" y="4027"/>
                  <a:pt x="2405" y="4024"/>
                </a:cubicBezTo>
                <a:cubicBezTo>
                  <a:pt x="2411" y="4021"/>
                  <a:pt x="2413" y="4020"/>
                  <a:pt x="2420" y="4017"/>
                </a:cubicBezTo>
                <a:cubicBezTo>
                  <a:pt x="2426" y="4014"/>
                  <a:pt x="2428" y="4013"/>
                  <a:pt x="2434" y="4010"/>
                </a:cubicBezTo>
                <a:cubicBezTo>
                  <a:pt x="2441" y="4007"/>
                  <a:pt x="2442" y="4006"/>
                  <a:pt x="2449" y="4003"/>
                </a:cubicBezTo>
                <a:cubicBezTo>
                  <a:pt x="2456" y="4000"/>
                  <a:pt x="2457" y="4000"/>
                  <a:pt x="2464" y="3996"/>
                </a:cubicBezTo>
                <a:cubicBezTo>
                  <a:pt x="2470" y="3993"/>
                  <a:pt x="2472" y="3993"/>
                  <a:pt x="2478" y="3989"/>
                </a:cubicBezTo>
                <a:cubicBezTo>
                  <a:pt x="2485" y="3986"/>
                  <a:pt x="2486" y="3986"/>
                  <a:pt x="2493" y="3983"/>
                </a:cubicBezTo>
                <a:cubicBezTo>
                  <a:pt x="2500" y="3979"/>
                  <a:pt x="2501" y="3979"/>
                  <a:pt x="2508" y="3976"/>
                </a:cubicBezTo>
                <a:cubicBezTo>
                  <a:pt x="2514" y="3972"/>
                  <a:pt x="2516" y="3972"/>
                  <a:pt x="2522" y="3969"/>
                </a:cubicBezTo>
                <a:cubicBezTo>
                  <a:pt x="2529" y="3965"/>
                  <a:pt x="2530" y="3965"/>
                  <a:pt x="2536" y="3962"/>
                </a:cubicBezTo>
                <a:cubicBezTo>
                  <a:pt x="2543" y="3958"/>
                  <a:pt x="2544" y="3958"/>
                  <a:pt x="2551" y="3955"/>
                </a:cubicBezTo>
                <a:cubicBezTo>
                  <a:pt x="2557" y="3952"/>
                  <a:pt x="2559" y="3951"/>
                  <a:pt x="2565" y="3948"/>
                </a:cubicBezTo>
                <a:cubicBezTo>
                  <a:pt x="2572" y="3945"/>
                  <a:pt x="2573" y="3944"/>
                  <a:pt x="2580" y="3941"/>
                </a:cubicBezTo>
                <a:cubicBezTo>
                  <a:pt x="2586" y="3938"/>
                  <a:pt x="2587" y="3937"/>
                  <a:pt x="2594" y="3934"/>
                </a:cubicBezTo>
                <a:cubicBezTo>
                  <a:pt x="2600" y="3931"/>
                  <a:pt x="2602" y="3930"/>
                  <a:pt x="2608" y="3927"/>
                </a:cubicBezTo>
                <a:cubicBezTo>
                  <a:pt x="2614" y="3924"/>
                  <a:pt x="2616" y="3923"/>
                  <a:pt x="2622" y="3920"/>
                </a:cubicBezTo>
                <a:cubicBezTo>
                  <a:pt x="2629" y="3917"/>
                  <a:pt x="2630" y="3916"/>
                  <a:pt x="2636" y="3913"/>
                </a:cubicBezTo>
                <a:cubicBezTo>
                  <a:pt x="2643" y="3910"/>
                  <a:pt x="2644" y="3909"/>
                  <a:pt x="2650" y="3906"/>
                </a:cubicBezTo>
                <a:cubicBezTo>
                  <a:pt x="2657" y="3903"/>
                  <a:pt x="2658" y="3902"/>
                  <a:pt x="2664" y="3899"/>
                </a:cubicBezTo>
                <a:cubicBezTo>
                  <a:pt x="2671" y="3896"/>
                  <a:pt x="2672" y="3895"/>
                  <a:pt x="2678" y="3892"/>
                </a:cubicBezTo>
                <a:cubicBezTo>
                  <a:pt x="2685" y="3889"/>
                  <a:pt x="2686" y="3888"/>
                  <a:pt x="2692" y="3885"/>
                </a:cubicBezTo>
                <a:cubicBezTo>
                  <a:pt x="2698" y="3882"/>
                  <a:pt x="2700" y="3881"/>
                  <a:pt x="2706" y="3878"/>
                </a:cubicBezTo>
                <a:cubicBezTo>
                  <a:pt x="2712" y="3875"/>
                  <a:pt x="2714" y="3874"/>
                  <a:pt x="2720" y="3871"/>
                </a:cubicBezTo>
                <a:cubicBezTo>
                  <a:pt x="2726" y="3868"/>
                  <a:pt x="2727" y="3867"/>
                  <a:pt x="2734" y="3864"/>
                </a:cubicBezTo>
                <a:cubicBezTo>
                  <a:pt x="2740" y="3861"/>
                  <a:pt x="2741" y="3861"/>
                  <a:pt x="2747" y="3857"/>
                </a:cubicBezTo>
                <a:cubicBezTo>
                  <a:pt x="2753" y="3854"/>
                  <a:pt x="2755" y="3854"/>
                  <a:pt x="2761" y="3850"/>
                </a:cubicBezTo>
                <a:cubicBezTo>
                  <a:pt x="2767" y="3847"/>
                  <a:pt x="2768" y="3847"/>
                  <a:pt x="2775" y="3843"/>
                </a:cubicBezTo>
                <a:cubicBezTo>
                  <a:pt x="2781" y="3840"/>
                  <a:pt x="2782" y="3840"/>
                  <a:pt x="2788" y="3837"/>
                </a:cubicBezTo>
                <a:cubicBezTo>
                  <a:pt x="2794" y="3833"/>
                  <a:pt x="2795" y="3833"/>
                  <a:pt x="2802" y="3830"/>
                </a:cubicBezTo>
                <a:cubicBezTo>
                  <a:pt x="2808" y="3826"/>
                  <a:pt x="2809" y="3826"/>
                  <a:pt x="2815" y="3823"/>
                </a:cubicBezTo>
                <a:cubicBezTo>
                  <a:pt x="2821" y="3819"/>
                  <a:pt x="2822" y="3819"/>
                  <a:pt x="2828" y="3816"/>
                </a:cubicBezTo>
                <a:cubicBezTo>
                  <a:pt x="2834" y="3813"/>
                  <a:pt x="2836" y="3812"/>
                  <a:pt x="2842" y="3809"/>
                </a:cubicBezTo>
                <a:cubicBezTo>
                  <a:pt x="2848" y="3806"/>
                  <a:pt x="2849" y="3805"/>
                  <a:pt x="2855" y="3802"/>
                </a:cubicBezTo>
                <a:cubicBezTo>
                  <a:pt x="2861" y="3799"/>
                  <a:pt x="2862" y="3798"/>
                  <a:pt x="2868" y="3795"/>
                </a:cubicBezTo>
                <a:cubicBezTo>
                  <a:pt x="2874" y="3792"/>
                  <a:pt x="2875" y="3791"/>
                  <a:pt x="2881" y="3788"/>
                </a:cubicBezTo>
                <a:cubicBezTo>
                  <a:pt x="2887" y="3785"/>
                  <a:pt x="2889" y="3784"/>
                  <a:pt x="2894" y="3781"/>
                </a:cubicBezTo>
                <a:cubicBezTo>
                  <a:pt x="2900" y="3778"/>
                  <a:pt x="2902" y="3777"/>
                  <a:pt x="2907" y="3774"/>
                </a:cubicBezTo>
                <a:cubicBezTo>
                  <a:pt x="2913" y="3771"/>
                  <a:pt x="2915" y="3770"/>
                  <a:pt x="2920" y="3767"/>
                </a:cubicBezTo>
                <a:cubicBezTo>
                  <a:pt x="2926" y="3764"/>
                  <a:pt x="2928" y="3763"/>
                  <a:pt x="2933" y="3760"/>
                </a:cubicBezTo>
                <a:cubicBezTo>
                  <a:pt x="2939" y="3757"/>
                  <a:pt x="2940" y="3756"/>
                  <a:pt x="2946" y="3753"/>
                </a:cubicBezTo>
                <a:cubicBezTo>
                  <a:pt x="2952" y="3750"/>
                  <a:pt x="2953" y="3749"/>
                  <a:pt x="2959" y="3746"/>
                </a:cubicBezTo>
                <a:cubicBezTo>
                  <a:pt x="2965" y="3743"/>
                  <a:pt x="2966" y="3742"/>
                  <a:pt x="2972" y="3739"/>
                </a:cubicBezTo>
                <a:cubicBezTo>
                  <a:pt x="2978" y="3736"/>
                  <a:pt x="2979" y="3735"/>
                  <a:pt x="2985" y="3732"/>
                </a:cubicBezTo>
                <a:cubicBezTo>
                  <a:pt x="2990" y="3729"/>
                  <a:pt x="2992" y="3728"/>
                  <a:pt x="2997" y="3725"/>
                </a:cubicBezTo>
                <a:cubicBezTo>
                  <a:pt x="3003" y="3722"/>
                  <a:pt x="3004" y="3721"/>
                  <a:pt x="3010" y="3718"/>
                </a:cubicBezTo>
                <a:cubicBezTo>
                  <a:pt x="3016" y="3715"/>
                  <a:pt x="3017" y="3715"/>
                  <a:pt x="3022" y="3711"/>
                </a:cubicBezTo>
                <a:cubicBezTo>
                  <a:pt x="3028" y="3708"/>
                  <a:pt x="3029" y="3708"/>
                  <a:pt x="3035" y="3704"/>
                </a:cubicBezTo>
                <a:cubicBezTo>
                  <a:pt x="3040" y="3701"/>
                  <a:pt x="3042" y="3701"/>
                  <a:pt x="3047" y="3698"/>
                </a:cubicBezTo>
                <a:cubicBezTo>
                  <a:pt x="3053" y="3694"/>
                  <a:pt x="3054" y="3694"/>
                  <a:pt x="3060" y="3691"/>
                </a:cubicBezTo>
                <a:cubicBezTo>
                  <a:pt x="3065" y="3687"/>
                  <a:pt x="3066" y="3687"/>
                  <a:pt x="3072" y="3684"/>
                </a:cubicBezTo>
                <a:cubicBezTo>
                  <a:pt x="3077" y="3681"/>
                  <a:pt x="3079" y="3680"/>
                  <a:pt x="3084" y="3677"/>
                </a:cubicBezTo>
                <a:cubicBezTo>
                  <a:pt x="3090" y="3674"/>
                  <a:pt x="3091" y="3673"/>
                  <a:pt x="3096" y="3670"/>
                </a:cubicBezTo>
                <a:cubicBezTo>
                  <a:pt x="3102" y="3667"/>
                  <a:pt x="3103" y="3666"/>
                  <a:pt x="3109" y="3663"/>
                </a:cubicBezTo>
                <a:cubicBezTo>
                  <a:pt x="3114" y="3660"/>
                  <a:pt x="3115" y="3659"/>
                  <a:pt x="3121" y="3656"/>
                </a:cubicBezTo>
                <a:cubicBezTo>
                  <a:pt x="3126" y="3653"/>
                  <a:pt x="3127" y="3652"/>
                  <a:pt x="3133" y="3649"/>
                </a:cubicBezTo>
                <a:cubicBezTo>
                  <a:pt x="3138" y="3646"/>
                  <a:pt x="3139" y="3645"/>
                  <a:pt x="3145" y="3642"/>
                </a:cubicBezTo>
                <a:cubicBezTo>
                  <a:pt x="3150" y="3639"/>
                  <a:pt x="3151" y="3638"/>
                  <a:pt x="3157" y="3635"/>
                </a:cubicBezTo>
                <a:cubicBezTo>
                  <a:pt x="3162" y="3632"/>
                  <a:pt x="3163" y="3631"/>
                  <a:pt x="3168" y="3628"/>
                </a:cubicBezTo>
                <a:cubicBezTo>
                  <a:pt x="3174" y="3625"/>
                  <a:pt x="3175" y="3624"/>
                  <a:pt x="3180" y="3621"/>
                </a:cubicBezTo>
                <a:cubicBezTo>
                  <a:pt x="3185" y="3618"/>
                  <a:pt x="3187" y="3617"/>
                  <a:pt x="3192" y="3614"/>
                </a:cubicBezTo>
                <a:cubicBezTo>
                  <a:pt x="3197" y="3611"/>
                  <a:pt x="3198" y="3610"/>
                  <a:pt x="3204" y="3607"/>
                </a:cubicBezTo>
                <a:cubicBezTo>
                  <a:pt x="3209" y="3604"/>
                  <a:pt x="3210" y="3603"/>
                  <a:pt x="3215" y="3600"/>
                </a:cubicBezTo>
                <a:cubicBezTo>
                  <a:pt x="3220" y="3597"/>
                  <a:pt x="3221" y="3596"/>
                  <a:pt x="3227" y="3593"/>
                </a:cubicBezTo>
                <a:cubicBezTo>
                  <a:pt x="3232" y="3590"/>
                  <a:pt x="3233" y="3589"/>
                  <a:pt x="3238" y="3586"/>
                </a:cubicBezTo>
                <a:cubicBezTo>
                  <a:pt x="3243" y="3583"/>
                  <a:pt x="3244" y="3582"/>
                  <a:pt x="3249" y="3579"/>
                </a:cubicBezTo>
                <a:cubicBezTo>
                  <a:pt x="3255" y="3576"/>
                  <a:pt x="3256" y="3576"/>
                  <a:pt x="3261" y="3572"/>
                </a:cubicBezTo>
                <a:cubicBezTo>
                  <a:pt x="3266" y="3569"/>
                  <a:pt x="3267" y="3569"/>
                  <a:pt x="3272" y="3565"/>
                </a:cubicBezTo>
                <a:cubicBezTo>
                  <a:pt x="3277" y="3562"/>
                  <a:pt x="3278" y="3562"/>
                  <a:pt x="3283" y="3559"/>
                </a:cubicBezTo>
                <a:cubicBezTo>
                  <a:pt x="3288" y="3555"/>
                  <a:pt x="3290" y="3555"/>
                  <a:pt x="3295" y="3552"/>
                </a:cubicBezTo>
                <a:cubicBezTo>
                  <a:pt x="3300" y="3548"/>
                  <a:pt x="3301" y="3548"/>
                  <a:pt x="3306" y="3545"/>
                </a:cubicBezTo>
                <a:cubicBezTo>
                  <a:pt x="3311" y="3542"/>
                  <a:pt x="3312" y="3541"/>
                  <a:pt x="3317" y="3538"/>
                </a:cubicBezTo>
                <a:cubicBezTo>
                  <a:pt x="3322" y="3535"/>
                  <a:pt x="3323" y="3534"/>
                  <a:pt x="3328" y="3531"/>
                </a:cubicBezTo>
                <a:cubicBezTo>
                  <a:pt x="3333" y="3528"/>
                  <a:pt x="3334" y="3527"/>
                  <a:pt x="3339" y="3524"/>
                </a:cubicBezTo>
                <a:cubicBezTo>
                  <a:pt x="3343" y="3521"/>
                  <a:pt x="3345" y="3520"/>
                  <a:pt x="3349" y="3517"/>
                </a:cubicBezTo>
                <a:cubicBezTo>
                  <a:pt x="3354" y="3514"/>
                  <a:pt x="3355" y="3513"/>
                  <a:pt x="3360" y="3510"/>
                </a:cubicBezTo>
                <a:cubicBezTo>
                  <a:pt x="3365" y="3507"/>
                  <a:pt x="3366" y="3506"/>
                  <a:pt x="3371" y="3503"/>
                </a:cubicBezTo>
                <a:cubicBezTo>
                  <a:pt x="3376" y="3500"/>
                  <a:pt x="3377" y="3499"/>
                  <a:pt x="3382" y="3496"/>
                </a:cubicBezTo>
                <a:cubicBezTo>
                  <a:pt x="3386" y="3493"/>
                  <a:pt x="3387" y="3492"/>
                  <a:pt x="3392" y="3489"/>
                </a:cubicBezTo>
                <a:cubicBezTo>
                  <a:pt x="3397" y="3486"/>
                  <a:pt x="3398" y="3485"/>
                  <a:pt x="3403" y="3482"/>
                </a:cubicBezTo>
                <a:cubicBezTo>
                  <a:pt x="3407" y="3479"/>
                  <a:pt x="3408" y="3478"/>
                  <a:pt x="3413" y="3475"/>
                </a:cubicBezTo>
                <a:cubicBezTo>
                  <a:pt x="3418" y="3472"/>
                  <a:pt x="3419" y="3471"/>
                  <a:pt x="3424" y="3468"/>
                </a:cubicBezTo>
                <a:cubicBezTo>
                  <a:pt x="3428" y="3465"/>
                  <a:pt x="3429" y="3464"/>
                  <a:pt x="3434" y="3461"/>
                </a:cubicBezTo>
                <a:cubicBezTo>
                  <a:pt x="3439" y="3458"/>
                  <a:pt x="3440" y="3457"/>
                  <a:pt x="3444" y="3454"/>
                </a:cubicBezTo>
                <a:cubicBezTo>
                  <a:pt x="3449" y="3451"/>
                  <a:pt x="3450" y="3450"/>
                  <a:pt x="3454" y="3447"/>
                </a:cubicBezTo>
                <a:cubicBezTo>
                  <a:pt x="3459" y="3444"/>
                  <a:pt x="3460" y="3443"/>
                  <a:pt x="3464" y="3440"/>
                </a:cubicBezTo>
                <a:cubicBezTo>
                  <a:pt x="3469" y="3437"/>
                  <a:pt x="3470" y="3437"/>
                  <a:pt x="3475" y="3433"/>
                </a:cubicBezTo>
                <a:cubicBezTo>
                  <a:pt x="3479" y="3430"/>
                  <a:pt x="3480" y="3430"/>
                  <a:pt x="3484" y="3426"/>
                </a:cubicBezTo>
                <a:cubicBezTo>
                  <a:pt x="3489" y="3423"/>
                  <a:pt x="3490" y="3423"/>
                  <a:pt x="3494" y="3420"/>
                </a:cubicBezTo>
                <a:cubicBezTo>
                  <a:pt x="3499" y="3416"/>
                  <a:pt x="3500" y="3416"/>
                  <a:pt x="3504" y="3413"/>
                </a:cubicBezTo>
                <a:cubicBezTo>
                  <a:pt x="3509" y="3409"/>
                  <a:pt x="3510" y="3409"/>
                  <a:pt x="3514" y="3406"/>
                </a:cubicBezTo>
                <a:cubicBezTo>
                  <a:pt x="3519" y="3403"/>
                  <a:pt x="3519" y="3402"/>
                  <a:pt x="3524" y="3399"/>
                </a:cubicBezTo>
                <a:cubicBezTo>
                  <a:pt x="3528" y="3396"/>
                  <a:pt x="3529" y="3395"/>
                  <a:pt x="3534" y="3392"/>
                </a:cubicBezTo>
                <a:cubicBezTo>
                  <a:pt x="3538" y="3389"/>
                  <a:pt x="3539" y="3388"/>
                  <a:pt x="3543" y="3385"/>
                </a:cubicBezTo>
                <a:cubicBezTo>
                  <a:pt x="3547" y="3382"/>
                  <a:pt x="3548" y="3381"/>
                  <a:pt x="3553" y="3378"/>
                </a:cubicBezTo>
                <a:cubicBezTo>
                  <a:pt x="3557" y="3375"/>
                  <a:pt x="3558" y="3374"/>
                  <a:pt x="3562" y="3371"/>
                </a:cubicBezTo>
                <a:cubicBezTo>
                  <a:pt x="3566" y="3368"/>
                  <a:pt x="3567" y="3367"/>
                  <a:pt x="3572" y="3364"/>
                </a:cubicBezTo>
                <a:cubicBezTo>
                  <a:pt x="3576" y="3361"/>
                  <a:pt x="3577" y="3360"/>
                  <a:pt x="3581" y="3357"/>
                </a:cubicBezTo>
                <a:cubicBezTo>
                  <a:pt x="3585" y="3354"/>
                  <a:pt x="3586" y="3353"/>
                  <a:pt x="3590" y="3350"/>
                </a:cubicBezTo>
                <a:cubicBezTo>
                  <a:pt x="3594" y="3347"/>
                  <a:pt x="3595" y="3346"/>
                  <a:pt x="3599" y="3343"/>
                </a:cubicBezTo>
                <a:cubicBezTo>
                  <a:pt x="3603" y="3340"/>
                  <a:pt x="3604" y="3339"/>
                  <a:pt x="3608" y="3336"/>
                </a:cubicBezTo>
                <a:cubicBezTo>
                  <a:pt x="3613" y="3333"/>
                  <a:pt x="3613" y="3332"/>
                  <a:pt x="3617" y="3329"/>
                </a:cubicBezTo>
                <a:cubicBezTo>
                  <a:pt x="3622" y="3326"/>
                  <a:pt x="3622" y="3325"/>
                  <a:pt x="3627" y="3322"/>
                </a:cubicBezTo>
                <a:cubicBezTo>
                  <a:pt x="3630" y="3319"/>
                  <a:pt x="3631" y="3318"/>
                  <a:pt x="3635" y="3315"/>
                </a:cubicBezTo>
                <a:cubicBezTo>
                  <a:pt x="3639" y="3312"/>
                  <a:pt x="3640" y="3311"/>
                  <a:pt x="3644" y="3308"/>
                </a:cubicBezTo>
                <a:cubicBezTo>
                  <a:pt x="3648" y="3305"/>
                  <a:pt x="3649" y="3304"/>
                  <a:pt x="3653" y="3301"/>
                </a:cubicBezTo>
                <a:cubicBezTo>
                  <a:pt x="3657" y="3298"/>
                  <a:pt x="3658" y="3298"/>
                  <a:pt x="3662" y="3294"/>
                </a:cubicBezTo>
                <a:cubicBezTo>
                  <a:pt x="3666" y="3291"/>
                  <a:pt x="3666" y="3291"/>
                  <a:pt x="3670" y="3287"/>
                </a:cubicBezTo>
                <a:cubicBezTo>
                  <a:pt x="3674" y="3284"/>
                  <a:pt x="3675" y="3284"/>
                  <a:pt x="3679" y="3281"/>
                </a:cubicBezTo>
                <a:cubicBezTo>
                  <a:pt x="3683" y="3277"/>
                  <a:pt x="3684" y="3277"/>
                  <a:pt x="3687" y="3274"/>
                </a:cubicBezTo>
                <a:cubicBezTo>
                  <a:pt x="3691" y="3270"/>
                  <a:pt x="3692" y="3270"/>
                  <a:pt x="3696" y="3267"/>
                </a:cubicBezTo>
                <a:cubicBezTo>
                  <a:pt x="3700" y="3264"/>
                  <a:pt x="3700" y="3263"/>
                  <a:pt x="3704" y="3260"/>
                </a:cubicBezTo>
                <a:cubicBezTo>
                  <a:pt x="3708" y="3257"/>
                  <a:pt x="3709" y="3256"/>
                  <a:pt x="3713" y="3253"/>
                </a:cubicBezTo>
                <a:cubicBezTo>
                  <a:pt x="3716" y="3250"/>
                  <a:pt x="3717" y="3249"/>
                  <a:pt x="3721" y="3246"/>
                </a:cubicBezTo>
                <a:cubicBezTo>
                  <a:pt x="3724" y="3243"/>
                  <a:pt x="3725" y="3242"/>
                  <a:pt x="3729" y="3239"/>
                </a:cubicBezTo>
                <a:cubicBezTo>
                  <a:pt x="3733" y="3236"/>
                  <a:pt x="3733" y="3235"/>
                  <a:pt x="3737" y="3232"/>
                </a:cubicBezTo>
                <a:cubicBezTo>
                  <a:pt x="3741" y="3229"/>
                  <a:pt x="3741" y="3228"/>
                  <a:pt x="3745" y="3225"/>
                </a:cubicBezTo>
                <a:cubicBezTo>
                  <a:pt x="3749" y="3222"/>
                  <a:pt x="3749" y="3221"/>
                  <a:pt x="3753" y="3218"/>
                </a:cubicBezTo>
                <a:cubicBezTo>
                  <a:pt x="3756" y="3215"/>
                  <a:pt x="3757" y="3214"/>
                  <a:pt x="3761" y="3211"/>
                </a:cubicBezTo>
                <a:cubicBezTo>
                  <a:pt x="3764" y="3208"/>
                  <a:pt x="3765" y="3207"/>
                  <a:pt x="3769" y="3204"/>
                </a:cubicBezTo>
                <a:cubicBezTo>
                  <a:pt x="3772" y="3201"/>
                  <a:pt x="3773" y="3200"/>
                  <a:pt x="3776" y="3197"/>
                </a:cubicBezTo>
                <a:cubicBezTo>
                  <a:pt x="3780" y="3194"/>
                  <a:pt x="3781" y="3193"/>
                  <a:pt x="3784" y="3190"/>
                </a:cubicBezTo>
                <a:cubicBezTo>
                  <a:pt x="3787" y="3187"/>
                  <a:pt x="3788" y="3186"/>
                  <a:pt x="3792" y="3183"/>
                </a:cubicBezTo>
                <a:cubicBezTo>
                  <a:pt x="3795" y="3180"/>
                  <a:pt x="3796" y="3179"/>
                  <a:pt x="3799" y="3176"/>
                </a:cubicBezTo>
                <a:cubicBezTo>
                  <a:pt x="3802" y="3173"/>
                  <a:pt x="3803" y="3172"/>
                  <a:pt x="3806" y="3169"/>
                </a:cubicBezTo>
                <a:cubicBezTo>
                  <a:pt x="3810" y="3166"/>
                  <a:pt x="3811" y="3165"/>
                  <a:pt x="3814" y="3162"/>
                </a:cubicBezTo>
                <a:cubicBezTo>
                  <a:pt x="3817" y="3159"/>
                  <a:pt x="3818" y="3159"/>
                  <a:pt x="3821" y="3155"/>
                </a:cubicBezTo>
                <a:cubicBezTo>
                  <a:pt x="3824" y="3152"/>
                  <a:pt x="3825" y="3152"/>
                  <a:pt x="3828" y="3148"/>
                </a:cubicBezTo>
                <a:cubicBezTo>
                  <a:pt x="3831" y="3145"/>
                  <a:pt x="3832" y="3145"/>
                  <a:pt x="3835" y="3142"/>
                </a:cubicBezTo>
                <a:cubicBezTo>
                  <a:pt x="3839" y="3138"/>
                  <a:pt x="3839" y="3138"/>
                  <a:pt x="3842" y="3135"/>
                </a:cubicBezTo>
                <a:cubicBezTo>
                  <a:pt x="3846" y="3131"/>
                  <a:pt x="3846" y="3131"/>
                  <a:pt x="3849" y="3128"/>
                </a:cubicBezTo>
                <a:cubicBezTo>
                  <a:pt x="3853" y="3125"/>
                  <a:pt x="3853" y="3124"/>
                  <a:pt x="3856" y="3121"/>
                </a:cubicBezTo>
                <a:cubicBezTo>
                  <a:pt x="3859" y="3118"/>
                  <a:pt x="3860" y="3117"/>
                  <a:pt x="3863" y="3114"/>
                </a:cubicBezTo>
                <a:cubicBezTo>
                  <a:pt x="3866" y="3111"/>
                  <a:pt x="3867" y="3110"/>
                  <a:pt x="3870" y="3107"/>
                </a:cubicBezTo>
                <a:cubicBezTo>
                  <a:pt x="3873" y="3104"/>
                  <a:pt x="3874" y="3103"/>
                  <a:pt x="3877" y="3100"/>
                </a:cubicBezTo>
                <a:cubicBezTo>
                  <a:pt x="3880" y="3097"/>
                  <a:pt x="3880" y="3096"/>
                  <a:pt x="3883" y="3093"/>
                </a:cubicBezTo>
                <a:cubicBezTo>
                  <a:pt x="3886" y="3090"/>
                  <a:pt x="3887" y="3089"/>
                  <a:pt x="3890" y="3086"/>
                </a:cubicBezTo>
                <a:cubicBezTo>
                  <a:pt x="3893" y="3083"/>
                  <a:pt x="3893" y="3082"/>
                  <a:pt x="3896" y="3079"/>
                </a:cubicBezTo>
                <a:cubicBezTo>
                  <a:pt x="3899" y="3076"/>
                  <a:pt x="3900" y="3075"/>
                  <a:pt x="3903" y="3072"/>
                </a:cubicBezTo>
                <a:cubicBezTo>
                  <a:pt x="3906" y="3069"/>
                  <a:pt x="3906" y="3068"/>
                  <a:pt x="3909" y="3065"/>
                </a:cubicBezTo>
                <a:cubicBezTo>
                  <a:pt x="3912" y="3062"/>
                  <a:pt x="3913" y="3061"/>
                  <a:pt x="3915" y="3058"/>
                </a:cubicBezTo>
                <a:cubicBezTo>
                  <a:pt x="3918" y="3055"/>
                  <a:pt x="3919" y="3054"/>
                  <a:pt x="3922" y="3051"/>
                </a:cubicBezTo>
                <a:cubicBezTo>
                  <a:pt x="3924" y="3048"/>
                  <a:pt x="3925" y="3047"/>
                  <a:pt x="3928" y="3044"/>
                </a:cubicBezTo>
                <a:cubicBezTo>
                  <a:pt x="3930" y="3041"/>
                  <a:pt x="3931" y="3040"/>
                  <a:pt x="3934" y="3037"/>
                </a:cubicBezTo>
                <a:cubicBezTo>
                  <a:pt x="3936" y="3034"/>
                  <a:pt x="3937" y="3033"/>
                  <a:pt x="3940" y="3030"/>
                </a:cubicBezTo>
                <a:cubicBezTo>
                  <a:pt x="3942" y="3027"/>
                  <a:pt x="3943" y="3026"/>
                  <a:pt x="3946" y="3023"/>
                </a:cubicBezTo>
                <a:cubicBezTo>
                  <a:pt x="3948" y="3020"/>
                  <a:pt x="3949" y="3020"/>
                  <a:pt x="3951" y="3016"/>
                </a:cubicBezTo>
                <a:cubicBezTo>
                  <a:pt x="3954" y="3013"/>
                  <a:pt x="3954" y="3013"/>
                  <a:pt x="3957" y="3009"/>
                </a:cubicBezTo>
                <a:cubicBezTo>
                  <a:pt x="3960" y="3006"/>
                  <a:pt x="3960" y="3006"/>
                  <a:pt x="3963" y="3003"/>
                </a:cubicBezTo>
                <a:cubicBezTo>
                  <a:pt x="3965" y="2999"/>
                  <a:pt x="3966" y="2999"/>
                  <a:pt x="3968" y="2996"/>
                </a:cubicBezTo>
                <a:cubicBezTo>
                  <a:pt x="3971" y="2992"/>
                  <a:pt x="3971" y="2992"/>
                  <a:pt x="3974" y="2989"/>
                </a:cubicBezTo>
                <a:cubicBezTo>
                  <a:pt x="3976" y="2985"/>
                  <a:pt x="3977" y="2985"/>
                  <a:pt x="3979" y="2982"/>
                </a:cubicBezTo>
                <a:cubicBezTo>
                  <a:pt x="3982" y="2979"/>
                  <a:pt x="3982" y="2978"/>
                  <a:pt x="3985" y="2975"/>
                </a:cubicBezTo>
                <a:cubicBezTo>
                  <a:pt x="3987" y="2972"/>
                  <a:pt x="3988" y="2971"/>
                  <a:pt x="3990" y="2968"/>
                </a:cubicBezTo>
                <a:cubicBezTo>
                  <a:pt x="3992" y="2965"/>
                  <a:pt x="3993" y="2964"/>
                  <a:pt x="3995" y="2961"/>
                </a:cubicBezTo>
                <a:cubicBezTo>
                  <a:pt x="3997" y="2958"/>
                  <a:pt x="3998" y="2957"/>
                  <a:pt x="4000" y="2954"/>
                </a:cubicBezTo>
                <a:cubicBezTo>
                  <a:pt x="4002" y="2951"/>
                  <a:pt x="4003" y="2950"/>
                  <a:pt x="4005" y="2947"/>
                </a:cubicBezTo>
                <a:cubicBezTo>
                  <a:pt x="4007" y="2944"/>
                  <a:pt x="4008" y="2943"/>
                  <a:pt x="4010" y="2940"/>
                </a:cubicBezTo>
                <a:cubicBezTo>
                  <a:pt x="4012" y="2937"/>
                  <a:pt x="4013" y="2936"/>
                  <a:pt x="4015" y="2933"/>
                </a:cubicBezTo>
                <a:cubicBezTo>
                  <a:pt x="4017" y="2930"/>
                  <a:pt x="4018" y="2929"/>
                  <a:pt x="4020" y="2926"/>
                </a:cubicBezTo>
                <a:cubicBezTo>
                  <a:pt x="4022" y="2923"/>
                  <a:pt x="4023" y="2922"/>
                  <a:pt x="4025" y="2919"/>
                </a:cubicBezTo>
                <a:cubicBezTo>
                  <a:pt x="4027" y="2916"/>
                  <a:pt x="4027" y="2915"/>
                  <a:pt x="4029" y="2912"/>
                </a:cubicBezTo>
                <a:cubicBezTo>
                  <a:pt x="4031" y="2909"/>
                  <a:pt x="4032" y="2908"/>
                  <a:pt x="4034" y="2905"/>
                </a:cubicBezTo>
                <a:cubicBezTo>
                  <a:pt x="4036" y="2902"/>
                  <a:pt x="4036" y="2901"/>
                  <a:pt x="4038" y="2898"/>
                </a:cubicBezTo>
                <a:cubicBezTo>
                  <a:pt x="4040" y="2895"/>
                  <a:pt x="4041" y="2894"/>
                  <a:pt x="4043" y="2891"/>
                </a:cubicBezTo>
                <a:cubicBezTo>
                  <a:pt x="4045" y="2888"/>
                  <a:pt x="4045" y="2888"/>
                  <a:pt x="4047" y="2884"/>
                </a:cubicBezTo>
                <a:cubicBezTo>
                  <a:pt x="4049" y="2881"/>
                  <a:pt x="4050" y="2880"/>
                  <a:pt x="4052" y="2877"/>
                </a:cubicBezTo>
                <a:cubicBezTo>
                  <a:pt x="4053" y="2874"/>
                  <a:pt x="4054" y="2874"/>
                  <a:pt x="4056" y="2870"/>
                </a:cubicBezTo>
                <a:cubicBezTo>
                  <a:pt x="4058" y="2867"/>
                  <a:pt x="4058" y="2867"/>
                  <a:pt x="4060" y="2863"/>
                </a:cubicBezTo>
                <a:cubicBezTo>
                  <a:pt x="4062" y="2860"/>
                  <a:pt x="4062" y="2860"/>
                  <a:pt x="4064" y="2857"/>
                </a:cubicBezTo>
                <a:cubicBezTo>
                  <a:pt x="4066" y="2853"/>
                  <a:pt x="4066" y="2853"/>
                  <a:pt x="4068" y="2850"/>
                </a:cubicBezTo>
                <a:cubicBezTo>
                  <a:pt x="4070" y="2846"/>
                  <a:pt x="4070" y="2846"/>
                  <a:pt x="4072" y="2843"/>
                </a:cubicBezTo>
                <a:cubicBezTo>
                  <a:pt x="4074" y="2840"/>
                  <a:pt x="4074" y="2839"/>
                  <a:pt x="4076" y="2836"/>
                </a:cubicBezTo>
                <a:cubicBezTo>
                  <a:pt x="4077" y="2833"/>
                  <a:pt x="4078" y="2832"/>
                  <a:pt x="4079" y="2829"/>
                </a:cubicBezTo>
                <a:cubicBezTo>
                  <a:pt x="4081" y="2826"/>
                  <a:pt x="4081" y="2825"/>
                  <a:pt x="4083" y="2822"/>
                </a:cubicBezTo>
                <a:cubicBezTo>
                  <a:pt x="4085" y="2819"/>
                  <a:pt x="4085" y="2818"/>
                  <a:pt x="4087" y="2815"/>
                </a:cubicBezTo>
                <a:cubicBezTo>
                  <a:pt x="4088" y="2812"/>
                  <a:pt x="4089" y="2811"/>
                  <a:pt x="4090" y="2808"/>
                </a:cubicBezTo>
                <a:cubicBezTo>
                  <a:pt x="4092" y="2805"/>
                  <a:pt x="4092" y="2804"/>
                  <a:pt x="4094" y="2801"/>
                </a:cubicBezTo>
                <a:cubicBezTo>
                  <a:pt x="4095" y="2798"/>
                  <a:pt x="4095" y="2797"/>
                  <a:pt x="4097" y="2794"/>
                </a:cubicBezTo>
                <a:cubicBezTo>
                  <a:pt x="4098" y="2791"/>
                  <a:pt x="4099" y="2790"/>
                  <a:pt x="4100" y="2787"/>
                </a:cubicBezTo>
                <a:cubicBezTo>
                  <a:pt x="4102" y="2784"/>
                  <a:pt x="4102" y="2783"/>
                  <a:pt x="4103" y="2780"/>
                </a:cubicBezTo>
                <a:cubicBezTo>
                  <a:pt x="4105" y="2777"/>
                  <a:pt x="4105" y="2776"/>
                  <a:pt x="4106" y="2773"/>
                </a:cubicBezTo>
                <a:cubicBezTo>
                  <a:pt x="4108" y="2770"/>
                  <a:pt x="4108" y="2769"/>
                  <a:pt x="4110" y="2766"/>
                </a:cubicBezTo>
                <a:cubicBezTo>
                  <a:pt x="4111" y="2763"/>
                  <a:pt x="4111" y="2762"/>
                  <a:pt x="4112" y="2759"/>
                </a:cubicBezTo>
                <a:cubicBezTo>
                  <a:pt x="4114" y="2756"/>
                  <a:pt x="4114" y="2755"/>
                  <a:pt x="4115" y="2752"/>
                </a:cubicBezTo>
                <a:cubicBezTo>
                  <a:pt x="4117" y="2749"/>
                  <a:pt x="4117" y="2749"/>
                  <a:pt x="4118" y="2745"/>
                </a:cubicBezTo>
                <a:cubicBezTo>
                  <a:pt x="4119" y="2742"/>
                  <a:pt x="4120" y="2741"/>
                  <a:pt x="4121" y="2738"/>
                </a:cubicBezTo>
                <a:cubicBezTo>
                  <a:pt x="4122" y="2735"/>
                  <a:pt x="4122" y="2735"/>
                  <a:pt x="4124" y="2731"/>
                </a:cubicBezTo>
                <a:cubicBezTo>
                  <a:pt x="4125" y="2728"/>
                  <a:pt x="4125" y="2728"/>
                  <a:pt x="4126" y="2724"/>
                </a:cubicBezTo>
                <a:cubicBezTo>
                  <a:pt x="4127" y="2721"/>
                  <a:pt x="4128" y="2721"/>
                  <a:pt x="4129" y="2718"/>
                </a:cubicBezTo>
                <a:cubicBezTo>
                  <a:pt x="4130" y="2714"/>
                  <a:pt x="4130" y="2714"/>
                  <a:pt x="4131" y="2711"/>
                </a:cubicBezTo>
                <a:cubicBezTo>
                  <a:pt x="4132" y="2707"/>
                  <a:pt x="4132" y="2707"/>
                  <a:pt x="4133" y="2704"/>
                </a:cubicBezTo>
                <a:cubicBezTo>
                  <a:pt x="4134" y="2701"/>
                  <a:pt x="4135" y="2700"/>
                  <a:pt x="4136" y="2697"/>
                </a:cubicBezTo>
                <a:cubicBezTo>
                  <a:pt x="4137" y="2694"/>
                  <a:pt x="4137" y="2693"/>
                  <a:pt x="4138" y="2690"/>
                </a:cubicBezTo>
                <a:cubicBezTo>
                  <a:pt x="4139" y="2687"/>
                  <a:pt x="4139" y="2686"/>
                  <a:pt x="4140" y="2683"/>
                </a:cubicBezTo>
                <a:cubicBezTo>
                  <a:pt x="4141" y="2680"/>
                  <a:pt x="4141" y="2679"/>
                  <a:pt x="4142" y="2676"/>
                </a:cubicBezTo>
                <a:cubicBezTo>
                  <a:pt x="4143" y="2673"/>
                  <a:pt x="4143" y="2672"/>
                  <a:pt x="4144" y="2669"/>
                </a:cubicBezTo>
                <a:cubicBezTo>
                  <a:pt x="4145" y="2666"/>
                  <a:pt x="4145" y="2665"/>
                  <a:pt x="4146" y="2662"/>
                </a:cubicBezTo>
                <a:cubicBezTo>
                  <a:pt x="4147" y="2659"/>
                  <a:pt x="4147" y="2658"/>
                  <a:pt x="4147" y="2655"/>
                </a:cubicBezTo>
                <a:cubicBezTo>
                  <a:pt x="4148" y="2652"/>
                  <a:pt x="4148" y="2651"/>
                  <a:pt x="4149" y="2648"/>
                </a:cubicBezTo>
                <a:cubicBezTo>
                  <a:pt x="4150" y="2645"/>
                  <a:pt x="4150" y="2644"/>
                  <a:pt x="4151" y="2641"/>
                </a:cubicBezTo>
                <a:cubicBezTo>
                  <a:pt x="4152" y="2638"/>
                  <a:pt x="4152" y="2637"/>
                  <a:pt x="4152" y="2634"/>
                </a:cubicBezTo>
                <a:cubicBezTo>
                  <a:pt x="4153" y="2631"/>
                  <a:pt x="4153" y="2630"/>
                  <a:pt x="4154" y="2627"/>
                </a:cubicBezTo>
                <a:cubicBezTo>
                  <a:pt x="4154" y="2624"/>
                  <a:pt x="4155" y="2623"/>
                  <a:pt x="4155" y="2620"/>
                </a:cubicBezTo>
                <a:cubicBezTo>
                  <a:pt x="4156" y="2617"/>
                  <a:pt x="4156" y="2616"/>
                  <a:pt x="4157" y="2613"/>
                </a:cubicBezTo>
                <a:cubicBezTo>
                  <a:pt x="4157" y="2610"/>
                  <a:pt x="4157" y="2610"/>
                  <a:pt x="4158" y="2606"/>
                </a:cubicBezTo>
                <a:cubicBezTo>
                  <a:pt x="4158" y="2603"/>
                  <a:pt x="4158" y="2602"/>
                  <a:pt x="4159" y="2599"/>
                </a:cubicBezTo>
                <a:cubicBezTo>
                  <a:pt x="4159" y="2596"/>
                  <a:pt x="4159" y="2596"/>
                  <a:pt x="4160" y="2592"/>
                </a:cubicBezTo>
                <a:cubicBezTo>
                  <a:pt x="4160" y="2589"/>
                  <a:pt x="4161" y="2589"/>
                  <a:pt x="4161" y="2585"/>
                </a:cubicBezTo>
                <a:cubicBezTo>
                  <a:pt x="4161" y="2582"/>
                  <a:pt x="4161" y="2582"/>
                  <a:pt x="4162" y="2579"/>
                </a:cubicBezTo>
                <a:cubicBezTo>
                  <a:pt x="4162" y="2575"/>
                  <a:pt x="4162" y="2575"/>
                  <a:pt x="4163" y="2572"/>
                </a:cubicBezTo>
                <a:cubicBezTo>
                  <a:pt x="4163" y="2568"/>
                  <a:pt x="4163" y="2568"/>
                  <a:pt x="4163" y="2565"/>
                </a:cubicBezTo>
                <a:cubicBezTo>
                  <a:pt x="4164" y="2562"/>
                  <a:pt x="4164" y="2561"/>
                  <a:pt x="4164" y="2558"/>
                </a:cubicBezTo>
                <a:cubicBezTo>
                  <a:pt x="4164" y="2555"/>
                  <a:pt x="4164" y="2554"/>
                  <a:pt x="4165" y="2551"/>
                </a:cubicBezTo>
                <a:cubicBezTo>
                  <a:pt x="4165" y="2548"/>
                  <a:pt x="4165" y="2547"/>
                  <a:pt x="4165" y="2544"/>
                </a:cubicBezTo>
                <a:cubicBezTo>
                  <a:pt x="4165" y="2541"/>
                  <a:pt x="4165" y="2540"/>
                  <a:pt x="4166" y="2537"/>
                </a:cubicBezTo>
                <a:cubicBezTo>
                  <a:pt x="4166" y="2534"/>
                  <a:pt x="4166" y="2533"/>
                  <a:pt x="4166" y="2530"/>
                </a:cubicBezTo>
                <a:cubicBezTo>
                  <a:pt x="4166" y="2527"/>
                  <a:pt x="4166" y="2526"/>
                  <a:pt x="4166" y="2523"/>
                </a:cubicBezTo>
                <a:cubicBezTo>
                  <a:pt x="4166" y="2520"/>
                  <a:pt x="4166" y="2519"/>
                  <a:pt x="4166" y="2516"/>
                </a:cubicBezTo>
                <a:cubicBezTo>
                  <a:pt x="4167" y="2513"/>
                  <a:pt x="4167" y="2512"/>
                  <a:pt x="4167" y="2509"/>
                </a:cubicBezTo>
                <a:cubicBezTo>
                  <a:pt x="4167" y="2506"/>
                  <a:pt x="4167" y="2505"/>
                  <a:pt x="4167" y="2502"/>
                </a:cubicBezTo>
                <a:cubicBezTo>
                  <a:pt x="4167" y="2499"/>
                  <a:pt x="4167" y="2498"/>
                  <a:pt x="4167" y="2495"/>
                </a:cubicBezTo>
                <a:cubicBezTo>
                  <a:pt x="4167" y="2492"/>
                  <a:pt x="4167" y="2491"/>
                  <a:pt x="4166" y="2488"/>
                </a:cubicBezTo>
                <a:cubicBezTo>
                  <a:pt x="4166" y="2485"/>
                  <a:pt x="4166" y="2484"/>
                  <a:pt x="4166" y="2481"/>
                </a:cubicBezTo>
                <a:cubicBezTo>
                  <a:pt x="4166" y="2478"/>
                  <a:pt x="4166" y="2477"/>
                  <a:pt x="4166" y="2474"/>
                </a:cubicBezTo>
                <a:cubicBezTo>
                  <a:pt x="4166" y="2471"/>
                  <a:pt x="4166" y="2470"/>
                  <a:pt x="4166" y="2467"/>
                </a:cubicBezTo>
                <a:cubicBezTo>
                  <a:pt x="4165" y="2464"/>
                  <a:pt x="4165" y="2463"/>
                  <a:pt x="4165" y="2460"/>
                </a:cubicBezTo>
                <a:cubicBezTo>
                  <a:pt x="4165" y="2457"/>
                  <a:pt x="4165" y="2457"/>
                  <a:pt x="4165" y="2453"/>
                </a:cubicBezTo>
                <a:cubicBezTo>
                  <a:pt x="4164" y="2450"/>
                  <a:pt x="4164" y="2450"/>
                  <a:pt x="4164" y="2446"/>
                </a:cubicBezTo>
                <a:cubicBezTo>
                  <a:pt x="4164" y="2443"/>
                  <a:pt x="4164" y="2443"/>
                  <a:pt x="4163" y="2440"/>
                </a:cubicBezTo>
                <a:cubicBezTo>
                  <a:pt x="4163" y="2436"/>
                  <a:pt x="4163" y="2436"/>
                  <a:pt x="4163" y="2433"/>
                </a:cubicBezTo>
                <a:cubicBezTo>
                  <a:pt x="4162" y="2429"/>
                  <a:pt x="4162" y="2429"/>
                  <a:pt x="4162" y="2426"/>
                </a:cubicBezTo>
                <a:cubicBezTo>
                  <a:pt x="4161" y="2423"/>
                  <a:pt x="4161" y="2422"/>
                  <a:pt x="4161" y="2419"/>
                </a:cubicBezTo>
                <a:cubicBezTo>
                  <a:pt x="4161" y="2416"/>
                  <a:pt x="4160" y="2415"/>
                  <a:pt x="4160" y="2412"/>
                </a:cubicBezTo>
                <a:cubicBezTo>
                  <a:pt x="4159" y="2409"/>
                  <a:pt x="4159" y="2408"/>
                  <a:pt x="4159" y="2405"/>
                </a:cubicBezTo>
                <a:cubicBezTo>
                  <a:pt x="4158" y="2402"/>
                  <a:pt x="4158" y="2401"/>
                  <a:pt x="4158" y="2398"/>
                </a:cubicBezTo>
                <a:cubicBezTo>
                  <a:pt x="4157" y="2395"/>
                  <a:pt x="4157" y="2394"/>
                  <a:pt x="4157" y="2391"/>
                </a:cubicBezTo>
                <a:cubicBezTo>
                  <a:pt x="4156" y="2388"/>
                  <a:pt x="4156" y="2387"/>
                  <a:pt x="4155" y="2384"/>
                </a:cubicBezTo>
                <a:cubicBezTo>
                  <a:pt x="4155" y="2381"/>
                  <a:pt x="4154" y="2380"/>
                  <a:pt x="4154" y="2377"/>
                </a:cubicBezTo>
                <a:cubicBezTo>
                  <a:pt x="4153" y="2374"/>
                  <a:pt x="4153" y="2373"/>
                  <a:pt x="4152" y="2370"/>
                </a:cubicBezTo>
                <a:cubicBezTo>
                  <a:pt x="4152" y="2367"/>
                  <a:pt x="4152" y="2366"/>
                  <a:pt x="4151" y="2363"/>
                </a:cubicBezTo>
                <a:cubicBezTo>
                  <a:pt x="4150" y="2360"/>
                  <a:pt x="4150" y="2359"/>
                  <a:pt x="4149" y="2356"/>
                </a:cubicBezTo>
                <a:cubicBezTo>
                  <a:pt x="4148" y="2353"/>
                  <a:pt x="4148" y="2352"/>
                  <a:pt x="4147" y="2349"/>
                </a:cubicBezTo>
                <a:cubicBezTo>
                  <a:pt x="4147" y="2346"/>
                  <a:pt x="4147" y="2345"/>
                  <a:pt x="4146" y="2342"/>
                </a:cubicBezTo>
                <a:cubicBezTo>
                  <a:pt x="4145" y="2339"/>
                  <a:pt x="4145" y="2338"/>
                  <a:pt x="4144" y="2335"/>
                </a:cubicBezTo>
                <a:cubicBezTo>
                  <a:pt x="4143" y="2332"/>
                  <a:pt x="4143" y="2331"/>
                  <a:pt x="4142" y="2328"/>
                </a:cubicBezTo>
                <a:cubicBezTo>
                  <a:pt x="4141" y="2325"/>
                  <a:pt x="4141" y="2325"/>
                  <a:pt x="4140" y="2321"/>
                </a:cubicBezTo>
                <a:cubicBezTo>
                  <a:pt x="4139" y="2318"/>
                  <a:pt x="4139" y="2318"/>
                  <a:pt x="4138" y="2314"/>
                </a:cubicBezTo>
                <a:cubicBezTo>
                  <a:pt x="4137" y="2311"/>
                  <a:pt x="4137" y="2311"/>
                  <a:pt x="4136" y="2307"/>
                </a:cubicBezTo>
                <a:cubicBezTo>
                  <a:pt x="4135" y="2304"/>
                  <a:pt x="4134" y="2304"/>
                  <a:pt x="4133" y="2301"/>
                </a:cubicBezTo>
                <a:cubicBezTo>
                  <a:pt x="4132" y="2297"/>
                  <a:pt x="4132" y="2297"/>
                  <a:pt x="4131" y="2294"/>
                </a:cubicBezTo>
                <a:cubicBezTo>
                  <a:pt x="4130" y="2290"/>
                  <a:pt x="4130" y="2290"/>
                  <a:pt x="4129" y="2287"/>
                </a:cubicBezTo>
                <a:cubicBezTo>
                  <a:pt x="4128" y="2284"/>
                  <a:pt x="4127" y="2283"/>
                  <a:pt x="4126" y="2280"/>
                </a:cubicBezTo>
                <a:cubicBezTo>
                  <a:pt x="4125" y="2277"/>
                  <a:pt x="4125" y="2276"/>
                  <a:pt x="4124" y="2273"/>
                </a:cubicBezTo>
                <a:cubicBezTo>
                  <a:pt x="4122" y="2270"/>
                  <a:pt x="4122" y="2269"/>
                  <a:pt x="4121" y="2266"/>
                </a:cubicBezTo>
                <a:cubicBezTo>
                  <a:pt x="4120" y="2263"/>
                  <a:pt x="4119" y="2262"/>
                  <a:pt x="4118" y="2259"/>
                </a:cubicBezTo>
                <a:cubicBezTo>
                  <a:pt x="4117" y="2256"/>
                  <a:pt x="4117" y="2255"/>
                  <a:pt x="4115" y="2252"/>
                </a:cubicBezTo>
                <a:cubicBezTo>
                  <a:pt x="4114" y="2249"/>
                  <a:pt x="4114" y="2248"/>
                  <a:pt x="4112" y="2245"/>
                </a:cubicBezTo>
                <a:cubicBezTo>
                  <a:pt x="4111" y="2242"/>
                  <a:pt x="4111" y="2241"/>
                  <a:pt x="4110" y="2238"/>
                </a:cubicBezTo>
                <a:cubicBezTo>
                  <a:pt x="4108" y="2235"/>
                  <a:pt x="4108" y="2234"/>
                  <a:pt x="4106" y="2231"/>
                </a:cubicBezTo>
                <a:cubicBezTo>
                  <a:pt x="4105" y="2228"/>
                  <a:pt x="4105" y="2227"/>
                  <a:pt x="4103" y="2224"/>
                </a:cubicBezTo>
                <a:cubicBezTo>
                  <a:pt x="4102" y="2221"/>
                  <a:pt x="4102" y="2220"/>
                  <a:pt x="4100" y="2217"/>
                </a:cubicBezTo>
                <a:cubicBezTo>
                  <a:pt x="4099" y="2214"/>
                  <a:pt x="4098" y="2213"/>
                  <a:pt x="4097" y="2210"/>
                </a:cubicBezTo>
                <a:cubicBezTo>
                  <a:pt x="4095" y="2207"/>
                  <a:pt x="4095" y="2206"/>
                  <a:pt x="4094" y="2203"/>
                </a:cubicBezTo>
                <a:cubicBezTo>
                  <a:pt x="4092" y="2200"/>
                  <a:pt x="4092" y="2199"/>
                  <a:pt x="4090" y="2196"/>
                </a:cubicBezTo>
                <a:cubicBezTo>
                  <a:pt x="4089" y="2193"/>
                  <a:pt x="4088" y="2192"/>
                  <a:pt x="4087" y="2189"/>
                </a:cubicBezTo>
                <a:cubicBezTo>
                  <a:pt x="4085" y="2186"/>
                  <a:pt x="4085" y="2186"/>
                  <a:pt x="4083" y="2182"/>
                </a:cubicBezTo>
                <a:cubicBezTo>
                  <a:pt x="4081" y="2179"/>
                  <a:pt x="4081" y="2179"/>
                  <a:pt x="4079" y="2175"/>
                </a:cubicBezTo>
                <a:cubicBezTo>
                  <a:pt x="4078" y="2172"/>
                  <a:pt x="4077" y="2172"/>
                  <a:pt x="4076" y="2168"/>
                </a:cubicBezTo>
                <a:cubicBezTo>
                  <a:pt x="4074" y="2165"/>
                  <a:pt x="4074" y="2165"/>
                  <a:pt x="4072" y="2162"/>
                </a:cubicBezTo>
                <a:cubicBezTo>
                  <a:pt x="4070" y="2158"/>
                  <a:pt x="4070" y="2158"/>
                  <a:pt x="4068" y="2155"/>
                </a:cubicBezTo>
                <a:cubicBezTo>
                  <a:pt x="4066" y="2151"/>
                  <a:pt x="4066" y="2151"/>
                  <a:pt x="4064" y="2148"/>
                </a:cubicBezTo>
                <a:cubicBezTo>
                  <a:pt x="4062" y="2145"/>
                  <a:pt x="4062" y="2144"/>
                  <a:pt x="4060" y="2141"/>
                </a:cubicBezTo>
                <a:cubicBezTo>
                  <a:pt x="4058" y="2138"/>
                  <a:pt x="4058" y="2137"/>
                  <a:pt x="4056" y="2134"/>
                </a:cubicBezTo>
                <a:cubicBezTo>
                  <a:pt x="4054" y="2131"/>
                  <a:pt x="4053" y="2130"/>
                  <a:pt x="4052" y="2127"/>
                </a:cubicBezTo>
                <a:cubicBezTo>
                  <a:pt x="4050" y="2124"/>
                  <a:pt x="4049" y="2123"/>
                  <a:pt x="4047" y="2120"/>
                </a:cubicBezTo>
                <a:cubicBezTo>
                  <a:pt x="4045" y="2117"/>
                  <a:pt x="4045" y="2116"/>
                  <a:pt x="4043" y="2113"/>
                </a:cubicBezTo>
                <a:cubicBezTo>
                  <a:pt x="4041" y="2110"/>
                  <a:pt x="4040" y="2109"/>
                  <a:pt x="4038" y="2106"/>
                </a:cubicBezTo>
                <a:cubicBezTo>
                  <a:pt x="4036" y="2103"/>
                  <a:pt x="4036" y="2102"/>
                  <a:pt x="4034" y="2099"/>
                </a:cubicBezTo>
                <a:cubicBezTo>
                  <a:pt x="4032" y="2096"/>
                  <a:pt x="4031" y="2095"/>
                  <a:pt x="4029" y="2092"/>
                </a:cubicBezTo>
                <a:cubicBezTo>
                  <a:pt x="4027" y="2089"/>
                  <a:pt x="4027" y="2088"/>
                  <a:pt x="4025" y="2085"/>
                </a:cubicBezTo>
                <a:cubicBezTo>
                  <a:pt x="4023" y="2082"/>
                  <a:pt x="4022" y="2081"/>
                  <a:pt x="4020" y="2078"/>
                </a:cubicBezTo>
                <a:cubicBezTo>
                  <a:pt x="4018" y="2075"/>
                  <a:pt x="4017" y="2074"/>
                  <a:pt x="4015" y="2071"/>
                </a:cubicBezTo>
                <a:cubicBezTo>
                  <a:pt x="4013" y="2068"/>
                  <a:pt x="4012" y="2067"/>
                  <a:pt x="4010" y="2064"/>
                </a:cubicBezTo>
                <a:cubicBezTo>
                  <a:pt x="4008" y="2061"/>
                  <a:pt x="4007" y="2060"/>
                  <a:pt x="4005" y="2057"/>
                </a:cubicBezTo>
                <a:cubicBezTo>
                  <a:pt x="4003" y="2054"/>
                  <a:pt x="4002" y="2053"/>
                  <a:pt x="4000" y="2050"/>
                </a:cubicBezTo>
                <a:cubicBezTo>
                  <a:pt x="3998" y="2047"/>
                  <a:pt x="3997" y="2047"/>
                  <a:pt x="3995" y="2043"/>
                </a:cubicBezTo>
                <a:cubicBezTo>
                  <a:pt x="3993" y="2040"/>
                  <a:pt x="3992" y="2040"/>
                  <a:pt x="3990" y="2036"/>
                </a:cubicBezTo>
                <a:cubicBezTo>
                  <a:pt x="3988" y="2033"/>
                  <a:pt x="3987" y="2033"/>
                  <a:pt x="3985" y="2029"/>
                </a:cubicBezTo>
                <a:cubicBezTo>
                  <a:pt x="3982" y="2026"/>
                  <a:pt x="3982" y="2026"/>
                  <a:pt x="3979" y="2022"/>
                </a:cubicBezTo>
                <a:cubicBezTo>
                  <a:pt x="3977" y="2019"/>
                  <a:pt x="3976" y="2019"/>
                  <a:pt x="3974" y="2016"/>
                </a:cubicBezTo>
                <a:cubicBezTo>
                  <a:pt x="3971" y="2012"/>
                  <a:pt x="3971" y="2012"/>
                  <a:pt x="3968" y="2009"/>
                </a:cubicBezTo>
                <a:cubicBezTo>
                  <a:pt x="3966" y="2005"/>
                  <a:pt x="3965" y="2005"/>
                  <a:pt x="3963" y="2002"/>
                </a:cubicBezTo>
                <a:cubicBezTo>
                  <a:pt x="3960" y="1999"/>
                  <a:pt x="3960" y="1998"/>
                  <a:pt x="3957" y="1995"/>
                </a:cubicBezTo>
                <a:cubicBezTo>
                  <a:pt x="3954" y="1992"/>
                  <a:pt x="3954" y="1991"/>
                  <a:pt x="3951" y="1988"/>
                </a:cubicBezTo>
                <a:cubicBezTo>
                  <a:pt x="3949" y="1985"/>
                  <a:pt x="3948" y="1984"/>
                  <a:pt x="3946" y="1981"/>
                </a:cubicBezTo>
                <a:cubicBezTo>
                  <a:pt x="3943" y="1978"/>
                  <a:pt x="3942" y="1977"/>
                  <a:pt x="3940" y="1974"/>
                </a:cubicBezTo>
                <a:cubicBezTo>
                  <a:pt x="3937" y="1971"/>
                  <a:pt x="3936" y="1970"/>
                  <a:pt x="3934" y="1967"/>
                </a:cubicBezTo>
                <a:cubicBezTo>
                  <a:pt x="3931" y="1964"/>
                  <a:pt x="3930" y="1963"/>
                  <a:pt x="3928" y="1960"/>
                </a:cubicBezTo>
                <a:cubicBezTo>
                  <a:pt x="3925" y="1957"/>
                  <a:pt x="3924" y="1956"/>
                  <a:pt x="3922" y="1953"/>
                </a:cubicBezTo>
                <a:cubicBezTo>
                  <a:pt x="3919" y="1950"/>
                  <a:pt x="3918" y="1949"/>
                  <a:pt x="3915" y="1946"/>
                </a:cubicBezTo>
                <a:cubicBezTo>
                  <a:pt x="3913" y="1943"/>
                  <a:pt x="3912" y="1942"/>
                  <a:pt x="3909" y="1939"/>
                </a:cubicBezTo>
                <a:cubicBezTo>
                  <a:pt x="3906" y="1936"/>
                  <a:pt x="3906" y="1935"/>
                  <a:pt x="3903" y="1932"/>
                </a:cubicBezTo>
                <a:cubicBezTo>
                  <a:pt x="3900" y="1929"/>
                  <a:pt x="3899" y="1928"/>
                  <a:pt x="3896" y="1925"/>
                </a:cubicBezTo>
                <a:cubicBezTo>
                  <a:pt x="3893" y="1922"/>
                  <a:pt x="3893" y="1921"/>
                  <a:pt x="3890" y="1918"/>
                </a:cubicBezTo>
                <a:cubicBezTo>
                  <a:pt x="3887" y="1915"/>
                  <a:pt x="3886" y="1914"/>
                  <a:pt x="3883" y="1911"/>
                </a:cubicBezTo>
                <a:cubicBezTo>
                  <a:pt x="3880" y="1908"/>
                  <a:pt x="3880" y="1908"/>
                  <a:pt x="3877" y="1904"/>
                </a:cubicBezTo>
                <a:cubicBezTo>
                  <a:pt x="3874" y="1901"/>
                  <a:pt x="3873" y="1901"/>
                  <a:pt x="3870" y="1897"/>
                </a:cubicBezTo>
                <a:cubicBezTo>
                  <a:pt x="3867" y="1894"/>
                  <a:pt x="3866" y="1894"/>
                  <a:pt x="3863" y="1890"/>
                </a:cubicBezTo>
                <a:cubicBezTo>
                  <a:pt x="3860" y="1887"/>
                  <a:pt x="3859" y="1887"/>
                  <a:pt x="3856" y="1883"/>
                </a:cubicBezTo>
                <a:cubicBezTo>
                  <a:pt x="3853" y="1880"/>
                  <a:pt x="3853" y="1880"/>
                  <a:pt x="3849" y="1877"/>
                </a:cubicBezTo>
                <a:cubicBezTo>
                  <a:pt x="3846" y="1873"/>
                  <a:pt x="3846" y="1873"/>
                  <a:pt x="3842" y="1870"/>
                </a:cubicBezTo>
                <a:cubicBezTo>
                  <a:pt x="3839" y="1866"/>
                  <a:pt x="3839" y="1866"/>
                  <a:pt x="3835" y="1863"/>
                </a:cubicBezTo>
                <a:cubicBezTo>
                  <a:pt x="3832" y="1860"/>
                  <a:pt x="3831" y="1859"/>
                  <a:pt x="3828" y="1856"/>
                </a:cubicBezTo>
                <a:cubicBezTo>
                  <a:pt x="3825" y="1853"/>
                  <a:pt x="3824" y="1852"/>
                  <a:pt x="3821" y="1849"/>
                </a:cubicBezTo>
                <a:cubicBezTo>
                  <a:pt x="3818" y="1846"/>
                  <a:pt x="3817" y="1845"/>
                  <a:pt x="3814" y="1842"/>
                </a:cubicBezTo>
                <a:cubicBezTo>
                  <a:pt x="3811" y="1839"/>
                  <a:pt x="3810" y="1838"/>
                  <a:pt x="3806" y="1835"/>
                </a:cubicBezTo>
                <a:cubicBezTo>
                  <a:pt x="3803" y="1832"/>
                  <a:pt x="3802" y="1831"/>
                  <a:pt x="3799" y="1828"/>
                </a:cubicBezTo>
                <a:cubicBezTo>
                  <a:pt x="3796" y="1825"/>
                  <a:pt x="3795" y="1824"/>
                  <a:pt x="3792" y="1821"/>
                </a:cubicBezTo>
                <a:cubicBezTo>
                  <a:pt x="3788" y="1818"/>
                  <a:pt x="3787" y="1817"/>
                  <a:pt x="3784" y="1814"/>
                </a:cubicBezTo>
                <a:cubicBezTo>
                  <a:pt x="3781" y="1811"/>
                  <a:pt x="3780" y="1810"/>
                  <a:pt x="3776" y="1807"/>
                </a:cubicBezTo>
                <a:cubicBezTo>
                  <a:pt x="3773" y="1804"/>
                  <a:pt x="3772" y="1803"/>
                  <a:pt x="3769" y="1800"/>
                </a:cubicBezTo>
                <a:cubicBezTo>
                  <a:pt x="3765" y="1797"/>
                  <a:pt x="3764" y="1796"/>
                  <a:pt x="3761" y="1793"/>
                </a:cubicBezTo>
                <a:cubicBezTo>
                  <a:pt x="3757" y="1790"/>
                  <a:pt x="3756" y="1789"/>
                  <a:pt x="3753" y="1786"/>
                </a:cubicBezTo>
                <a:cubicBezTo>
                  <a:pt x="3749" y="1783"/>
                  <a:pt x="3749" y="1782"/>
                  <a:pt x="3745" y="1779"/>
                </a:cubicBezTo>
                <a:cubicBezTo>
                  <a:pt x="3741" y="1776"/>
                  <a:pt x="3741" y="1775"/>
                  <a:pt x="3737" y="1772"/>
                </a:cubicBezTo>
                <a:cubicBezTo>
                  <a:pt x="3733" y="1769"/>
                  <a:pt x="3733" y="1769"/>
                  <a:pt x="3729" y="1765"/>
                </a:cubicBezTo>
                <a:cubicBezTo>
                  <a:pt x="3725" y="1762"/>
                  <a:pt x="3724" y="1762"/>
                  <a:pt x="3721" y="1758"/>
                </a:cubicBezTo>
                <a:cubicBezTo>
                  <a:pt x="3717" y="1755"/>
                  <a:pt x="3716" y="1755"/>
                  <a:pt x="3713" y="1751"/>
                </a:cubicBezTo>
                <a:cubicBezTo>
                  <a:pt x="3709" y="1748"/>
                  <a:pt x="3708" y="1748"/>
                  <a:pt x="3704" y="1744"/>
                </a:cubicBezTo>
                <a:cubicBezTo>
                  <a:pt x="3700" y="1741"/>
                  <a:pt x="3700" y="1741"/>
                  <a:pt x="3696" y="1738"/>
                </a:cubicBezTo>
                <a:cubicBezTo>
                  <a:pt x="3692" y="1734"/>
                  <a:pt x="3691" y="1734"/>
                  <a:pt x="3687" y="1731"/>
                </a:cubicBezTo>
                <a:cubicBezTo>
                  <a:pt x="3684" y="1727"/>
                  <a:pt x="3683" y="1727"/>
                  <a:pt x="3679" y="1724"/>
                </a:cubicBezTo>
                <a:cubicBezTo>
                  <a:pt x="3675" y="1721"/>
                  <a:pt x="3674" y="1720"/>
                  <a:pt x="3670" y="1717"/>
                </a:cubicBezTo>
                <a:cubicBezTo>
                  <a:pt x="3666" y="1714"/>
                  <a:pt x="3666" y="1713"/>
                  <a:pt x="3662" y="1710"/>
                </a:cubicBezTo>
                <a:cubicBezTo>
                  <a:pt x="3658" y="1707"/>
                  <a:pt x="3657" y="1706"/>
                  <a:pt x="3653" y="1703"/>
                </a:cubicBezTo>
                <a:cubicBezTo>
                  <a:pt x="3649" y="1700"/>
                  <a:pt x="3648" y="1699"/>
                  <a:pt x="3644" y="1696"/>
                </a:cubicBezTo>
                <a:cubicBezTo>
                  <a:pt x="3640" y="1693"/>
                  <a:pt x="3639" y="1692"/>
                  <a:pt x="3635" y="1689"/>
                </a:cubicBezTo>
                <a:cubicBezTo>
                  <a:pt x="3631" y="1686"/>
                  <a:pt x="3630" y="1685"/>
                  <a:pt x="3627" y="1682"/>
                </a:cubicBezTo>
                <a:cubicBezTo>
                  <a:pt x="3622" y="1679"/>
                  <a:pt x="3622" y="1678"/>
                  <a:pt x="3617" y="1675"/>
                </a:cubicBezTo>
                <a:cubicBezTo>
                  <a:pt x="3613" y="1672"/>
                  <a:pt x="3613" y="1671"/>
                  <a:pt x="3608" y="1668"/>
                </a:cubicBezTo>
                <a:cubicBezTo>
                  <a:pt x="3604" y="1665"/>
                  <a:pt x="3603" y="1664"/>
                  <a:pt x="3599" y="1661"/>
                </a:cubicBezTo>
                <a:cubicBezTo>
                  <a:pt x="3595" y="1658"/>
                  <a:pt x="3594" y="1657"/>
                  <a:pt x="3590" y="1654"/>
                </a:cubicBezTo>
                <a:cubicBezTo>
                  <a:pt x="3586" y="1651"/>
                  <a:pt x="3585" y="1650"/>
                  <a:pt x="3581" y="1647"/>
                </a:cubicBezTo>
                <a:cubicBezTo>
                  <a:pt x="3577" y="1644"/>
                  <a:pt x="3576" y="1643"/>
                  <a:pt x="3572" y="1640"/>
                </a:cubicBezTo>
                <a:cubicBezTo>
                  <a:pt x="3567" y="1637"/>
                  <a:pt x="3566" y="1636"/>
                  <a:pt x="3562" y="1633"/>
                </a:cubicBezTo>
                <a:cubicBezTo>
                  <a:pt x="3558" y="1630"/>
                  <a:pt x="3557" y="1629"/>
                  <a:pt x="3553" y="1626"/>
                </a:cubicBezTo>
                <a:cubicBezTo>
                  <a:pt x="3548" y="1623"/>
                  <a:pt x="3547" y="1623"/>
                  <a:pt x="3543" y="1619"/>
                </a:cubicBezTo>
                <a:cubicBezTo>
                  <a:pt x="3539" y="1616"/>
                  <a:pt x="3538" y="1616"/>
                  <a:pt x="3534" y="1612"/>
                </a:cubicBezTo>
                <a:cubicBezTo>
                  <a:pt x="3529" y="1609"/>
                  <a:pt x="3528" y="1609"/>
                  <a:pt x="3524" y="1605"/>
                </a:cubicBezTo>
                <a:cubicBezTo>
                  <a:pt x="3519" y="1602"/>
                  <a:pt x="3519" y="1602"/>
                  <a:pt x="3514" y="1599"/>
                </a:cubicBezTo>
                <a:cubicBezTo>
                  <a:pt x="3510" y="1595"/>
                  <a:pt x="3509" y="1595"/>
                  <a:pt x="3504" y="1592"/>
                </a:cubicBezTo>
                <a:cubicBezTo>
                  <a:pt x="3500" y="1588"/>
                  <a:pt x="3499" y="1588"/>
                  <a:pt x="3494" y="1585"/>
                </a:cubicBezTo>
                <a:cubicBezTo>
                  <a:pt x="3490" y="1582"/>
                  <a:pt x="3489" y="1581"/>
                  <a:pt x="3484" y="1578"/>
                </a:cubicBezTo>
                <a:cubicBezTo>
                  <a:pt x="3480" y="1575"/>
                  <a:pt x="3479" y="1574"/>
                  <a:pt x="3475" y="1571"/>
                </a:cubicBezTo>
                <a:cubicBezTo>
                  <a:pt x="3470" y="1568"/>
                  <a:pt x="3469" y="1567"/>
                  <a:pt x="3464" y="1564"/>
                </a:cubicBezTo>
                <a:cubicBezTo>
                  <a:pt x="3460" y="1561"/>
                  <a:pt x="3459" y="1560"/>
                  <a:pt x="3454" y="1557"/>
                </a:cubicBezTo>
                <a:cubicBezTo>
                  <a:pt x="3450" y="1554"/>
                  <a:pt x="3449" y="1553"/>
                  <a:pt x="3444" y="1550"/>
                </a:cubicBezTo>
                <a:cubicBezTo>
                  <a:pt x="3440" y="1547"/>
                  <a:pt x="3439" y="1546"/>
                  <a:pt x="3434" y="1543"/>
                </a:cubicBezTo>
                <a:cubicBezTo>
                  <a:pt x="3429" y="1540"/>
                  <a:pt x="3428" y="1539"/>
                  <a:pt x="3424" y="1536"/>
                </a:cubicBezTo>
                <a:cubicBezTo>
                  <a:pt x="3419" y="1533"/>
                  <a:pt x="3418" y="1532"/>
                  <a:pt x="3413" y="1529"/>
                </a:cubicBezTo>
                <a:cubicBezTo>
                  <a:pt x="3408" y="1526"/>
                  <a:pt x="3407" y="1525"/>
                  <a:pt x="3403" y="1522"/>
                </a:cubicBezTo>
                <a:cubicBezTo>
                  <a:pt x="3398" y="1519"/>
                  <a:pt x="3397" y="1518"/>
                  <a:pt x="3392" y="1515"/>
                </a:cubicBezTo>
                <a:cubicBezTo>
                  <a:pt x="3387" y="1512"/>
                  <a:pt x="3386" y="1511"/>
                  <a:pt x="3382" y="1508"/>
                </a:cubicBezTo>
                <a:cubicBezTo>
                  <a:pt x="3377" y="1505"/>
                  <a:pt x="3376" y="1504"/>
                  <a:pt x="3371" y="1501"/>
                </a:cubicBezTo>
                <a:cubicBezTo>
                  <a:pt x="3366" y="1498"/>
                  <a:pt x="3365" y="1497"/>
                  <a:pt x="3360" y="1494"/>
                </a:cubicBezTo>
                <a:cubicBezTo>
                  <a:pt x="3355" y="1491"/>
                  <a:pt x="3354" y="1490"/>
                  <a:pt x="3349" y="1487"/>
                </a:cubicBezTo>
                <a:cubicBezTo>
                  <a:pt x="3345" y="1484"/>
                  <a:pt x="3343" y="1484"/>
                  <a:pt x="3339" y="1480"/>
                </a:cubicBezTo>
                <a:cubicBezTo>
                  <a:pt x="3334" y="1477"/>
                  <a:pt x="3333" y="1477"/>
                  <a:pt x="3328" y="1473"/>
                </a:cubicBezTo>
                <a:cubicBezTo>
                  <a:pt x="3323" y="1470"/>
                  <a:pt x="3322" y="1470"/>
                  <a:pt x="3317" y="1467"/>
                </a:cubicBezTo>
                <a:cubicBezTo>
                  <a:pt x="3312" y="1463"/>
                  <a:pt x="3311" y="1463"/>
                  <a:pt x="3306" y="1460"/>
                </a:cubicBezTo>
                <a:cubicBezTo>
                  <a:pt x="3301" y="1456"/>
                  <a:pt x="3300" y="1456"/>
                  <a:pt x="3295" y="1453"/>
                </a:cubicBezTo>
                <a:cubicBezTo>
                  <a:pt x="3290" y="1449"/>
                  <a:pt x="3288" y="1449"/>
                  <a:pt x="3283" y="1446"/>
                </a:cubicBezTo>
                <a:cubicBezTo>
                  <a:pt x="3278" y="1443"/>
                  <a:pt x="3277" y="1442"/>
                  <a:pt x="3272" y="1439"/>
                </a:cubicBezTo>
                <a:cubicBezTo>
                  <a:pt x="3267" y="1436"/>
                  <a:pt x="3266" y="1435"/>
                  <a:pt x="3261" y="1432"/>
                </a:cubicBezTo>
                <a:cubicBezTo>
                  <a:pt x="3256" y="1429"/>
                  <a:pt x="3255" y="1428"/>
                  <a:pt x="3249" y="1425"/>
                </a:cubicBezTo>
                <a:cubicBezTo>
                  <a:pt x="3244" y="1422"/>
                  <a:pt x="3243" y="1421"/>
                  <a:pt x="3238" y="1418"/>
                </a:cubicBezTo>
                <a:cubicBezTo>
                  <a:pt x="3233" y="1415"/>
                  <a:pt x="3232" y="1414"/>
                  <a:pt x="3227" y="1411"/>
                </a:cubicBezTo>
                <a:cubicBezTo>
                  <a:pt x="3221" y="1408"/>
                  <a:pt x="3220" y="1407"/>
                  <a:pt x="3215" y="1404"/>
                </a:cubicBezTo>
                <a:cubicBezTo>
                  <a:pt x="3210" y="1401"/>
                  <a:pt x="3209" y="1400"/>
                  <a:pt x="3204" y="1397"/>
                </a:cubicBezTo>
                <a:cubicBezTo>
                  <a:pt x="3198" y="1394"/>
                  <a:pt x="3197" y="1393"/>
                  <a:pt x="3192" y="1390"/>
                </a:cubicBezTo>
                <a:cubicBezTo>
                  <a:pt x="3187" y="1387"/>
                  <a:pt x="3185" y="1386"/>
                  <a:pt x="3180" y="1383"/>
                </a:cubicBezTo>
                <a:cubicBezTo>
                  <a:pt x="3175" y="1380"/>
                  <a:pt x="3174" y="1379"/>
                  <a:pt x="3168" y="1376"/>
                </a:cubicBezTo>
                <a:cubicBezTo>
                  <a:pt x="3163" y="1373"/>
                  <a:pt x="3162" y="1372"/>
                  <a:pt x="3157" y="1369"/>
                </a:cubicBezTo>
                <a:cubicBezTo>
                  <a:pt x="3151" y="1366"/>
                  <a:pt x="3150" y="1365"/>
                  <a:pt x="3145" y="1362"/>
                </a:cubicBezTo>
                <a:cubicBezTo>
                  <a:pt x="3139" y="1359"/>
                  <a:pt x="3138" y="1358"/>
                  <a:pt x="3133" y="1355"/>
                </a:cubicBezTo>
                <a:cubicBezTo>
                  <a:pt x="3127" y="1352"/>
                  <a:pt x="3126" y="1351"/>
                  <a:pt x="3121" y="1348"/>
                </a:cubicBezTo>
                <a:cubicBezTo>
                  <a:pt x="3115" y="1345"/>
                  <a:pt x="3114" y="1345"/>
                  <a:pt x="3109" y="1341"/>
                </a:cubicBezTo>
                <a:cubicBezTo>
                  <a:pt x="3103" y="1338"/>
                  <a:pt x="3102" y="1338"/>
                  <a:pt x="3096" y="1334"/>
                </a:cubicBezTo>
                <a:cubicBezTo>
                  <a:pt x="3091" y="1331"/>
                  <a:pt x="3090" y="1331"/>
                  <a:pt x="3084" y="1328"/>
                </a:cubicBezTo>
                <a:cubicBezTo>
                  <a:pt x="3079" y="1324"/>
                  <a:pt x="3077" y="1324"/>
                  <a:pt x="3072" y="1321"/>
                </a:cubicBezTo>
                <a:cubicBezTo>
                  <a:pt x="3066" y="1317"/>
                  <a:pt x="3065" y="1317"/>
                  <a:pt x="3060" y="1314"/>
                </a:cubicBezTo>
                <a:cubicBezTo>
                  <a:pt x="3054" y="1310"/>
                  <a:pt x="3053" y="1310"/>
                  <a:pt x="3047" y="1307"/>
                </a:cubicBezTo>
                <a:cubicBezTo>
                  <a:pt x="3042" y="1304"/>
                  <a:pt x="3040" y="1303"/>
                  <a:pt x="3035" y="1300"/>
                </a:cubicBezTo>
                <a:cubicBezTo>
                  <a:pt x="3029" y="1297"/>
                  <a:pt x="3028" y="1296"/>
                  <a:pt x="3022" y="1293"/>
                </a:cubicBezTo>
                <a:cubicBezTo>
                  <a:pt x="3017" y="1290"/>
                  <a:pt x="3016" y="1289"/>
                  <a:pt x="3010" y="1286"/>
                </a:cubicBezTo>
                <a:cubicBezTo>
                  <a:pt x="3004" y="1283"/>
                  <a:pt x="3003" y="1282"/>
                  <a:pt x="2997" y="1279"/>
                </a:cubicBezTo>
                <a:cubicBezTo>
                  <a:pt x="2992" y="1276"/>
                  <a:pt x="2990" y="1275"/>
                  <a:pt x="2985" y="1272"/>
                </a:cubicBezTo>
                <a:cubicBezTo>
                  <a:pt x="2979" y="1269"/>
                  <a:pt x="2978" y="1268"/>
                  <a:pt x="2972" y="1265"/>
                </a:cubicBezTo>
                <a:cubicBezTo>
                  <a:pt x="2966" y="1262"/>
                  <a:pt x="2965" y="1261"/>
                  <a:pt x="2959" y="1258"/>
                </a:cubicBezTo>
                <a:cubicBezTo>
                  <a:pt x="2953" y="1255"/>
                  <a:pt x="2952" y="1254"/>
                  <a:pt x="2946" y="1251"/>
                </a:cubicBezTo>
                <a:cubicBezTo>
                  <a:pt x="2940" y="1248"/>
                  <a:pt x="2939" y="1247"/>
                  <a:pt x="2933" y="1244"/>
                </a:cubicBezTo>
                <a:cubicBezTo>
                  <a:pt x="2928" y="1241"/>
                  <a:pt x="2926" y="1240"/>
                  <a:pt x="2920" y="1237"/>
                </a:cubicBezTo>
                <a:cubicBezTo>
                  <a:pt x="2915" y="1234"/>
                  <a:pt x="2913" y="1233"/>
                  <a:pt x="2907" y="1230"/>
                </a:cubicBezTo>
                <a:cubicBezTo>
                  <a:pt x="2902" y="1227"/>
                  <a:pt x="2900" y="1226"/>
                  <a:pt x="2894" y="1223"/>
                </a:cubicBezTo>
                <a:cubicBezTo>
                  <a:pt x="2889" y="1220"/>
                  <a:pt x="2887" y="1219"/>
                  <a:pt x="2881" y="1216"/>
                </a:cubicBezTo>
                <a:cubicBezTo>
                  <a:pt x="2875" y="1213"/>
                  <a:pt x="2874" y="1212"/>
                  <a:pt x="2868" y="1209"/>
                </a:cubicBezTo>
                <a:cubicBezTo>
                  <a:pt x="2862" y="1206"/>
                  <a:pt x="2861" y="1206"/>
                  <a:pt x="2855" y="1202"/>
                </a:cubicBezTo>
                <a:cubicBezTo>
                  <a:pt x="2849" y="1199"/>
                  <a:pt x="2848" y="1199"/>
                  <a:pt x="2842" y="1195"/>
                </a:cubicBezTo>
                <a:cubicBezTo>
                  <a:pt x="2836" y="1192"/>
                  <a:pt x="2834" y="1192"/>
                  <a:pt x="2828" y="1189"/>
                </a:cubicBezTo>
                <a:cubicBezTo>
                  <a:pt x="2822" y="1185"/>
                  <a:pt x="2821" y="1185"/>
                  <a:pt x="2815" y="1182"/>
                </a:cubicBezTo>
                <a:cubicBezTo>
                  <a:pt x="2809" y="1178"/>
                  <a:pt x="2808" y="1178"/>
                  <a:pt x="2802" y="1175"/>
                </a:cubicBezTo>
                <a:cubicBezTo>
                  <a:pt x="2795" y="1171"/>
                  <a:pt x="2794" y="1171"/>
                  <a:pt x="2788" y="1168"/>
                </a:cubicBezTo>
                <a:cubicBezTo>
                  <a:pt x="2782" y="1164"/>
                  <a:pt x="2781" y="1164"/>
                  <a:pt x="2775" y="1161"/>
                </a:cubicBezTo>
                <a:cubicBezTo>
                  <a:pt x="2768" y="1158"/>
                  <a:pt x="2767" y="1157"/>
                  <a:pt x="2761" y="1154"/>
                </a:cubicBezTo>
                <a:cubicBezTo>
                  <a:pt x="2755" y="1151"/>
                  <a:pt x="2753" y="1150"/>
                  <a:pt x="2747" y="1147"/>
                </a:cubicBezTo>
                <a:cubicBezTo>
                  <a:pt x="2741" y="1144"/>
                  <a:pt x="2740" y="1143"/>
                  <a:pt x="2734" y="1140"/>
                </a:cubicBezTo>
                <a:cubicBezTo>
                  <a:pt x="2727" y="1137"/>
                  <a:pt x="2726" y="1136"/>
                  <a:pt x="2720" y="1133"/>
                </a:cubicBezTo>
                <a:cubicBezTo>
                  <a:pt x="2714" y="1130"/>
                  <a:pt x="2712" y="1129"/>
                  <a:pt x="2706" y="1126"/>
                </a:cubicBezTo>
                <a:cubicBezTo>
                  <a:pt x="2700" y="1123"/>
                  <a:pt x="2698" y="1122"/>
                  <a:pt x="2692" y="1119"/>
                </a:cubicBezTo>
                <a:cubicBezTo>
                  <a:pt x="2686" y="1116"/>
                  <a:pt x="2685" y="1115"/>
                  <a:pt x="2678" y="1112"/>
                </a:cubicBezTo>
                <a:cubicBezTo>
                  <a:pt x="2672" y="1109"/>
                  <a:pt x="2671" y="1108"/>
                  <a:pt x="2664" y="1105"/>
                </a:cubicBezTo>
                <a:cubicBezTo>
                  <a:pt x="2658" y="1102"/>
                  <a:pt x="2657" y="1101"/>
                  <a:pt x="2650" y="1098"/>
                </a:cubicBezTo>
                <a:cubicBezTo>
                  <a:pt x="2644" y="1095"/>
                  <a:pt x="2643" y="1094"/>
                  <a:pt x="2636" y="1091"/>
                </a:cubicBezTo>
                <a:cubicBezTo>
                  <a:pt x="2630" y="1088"/>
                  <a:pt x="2629" y="1087"/>
                  <a:pt x="2622" y="1084"/>
                </a:cubicBezTo>
                <a:cubicBezTo>
                  <a:pt x="2616" y="1081"/>
                  <a:pt x="2614" y="1080"/>
                  <a:pt x="2608" y="1077"/>
                </a:cubicBezTo>
                <a:cubicBezTo>
                  <a:pt x="2602" y="1074"/>
                  <a:pt x="2600" y="1073"/>
                  <a:pt x="2594" y="1070"/>
                </a:cubicBezTo>
                <a:cubicBezTo>
                  <a:pt x="2587" y="1067"/>
                  <a:pt x="2586" y="1067"/>
                  <a:pt x="2580" y="1063"/>
                </a:cubicBezTo>
                <a:cubicBezTo>
                  <a:pt x="2573" y="1060"/>
                  <a:pt x="2572" y="1060"/>
                  <a:pt x="2565" y="1056"/>
                </a:cubicBezTo>
                <a:cubicBezTo>
                  <a:pt x="2559" y="1053"/>
                  <a:pt x="2557" y="1053"/>
                  <a:pt x="2551" y="1050"/>
                </a:cubicBezTo>
                <a:cubicBezTo>
                  <a:pt x="2544" y="1046"/>
                  <a:pt x="2543" y="1046"/>
                  <a:pt x="2536" y="1043"/>
                </a:cubicBezTo>
                <a:cubicBezTo>
                  <a:pt x="2530" y="1039"/>
                  <a:pt x="2529" y="1039"/>
                  <a:pt x="2522" y="1036"/>
                </a:cubicBezTo>
                <a:cubicBezTo>
                  <a:pt x="2516" y="1032"/>
                  <a:pt x="2514" y="1032"/>
                  <a:pt x="2508" y="1029"/>
                </a:cubicBezTo>
                <a:cubicBezTo>
                  <a:pt x="2501" y="1025"/>
                  <a:pt x="2500" y="1025"/>
                  <a:pt x="2493" y="1022"/>
                </a:cubicBezTo>
                <a:cubicBezTo>
                  <a:pt x="2486" y="1019"/>
                  <a:pt x="2485" y="1018"/>
                  <a:pt x="2478" y="1015"/>
                </a:cubicBezTo>
                <a:cubicBezTo>
                  <a:pt x="2472" y="1012"/>
                  <a:pt x="2470" y="1011"/>
                  <a:pt x="2464" y="1008"/>
                </a:cubicBezTo>
                <a:cubicBezTo>
                  <a:pt x="2457" y="1005"/>
                  <a:pt x="2456" y="1004"/>
                  <a:pt x="2449" y="1001"/>
                </a:cubicBezTo>
                <a:cubicBezTo>
                  <a:pt x="2442" y="998"/>
                  <a:pt x="2441" y="997"/>
                  <a:pt x="2434" y="994"/>
                </a:cubicBezTo>
                <a:cubicBezTo>
                  <a:pt x="2428" y="991"/>
                  <a:pt x="2426" y="990"/>
                  <a:pt x="2420" y="987"/>
                </a:cubicBezTo>
                <a:cubicBezTo>
                  <a:pt x="2413" y="984"/>
                  <a:pt x="2411" y="983"/>
                  <a:pt x="2405" y="980"/>
                </a:cubicBezTo>
                <a:cubicBezTo>
                  <a:pt x="2398" y="977"/>
                  <a:pt x="2397" y="976"/>
                  <a:pt x="2390" y="973"/>
                </a:cubicBezTo>
                <a:cubicBezTo>
                  <a:pt x="2383" y="970"/>
                  <a:pt x="2382" y="969"/>
                  <a:pt x="2375" y="966"/>
                </a:cubicBezTo>
                <a:cubicBezTo>
                  <a:pt x="2368" y="963"/>
                  <a:pt x="2367" y="962"/>
                  <a:pt x="2360" y="959"/>
                </a:cubicBezTo>
                <a:cubicBezTo>
                  <a:pt x="2353" y="956"/>
                  <a:pt x="2352" y="955"/>
                  <a:pt x="2345" y="952"/>
                </a:cubicBezTo>
                <a:cubicBezTo>
                  <a:pt x="2338" y="949"/>
                  <a:pt x="2337" y="948"/>
                  <a:pt x="2330" y="945"/>
                </a:cubicBezTo>
                <a:cubicBezTo>
                  <a:pt x="2323" y="942"/>
                  <a:pt x="2322" y="941"/>
                  <a:pt x="2315" y="938"/>
                </a:cubicBezTo>
                <a:cubicBezTo>
                  <a:pt x="2308" y="935"/>
                  <a:pt x="2307" y="934"/>
                  <a:pt x="2300" y="931"/>
                </a:cubicBezTo>
                <a:cubicBezTo>
                  <a:pt x="2293" y="928"/>
                  <a:pt x="2291" y="928"/>
                  <a:pt x="2285" y="924"/>
                </a:cubicBezTo>
                <a:cubicBezTo>
                  <a:pt x="2278" y="921"/>
                  <a:pt x="2276" y="921"/>
                  <a:pt x="2269" y="917"/>
                </a:cubicBezTo>
                <a:cubicBezTo>
                  <a:pt x="2262" y="914"/>
                  <a:pt x="2261" y="914"/>
                  <a:pt x="2254" y="911"/>
                </a:cubicBezTo>
                <a:cubicBezTo>
                  <a:pt x="2247" y="907"/>
                  <a:pt x="2246" y="907"/>
                  <a:pt x="2239" y="904"/>
                </a:cubicBezTo>
                <a:cubicBezTo>
                  <a:pt x="2232" y="900"/>
                  <a:pt x="2230" y="900"/>
                  <a:pt x="2223" y="897"/>
                </a:cubicBezTo>
                <a:cubicBezTo>
                  <a:pt x="2216" y="893"/>
                  <a:pt x="2215" y="893"/>
                  <a:pt x="2208" y="890"/>
                </a:cubicBezTo>
                <a:cubicBezTo>
                  <a:pt x="2201" y="886"/>
                  <a:pt x="2200" y="886"/>
                  <a:pt x="2193" y="883"/>
                </a:cubicBezTo>
                <a:cubicBezTo>
                  <a:pt x="2186" y="880"/>
                  <a:pt x="2184" y="879"/>
                  <a:pt x="2177" y="876"/>
                </a:cubicBezTo>
                <a:cubicBezTo>
                  <a:pt x="2170" y="873"/>
                  <a:pt x="2169" y="872"/>
                  <a:pt x="2162" y="869"/>
                </a:cubicBezTo>
                <a:cubicBezTo>
                  <a:pt x="2155" y="866"/>
                  <a:pt x="2153" y="865"/>
                  <a:pt x="2146" y="862"/>
                </a:cubicBezTo>
                <a:cubicBezTo>
                  <a:pt x="2139" y="859"/>
                  <a:pt x="2137" y="858"/>
                  <a:pt x="2130" y="855"/>
                </a:cubicBezTo>
                <a:cubicBezTo>
                  <a:pt x="2123" y="852"/>
                  <a:pt x="2122" y="851"/>
                  <a:pt x="2115" y="848"/>
                </a:cubicBezTo>
                <a:cubicBezTo>
                  <a:pt x="2108" y="845"/>
                  <a:pt x="2106" y="844"/>
                  <a:pt x="2099" y="841"/>
                </a:cubicBezTo>
                <a:cubicBezTo>
                  <a:pt x="2092" y="838"/>
                  <a:pt x="2090" y="837"/>
                  <a:pt x="2083" y="834"/>
                </a:cubicBezTo>
                <a:cubicBezTo>
                  <a:pt x="2076" y="831"/>
                  <a:pt x="2075" y="830"/>
                  <a:pt x="2068" y="827"/>
                </a:cubicBezTo>
                <a:cubicBezTo>
                  <a:pt x="2060" y="824"/>
                  <a:pt x="2059" y="823"/>
                  <a:pt x="2052" y="820"/>
                </a:cubicBezTo>
                <a:cubicBezTo>
                  <a:pt x="2045" y="817"/>
                  <a:pt x="2043" y="816"/>
                  <a:pt x="2036" y="813"/>
                </a:cubicBezTo>
                <a:cubicBezTo>
                  <a:pt x="2029" y="810"/>
                  <a:pt x="2027" y="809"/>
                  <a:pt x="2020" y="806"/>
                </a:cubicBezTo>
                <a:cubicBezTo>
                  <a:pt x="2013" y="803"/>
                  <a:pt x="2011" y="802"/>
                  <a:pt x="2004" y="799"/>
                </a:cubicBezTo>
                <a:cubicBezTo>
                  <a:pt x="1997" y="796"/>
                  <a:pt x="1995" y="795"/>
                  <a:pt x="1988" y="792"/>
                </a:cubicBezTo>
                <a:cubicBezTo>
                  <a:pt x="1981" y="789"/>
                  <a:pt x="1979" y="788"/>
                  <a:pt x="1972" y="785"/>
                </a:cubicBezTo>
                <a:cubicBezTo>
                  <a:pt x="1965" y="782"/>
                  <a:pt x="1963" y="782"/>
                  <a:pt x="1956" y="778"/>
                </a:cubicBezTo>
                <a:cubicBezTo>
                  <a:pt x="1949" y="775"/>
                  <a:pt x="1947" y="775"/>
                  <a:pt x="1940" y="771"/>
                </a:cubicBezTo>
                <a:cubicBezTo>
                  <a:pt x="1933" y="768"/>
                  <a:pt x="1931" y="768"/>
                  <a:pt x="1924" y="765"/>
                </a:cubicBezTo>
                <a:cubicBezTo>
                  <a:pt x="1917" y="761"/>
                  <a:pt x="1915" y="761"/>
                  <a:pt x="1908" y="758"/>
                </a:cubicBezTo>
                <a:cubicBezTo>
                  <a:pt x="1901" y="754"/>
                  <a:pt x="1899" y="754"/>
                  <a:pt x="1892" y="751"/>
                </a:cubicBezTo>
                <a:cubicBezTo>
                  <a:pt x="1884" y="747"/>
                  <a:pt x="1883" y="747"/>
                  <a:pt x="1875" y="744"/>
                </a:cubicBezTo>
                <a:cubicBezTo>
                  <a:pt x="1868" y="741"/>
                  <a:pt x="1866" y="740"/>
                  <a:pt x="1859" y="737"/>
                </a:cubicBezTo>
                <a:cubicBezTo>
                  <a:pt x="1852" y="734"/>
                  <a:pt x="1850" y="733"/>
                  <a:pt x="1843" y="730"/>
                </a:cubicBezTo>
                <a:cubicBezTo>
                  <a:pt x="1836" y="727"/>
                  <a:pt x="1834" y="726"/>
                  <a:pt x="1827" y="723"/>
                </a:cubicBezTo>
                <a:cubicBezTo>
                  <a:pt x="1819" y="720"/>
                  <a:pt x="1818" y="719"/>
                  <a:pt x="1810" y="716"/>
                </a:cubicBezTo>
                <a:cubicBezTo>
                  <a:pt x="1803" y="713"/>
                  <a:pt x="1801" y="712"/>
                  <a:pt x="1794" y="709"/>
                </a:cubicBezTo>
                <a:cubicBezTo>
                  <a:pt x="1786" y="706"/>
                  <a:pt x="1785" y="705"/>
                  <a:pt x="1777" y="702"/>
                </a:cubicBezTo>
                <a:cubicBezTo>
                  <a:pt x="1770" y="699"/>
                  <a:pt x="1768" y="698"/>
                  <a:pt x="1761" y="695"/>
                </a:cubicBezTo>
                <a:cubicBezTo>
                  <a:pt x="1753" y="692"/>
                  <a:pt x="1752" y="691"/>
                  <a:pt x="1744" y="688"/>
                </a:cubicBezTo>
                <a:cubicBezTo>
                  <a:pt x="1737" y="685"/>
                  <a:pt x="1735" y="684"/>
                  <a:pt x="1728" y="681"/>
                </a:cubicBezTo>
                <a:cubicBezTo>
                  <a:pt x="1720" y="678"/>
                  <a:pt x="1719" y="677"/>
                  <a:pt x="1711" y="674"/>
                </a:cubicBezTo>
                <a:cubicBezTo>
                  <a:pt x="1704" y="671"/>
                  <a:pt x="1702" y="670"/>
                  <a:pt x="1695" y="667"/>
                </a:cubicBezTo>
                <a:cubicBezTo>
                  <a:pt x="1687" y="664"/>
                  <a:pt x="1686" y="663"/>
                  <a:pt x="1678" y="660"/>
                </a:cubicBezTo>
                <a:cubicBezTo>
                  <a:pt x="1671" y="657"/>
                  <a:pt x="1669" y="656"/>
                  <a:pt x="1661" y="653"/>
                </a:cubicBezTo>
                <a:cubicBezTo>
                  <a:pt x="1654" y="650"/>
                  <a:pt x="1652" y="649"/>
                  <a:pt x="1645" y="646"/>
                </a:cubicBezTo>
                <a:cubicBezTo>
                  <a:pt x="1637" y="643"/>
                  <a:pt x="1636" y="643"/>
                  <a:pt x="1628" y="639"/>
                </a:cubicBezTo>
                <a:cubicBezTo>
                  <a:pt x="1621" y="636"/>
                  <a:pt x="1619" y="636"/>
                  <a:pt x="1611" y="632"/>
                </a:cubicBezTo>
                <a:cubicBezTo>
                  <a:pt x="1604" y="629"/>
                  <a:pt x="1602" y="629"/>
                  <a:pt x="1595" y="626"/>
                </a:cubicBezTo>
                <a:cubicBezTo>
                  <a:pt x="1587" y="622"/>
                  <a:pt x="1585" y="622"/>
                  <a:pt x="1578" y="619"/>
                </a:cubicBezTo>
                <a:cubicBezTo>
                  <a:pt x="1570" y="615"/>
                  <a:pt x="1568" y="615"/>
                  <a:pt x="1561" y="612"/>
                </a:cubicBezTo>
                <a:cubicBezTo>
                  <a:pt x="1553" y="608"/>
                  <a:pt x="1552" y="608"/>
                  <a:pt x="1544" y="605"/>
                </a:cubicBezTo>
                <a:cubicBezTo>
                  <a:pt x="1536" y="602"/>
                  <a:pt x="1535" y="601"/>
                  <a:pt x="1527" y="598"/>
                </a:cubicBezTo>
                <a:cubicBezTo>
                  <a:pt x="1519" y="595"/>
                  <a:pt x="1518" y="594"/>
                  <a:pt x="1510" y="591"/>
                </a:cubicBezTo>
                <a:cubicBezTo>
                  <a:pt x="1502" y="588"/>
                  <a:pt x="1501" y="587"/>
                  <a:pt x="1493" y="584"/>
                </a:cubicBezTo>
                <a:cubicBezTo>
                  <a:pt x="1486" y="581"/>
                  <a:pt x="1484" y="580"/>
                  <a:pt x="1476" y="577"/>
                </a:cubicBezTo>
                <a:cubicBezTo>
                  <a:pt x="1469" y="574"/>
                  <a:pt x="1467" y="573"/>
                  <a:pt x="1459" y="570"/>
                </a:cubicBezTo>
                <a:cubicBezTo>
                  <a:pt x="1452" y="567"/>
                  <a:pt x="1450" y="566"/>
                  <a:pt x="1442" y="563"/>
                </a:cubicBezTo>
                <a:cubicBezTo>
                  <a:pt x="1434" y="560"/>
                  <a:pt x="1433" y="559"/>
                  <a:pt x="1425" y="556"/>
                </a:cubicBezTo>
                <a:cubicBezTo>
                  <a:pt x="1417" y="553"/>
                  <a:pt x="1416" y="552"/>
                  <a:pt x="1408" y="549"/>
                </a:cubicBezTo>
                <a:cubicBezTo>
                  <a:pt x="1400" y="546"/>
                  <a:pt x="1399" y="545"/>
                  <a:pt x="1391" y="542"/>
                </a:cubicBezTo>
                <a:cubicBezTo>
                  <a:pt x="1383" y="539"/>
                  <a:pt x="1381" y="538"/>
                  <a:pt x="1374" y="535"/>
                </a:cubicBezTo>
                <a:cubicBezTo>
                  <a:pt x="1366" y="532"/>
                  <a:pt x="1364" y="531"/>
                  <a:pt x="1357" y="528"/>
                </a:cubicBezTo>
                <a:cubicBezTo>
                  <a:pt x="1349" y="525"/>
                  <a:pt x="1347" y="524"/>
                  <a:pt x="1339" y="521"/>
                </a:cubicBezTo>
                <a:cubicBezTo>
                  <a:pt x="1332" y="518"/>
                  <a:pt x="1330" y="517"/>
                  <a:pt x="1322" y="514"/>
                </a:cubicBezTo>
                <a:cubicBezTo>
                  <a:pt x="1314" y="511"/>
                  <a:pt x="1313" y="510"/>
                  <a:pt x="1305" y="507"/>
                </a:cubicBezTo>
                <a:cubicBezTo>
                  <a:pt x="1297" y="504"/>
                  <a:pt x="1295" y="504"/>
                  <a:pt x="1288" y="500"/>
                </a:cubicBezTo>
                <a:cubicBezTo>
                  <a:pt x="1280" y="497"/>
                  <a:pt x="1278" y="497"/>
                  <a:pt x="1270" y="493"/>
                </a:cubicBezTo>
                <a:cubicBezTo>
                  <a:pt x="1263" y="490"/>
                  <a:pt x="1261" y="490"/>
                  <a:pt x="1253" y="487"/>
                </a:cubicBezTo>
                <a:cubicBezTo>
                  <a:pt x="1245" y="483"/>
                  <a:pt x="1243" y="483"/>
                  <a:pt x="1236" y="480"/>
                </a:cubicBezTo>
                <a:cubicBezTo>
                  <a:pt x="1228" y="476"/>
                  <a:pt x="1226" y="476"/>
                  <a:pt x="1218" y="473"/>
                </a:cubicBezTo>
                <a:cubicBezTo>
                  <a:pt x="1210" y="469"/>
                  <a:pt x="1209" y="469"/>
                  <a:pt x="1201" y="466"/>
                </a:cubicBezTo>
                <a:cubicBezTo>
                  <a:pt x="1193" y="463"/>
                  <a:pt x="1191" y="462"/>
                  <a:pt x="1183" y="459"/>
                </a:cubicBezTo>
                <a:cubicBezTo>
                  <a:pt x="1176" y="456"/>
                  <a:pt x="1174" y="455"/>
                  <a:pt x="1166" y="452"/>
                </a:cubicBezTo>
                <a:cubicBezTo>
                  <a:pt x="1158" y="449"/>
                  <a:pt x="1156" y="448"/>
                  <a:pt x="1148" y="445"/>
                </a:cubicBezTo>
                <a:cubicBezTo>
                  <a:pt x="1141" y="442"/>
                  <a:pt x="1139" y="441"/>
                  <a:pt x="1131" y="438"/>
                </a:cubicBezTo>
                <a:cubicBezTo>
                  <a:pt x="1123" y="435"/>
                  <a:pt x="1121" y="434"/>
                  <a:pt x="1113" y="431"/>
                </a:cubicBezTo>
                <a:cubicBezTo>
                  <a:pt x="1106" y="428"/>
                  <a:pt x="1104" y="427"/>
                  <a:pt x="1096" y="424"/>
                </a:cubicBezTo>
                <a:cubicBezTo>
                  <a:pt x="1088" y="421"/>
                  <a:pt x="1086" y="420"/>
                  <a:pt x="1078" y="417"/>
                </a:cubicBezTo>
                <a:cubicBezTo>
                  <a:pt x="1071" y="414"/>
                  <a:pt x="1069" y="413"/>
                  <a:pt x="1061" y="410"/>
                </a:cubicBezTo>
                <a:cubicBezTo>
                  <a:pt x="1053" y="407"/>
                  <a:pt x="1051" y="406"/>
                  <a:pt x="1043" y="403"/>
                </a:cubicBezTo>
                <a:cubicBezTo>
                  <a:pt x="1035" y="400"/>
                  <a:pt x="1034" y="399"/>
                  <a:pt x="1026" y="396"/>
                </a:cubicBezTo>
                <a:cubicBezTo>
                  <a:pt x="1018" y="393"/>
                  <a:pt x="1016" y="392"/>
                  <a:pt x="1008" y="389"/>
                </a:cubicBezTo>
                <a:cubicBezTo>
                  <a:pt x="1000" y="386"/>
                  <a:pt x="998" y="385"/>
                  <a:pt x="990" y="382"/>
                </a:cubicBezTo>
                <a:cubicBezTo>
                  <a:pt x="982" y="379"/>
                  <a:pt x="981" y="378"/>
                  <a:pt x="973" y="375"/>
                </a:cubicBezTo>
                <a:cubicBezTo>
                  <a:pt x="965" y="372"/>
                  <a:pt x="963" y="371"/>
                  <a:pt x="955" y="368"/>
                </a:cubicBezTo>
                <a:cubicBezTo>
                  <a:pt x="947" y="365"/>
                  <a:pt x="945" y="365"/>
                  <a:pt x="937" y="361"/>
                </a:cubicBezTo>
                <a:cubicBezTo>
                  <a:pt x="929" y="358"/>
                  <a:pt x="928" y="358"/>
                  <a:pt x="920" y="354"/>
                </a:cubicBezTo>
                <a:cubicBezTo>
                  <a:pt x="912" y="351"/>
                  <a:pt x="910" y="351"/>
                  <a:pt x="902" y="348"/>
                </a:cubicBezTo>
                <a:cubicBezTo>
                  <a:pt x="894" y="344"/>
                  <a:pt x="892" y="344"/>
                  <a:pt x="884" y="341"/>
                </a:cubicBezTo>
                <a:cubicBezTo>
                  <a:pt x="876" y="337"/>
                  <a:pt x="874" y="337"/>
                  <a:pt x="866" y="334"/>
                </a:cubicBezTo>
                <a:cubicBezTo>
                  <a:pt x="858" y="331"/>
                  <a:pt x="857" y="330"/>
                  <a:pt x="848" y="327"/>
                </a:cubicBezTo>
                <a:cubicBezTo>
                  <a:pt x="841" y="323"/>
                  <a:pt x="839" y="323"/>
                  <a:pt x="831" y="320"/>
                </a:cubicBezTo>
                <a:cubicBezTo>
                  <a:pt x="823" y="317"/>
                  <a:pt x="821" y="316"/>
                  <a:pt x="813" y="313"/>
                </a:cubicBezTo>
                <a:cubicBezTo>
                  <a:pt x="805" y="310"/>
                  <a:pt x="803" y="309"/>
                  <a:pt x="795" y="306"/>
                </a:cubicBezTo>
                <a:cubicBezTo>
                  <a:pt x="787" y="303"/>
                  <a:pt x="785" y="302"/>
                  <a:pt x="777" y="299"/>
                </a:cubicBezTo>
                <a:cubicBezTo>
                  <a:pt x="769" y="296"/>
                  <a:pt x="767" y="295"/>
                  <a:pt x="759" y="292"/>
                </a:cubicBezTo>
                <a:cubicBezTo>
                  <a:pt x="751" y="289"/>
                  <a:pt x="749" y="288"/>
                  <a:pt x="741" y="285"/>
                </a:cubicBezTo>
                <a:cubicBezTo>
                  <a:pt x="733" y="282"/>
                  <a:pt x="732" y="281"/>
                  <a:pt x="724" y="278"/>
                </a:cubicBezTo>
                <a:cubicBezTo>
                  <a:pt x="716" y="275"/>
                  <a:pt x="714" y="274"/>
                  <a:pt x="706" y="271"/>
                </a:cubicBezTo>
                <a:cubicBezTo>
                  <a:pt x="698" y="268"/>
                  <a:pt x="696" y="267"/>
                  <a:pt x="688" y="264"/>
                </a:cubicBezTo>
                <a:cubicBezTo>
                  <a:pt x="680" y="261"/>
                  <a:pt x="678" y="260"/>
                  <a:pt x="670" y="257"/>
                </a:cubicBezTo>
                <a:cubicBezTo>
                  <a:pt x="662" y="254"/>
                  <a:pt x="660" y="253"/>
                  <a:pt x="652" y="250"/>
                </a:cubicBezTo>
                <a:cubicBezTo>
                  <a:pt x="644" y="247"/>
                  <a:pt x="642" y="246"/>
                  <a:pt x="634" y="243"/>
                </a:cubicBezTo>
                <a:cubicBezTo>
                  <a:pt x="626" y="240"/>
                  <a:pt x="624" y="239"/>
                  <a:pt x="616" y="236"/>
                </a:cubicBezTo>
                <a:cubicBezTo>
                  <a:pt x="608" y="233"/>
                  <a:pt x="606" y="232"/>
                  <a:pt x="598" y="229"/>
                </a:cubicBezTo>
                <a:cubicBezTo>
                  <a:pt x="590" y="226"/>
                  <a:pt x="588" y="226"/>
                  <a:pt x="580" y="222"/>
                </a:cubicBezTo>
                <a:cubicBezTo>
                  <a:pt x="572" y="219"/>
                  <a:pt x="570" y="219"/>
                  <a:pt x="562" y="215"/>
                </a:cubicBezTo>
                <a:cubicBezTo>
                  <a:pt x="554" y="212"/>
                  <a:pt x="552" y="212"/>
                  <a:pt x="544" y="209"/>
                </a:cubicBezTo>
                <a:cubicBezTo>
                  <a:pt x="536" y="205"/>
                  <a:pt x="534" y="205"/>
                  <a:pt x="526" y="202"/>
                </a:cubicBezTo>
                <a:cubicBezTo>
                  <a:pt x="518" y="198"/>
                  <a:pt x="516" y="198"/>
                  <a:pt x="508" y="195"/>
                </a:cubicBezTo>
                <a:cubicBezTo>
                  <a:pt x="500" y="192"/>
                  <a:pt x="498" y="191"/>
                  <a:pt x="490" y="188"/>
                </a:cubicBezTo>
                <a:cubicBezTo>
                  <a:pt x="482" y="185"/>
                  <a:pt x="480" y="184"/>
                  <a:pt x="472" y="181"/>
                </a:cubicBezTo>
                <a:cubicBezTo>
                  <a:pt x="464" y="178"/>
                  <a:pt x="462" y="177"/>
                  <a:pt x="454" y="174"/>
                </a:cubicBezTo>
                <a:cubicBezTo>
                  <a:pt x="445" y="171"/>
                  <a:pt x="444" y="170"/>
                  <a:pt x="436" y="167"/>
                </a:cubicBezTo>
                <a:cubicBezTo>
                  <a:pt x="427" y="164"/>
                  <a:pt x="426" y="163"/>
                  <a:pt x="417" y="160"/>
                </a:cubicBezTo>
                <a:cubicBezTo>
                  <a:pt x="409" y="157"/>
                  <a:pt x="407" y="156"/>
                  <a:pt x="399" y="153"/>
                </a:cubicBezTo>
                <a:cubicBezTo>
                  <a:pt x="391" y="150"/>
                  <a:pt x="389" y="149"/>
                  <a:pt x="381" y="146"/>
                </a:cubicBezTo>
                <a:cubicBezTo>
                  <a:pt x="373" y="143"/>
                  <a:pt x="371" y="142"/>
                  <a:pt x="363" y="139"/>
                </a:cubicBezTo>
                <a:cubicBezTo>
                  <a:pt x="355" y="136"/>
                  <a:pt x="353" y="135"/>
                  <a:pt x="345" y="132"/>
                </a:cubicBezTo>
                <a:cubicBezTo>
                  <a:pt x="337" y="129"/>
                  <a:pt x="335" y="128"/>
                  <a:pt x="327" y="125"/>
                </a:cubicBezTo>
                <a:cubicBezTo>
                  <a:pt x="319" y="122"/>
                  <a:pt x="317" y="121"/>
                  <a:pt x="309" y="118"/>
                </a:cubicBezTo>
                <a:cubicBezTo>
                  <a:pt x="301" y="115"/>
                  <a:pt x="299" y="114"/>
                  <a:pt x="291" y="111"/>
                </a:cubicBezTo>
                <a:cubicBezTo>
                  <a:pt x="282" y="108"/>
                  <a:pt x="281" y="107"/>
                  <a:pt x="272" y="104"/>
                </a:cubicBezTo>
                <a:cubicBezTo>
                  <a:pt x="264" y="101"/>
                  <a:pt x="263" y="100"/>
                  <a:pt x="254" y="97"/>
                </a:cubicBezTo>
                <a:cubicBezTo>
                  <a:pt x="246" y="94"/>
                  <a:pt x="244" y="93"/>
                  <a:pt x="236" y="90"/>
                </a:cubicBezTo>
                <a:cubicBezTo>
                  <a:pt x="228" y="87"/>
                  <a:pt x="226" y="87"/>
                  <a:pt x="218" y="83"/>
                </a:cubicBezTo>
                <a:cubicBezTo>
                  <a:pt x="210" y="80"/>
                  <a:pt x="208" y="80"/>
                  <a:pt x="200" y="76"/>
                </a:cubicBezTo>
                <a:cubicBezTo>
                  <a:pt x="192" y="73"/>
                  <a:pt x="190" y="73"/>
                  <a:pt x="182" y="70"/>
                </a:cubicBezTo>
                <a:cubicBezTo>
                  <a:pt x="174" y="66"/>
                  <a:pt x="172" y="66"/>
                  <a:pt x="164" y="63"/>
                </a:cubicBezTo>
                <a:cubicBezTo>
                  <a:pt x="155" y="59"/>
                  <a:pt x="154" y="59"/>
                  <a:pt x="145" y="56"/>
                </a:cubicBezTo>
                <a:cubicBezTo>
                  <a:pt x="137" y="53"/>
                  <a:pt x="135" y="52"/>
                  <a:pt x="127" y="49"/>
                </a:cubicBezTo>
                <a:cubicBezTo>
                  <a:pt x="119" y="46"/>
                  <a:pt x="117" y="45"/>
                  <a:pt x="109" y="42"/>
                </a:cubicBezTo>
                <a:cubicBezTo>
                  <a:pt x="101" y="39"/>
                  <a:pt x="99" y="38"/>
                  <a:pt x="91" y="35"/>
                </a:cubicBezTo>
                <a:cubicBezTo>
                  <a:pt x="83" y="32"/>
                  <a:pt x="81" y="31"/>
                  <a:pt x="73" y="28"/>
                </a:cubicBezTo>
                <a:cubicBezTo>
                  <a:pt x="65" y="25"/>
                  <a:pt x="63" y="24"/>
                  <a:pt x="55" y="21"/>
                </a:cubicBezTo>
                <a:cubicBezTo>
                  <a:pt x="46" y="18"/>
                  <a:pt x="45" y="17"/>
                  <a:pt x="36" y="14"/>
                </a:cubicBezTo>
                <a:cubicBezTo>
                  <a:pt x="28" y="11"/>
                  <a:pt x="26" y="10"/>
                  <a:pt x="18" y="7"/>
                </a:cubicBezTo>
                <a:cubicBezTo>
                  <a:pt x="10" y="4"/>
                  <a:pt x="0" y="0"/>
                  <a:pt x="0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" name="Freeform 251"/>
          <p:cNvSpPr>
            <a:spLocks/>
          </p:cNvSpPr>
          <p:nvPr/>
        </p:nvSpPr>
        <p:spPr bwMode="auto">
          <a:xfrm>
            <a:off x="1148427" y="1055737"/>
            <a:ext cx="1503363" cy="1808163"/>
          </a:xfrm>
          <a:custGeom>
            <a:avLst/>
            <a:gdLst>
              <a:gd name="T0" fmla="*/ 3967 w 4167"/>
              <a:gd name="T1" fmla="*/ 4928 h 5004"/>
              <a:gd name="T2" fmla="*/ 3750 w 4167"/>
              <a:gd name="T3" fmla="*/ 4844 h 5004"/>
              <a:gd name="T4" fmla="*/ 3533 w 4167"/>
              <a:gd name="T5" fmla="*/ 4761 h 5004"/>
              <a:gd name="T6" fmla="*/ 3319 w 4167"/>
              <a:gd name="T7" fmla="*/ 4677 h 5004"/>
              <a:gd name="T8" fmla="*/ 3106 w 4167"/>
              <a:gd name="T9" fmla="*/ 4594 h 5004"/>
              <a:gd name="T10" fmla="*/ 2897 w 4167"/>
              <a:gd name="T11" fmla="*/ 4511 h 5004"/>
              <a:gd name="T12" fmla="*/ 2691 w 4167"/>
              <a:gd name="T13" fmla="*/ 4427 h 5004"/>
              <a:gd name="T14" fmla="*/ 2489 w 4167"/>
              <a:gd name="T15" fmla="*/ 4344 h 5004"/>
              <a:gd name="T16" fmla="*/ 2292 w 4167"/>
              <a:gd name="T17" fmla="*/ 4261 h 5004"/>
              <a:gd name="T18" fmla="*/ 2099 w 4167"/>
              <a:gd name="T19" fmla="*/ 4177 h 5004"/>
              <a:gd name="T20" fmla="*/ 1913 w 4167"/>
              <a:gd name="T21" fmla="*/ 4094 h 5004"/>
              <a:gd name="T22" fmla="*/ 1733 w 4167"/>
              <a:gd name="T23" fmla="*/ 4010 h 5004"/>
              <a:gd name="T24" fmla="*/ 1559 w 4167"/>
              <a:gd name="T25" fmla="*/ 3927 h 5004"/>
              <a:gd name="T26" fmla="*/ 1392 w 4167"/>
              <a:gd name="T27" fmla="*/ 3843 h 5004"/>
              <a:gd name="T28" fmla="*/ 1234 w 4167"/>
              <a:gd name="T29" fmla="*/ 3760 h 5004"/>
              <a:gd name="T30" fmla="*/ 1083 w 4167"/>
              <a:gd name="T31" fmla="*/ 3677 h 5004"/>
              <a:gd name="T32" fmla="*/ 940 w 4167"/>
              <a:gd name="T33" fmla="*/ 3593 h 5004"/>
              <a:gd name="T34" fmla="*/ 807 w 4167"/>
              <a:gd name="T35" fmla="*/ 3510 h 5004"/>
              <a:gd name="T36" fmla="*/ 683 w 4167"/>
              <a:gd name="T37" fmla="*/ 3426 h 5004"/>
              <a:gd name="T38" fmla="*/ 568 w 4167"/>
              <a:gd name="T39" fmla="*/ 3343 h 5004"/>
              <a:gd name="T40" fmla="*/ 463 w 4167"/>
              <a:gd name="T41" fmla="*/ 3260 h 5004"/>
              <a:gd name="T42" fmla="*/ 368 w 4167"/>
              <a:gd name="T43" fmla="*/ 3176 h 5004"/>
              <a:gd name="T44" fmla="*/ 284 w 4167"/>
              <a:gd name="T45" fmla="*/ 3093 h 5004"/>
              <a:gd name="T46" fmla="*/ 210 w 4167"/>
              <a:gd name="T47" fmla="*/ 3009 h 5004"/>
              <a:gd name="T48" fmla="*/ 147 w 4167"/>
              <a:gd name="T49" fmla="*/ 2926 h 5004"/>
              <a:gd name="T50" fmla="*/ 95 w 4167"/>
              <a:gd name="T51" fmla="*/ 2843 h 5004"/>
              <a:gd name="T52" fmla="*/ 55 w 4167"/>
              <a:gd name="T53" fmla="*/ 2759 h 5004"/>
              <a:gd name="T54" fmla="*/ 25 w 4167"/>
              <a:gd name="T55" fmla="*/ 2676 h 5004"/>
              <a:gd name="T56" fmla="*/ 7 w 4167"/>
              <a:gd name="T57" fmla="*/ 2592 h 5004"/>
              <a:gd name="T58" fmla="*/ 0 w 4167"/>
              <a:gd name="T59" fmla="*/ 2509 h 5004"/>
              <a:gd name="T60" fmla="*/ 5 w 4167"/>
              <a:gd name="T61" fmla="*/ 2426 h 5004"/>
              <a:gd name="T62" fmla="*/ 21 w 4167"/>
              <a:gd name="T63" fmla="*/ 2342 h 5004"/>
              <a:gd name="T64" fmla="*/ 49 w 4167"/>
              <a:gd name="T65" fmla="*/ 2259 h 5004"/>
              <a:gd name="T66" fmla="*/ 88 w 4167"/>
              <a:gd name="T67" fmla="*/ 2175 h 5004"/>
              <a:gd name="T68" fmla="*/ 138 w 4167"/>
              <a:gd name="T69" fmla="*/ 2092 h 5004"/>
              <a:gd name="T70" fmla="*/ 199 w 4167"/>
              <a:gd name="T71" fmla="*/ 2009 h 5004"/>
              <a:gd name="T72" fmla="*/ 271 w 4167"/>
              <a:gd name="T73" fmla="*/ 1925 h 5004"/>
              <a:gd name="T74" fmla="*/ 353 w 4167"/>
              <a:gd name="T75" fmla="*/ 1842 h 5004"/>
              <a:gd name="T76" fmla="*/ 446 w 4167"/>
              <a:gd name="T77" fmla="*/ 1758 h 5004"/>
              <a:gd name="T78" fmla="*/ 550 w 4167"/>
              <a:gd name="T79" fmla="*/ 1675 h 5004"/>
              <a:gd name="T80" fmla="*/ 663 w 4167"/>
              <a:gd name="T81" fmla="*/ 1592 h 5004"/>
              <a:gd name="T82" fmla="*/ 785 w 4167"/>
              <a:gd name="T83" fmla="*/ 1508 h 5004"/>
              <a:gd name="T84" fmla="*/ 918 w 4167"/>
              <a:gd name="T85" fmla="*/ 1425 h 5004"/>
              <a:gd name="T86" fmla="*/ 1058 w 4167"/>
              <a:gd name="T87" fmla="*/ 1341 h 5004"/>
              <a:gd name="T88" fmla="*/ 1208 w 4167"/>
              <a:gd name="T89" fmla="*/ 1258 h 5004"/>
              <a:gd name="T90" fmla="*/ 1365 w 4167"/>
              <a:gd name="T91" fmla="*/ 1175 h 5004"/>
              <a:gd name="T92" fmla="*/ 1531 w 4167"/>
              <a:gd name="T93" fmla="*/ 1091 h 5004"/>
              <a:gd name="T94" fmla="*/ 1703 w 4167"/>
              <a:gd name="T95" fmla="*/ 1008 h 5004"/>
              <a:gd name="T96" fmla="*/ 1882 w 4167"/>
              <a:gd name="T97" fmla="*/ 924 h 5004"/>
              <a:gd name="T98" fmla="*/ 2068 w 4167"/>
              <a:gd name="T99" fmla="*/ 841 h 5004"/>
              <a:gd name="T100" fmla="*/ 2259 w 4167"/>
              <a:gd name="T101" fmla="*/ 758 h 5004"/>
              <a:gd name="T102" fmla="*/ 2456 w 4167"/>
              <a:gd name="T103" fmla="*/ 674 h 5004"/>
              <a:gd name="T104" fmla="*/ 2657 w 4167"/>
              <a:gd name="T105" fmla="*/ 591 h 5004"/>
              <a:gd name="T106" fmla="*/ 2862 w 4167"/>
              <a:gd name="T107" fmla="*/ 507 h 5004"/>
              <a:gd name="T108" fmla="*/ 3071 w 4167"/>
              <a:gd name="T109" fmla="*/ 424 h 5004"/>
              <a:gd name="T110" fmla="*/ 3283 w 4167"/>
              <a:gd name="T111" fmla="*/ 341 h 5004"/>
              <a:gd name="T112" fmla="*/ 3497 w 4167"/>
              <a:gd name="T113" fmla="*/ 257 h 5004"/>
              <a:gd name="T114" fmla="*/ 3713 w 4167"/>
              <a:gd name="T115" fmla="*/ 174 h 5004"/>
              <a:gd name="T116" fmla="*/ 3931 w 4167"/>
              <a:gd name="T117" fmla="*/ 90 h 5004"/>
              <a:gd name="T118" fmla="*/ 4149 w 4167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167" h="5004">
                <a:moveTo>
                  <a:pt x="4167" y="5004"/>
                </a:moveTo>
                <a:cubicBezTo>
                  <a:pt x="4167" y="5004"/>
                  <a:pt x="4157" y="5000"/>
                  <a:pt x="4149" y="4997"/>
                </a:cubicBezTo>
                <a:cubicBezTo>
                  <a:pt x="4141" y="4994"/>
                  <a:pt x="4139" y="4993"/>
                  <a:pt x="4131" y="4990"/>
                </a:cubicBezTo>
                <a:cubicBezTo>
                  <a:pt x="4122" y="4987"/>
                  <a:pt x="4121" y="4986"/>
                  <a:pt x="4112" y="4983"/>
                </a:cubicBezTo>
                <a:cubicBezTo>
                  <a:pt x="4104" y="4980"/>
                  <a:pt x="4102" y="4980"/>
                  <a:pt x="4094" y="4976"/>
                </a:cubicBezTo>
                <a:cubicBezTo>
                  <a:pt x="4086" y="4973"/>
                  <a:pt x="4084" y="4973"/>
                  <a:pt x="4076" y="4969"/>
                </a:cubicBezTo>
                <a:cubicBezTo>
                  <a:pt x="4068" y="4966"/>
                  <a:pt x="4066" y="4966"/>
                  <a:pt x="4058" y="4962"/>
                </a:cubicBezTo>
                <a:cubicBezTo>
                  <a:pt x="4050" y="4959"/>
                  <a:pt x="4048" y="4959"/>
                  <a:pt x="4040" y="4955"/>
                </a:cubicBezTo>
                <a:cubicBezTo>
                  <a:pt x="4032" y="4952"/>
                  <a:pt x="4030" y="4952"/>
                  <a:pt x="4022" y="4949"/>
                </a:cubicBezTo>
                <a:cubicBezTo>
                  <a:pt x="4013" y="4945"/>
                  <a:pt x="4012" y="4945"/>
                  <a:pt x="4003" y="4942"/>
                </a:cubicBezTo>
                <a:cubicBezTo>
                  <a:pt x="3995" y="4938"/>
                  <a:pt x="3993" y="4938"/>
                  <a:pt x="3985" y="4935"/>
                </a:cubicBezTo>
                <a:cubicBezTo>
                  <a:pt x="3977" y="4932"/>
                  <a:pt x="3975" y="4931"/>
                  <a:pt x="3967" y="4928"/>
                </a:cubicBezTo>
                <a:cubicBezTo>
                  <a:pt x="3959" y="4925"/>
                  <a:pt x="3957" y="4924"/>
                  <a:pt x="3949" y="4921"/>
                </a:cubicBezTo>
                <a:cubicBezTo>
                  <a:pt x="3941" y="4918"/>
                  <a:pt x="3939" y="4917"/>
                  <a:pt x="3931" y="4914"/>
                </a:cubicBezTo>
                <a:cubicBezTo>
                  <a:pt x="3923" y="4911"/>
                  <a:pt x="3921" y="4910"/>
                  <a:pt x="3913" y="4907"/>
                </a:cubicBezTo>
                <a:cubicBezTo>
                  <a:pt x="3904" y="4904"/>
                  <a:pt x="3903" y="4903"/>
                  <a:pt x="3895" y="4900"/>
                </a:cubicBezTo>
                <a:cubicBezTo>
                  <a:pt x="3886" y="4897"/>
                  <a:pt x="3885" y="4896"/>
                  <a:pt x="3876" y="4893"/>
                </a:cubicBezTo>
                <a:cubicBezTo>
                  <a:pt x="3868" y="4890"/>
                  <a:pt x="3866" y="4889"/>
                  <a:pt x="3858" y="4886"/>
                </a:cubicBezTo>
                <a:cubicBezTo>
                  <a:pt x="3850" y="4883"/>
                  <a:pt x="3848" y="4882"/>
                  <a:pt x="3840" y="4879"/>
                </a:cubicBezTo>
                <a:cubicBezTo>
                  <a:pt x="3832" y="4876"/>
                  <a:pt x="3830" y="4875"/>
                  <a:pt x="3822" y="4872"/>
                </a:cubicBezTo>
                <a:cubicBezTo>
                  <a:pt x="3814" y="4869"/>
                  <a:pt x="3812" y="4868"/>
                  <a:pt x="3804" y="4865"/>
                </a:cubicBezTo>
                <a:cubicBezTo>
                  <a:pt x="3796" y="4862"/>
                  <a:pt x="3794" y="4861"/>
                  <a:pt x="3786" y="4858"/>
                </a:cubicBezTo>
                <a:cubicBezTo>
                  <a:pt x="3778" y="4855"/>
                  <a:pt x="3776" y="4854"/>
                  <a:pt x="3768" y="4851"/>
                </a:cubicBezTo>
                <a:cubicBezTo>
                  <a:pt x="3760" y="4848"/>
                  <a:pt x="3758" y="4847"/>
                  <a:pt x="3750" y="4844"/>
                </a:cubicBezTo>
                <a:cubicBezTo>
                  <a:pt x="3741" y="4841"/>
                  <a:pt x="3740" y="4841"/>
                  <a:pt x="3731" y="4837"/>
                </a:cubicBezTo>
                <a:cubicBezTo>
                  <a:pt x="3723" y="4834"/>
                  <a:pt x="3722" y="4834"/>
                  <a:pt x="3713" y="4830"/>
                </a:cubicBezTo>
                <a:cubicBezTo>
                  <a:pt x="3705" y="4827"/>
                  <a:pt x="3703" y="4827"/>
                  <a:pt x="3695" y="4823"/>
                </a:cubicBezTo>
                <a:cubicBezTo>
                  <a:pt x="3687" y="4820"/>
                  <a:pt x="3685" y="4820"/>
                  <a:pt x="3677" y="4816"/>
                </a:cubicBezTo>
                <a:cubicBezTo>
                  <a:pt x="3669" y="4813"/>
                  <a:pt x="3667" y="4813"/>
                  <a:pt x="3659" y="4810"/>
                </a:cubicBezTo>
                <a:cubicBezTo>
                  <a:pt x="3651" y="4806"/>
                  <a:pt x="3649" y="4806"/>
                  <a:pt x="3641" y="4803"/>
                </a:cubicBezTo>
                <a:cubicBezTo>
                  <a:pt x="3633" y="4799"/>
                  <a:pt x="3631" y="4799"/>
                  <a:pt x="3623" y="4796"/>
                </a:cubicBezTo>
                <a:cubicBezTo>
                  <a:pt x="3615" y="4793"/>
                  <a:pt x="3613" y="4792"/>
                  <a:pt x="3605" y="4789"/>
                </a:cubicBezTo>
                <a:cubicBezTo>
                  <a:pt x="3597" y="4786"/>
                  <a:pt x="3595" y="4785"/>
                  <a:pt x="3587" y="4782"/>
                </a:cubicBezTo>
                <a:cubicBezTo>
                  <a:pt x="3579" y="4779"/>
                  <a:pt x="3577" y="4778"/>
                  <a:pt x="3569" y="4775"/>
                </a:cubicBezTo>
                <a:cubicBezTo>
                  <a:pt x="3561" y="4772"/>
                  <a:pt x="3559" y="4771"/>
                  <a:pt x="3551" y="4768"/>
                </a:cubicBezTo>
                <a:cubicBezTo>
                  <a:pt x="3543" y="4765"/>
                  <a:pt x="3541" y="4764"/>
                  <a:pt x="3533" y="4761"/>
                </a:cubicBezTo>
                <a:cubicBezTo>
                  <a:pt x="3525" y="4758"/>
                  <a:pt x="3523" y="4757"/>
                  <a:pt x="3515" y="4754"/>
                </a:cubicBezTo>
                <a:cubicBezTo>
                  <a:pt x="3507" y="4751"/>
                  <a:pt x="3505" y="4750"/>
                  <a:pt x="3497" y="4747"/>
                </a:cubicBezTo>
                <a:cubicBezTo>
                  <a:pt x="3489" y="4744"/>
                  <a:pt x="3487" y="4743"/>
                  <a:pt x="3479" y="4740"/>
                </a:cubicBezTo>
                <a:cubicBezTo>
                  <a:pt x="3471" y="4737"/>
                  <a:pt x="3469" y="4736"/>
                  <a:pt x="3461" y="4733"/>
                </a:cubicBezTo>
                <a:cubicBezTo>
                  <a:pt x="3453" y="4730"/>
                  <a:pt x="3451" y="4729"/>
                  <a:pt x="3443" y="4726"/>
                </a:cubicBezTo>
                <a:cubicBezTo>
                  <a:pt x="3435" y="4723"/>
                  <a:pt x="3434" y="4722"/>
                  <a:pt x="3426" y="4719"/>
                </a:cubicBezTo>
                <a:cubicBezTo>
                  <a:pt x="3418" y="4716"/>
                  <a:pt x="3416" y="4715"/>
                  <a:pt x="3408" y="4712"/>
                </a:cubicBezTo>
                <a:cubicBezTo>
                  <a:pt x="3400" y="4709"/>
                  <a:pt x="3398" y="4708"/>
                  <a:pt x="3390" y="4705"/>
                </a:cubicBezTo>
                <a:cubicBezTo>
                  <a:pt x="3382" y="4702"/>
                  <a:pt x="3380" y="4702"/>
                  <a:pt x="3372" y="4698"/>
                </a:cubicBezTo>
                <a:cubicBezTo>
                  <a:pt x="3364" y="4695"/>
                  <a:pt x="3362" y="4695"/>
                  <a:pt x="3354" y="4691"/>
                </a:cubicBezTo>
                <a:cubicBezTo>
                  <a:pt x="3346" y="4688"/>
                  <a:pt x="3344" y="4688"/>
                  <a:pt x="3336" y="4684"/>
                </a:cubicBezTo>
                <a:cubicBezTo>
                  <a:pt x="3328" y="4681"/>
                  <a:pt x="3326" y="4681"/>
                  <a:pt x="3319" y="4677"/>
                </a:cubicBezTo>
                <a:cubicBezTo>
                  <a:pt x="3310" y="4674"/>
                  <a:pt x="3309" y="4674"/>
                  <a:pt x="3301" y="4671"/>
                </a:cubicBezTo>
                <a:cubicBezTo>
                  <a:pt x="3293" y="4667"/>
                  <a:pt x="3291" y="4667"/>
                  <a:pt x="3283" y="4664"/>
                </a:cubicBezTo>
                <a:cubicBezTo>
                  <a:pt x="3275" y="4660"/>
                  <a:pt x="3273" y="4660"/>
                  <a:pt x="3265" y="4657"/>
                </a:cubicBezTo>
                <a:cubicBezTo>
                  <a:pt x="3257" y="4654"/>
                  <a:pt x="3255" y="4653"/>
                  <a:pt x="3247" y="4650"/>
                </a:cubicBezTo>
                <a:cubicBezTo>
                  <a:pt x="3239" y="4647"/>
                  <a:pt x="3238" y="4646"/>
                  <a:pt x="3230" y="4643"/>
                </a:cubicBezTo>
                <a:cubicBezTo>
                  <a:pt x="3222" y="4640"/>
                  <a:pt x="3220" y="4639"/>
                  <a:pt x="3212" y="4636"/>
                </a:cubicBezTo>
                <a:cubicBezTo>
                  <a:pt x="3204" y="4633"/>
                  <a:pt x="3202" y="4632"/>
                  <a:pt x="3194" y="4629"/>
                </a:cubicBezTo>
                <a:cubicBezTo>
                  <a:pt x="3186" y="4626"/>
                  <a:pt x="3185" y="4625"/>
                  <a:pt x="3177" y="4622"/>
                </a:cubicBezTo>
                <a:cubicBezTo>
                  <a:pt x="3169" y="4619"/>
                  <a:pt x="3167" y="4618"/>
                  <a:pt x="3159" y="4615"/>
                </a:cubicBezTo>
                <a:cubicBezTo>
                  <a:pt x="3151" y="4612"/>
                  <a:pt x="3149" y="4611"/>
                  <a:pt x="3141" y="4608"/>
                </a:cubicBezTo>
                <a:cubicBezTo>
                  <a:pt x="3133" y="4605"/>
                  <a:pt x="3132" y="4604"/>
                  <a:pt x="3124" y="4601"/>
                </a:cubicBezTo>
                <a:cubicBezTo>
                  <a:pt x="3116" y="4598"/>
                  <a:pt x="3114" y="4597"/>
                  <a:pt x="3106" y="4594"/>
                </a:cubicBezTo>
                <a:cubicBezTo>
                  <a:pt x="3098" y="4591"/>
                  <a:pt x="3096" y="4590"/>
                  <a:pt x="3089" y="4587"/>
                </a:cubicBezTo>
                <a:cubicBezTo>
                  <a:pt x="3081" y="4584"/>
                  <a:pt x="3079" y="4583"/>
                  <a:pt x="3071" y="4580"/>
                </a:cubicBezTo>
                <a:cubicBezTo>
                  <a:pt x="3063" y="4577"/>
                  <a:pt x="3061" y="4576"/>
                  <a:pt x="3054" y="4573"/>
                </a:cubicBezTo>
                <a:cubicBezTo>
                  <a:pt x="3046" y="4570"/>
                  <a:pt x="3044" y="4569"/>
                  <a:pt x="3036" y="4566"/>
                </a:cubicBezTo>
                <a:cubicBezTo>
                  <a:pt x="3028" y="4563"/>
                  <a:pt x="3026" y="4562"/>
                  <a:pt x="3019" y="4559"/>
                </a:cubicBezTo>
                <a:cubicBezTo>
                  <a:pt x="3011" y="4556"/>
                  <a:pt x="3009" y="4556"/>
                  <a:pt x="3001" y="4552"/>
                </a:cubicBezTo>
                <a:cubicBezTo>
                  <a:pt x="2993" y="4549"/>
                  <a:pt x="2991" y="4549"/>
                  <a:pt x="2984" y="4545"/>
                </a:cubicBezTo>
                <a:cubicBezTo>
                  <a:pt x="2976" y="4542"/>
                  <a:pt x="2974" y="4542"/>
                  <a:pt x="2966" y="4538"/>
                </a:cubicBezTo>
                <a:cubicBezTo>
                  <a:pt x="2958" y="4535"/>
                  <a:pt x="2957" y="4535"/>
                  <a:pt x="2949" y="4532"/>
                </a:cubicBezTo>
                <a:cubicBezTo>
                  <a:pt x="2941" y="4528"/>
                  <a:pt x="2939" y="4528"/>
                  <a:pt x="2931" y="4525"/>
                </a:cubicBezTo>
                <a:cubicBezTo>
                  <a:pt x="2924" y="4521"/>
                  <a:pt x="2922" y="4521"/>
                  <a:pt x="2914" y="4518"/>
                </a:cubicBezTo>
                <a:cubicBezTo>
                  <a:pt x="2906" y="4515"/>
                  <a:pt x="2904" y="4514"/>
                  <a:pt x="2897" y="4511"/>
                </a:cubicBezTo>
                <a:cubicBezTo>
                  <a:pt x="2889" y="4508"/>
                  <a:pt x="2887" y="4507"/>
                  <a:pt x="2879" y="4504"/>
                </a:cubicBezTo>
                <a:cubicBezTo>
                  <a:pt x="2872" y="4501"/>
                  <a:pt x="2870" y="4500"/>
                  <a:pt x="2862" y="4497"/>
                </a:cubicBezTo>
                <a:cubicBezTo>
                  <a:pt x="2854" y="4494"/>
                  <a:pt x="2853" y="4493"/>
                  <a:pt x="2845" y="4490"/>
                </a:cubicBezTo>
                <a:cubicBezTo>
                  <a:pt x="2837" y="4487"/>
                  <a:pt x="2835" y="4486"/>
                  <a:pt x="2828" y="4483"/>
                </a:cubicBezTo>
                <a:cubicBezTo>
                  <a:pt x="2820" y="4480"/>
                  <a:pt x="2818" y="4479"/>
                  <a:pt x="2810" y="4476"/>
                </a:cubicBezTo>
                <a:cubicBezTo>
                  <a:pt x="2803" y="4473"/>
                  <a:pt x="2801" y="4472"/>
                  <a:pt x="2793" y="4469"/>
                </a:cubicBezTo>
                <a:cubicBezTo>
                  <a:pt x="2786" y="4466"/>
                  <a:pt x="2784" y="4465"/>
                  <a:pt x="2776" y="4462"/>
                </a:cubicBezTo>
                <a:cubicBezTo>
                  <a:pt x="2768" y="4459"/>
                  <a:pt x="2767" y="4458"/>
                  <a:pt x="2759" y="4455"/>
                </a:cubicBezTo>
                <a:cubicBezTo>
                  <a:pt x="2751" y="4452"/>
                  <a:pt x="2750" y="4451"/>
                  <a:pt x="2742" y="4448"/>
                </a:cubicBezTo>
                <a:cubicBezTo>
                  <a:pt x="2734" y="4445"/>
                  <a:pt x="2733" y="4444"/>
                  <a:pt x="2725" y="4441"/>
                </a:cubicBezTo>
                <a:cubicBezTo>
                  <a:pt x="2717" y="4438"/>
                  <a:pt x="2715" y="4437"/>
                  <a:pt x="2708" y="4434"/>
                </a:cubicBezTo>
                <a:cubicBezTo>
                  <a:pt x="2700" y="4431"/>
                  <a:pt x="2698" y="4430"/>
                  <a:pt x="2691" y="4427"/>
                </a:cubicBezTo>
                <a:cubicBezTo>
                  <a:pt x="2683" y="4424"/>
                  <a:pt x="2681" y="4423"/>
                  <a:pt x="2674" y="4420"/>
                </a:cubicBezTo>
                <a:cubicBezTo>
                  <a:pt x="2666" y="4417"/>
                  <a:pt x="2665" y="4417"/>
                  <a:pt x="2657" y="4413"/>
                </a:cubicBezTo>
                <a:cubicBezTo>
                  <a:pt x="2649" y="4410"/>
                  <a:pt x="2648" y="4410"/>
                  <a:pt x="2640" y="4406"/>
                </a:cubicBezTo>
                <a:cubicBezTo>
                  <a:pt x="2632" y="4403"/>
                  <a:pt x="2631" y="4403"/>
                  <a:pt x="2623" y="4400"/>
                </a:cubicBezTo>
                <a:cubicBezTo>
                  <a:pt x="2615" y="4396"/>
                  <a:pt x="2614" y="4396"/>
                  <a:pt x="2606" y="4393"/>
                </a:cubicBezTo>
                <a:cubicBezTo>
                  <a:pt x="2599" y="4389"/>
                  <a:pt x="2597" y="4389"/>
                  <a:pt x="2589" y="4386"/>
                </a:cubicBezTo>
                <a:cubicBezTo>
                  <a:pt x="2582" y="4382"/>
                  <a:pt x="2580" y="4382"/>
                  <a:pt x="2572" y="4379"/>
                </a:cubicBezTo>
                <a:cubicBezTo>
                  <a:pt x="2565" y="4376"/>
                  <a:pt x="2563" y="4375"/>
                  <a:pt x="2556" y="4372"/>
                </a:cubicBezTo>
                <a:cubicBezTo>
                  <a:pt x="2548" y="4369"/>
                  <a:pt x="2547" y="4368"/>
                  <a:pt x="2539" y="4365"/>
                </a:cubicBezTo>
                <a:cubicBezTo>
                  <a:pt x="2531" y="4362"/>
                  <a:pt x="2530" y="4361"/>
                  <a:pt x="2522" y="4358"/>
                </a:cubicBezTo>
                <a:cubicBezTo>
                  <a:pt x="2515" y="4355"/>
                  <a:pt x="2513" y="4354"/>
                  <a:pt x="2506" y="4351"/>
                </a:cubicBezTo>
                <a:cubicBezTo>
                  <a:pt x="2498" y="4348"/>
                  <a:pt x="2496" y="4347"/>
                  <a:pt x="2489" y="4344"/>
                </a:cubicBezTo>
                <a:cubicBezTo>
                  <a:pt x="2481" y="4341"/>
                  <a:pt x="2480" y="4340"/>
                  <a:pt x="2472" y="4337"/>
                </a:cubicBezTo>
                <a:cubicBezTo>
                  <a:pt x="2465" y="4334"/>
                  <a:pt x="2463" y="4333"/>
                  <a:pt x="2456" y="4330"/>
                </a:cubicBezTo>
                <a:cubicBezTo>
                  <a:pt x="2448" y="4327"/>
                  <a:pt x="2447" y="4326"/>
                  <a:pt x="2439" y="4323"/>
                </a:cubicBezTo>
                <a:cubicBezTo>
                  <a:pt x="2432" y="4320"/>
                  <a:pt x="2430" y="4319"/>
                  <a:pt x="2423" y="4316"/>
                </a:cubicBezTo>
                <a:cubicBezTo>
                  <a:pt x="2415" y="4313"/>
                  <a:pt x="2414" y="4312"/>
                  <a:pt x="2406" y="4309"/>
                </a:cubicBezTo>
                <a:cubicBezTo>
                  <a:pt x="2399" y="4306"/>
                  <a:pt x="2397" y="4305"/>
                  <a:pt x="2390" y="4302"/>
                </a:cubicBezTo>
                <a:cubicBezTo>
                  <a:pt x="2382" y="4299"/>
                  <a:pt x="2381" y="4298"/>
                  <a:pt x="2373" y="4295"/>
                </a:cubicBezTo>
                <a:cubicBezTo>
                  <a:pt x="2366" y="4292"/>
                  <a:pt x="2364" y="4291"/>
                  <a:pt x="2357" y="4288"/>
                </a:cubicBezTo>
                <a:cubicBezTo>
                  <a:pt x="2349" y="4285"/>
                  <a:pt x="2348" y="4284"/>
                  <a:pt x="2340" y="4281"/>
                </a:cubicBezTo>
                <a:cubicBezTo>
                  <a:pt x="2333" y="4278"/>
                  <a:pt x="2331" y="4278"/>
                  <a:pt x="2324" y="4274"/>
                </a:cubicBezTo>
                <a:cubicBezTo>
                  <a:pt x="2317" y="4271"/>
                  <a:pt x="2315" y="4271"/>
                  <a:pt x="2308" y="4267"/>
                </a:cubicBezTo>
                <a:cubicBezTo>
                  <a:pt x="2301" y="4264"/>
                  <a:pt x="2299" y="4264"/>
                  <a:pt x="2292" y="4261"/>
                </a:cubicBezTo>
                <a:cubicBezTo>
                  <a:pt x="2284" y="4257"/>
                  <a:pt x="2283" y="4257"/>
                  <a:pt x="2275" y="4254"/>
                </a:cubicBezTo>
                <a:cubicBezTo>
                  <a:pt x="2268" y="4250"/>
                  <a:pt x="2266" y="4250"/>
                  <a:pt x="2259" y="4247"/>
                </a:cubicBezTo>
                <a:cubicBezTo>
                  <a:pt x="2252" y="4243"/>
                  <a:pt x="2250" y="4243"/>
                  <a:pt x="2243" y="4240"/>
                </a:cubicBezTo>
                <a:cubicBezTo>
                  <a:pt x="2236" y="4237"/>
                  <a:pt x="2234" y="4236"/>
                  <a:pt x="2227" y="4233"/>
                </a:cubicBezTo>
                <a:cubicBezTo>
                  <a:pt x="2220" y="4230"/>
                  <a:pt x="2218" y="4229"/>
                  <a:pt x="2211" y="4226"/>
                </a:cubicBezTo>
                <a:cubicBezTo>
                  <a:pt x="2204" y="4223"/>
                  <a:pt x="2202" y="4222"/>
                  <a:pt x="2195" y="4219"/>
                </a:cubicBezTo>
                <a:cubicBezTo>
                  <a:pt x="2188" y="4216"/>
                  <a:pt x="2186" y="4215"/>
                  <a:pt x="2179" y="4212"/>
                </a:cubicBezTo>
                <a:cubicBezTo>
                  <a:pt x="2172" y="4209"/>
                  <a:pt x="2170" y="4208"/>
                  <a:pt x="2163" y="4205"/>
                </a:cubicBezTo>
                <a:cubicBezTo>
                  <a:pt x="2156" y="4202"/>
                  <a:pt x="2154" y="4201"/>
                  <a:pt x="2147" y="4198"/>
                </a:cubicBezTo>
                <a:cubicBezTo>
                  <a:pt x="2140" y="4195"/>
                  <a:pt x="2138" y="4194"/>
                  <a:pt x="2131" y="4191"/>
                </a:cubicBezTo>
                <a:cubicBezTo>
                  <a:pt x="2124" y="4188"/>
                  <a:pt x="2122" y="4187"/>
                  <a:pt x="2115" y="4184"/>
                </a:cubicBezTo>
                <a:cubicBezTo>
                  <a:pt x="2108" y="4181"/>
                  <a:pt x="2107" y="4180"/>
                  <a:pt x="2099" y="4177"/>
                </a:cubicBezTo>
                <a:cubicBezTo>
                  <a:pt x="2092" y="4174"/>
                  <a:pt x="2091" y="4173"/>
                  <a:pt x="2084" y="4170"/>
                </a:cubicBezTo>
                <a:cubicBezTo>
                  <a:pt x="2077" y="4167"/>
                  <a:pt x="2075" y="4166"/>
                  <a:pt x="2068" y="4163"/>
                </a:cubicBezTo>
                <a:cubicBezTo>
                  <a:pt x="2061" y="4160"/>
                  <a:pt x="2059" y="4159"/>
                  <a:pt x="2052" y="4156"/>
                </a:cubicBezTo>
                <a:cubicBezTo>
                  <a:pt x="2045" y="4153"/>
                  <a:pt x="2044" y="4152"/>
                  <a:pt x="2037" y="4149"/>
                </a:cubicBezTo>
                <a:cubicBezTo>
                  <a:pt x="2030" y="4146"/>
                  <a:pt x="2028" y="4145"/>
                  <a:pt x="2021" y="4142"/>
                </a:cubicBezTo>
                <a:cubicBezTo>
                  <a:pt x="2014" y="4139"/>
                  <a:pt x="2012" y="4139"/>
                  <a:pt x="2005" y="4135"/>
                </a:cubicBezTo>
                <a:cubicBezTo>
                  <a:pt x="1998" y="4132"/>
                  <a:pt x="1997" y="4132"/>
                  <a:pt x="1990" y="4128"/>
                </a:cubicBezTo>
                <a:cubicBezTo>
                  <a:pt x="1983" y="4125"/>
                  <a:pt x="1981" y="4125"/>
                  <a:pt x="1974" y="4122"/>
                </a:cubicBezTo>
                <a:cubicBezTo>
                  <a:pt x="1967" y="4118"/>
                  <a:pt x="1966" y="4118"/>
                  <a:pt x="1959" y="4115"/>
                </a:cubicBezTo>
                <a:cubicBezTo>
                  <a:pt x="1952" y="4111"/>
                  <a:pt x="1951" y="4111"/>
                  <a:pt x="1944" y="4108"/>
                </a:cubicBezTo>
                <a:cubicBezTo>
                  <a:pt x="1937" y="4104"/>
                  <a:pt x="1935" y="4104"/>
                  <a:pt x="1928" y="4101"/>
                </a:cubicBezTo>
                <a:cubicBezTo>
                  <a:pt x="1921" y="4097"/>
                  <a:pt x="1920" y="4097"/>
                  <a:pt x="1913" y="4094"/>
                </a:cubicBezTo>
                <a:cubicBezTo>
                  <a:pt x="1906" y="4091"/>
                  <a:pt x="1905" y="4090"/>
                  <a:pt x="1898" y="4087"/>
                </a:cubicBezTo>
                <a:cubicBezTo>
                  <a:pt x="1891" y="4084"/>
                  <a:pt x="1889" y="4083"/>
                  <a:pt x="1882" y="4080"/>
                </a:cubicBezTo>
                <a:cubicBezTo>
                  <a:pt x="1876" y="4077"/>
                  <a:pt x="1874" y="4076"/>
                  <a:pt x="1867" y="4073"/>
                </a:cubicBezTo>
                <a:cubicBezTo>
                  <a:pt x="1860" y="4070"/>
                  <a:pt x="1859" y="4069"/>
                  <a:pt x="1852" y="4066"/>
                </a:cubicBezTo>
                <a:cubicBezTo>
                  <a:pt x="1845" y="4063"/>
                  <a:pt x="1844" y="4062"/>
                  <a:pt x="1837" y="4059"/>
                </a:cubicBezTo>
                <a:cubicBezTo>
                  <a:pt x="1830" y="4056"/>
                  <a:pt x="1829" y="4055"/>
                  <a:pt x="1822" y="4052"/>
                </a:cubicBezTo>
                <a:cubicBezTo>
                  <a:pt x="1815" y="4049"/>
                  <a:pt x="1814" y="4048"/>
                  <a:pt x="1807" y="4045"/>
                </a:cubicBezTo>
                <a:cubicBezTo>
                  <a:pt x="1800" y="4042"/>
                  <a:pt x="1799" y="4041"/>
                  <a:pt x="1792" y="4038"/>
                </a:cubicBezTo>
                <a:cubicBezTo>
                  <a:pt x="1785" y="4035"/>
                  <a:pt x="1784" y="4034"/>
                  <a:pt x="1777" y="4031"/>
                </a:cubicBezTo>
                <a:cubicBezTo>
                  <a:pt x="1770" y="4028"/>
                  <a:pt x="1769" y="4027"/>
                  <a:pt x="1762" y="4024"/>
                </a:cubicBezTo>
                <a:cubicBezTo>
                  <a:pt x="1756" y="4021"/>
                  <a:pt x="1754" y="4020"/>
                  <a:pt x="1747" y="4017"/>
                </a:cubicBezTo>
                <a:cubicBezTo>
                  <a:pt x="1741" y="4014"/>
                  <a:pt x="1739" y="4013"/>
                  <a:pt x="1733" y="4010"/>
                </a:cubicBezTo>
                <a:cubicBezTo>
                  <a:pt x="1726" y="4007"/>
                  <a:pt x="1725" y="4006"/>
                  <a:pt x="1718" y="4003"/>
                </a:cubicBezTo>
                <a:cubicBezTo>
                  <a:pt x="1711" y="4000"/>
                  <a:pt x="1710" y="4000"/>
                  <a:pt x="1703" y="3996"/>
                </a:cubicBezTo>
                <a:cubicBezTo>
                  <a:pt x="1697" y="3993"/>
                  <a:pt x="1695" y="3993"/>
                  <a:pt x="1689" y="3989"/>
                </a:cubicBezTo>
                <a:cubicBezTo>
                  <a:pt x="1682" y="3986"/>
                  <a:pt x="1681" y="3986"/>
                  <a:pt x="1674" y="3983"/>
                </a:cubicBezTo>
                <a:cubicBezTo>
                  <a:pt x="1667" y="3979"/>
                  <a:pt x="1666" y="3979"/>
                  <a:pt x="1659" y="3976"/>
                </a:cubicBezTo>
                <a:cubicBezTo>
                  <a:pt x="1653" y="3972"/>
                  <a:pt x="1651" y="3972"/>
                  <a:pt x="1645" y="3969"/>
                </a:cubicBezTo>
                <a:cubicBezTo>
                  <a:pt x="1638" y="3965"/>
                  <a:pt x="1637" y="3965"/>
                  <a:pt x="1631" y="3962"/>
                </a:cubicBezTo>
                <a:cubicBezTo>
                  <a:pt x="1624" y="3958"/>
                  <a:pt x="1623" y="3958"/>
                  <a:pt x="1616" y="3955"/>
                </a:cubicBezTo>
                <a:cubicBezTo>
                  <a:pt x="1610" y="3952"/>
                  <a:pt x="1608" y="3951"/>
                  <a:pt x="1602" y="3948"/>
                </a:cubicBezTo>
                <a:cubicBezTo>
                  <a:pt x="1595" y="3945"/>
                  <a:pt x="1594" y="3944"/>
                  <a:pt x="1587" y="3941"/>
                </a:cubicBezTo>
                <a:cubicBezTo>
                  <a:pt x="1581" y="3938"/>
                  <a:pt x="1580" y="3937"/>
                  <a:pt x="1573" y="3934"/>
                </a:cubicBezTo>
                <a:cubicBezTo>
                  <a:pt x="1567" y="3931"/>
                  <a:pt x="1565" y="3930"/>
                  <a:pt x="1559" y="3927"/>
                </a:cubicBezTo>
                <a:cubicBezTo>
                  <a:pt x="1553" y="3924"/>
                  <a:pt x="1551" y="3923"/>
                  <a:pt x="1545" y="3920"/>
                </a:cubicBezTo>
                <a:cubicBezTo>
                  <a:pt x="1538" y="3917"/>
                  <a:pt x="1537" y="3916"/>
                  <a:pt x="1531" y="3913"/>
                </a:cubicBezTo>
                <a:cubicBezTo>
                  <a:pt x="1524" y="3910"/>
                  <a:pt x="1523" y="3909"/>
                  <a:pt x="1517" y="3906"/>
                </a:cubicBezTo>
                <a:cubicBezTo>
                  <a:pt x="1510" y="3903"/>
                  <a:pt x="1509" y="3902"/>
                  <a:pt x="1503" y="3899"/>
                </a:cubicBezTo>
                <a:cubicBezTo>
                  <a:pt x="1496" y="3896"/>
                  <a:pt x="1495" y="3895"/>
                  <a:pt x="1489" y="3892"/>
                </a:cubicBezTo>
                <a:cubicBezTo>
                  <a:pt x="1482" y="3889"/>
                  <a:pt x="1481" y="3888"/>
                  <a:pt x="1475" y="3885"/>
                </a:cubicBezTo>
                <a:cubicBezTo>
                  <a:pt x="1469" y="3882"/>
                  <a:pt x="1467" y="3881"/>
                  <a:pt x="1461" y="3878"/>
                </a:cubicBezTo>
                <a:cubicBezTo>
                  <a:pt x="1455" y="3875"/>
                  <a:pt x="1453" y="3874"/>
                  <a:pt x="1447" y="3871"/>
                </a:cubicBezTo>
                <a:cubicBezTo>
                  <a:pt x="1441" y="3868"/>
                  <a:pt x="1440" y="3867"/>
                  <a:pt x="1433" y="3864"/>
                </a:cubicBezTo>
                <a:cubicBezTo>
                  <a:pt x="1427" y="3861"/>
                  <a:pt x="1426" y="3861"/>
                  <a:pt x="1420" y="3857"/>
                </a:cubicBezTo>
                <a:cubicBezTo>
                  <a:pt x="1414" y="3854"/>
                  <a:pt x="1412" y="3854"/>
                  <a:pt x="1406" y="3850"/>
                </a:cubicBezTo>
                <a:cubicBezTo>
                  <a:pt x="1400" y="3847"/>
                  <a:pt x="1399" y="3847"/>
                  <a:pt x="1392" y="3843"/>
                </a:cubicBezTo>
                <a:cubicBezTo>
                  <a:pt x="1386" y="3840"/>
                  <a:pt x="1385" y="3840"/>
                  <a:pt x="1379" y="3837"/>
                </a:cubicBezTo>
                <a:cubicBezTo>
                  <a:pt x="1373" y="3833"/>
                  <a:pt x="1372" y="3833"/>
                  <a:pt x="1365" y="3830"/>
                </a:cubicBezTo>
                <a:cubicBezTo>
                  <a:pt x="1359" y="3826"/>
                  <a:pt x="1358" y="3826"/>
                  <a:pt x="1352" y="3823"/>
                </a:cubicBezTo>
                <a:cubicBezTo>
                  <a:pt x="1346" y="3819"/>
                  <a:pt x="1345" y="3819"/>
                  <a:pt x="1339" y="3816"/>
                </a:cubicBezTo>
                <a:cubicBezTo>
                  <a:pt x="1333" y="3813"/>
                  <a:pt x="1331" y="3812"/>
                  <a:pt x="1325" y="3809"/>
                </a:cubicBezTo>
                <a:cubicBezTo>
                  <a:pt x="1319" y="3806"/>
                  <a:pt x="1318" y="3805"/>
                  <a:pt x="1312" y="3802"/>
                </a:cubicBezTo>
                <a:cubicBezTo>
                  <a:pt x="1306" y="3799"/>
                  <a:pt x="1305" y="3798"/>
                  <a:pt x="1299" y="3795"/>
                </a:cubicBezTo>
                <a:cubicBezTo>
                  <a:pt x="1293" y="3792"/>
                  <a:pt x="1292" y="3791"/>
                  <a:pt x="1286" y="3788"/>
                </a:cubicBezTo>
                <a:cubicBezTo>
                  <a:pt x="1280" y="3785"/>
                  <a:pt x="1278" y="3784"/>
                  <a:pt x="1273" y="3781"/>
                </a:cubicBezTo>
                <a:cubicBezTo>
                  <a:pt x="1267" y="3778"/>
                  <a:pt x="1265" y="3777"/>
                  <a:pt x="1260" y="3774"/>
                </a:cubicBezTo>
                <a:cubicBezTo>
                  <a:pt x="1254" y="3771"/>
                  <a:pt x="1252" y="3770"/>
                  <a:pt x="1247" y="3767"/>
                </a:cubicBezTo>
                <a:cubicBezTo>
                  <a:pt x="1241" y="3764"/>
                  <a:pt x="1239" y="3763"/>
                  <a:pt x="1234" y="3760"/>
                </a:cubicBezTo>
                <a:cubicBezTo>
                  <a:pt x="1228" y="3757"/>
                  <a:pt x="1227" y="3756"/>
                  <a:pt x="1221" y="3753"/>
                </a:cubicBezTo>
                <a:cubicBezTo>
                  <a:pt x="1215" y="3750"/>
                  <a:pt x="1214" y="3749"/>
                  <a:pt x="1208" y="3746"/>
                </a:cubicBezTo>
                <a:cubicBezTo>
                  <a:pt x="1202" y="3743"/>
                  <a:pt x="1201" y="3742"/>
                  <a:pt x="1195" y="3739"/>
                </a:cubicBezTo>
                <a:cubicBezTo>
                  <a:pt x="1189" y="3736"/>
                  <a:pt x="1188" y="3735"/>
                  <a:pt x="1182" y="3732"/>
                </a:cubicBezTo>
                <a:cubicBezTo>
                  <a:pt x="1177" y="3729"/>
                  <a:pt x="1175" y="3728"/>
                  <a:pt x="1170" y="3725"/>
                </a:cubicBezTo>
                <a:cubicBezTo>
                  <a:pt x="1164" y="3722"/>
                  <a:pt x="1163" y="3721"/>
                  <a:pt x="1157" y="3718"/>
                </a:cubicBezTo>
                <a:cubicBezTo>
                  <a:pt x="1151" y="3715"/>
                  <a:pt x="1150" y="3715"/>
                  <a:pt x="1145" y="3711"/>
                </a:cubicBezTo>
                <a:cubicBezTo>
                  <a:pt x="1139" y="3708"/>
                  <a:pt x="1138" y="3708"/>
                  <a:pt x="1132" y="3704"/>
                </a:cubicBezTo>
                <a:cubicBezTo>
                  <a:pt x="1127" y="3701"/>
                  <a:pt x="1125" y="3701"/>
                  <a:pt x="1120" y="3698"/>
                </a:cubicBezTo>
                <a:cubicBezTo>
                  <a:pt x="1114" y="3694"/>
                  <a:pt x="1113" y="3694"/>
                  <a:pt x="1107" y="3691"/>
                </a:cubicBezTo>
                <a:cubicBezTo>
                  <a:pt x="1102" y="3687"/>
                  <a:pt x="1101" y="3687"/>
                  <a:pt x="1095" y="3684"/>
                </a:cubicBezTo>
                <a:cubicBezTo>
                  <a:pt x="1090" y="3681"/>
                  <a:pt x="1088" y="3680"/>
                  <a:pt x="1083" y="3677"/>
                </a:cubicBezTo>
                <a:cubicBezTo>
                  <a:pt x="1077" y="3674"/>
                  <a:pt x="1076" y="3673"/>
                  <a:pt x="1071" y="3670"/>
                </a:cubicBezTo>
                <a:cubicBezTo>
                  <a:pt x="1065" y="3667"/>
                  <a:pt x="1064" y="3666"/>
                  <a:pt x="1058" y="3663"/>
                </a:cubicBezTo>
                <a:cubicBezTo>
                  <a:pt x="1053" y="3660"/>
                  <a:pt x="1052" y="3659"/>
                  <a:pt x="1046" y="3656"/>
                </a:cubicBezTo>
                <a:cubicBezTo>
                  <a:pt x="1041" y="3653"/>
                  <a:pt x="1040" y="3652"/>
                  <a:pt x="1034" y="3649"/>
                </a:cubicBezTo>
                <a:cubicBezTo>
                  <a:pt x="1029" y="3646"/>
                  <a:pt x="1028" y="3645"/>
                  <a:pt x="1022" y="3642"/>
                </a:cubicBezTo>
                <a:cubicBezTo>
                  <a:pt x="1017" y="3639"/>
                  <a:pt x="1016" y="3638"/>
                  <a:pt x="1010" y="3635"/>
                </a:cubicBezTo>
                <a:cubicBezTo>
                  <a:pt x="1005" y="3632"/>
                  <a:pt x="1004" y="3631"/>
                  <a:pt x="999" y="3628"/>
                </a:cubicBezTo>
                <a:cubicBezTo>
                  <a:pt x="993" y="3625"/>
                  <a:pt x="992" y="3624"/>
                  <a:pt x="987" y="3621"/>
                </a:cubicBezTo>
                <a:cubicBezTo>
                  <a:pt x="982" y="3618"/>
                  <a:pt x="980" y="3617"/>
                  <a:pt x="975" y="3614"/>
                </a:cubicBezTo>
                <a:cubicBezTo>
                  <a:pt x="970" y="3611"/>
                  <a:pt x="969" y="3610"/>
                  <a:pt x="963" y="3607"/>
                </a:cubicBezTo>
                <a:cubicBezTo>
                  <a:pt x="958" y="3604"/>
                  <a:pt x="957" y="3603"/>
                  <a:pt x="952" y="3600"/>
                </a:cubicBezTo>
                <a:cubicBezTo>
                  <a:pt x="947" y="3597"/>
                  <a:pt x="946" y="3596"/>
                  <a:pt x="940" y="3593"/>
                </a:cubicBezTo>
                <a:cubicBezTo>
                  <a:pt x="935" y="3590"/>
                  <a:pt x="934" y="3589"/>
                  <a:pt x="929" y="3586"/>
                </a:cubicBezTo>
                <a:cubicBezTo>
                  <a:pt x="924" y="3583"/>
                  <a:pt x="923" y="3582"/>
                  <a:pt x="918" y="3579"/>
                </a:cubicBezTo>
                <a:cubicBezTo>
                  <a:pt x="912" y="3576"/>
                  <a:pt x="911" y="3576"/>
                  <a:pt x="906" y="3572"/>
                </a:cubicBezTo>
                <a:cubicBezTo>
                  <a:pt x="901" y="3569"/>
                  <a:pt x="900" y="3569"/>
                  <a:pt x="895" y="3565"/>
                </a:cubicBezTo>
                <a:cubicBezTo>
                  <a:pt x="890" y="3562"/>
                  <a:pt x="889" y="3562"/>
                  <a:pt x="884" y="3559"/>
                </a:cubicBezTo>
                <a:cubicBezTo>
                  <a:pt x="879" y="3555"/>
                  <a:pt x="877" y="3555"/>
                  <a:pt x="872" y="3552"/>
                </a:cubicBezTo>
                <a:cubicBezTo>
                  <a:pt x="867" y="3548"/>
                  <a:pt x="866" y="3548"/>
                  <a:pt x="861" y="3545"/>
                </a:cubicBezTo>
                <a:cubicBezTo>
                  <a:pt x="856" y="3542"/>
                  <a:pt x="855" y="3541"/>
                  <a:pt x="850" y="3538"/>
                </a:cubicBezTo>
                <a:cubicBezTo>
                  <a:pt x="845" y="3535"/>
                  <a:pt x="844" y="3534"/>
                  <a:pt x="839" y="3531"/>
                </a:cubicBezTo>
                <a:cubicBezTo>
                  <a:pt x="834" y="3528"/>
                  <a:pt x="833" y="3527"/>
                  <a:pt x="828" y="3524"/>
                </a:cubicBezTo>
                <a:cubicBezTo>
                  <a:pt x="824" y="3521"/>
                  <a:pt x="823" y="3520"/>
                  <a:pt x="818" y="3517"/>
                </a:cubicBezTo>
                <a:cubicBezTo>
                  <a:pt x="813" y="3514"/>
                  <a:pt x="812" y="3513"/>
                  <a:pt x="807" y="3510"/>
                </a:cubicBezTo>
                <a:cubicBezTo>
                  <a:pt x="802" y="3507"/>
                  <a:pt x="801" y="3506"/>
                  <a:pt x="796" y="3503"/>
                </a:cubicBezTo>
                <a:cubicBezTo>
                  <a:pt x="791" y="3500"/>
                  <a:pt x="790" y="3499"/>
                  <a:pt x="785" y="3496"/>
                </a:cubicBezTo>
                <a:cubicBezTo>
                  <a:pt x="781" y="3493"/>
                  <a:pt x="780" y="3492"/>
                  <a:pt x="775" y="3489"/>
                </a:cubicBezTo>
                <a:cubicBezTo>
                  <a:pt x="770" y="3486"/>
                  <a:pt x="769" y="3485"/>
                  <a:pt x="764" y="3482"/>
                </a:cubicBezTo>
                <a:cubicBezTo>
                  <a:pt x="760" y="3479"/>
                  <a:pt x="759" y="3478"/>
                  <a:pt x="754" y="3475"/>
                </a:cubicBezTo>
                <a:cubicBezTo>
                  <a:pt x="749" y="3472"/>
                  <a:pt x="748" y="3471"/>
                  <a:pt x="743" y="3468"/>
                </a:cubicBezTo>
                <a:cubicBezTo>
                  <a:pt x="739" y="3465"/>
                  <a:pt x="738" y="3464"/>
                  <a:pt x="733" y="3461"/>
                </a:cubicBezTo>
                <a:cubicBezTo>
                  <a:pt x="729" y="3458"/>
                  <a:pt x="727" y="3457"/>
                  <a:pt x="723" y="3454"/>
                </a:cubicBezTo>
                <a:cubicBezTo>
                  <a:pt x="718" y="3451"/>
                  <a:pt x="717" y="3450"/>
                  <a:pt x="713" y="3447"/>
                </a:cubicBezTo>
                <a:cubicBezTo>
                  <a:pt x="708" y="3444"/>
                  <a:pt x="707" y="3443"/>
                  <a:pt x="703" y="3440"/>
                </a:cubicBezTo>
                <a:cubicBezTo>
                  <a:pt x="698" y="3437"/>
                  <a:pt x="697" y="3437"/>
                  <a:pt x="692" y="3433"/>
                </a:cubicBezTo>
                <a:cubicBezTo>
                  <a:pt x="688" y="3430"/>
                  <a:pt x="687" y="3430"/>
                  <a:pt x="683" y="3426"/>
                </a:cubicBezTo>
                <a:cubicBezTo>
                  <a:pt x="678" y="3423"/>
                  <a:pt x="677" y="3423"/>
                  <a:pt x="673" y="3420"/>
                </a:cubicBezTo>
                <a:cubicBezTo>
                  <a:pt x="668" y="3416"/>
                  <a:pt x="667" y="3416"/>
                  <a:pt x="663" y="3413"/>
                </a:cubicBezTo>
                <a:cubicBezTo>
                  <a:pt x="658" y="3409"/>
                  <a:pt x="657" y="3409"/>
                  <a:pt x="653" y="3406"/>
                </a:cubicBezTo>
                <a:cubicBezTo>
                  <a:pt x="648" y="3403"/>
                  <a:pt x="648" y="3402"/>
                  <a:pt x="643" y="3399"/>
                </a:cubicBezTo>
                <a:cubicBezTo>
                  <a:pt x="639" y="3396"/>
                  <a:pt x="638" y="3395"/>
                  <a:pt x="633" y="3392"/>
                </a:cubicBezTo>
                <a:cubicBezTo>
                  <a:pt x="629" y="3389"/>
                  <a:pt x="628" y="3388"/>
                  <a:pt x="624" y="3385"/>
                </a:cubicBezTo>
                <a:cubicBezTo>
                  <a:pt x="620" y="3382"/>
                  <a:pt x="619" y="3381"/>
                  <a:pt x="614" y="3378"/>
                </a:cubicBezTo>
                <a:cubicBezTo>
                  <a:pt x="610" y="3375"/>
                  <a:pt x="609" y="3374"/>
                  <a:pt x="605" y="3371"/>
                </a:cubicBezTo>
                <a:cubicBezTo>
                  <a:pt x="601" y="3368"/>
                  <a:pt x="600" y="3367"/>
                  <a:pt x="595" y="3364"/>
                </a:cubicBezTo>
                <a:cubicBezTo>
                  <a:pt x="591" y="3361"/>
                  <a:pt x="590" y="3360"/>
                  <a:pt x="586" y="3357"/>
                </a:cubicBezTo>
                <a:cubicBezTo>
                  <a:pt x="582" y="3354"/>
                  <a:pt x="581" y="3353"/>
                  <a:pt x="577" y="3350"/>
                </a:cubicBezTo>
                <a:cubicBezTo>
                  <a:pt x="573" y="3347"/>
                  <a:pt x="572" y="3346"/>
                  <a:pt x="568" y="3343"/>
                </a:cubicBezTo>
                <a:cubicBezTo>
                  <a:pt x="564" y="3340"/>
                  <a:pt x="563" y="3339"/>
                  <a:pt x="559" y="3336"/>
                </a:cubicBezTo>
                <a:cubicBezTo>
                  <a:pt x="554" y="3333"/>
                  <a:pt x="554" y="3332"/>
                  <a:pt x="550" y="3329"/>
                </a:cubicBezTo>
                <a:cubicBezTo>
                  <a:pt x="545" y="3326"/>
                  <a:pt x="545" y="3325"/>
                  <a:pt x="541" y="3322"/>
                </a:cubicBezTo>
                <a:cubicBezTo>
                  <a:pt x="537" y="3319"/>
                  <a:pt x="536" y="3318"/>
                  <a:pt x="532" y="3315"/>
                </a:cubicBezTo>
                <a:cubicBezTo>
                  <a:pt x="528" y="3312"/>
                  <a:pt x="527" y="3311"/>
                  <a:pt x="523" y="3308"/>
                </a:cubicBezTo>
                <a:cubicBezTo>
                  <a:pt x="519" y="3305"/>
                  <a:pt x="518" y="3304"/>
                  <a:pt x="514" y="3301"/>
                </a:cubicBezTo>
                <a:cubicBezTo>
                  <a:pt x="510" y="3298"/>
                  <a:pt x="509" y="3298"/>
                  <a:pt x="505" y="3294"/>
                </a:cubicBezTo>
                <a:cubicBezTo>
                  <a:pt x="501" y="3291"/>
                  <a:pt x="501" y="3291"/>
                  <a:pt x="497" y="3287"/>
                </a:cubicBezTo>
                <a:cubicBezTo>
                  <a:pt x="493" y="3284"/>
                  <a:pt x="492" y="3284"/>
                  <a:pt x="488" y="3281"/>
                </a:cubicBezTo>
                <a:cubicBezTo>
                  <a:pt x="484" y="3277"/>
                  <a:pt x="483" y="3277"/>
                  <a:pt x="480" y="3274"/>
                </a:cubicBezTo>
                <a:cubicBezTo>
                  <a:pt x="476" y="3270"/>
                  <a:pt x="475" y="3270"/>
                  <a:pt x="471" y="3267"/>
                </a:cubicBezTo>
                <a:cubicBezTo>
                  <a:pt x="467" y="3264"/>
                  <a:pt x="467" y="3263"/>
                  <a:pt x="463" y="3260"/>
                </a:cubicBezTo>
                <a:cubicBezTo>
                  <a:pt x="459" y="3257"/>
                  <a:pt x="458" y="3256"/>
                  <a:pt x="454" y="3253"/>
                </a:cubicBezTo>
                <a:cubicBezTo>
                  <a:pt x="451" y="3250"/>
                  <a:pt x="450" y="3249"/>
                  <a:pt x="446" y="3246"/>
                </a:cubicBezTo>
                <a:cubicBezTo>
                  <a:pt x="443" y="3243"/>
                  <a:pt x="442" y="3242"/>
                  <a:pt x="438" y="3239"/>
                </a:cubicBezTo>
                <a:cubicBezTo>
                  <a:pt x="435" y="3236"/>
                  <a:pt x="434" y="3235"/>
                  <a:pt x="430" y="3232"/>
                </a:cubicBezTo>
                <a:cubicBezTo>
                  <a:pt x="426" y="3229"/>
                  <a:pt x="426" y="3228"/>
                  <a:pt x="422" y="3225"/>
                </a:cubicBezTo>
                <a:cubicBezTo>
                  <a:pt x="418" y="3222"/>
                  <a:pt x="418" y="3221"/>
                  <a:pt x="414" y="3218"/>
                </a:cubicBezTo>
                <a:cubicBezTo>
                  <a:pt x="411" y="3215"/>
                  <a:pt x="410" y="3214"/>
                  <a:pt x="406" y="3211"/>
                </a:cubicBezTo>
                <a:cubicBezTo>
                  <a:pt x="403" y="3208"/>
                  <a:pt x="402" y="3207"/>
                  <a:pt x="398" y="3204"/>
                </a:cubicBezTo>
                <a:cubicBezTo>
                  <a:pt x="395" y="3201"/>
                  <a:pt x="394" y="3200"/>
                  <a:pt x="391" y="3197"/>
                </a:cubicBezTo>
                <a:cubicBezTo>
                  <a:pt x="387" y="3194"/>
                  <a:pt x="386" y="3193"/>
                  <a:pt x="383" y="3190"/>
                </a:cubicBezTo>
                <a:cubicBezTo>
                  <a:pt x="380" y="3187"/>
                  <a:pt x="379" y="3186"/>
                  <a:pt x="376" y="3183"/>
                </a:cubicBezTo>
                <a:cubicBezTo>
                  <a:pt x="372" y="3180"/>
                  <a:pt x="371" y="3179"/>
                  <a:pt x="368" y="3176"/>
                </a:cubicBezTo>
                <a:cubicBezTo>
                  <a:pt x="365" y="3173"/>
                  <a:pt x="364" y="3172"/>
                  <a:pt x="361" y="3169"/>
                </a:cubicBezTo>
                <a:cubicBezTo>
                  <a:pt x="357" y="3166"/>
                  <a:pt x="356" y="3165"/>
                  <a:pt x="353" y="3162"/>
                </a:cubicBezTo>
                <a:cubicBezTo>
                  <a:pt x="350" y="3159"/>
                  <a:pt x="349" y="3159"/>
                  <a:pt x="346" y="3155"/>
                </a:cubicBezTo>
                <a:cubicBezTo>
                  <a:pt x="343" y="3152"/>
                  <a:pt x="342" y="3152"/>
                  <a:pt x="339" y="3148"/>
                </a:cubicBezTo>
                <a:cubicBezTo>
                  <a:pt x="336" y="3145"/>
                  <a:pt x="335" y="3145"/>
                  <a:pt x="332" y="3142"/>
                </a:cubicBezTo>
                <a:cubicBezTo>
                  <a:pt x="328" y="3138"/>
                  <a:pt x="328" y="3138"/>
                  <a:pt x="325" y="3135"/>
                </a:cubicBezTo>
                <a:cubicBezTo>
                  <a:pt x="321" y="3131"/>
                  <a:pt x="321" y="3131"/>
                  <a:pt x="318" y="3128"/>
                </a:cubicBezTo>
                <a:cubicBezTo>
                  <a:pt x="314" y="3125"/>
                  <a:pt x="314" y="3124"/>
                  <a:pt x="311" y="3121"/>
                </a:cubicBezTo>
                <a:cubicBezTo>
                  <a:pt x="308" y="3118"/>
                  <a:pt x="307" y="3117"/>
                  <a:pt x="304" y="3114"/>
                </a:cubicBezTo>
                <a:cubicBezTo>
                  <a:pt x="301" y="3111"/>
                  <a:pt x="300" y="3110"/>
                  <a:pt x="297" y="3107"/>
                </a:cubicBezTo>
                <a:cubicBezTo>
                  <a:pt x="294" y="3104"/>
                  <a:pt x="293" y="3103"/>
                  <a:pt x="290" y="3100"/>
                </a:cubicBezTo>
                <a:cubicBezTo>
                  <a:pt x="287" y="3097"/>
                  <a:pt x="287" y="3096"/>
                  <a:pt x="284" y="3093"/>
                </a:cubicBezTo>
                <a:cubicBezTo>
                  <a:pt x="281" y="3090"/>
                  <a:pt x="280" y="3089"/>
                  <a:pt x="277" y="3086"/>
                </a:cubicBezTo>
                <a:cubicBezTo>
                  <a:pt x="274" y="3083"/>
                  <a:pt x="274" y="3082"/>
                  <a:pt x="271" y="3079"/>
                </a:cubicBezTo>
                <a:cubicBezTo>
                  <a:pt x="268" y="3076"/>
                  <a:pt x="267" y="3075"/>
                  <a:pt x="264" y="3072"/>
                </a:cubicBezTo>
                <a:cubicBezTo>
                  <a:pt x="261" y="3069"/>
                  <a:pt x="261" y="3068"/>
                  <a:pt x="258" y="3065"/>
                </a:cubicBezTo>
                <a:cubicBezTo>
                  <a:pt x="255" y="3062"/>
                  <a:pt x="254" y="3061"/>
                  <a:pt x="252" y="3058"/>
                </a:cubicBezTo>
                <a:cubicBezTo>
                  <a:pt x="249" y="3055"/>
                  <a:pt x="248" y="3054"/>
                  <a:pt x="245" y="3051"/>
                </a:cubicBezTo>
                <a:cubicBezTo>
                  <a:pt x="243" y="3048"/>
                  <a:pt x="242" y="3047"/>
                  <a:pt x="239" y="3044"/>
                </a:cubicBezTo>
                <a:cubicBezTo>
                  <a:pt x="237" y="3041"/>
                  <a:pt x="236" y="3040"/>
                  <a:pt x="233" y="3037"/>
                </a:cubicBezTo>
                <a:cubicBezTo>
                  <a:pt x="231" y="3034"/>
                  <a:pt x="230" y="3033"/>
                  <a:pt x="227" y="3030"/>
                </a:cubicBezTo>
                <a:cubicBezTo>
                  <a:pt x="225" y="3027"/>
                  <a:pt x="224" y="3026"/>
                  <a:pt x="221" y="3023"/>
                </a:cubicBezTo>
                <a:cubicBezTo>
                  <a:pt x="219" y="3020"/>
                  <a:pt x="218" y="3020"/>
                  <a:pt x="216" y="3016"/>
                </a:cubicBezTo>
                <a:cubicBezTo>
                  <a:pt x="213" y="3013"/>
                  <a:pt x="213" y="3013"/>
                  <a:pt x="210" y="3009"/>
                </a:cubicBezTo>
                <a:cubicBezTo>
                  <a:pt x="207" y="3006"/>
                  <a:pt x="207" y="3006"/>
                  <a:pt x="204" y="3003"/>
                </a:cubicBezTo>
                <a:cubicBezTo>
                  <a:pt x="202" y="2999"/>
                  <a:pt x="201" y="2999"/>
                  <a:pt x="199" y="2996"/>
                </a:cubicBezTo>
                <a:cubicBezTo>
                  <a:pt x="196" y="2992"/>
                  <a:pt x="196" y="2992"/>
                  <a:pt x="193" y="2989"/>
                </a:cubicBezTo>
                <a:cubicBezTo>
                  <a:pt x="191" y="2985"/>
                  <a:pt x="190" y="2985"/>
                  <a:pt x="188" y="2982"/>
                </a:cubicBezTo>
                <a:cubicBezTo>
                  <a:pt x="185" y="2979"/>
                  <a:pt x="185" y="2978"/>
                  <a:pt x="182" y="2975"/>
                </a:cubicBezTo>
                <a:cubicBezTo>
                  <a:pt x="180" y="2972"/>
                  <a:pt x="179" y="2971"/>
                  <a:pt x="177" y="2968"/>
                </a:cubicBezTo>
                <a:cubicBezTo>
                  <a:pt x="175" y="2965"/>
                  <a:pt x="174" y="2964"/>
                  <a:pt x="172" y="2961"/>
                </a:cubicBezTo>
                <a:cubicBezTo>
                  <a:pt x="170" y="2958"/>
                  <a:pt x="169" y="2957"/>
                  <a:pt x="167" y="2954"/>
                </a:cubicBezTo>
                <a:cubicBezTo>
                  <a:pt x="165" y="2951"/>
                  <a:pt x="164" y="2950"/>
                  <a:pt x="162" y="2947"/>
                </a:cubicBezTo>
                <a:cubicBezTo>
                  <a:pt x="160" y="2944"/>
                  <a:pt x="159" y="2943"/>
                  <a:pt x="157" y="2940"/>
                </a:cubicBezTo>
                <a:cubicBezTo>
                  <a:pt x="155" y="2937"/>
                  <a:pt x="154" y="2936"/>
                  <a:pt x="152" y="2933"/>
                </a:cubicBezTo>
                <a:cubicBezTo>
                  <a:pt x="150" y="2930"/>
                  <a:pt x="149" y="2929"/>
                  <a:pt x="147" y="2926"/>
                </a:cubicBezTo>
                <a:cubicBezTo>
                  <a:pt x="145" y="2923"/>
                  <a:pt x="144" y="2922"/>
                  <a:pt x="142" y="2919"/>
                </a:cubicBezTo>
                <a:cubicBezTo>
                  <a:pt x="140" y="2916"/>
                  <a:pt x="140" y="2915"/>
                  <a:pt x="138" y="2912"/>
                </a:cubicBezTo>
                <a:cubicBezTo>
                  <a:pt x="136" y="2909"/>
                  <a:pt x="135" y="2908"/>
                  <a:pt x="133" y="2905"/>
                </a:cubicBezTo>
                <a:cubicBezTo>
                  <a:pt x="131" y="2902"/>
                  <a:pt x="131" y="2901"/>
                  <a:pt x="129" y="2898"/>
                </a:cubicBezTo>
                <a:cubicBezTo>
                  <a:pt x="127" y="2895"/>
                  <a:pt x="126" y="2894"/>
                  <a:pt x="124" y="2891"/>
                </a:cubicBezTo>
                <a:cubicBezTo>
                  <a:pt x="122" y="2888"/>
                  <a:pt x="122" y="2888"/>
                  <a:pt x="120" y="2884"/>
                </a:cubicBezTo>
                <a:cubicBezTo>
                  <a:pt x="118" y="2881"/>
                  <a:pt x="117" y="2880"/>
                  <a:pt x="115" y="2877"/>
                </a:cubicBezTo>
                <a:cubicBezTo>
                  <a:pt x="114" y="2874"/>
                  <a:pt x="113" y="2874"/>
                  <a:pt x="111" y="2870"/>
                </a:cubicBezTo>
                <a:cubicBezTo>
                  <a:pt x="109" y="2867"/>
                  <a:pt x="109" y="2867"/>
                  <a:pt x="107" y="2863"/>
                </a:cubicBezTo>
                <a:cubicBezTo>
                  <a:pt x="105" y="2860"/>
                  <a:pt x="105" y="2860"/>
                  <a:pt x="103" y="2857"/>
                </a:cubicBezTo>
                <a:cubicBezTo>
                  <a:pt x="101" y="2853"/>
                  <a:pt x="101" y="2853"/>
                  <a:pt x="99" y="2850"/>
                </a:cubicBezTo>
                <a:cubicBezTo>
                  <a:pt x="97" y="2846"/>
                  <a:pt x="97" y="2846"/>
                  <a:pt x="95" y="2843"/>
                </a:cubicBezTo>
                <a:cubicBezTo>
                  <a:pt x="94" y="2840"/>
                  <a:pt x="93" y="2839"/>
                  <a:pt x="91" y="2836"/>
                </a:cubicBezTo>
                <a:cubicBezTo>
                  <a:pt x="90" y="2833"/>
                  <a:pt x="89" y="2832"/>
                  <a:pt x="88" y="2829"/>
                </a:cubicBezTo>
                <a:cubicBezTo>
                  <a:pt x="86" y="2826"/>
                  <a:pt x="86" y="2825"/>
                  <a:pt x="84" y="2822"/>
                </a:cubicBezTo>
                <a:cubicBezTo>
                  <a:pt x="82" y="2819"/>
                  <a:pt x="82" y="2818"/>
                  <a:pt x="80" y="2815"/>
                </a:cubicBezTo>
                <a:cubicBezTo>
                  <a:pt x="79" y="2812"/>
                  <a:pt x="78" y="2811"/>
                  <a:pt x="77" y="2808"/>
                </a:cubicBezTo>
                <a:cubicBezTo>
                  <a:pt x="75" y="2805"/>
                  <a:pt x="75" y="2804"/>
                  <a:pt x="73" y="2801"/>
                </a:cubicBezTo>
                <a:cubicBezTo>
                  <a:pt x="72" y="2798"/>
                  <a:pt x="72" y="2797"/>
                  <a:pt x="70" y="2794"/>
                </a:cubicBezTo>
                <a:cubicBezTo>
                  <a:pt x="69" y="2791"/>
                  <a:pt x="68" y="2790"/>
                  <a:pt x="67" y="2787"/>
                </a:cubicBezTo>
                <a:cubicBezTo>
                  <a:pt x="65" y="2784"/>
                  <a:pt x="65" y="2783"/>
                  <a:pt x="64" y="2780"/>
                </a:cubicBezTo>
                <a:cubicBezTo>
                  <a:pt x="62" y="2777"/>
                  <a:pt x="62" y="2776"/>
                  <a:pt x="61" y="2773"/>
                </a:cubicBezTo>
                <a:cubicBezTo>
                  <a:pt x="59" y="2770"/>
                  <a:pt x="59" y="2769"/>
                  <a:pt x="57" y="2766"/>
                </a:cubicBezTo>
                <a:cubicBezTo>
                  <a:pt x="56" y="2763"/>
                  <a:pt x="56" y="2762"/>
                  <a:pt x="55" y="2759"/>
                </a:cubicBezTo>
                <a:cubicBezTo>
                  <a:pt x="53" y="2756"/>
                  <a:pt x="53" y="2755"/>
                  <a:pt x="52" y="2752"/>
                </a:cubicBezTo>
                <a:cubicBezTo>
                  <a:pt x="50" y="2749"/>
                  <a:pt x="50" y="2749"/>
                  <a:pt x="49" y="2745"/>
                </a:cubicBezTo>
                <a:cubicBezTo>
                  <a:pt x="48" y="2742"/>
                  <a:pt x="47" y="2741"/>
                  <a:pt x="46" y="2738"/>
                </a:cubicBezTo>
                <a:cubicBezTo>
                  <a:pt x="45" y="2735"/>
                  <a:pt x="45" y="2735"/>
                  <a:pt x="43" y="2731"/>
                </a:cubicBezTo>
                <a:cubicBezTo>
                  <a:pt x="42" y="2728"/>
                  <a:pt x="42" y="2728"/>
                  <a:pt x="41" y="2724"/>
                </a:cubicBezTo>
                <a:cubicBezTo>
                  <a:pt x="40" y="2721"/>
                  <a:pt x="39" y="2721"/>
                  <a:pt x="38" y="2718"/>
                </a:cubicBezTo>
                <a:cubicBezTo>
                  <a:pt x="37" y="2714"/>
                  <a:pt x="37" y="2714"/>
                  <a:pt x="36" y="2711"/>
                </a:cubicBezTo>
                <a:cubicBezTo>
                  <a:pt x="35" y="2707"/>
                  <a:pt x="35" y="2707"/>
                  <a:pt x="34" y="2704"/>
                </a:cubicBezTo>
                <a:cubicBezTo>
                  <a:pt x="33" y="2701"/>
                  <a:pt x="32" y="2700"/>
                  <a:pt x="31" y="2697"/>
                </a:cubicBezTo>
                <a:cubicBezTo>
                  <a:pt x="30" y="2694"/>
                  <a:pt x="30" y="2693"/>
                  <a:pt x="29" y="2690"/>
                </a:cubicBezTo>
                <a:cubicBezTo>
                  <a:pt x="28" y="2687"/>
                  <a:pt x="28" y="2686"/>
                  <a:pt x="27" y="2683"/>
                </a:cubicBezTo>
                <a:cubicBezTo>
                  <a:pt x="26" y="2680"/>
                  <a:pt x="26" y="2679"/>
                  <a:pt x="25" y="2676"/>
                </a:cubicBezTo>
                <a:cubicBezTo>
                  <a:pt x="24" y="2673"/>
                  <a:pt x="24" y="2672"/>
                  <a:pt x="23" y="2669"/>
                </a:cubicBezTo>
                <a:cubicBezTo>
                  <a:pt x="22" y="2666"/>
                  <a:pt x="22" y="2665"/>
                  <a:pt x="21" y="2662"/>
                </a:cubicBezTo>
                <a:cubicBezTo>
                  <a:pt x="20" y="2659"/>
                  <a:pt x="20" y="2658"/>
                  <a:pt x="20" y="2655"/>
                </a:cubicBezTo>
                <a:cubicBezTo>
                  <a:pt x="19" y="2652"/>
                  <a:pt x="19" y="2651"/>
                  <a:pt x="18" y="2648"/>
                </a:cubicBezTo>
                <a:cubicBezTo>
                  <a:pt x="17" y="2645"/>
                  <a:pt x="17" y="2644"/>
                  <a:pt x="16" y="2641"/>
                </a:cubicBezTo>
                <a:cubicBezTo>
                  <a:pt x="15" y="2638"/>
                  <a:pt x="15" y="2637"/>
                  <a:pt x="15" y="2634"/>
                </a:cubicBezTo>
                <a:cubicBezTo>
                  <a:pt x="14" y="2631"/>
                  <a:pt x="14" y="2630"/>
                  <a:pt x="13" y="2627"/>
                </a:cubicBezTo>
                <a:cubicBezTo>
                  <a:pt x="13" y="2624"/>
                  <a:pt x="12" y="2623"/>
                  <a:pt x="12" y="2620"/>
                </a:cubicBezTo>
                <a:cubicBezTo>
                  <a:pt x="11" y="2617"/>
                  <a:pt x="11" y="2616"/>
                  <a:pt x="10" y="2613"/>
                </a:cubicBezTo>
                <a:cubicBezTo>
                  <a:pt x="10" y="2610"/>
                  <a:pt x="10" y="2610"/>
                  <a:pt x="9" y="2606"/>
                </a:cubicBezTo>
                <a:cubicBezTo>
                  <a:pt x="9" y="2603"/>
                  <a:pt x="9" y="2602"/>
                  <a:pt x="8" y="2599"/>
                </a:cubicBezTo>
                <a:cubicBezTo>
                  <a:pt x="8" y="2596"/>
                  <a:pt x="8" y="2596"/>
                  <a:pt x="7" y="2592"/>
                </a:cubicBezTo>
                <a:cubicBezTo>
                  <a:pt x="7" y="2589"/>
                  <a:pt x="6" y="2589"/>
                  <a:pt x="6" y="2585"/>
                </a:cubicBezTo>
                <a:cubicBezTo>
                  <a:pt x="6" y="2582"/>
                  <a:pt x="6" y="2582"/>
                  <a:pt x="5" y="2579"/>
                </a:cubicBezTo>
                <a:cubicBezTo>
                  <a:pt x="5" y="2575"/>
                  <a:pt x="5" y="2575"/>
                  <a:pt x="4" y="2572"/>
                </a:cubicBezTo>
                <a:cubicBezTo>
                  <a:pt x="4" y="2568"/>
                  <a:pt x="4" y="2568"/>
                  <a:pt x="4" y="2565"/>
                </a:cubicBezTo>
                <a:cubicBezTo>
                  <a:pt x="3" y="2562"/>
                  <a:pt x="3" y="2561"/>
                  <a:pt x="3" y="2558"/>
                </a:cubicBezTo>
                <a:cubicBezTo>
                  <a:pt x="3" y="2555"/>
                  <a:pt x="3" y="2554"/>
                  <a:pt x="2" y="2551"/>
                </a:cubicBezTo>
                <a:cubicBezTo>
                  <a:pt x="2" y="2548"/>
                  <a:pt x="2" y="2547"/>
                  <a:pt x="2" y="2544"/>
                </a:cubicBezTo>
                <a:cubicBezTo>
                  <a:pt x="2" y="2541"/>
                  <a:pt x="2" y="2540"/>
                  <a:pt x="1" y="2537"/>
                </a:cubicBezTo>
                <a:cubicBezTo>
                  <a:pt x="1" y="2534"/>
                  <a:pt x="1" y="2533"/>
                  <a:pt x="1" y="2530"/>
                </a:cubicBezTo>
                <a:cubicBezTo>
                  <a:pt x="1" y="2527"/>
                  <a:pt x="1" y="2526"/>
                  <a:pt x="1" y="2523"/>
                </a:cubicBezTo>
                <a:cubicBezTo>
                  <a:pt x="1" y="2520"/>
                  <a:pt x="1" y="2519"/>
                  <a:pt x="1" y="2516"/>
                </a:cubicBezTo>
                <a:cubicBezTo>
                  <a:pt x="0" y="2513"/>
                  <a:pt x="0" y="2512"/>
                  <a:pt x="0" y="2509"/>
                </a:cubicBezTo>
                <a:cubicBezTo>
                  <a:pt x="0" y="2506"/>
                  <a:pt x="0" y="2505"/>
                  <a:pt x="0" y="2502"/>
                </a:cubicBezTo>
                <a:cubicBezTo>
                  <a:pt x="0" y="2499"/>
                  <a:pt x="0" y="2498"/>
                  <a:pt x="0" y="2495"/>
                </a:cubicBezTo>
                <a:cubicBezTo>
                  <a:pt x="0" y="2492"/>
                  <a:pt x="0" y="2491"/>
                  <a:pt x="1" y="2488"/>
                </a:cubicBezTo>
                <a:cubicBezTo>
                  <a:pt x="1" y="2485"/>
                  <a:pt x="1" y="2484"/>
                  <a:pt x="1" y="2481"/>
                </a:cubicBezTo>
                <a:cubicBezTo>
                  <a:pt x="1" y="2478"/>
                  <a:pt x="1" y="2477"/>
                  <a:pt x="1" y="2474"/>
                </a:cubicBezTo>
                <a:cubicBezTo>
                  <a:pt x="1" y="2471"/>
                  <a:pt x="1" y="2470"/>
                  <a:pt x="1" y="2467"/>
                </a:cubicBezTo>
                <a:cubicBezTo>
                  <a:pt x="2" y="2464"/>
                  <a:pt x="2" y="2463"/>
                  <a:pt x="2" y="2460"/>
                </a:cubicBezTo>
                <a:cubicBezTo>
                  <a:pt x="2" y="2457"/>
                  <a:pt x="2" y="2457"/>
                  <a:pt x="2" y="2453"/>
                </a:cubicBezTo>
                <a:cubicBezTo>
                  <a:pt x="3" y="2450"/>
                  <a:pt x="3" y="2450"/>
                  <a:pt x="3" y="2446"/>
                </a:cubicBezTo>
                <a:cubicBezTo>
                  <a:pt x="3" y="2443"/>
                  <a:pt x="3" y="2443"/>
                  <a:pt x="4" y="2440"/>
                </a:cubicBezTo>
                <a:cubicBezTo>
                  <a:pt x="4" y="2436"/>
                  <a:pt x="4" y="2436"/>
                  <a:pt x="4" y="2433"/>
                </a:cubicBezTo>
                <a:cubicBezTo>
                  <a:pt x="5" y="2429"/>
                  <a:pt x="5" y="2429"/>
                  <a:pt x="5" y="2426"/>
                </a:cubicBezTo>
                <a:cubicBezTo>
                  <a:pt x="6" y="2423"/>
                  <a:pt x="6" y="2422"/>
                  <a:pt x="6" y="2419"/>
                </a:cubicBezTo>
                <a:cubicBezTo>
                  <a:pt x="6" y="2416"/>
                  <a:pt x="7" y="2415"/>
                  <a:pt x="7" y="2412"/>
                </a:cubicBezTo>
                <a:cubicBezTo>
                  <a:pt x="8" y="2409"/>
                  <a:pt x="8" y="2408"/>
                  <a:pt x="8" y="2405"/>
                </a:cubicBezTo>
                <a:cubicBezTo>
                  <a:pt x="9" y="2402"/>
                  <a:pt x="9" y="2401"/>
                  <a:pt x="9" y="2398"/>
                </a:cubicBezTo>
                <a:cubicBezTo>
                  <a:pt x="10" y="2395"/>
                  <a:pt x="10" y="2394"/>
                  <a:pt x="10" y="2391"/>
                </a:cubicBezTo>
                <a:cubicBezTo>
                  <a:pt x="11" y="2388"/>
                  <a:pt x="11" y="2387"/>
                  <a:pt x="12" y="2384"/>
                </a:cubicBezTo>
                <a:cubicBezTo>
                  <a:pt x="12" y="2381"/>
                  <a:pt x="13" y="2380"/>
                  <a:pt x="13" y="2377"/>
                </a:cubicBezTo>
                <a:cubicBezTo>
                  <a:pt x="14" y="2374"/>
                  <a:pt x="14" y="2373"/>
                  <a:pt x="15" y="2370"/>
                </a:cubicBezTo>
                <a:cubicBezTo>
                  <a:pt x="15" y="2367"/>
                  <a:pt x="15" y="2366"/>
                  <a:pt x="16" y="2363"/>
                </a:cubicBezTo>
                <a:cubicBezTo>
                  <a:pt x="17" y="2360"/>
                  <a:pt x="17" y="2359"/>
                  <a:pt x="18" y="2356"/>
                </a:cubicBezTo>
                <a:cubicBezTo>
                  <a:pt x="19" y="2353"/>
                  <a:pt x="19" y="2352"/>
                  <a:pt x="20" y="2349"/>
                </a:cubicBezTo>
                <a:cubicBezTo>
                  <a:pt x="20" y="2346"/>
                  <a:pt x="20" y="2345"/>
                  <a:pt x="21" y="2342"/>
                </a:cubicBezTo>
                <a:cubicBezTo>
                  <a:pt x="22" y="2339"/>
                  <a:pt x="22" y="2338"/>
                  <a:pt x="23" y="2335"/>
                </a:cubicBezTo>
                <a:cubicBezTo>
                  <a:pt x="24" y="2332"/>
                  <a:pt x="24" y="2331"/>
                  <a:pt x="25" y="2328"/>
                </a:cubicBezTo>
                <a:cubicBezTo>
                  <a:pt x="26" y="2325"/>
                  <a:pt x="26" y="2325"/>
                  <a:pt x="27" y="2321"/>
                </a:cubicBezTo>
                <a:cubicBezTo>
                  <a:pt x="28" y="2318"/>
                  <a:pt x="28" y="2318"/>
                  <a:pt x="29" y="2314"/>
                </a:cubicBezTo>
                <a:cubicBezTo>
                  <a:pt x="30" y="2311"/>
                  <a:pt x="30" y="2311"/>
                  <a:pt x="31" y="2307"/>
                </a:cubicBezTo>
                <a:cubicBezTo>
                  <a:pt x="32" y="2304"/>
                  <a:pt x="33" y="2304"/>
                  <a:pt x="34" y="2301"/>
                </a:cubicBezTo>
                <a:cubicBezTo>
                  <a:pt x="35" y="2297"/>
                  <a:pt x="35" y="2297"/>
                  <a:pt x="36" y="2294"/>
                </a:cubicBezTo>
                <a:cubicBezTo>
                  <a:pt x="37" y="2290"/>
                  <a:pt x="37" y="2290"/>
                  <a:pt x="38" y="2287"/>
                </a:cubicBezTo>
                <a:cubicBezTo>
                  <a:pt x="39" y="2284"/>
                  <a:pt x="40" y="2283"/>
                  <a:pt x="41" y="2280"/>
                </a:cubicBezTo>
                <a:cubicBezTo>
                  <a:pt x="42" y="2277"/>
                  <a:pt x="42" y="2276"/>
                  <a:pt x="43" y="2273"/>
                </a:cubicBezTo>
                <a:cubicBezTo>
                  <a:pt x="45" y="2270"/>
                  <a:pt x="45" y="2269"/>
                  <a:pt x="46" y="2266"/>
                </a:cubicBezTo>
                <a:cubicBezTo>
                  <a:pt x="47" y="2263"/>
                  <a:pt x="48" y="2262"/>
                  <a:pt x="49" y="2259"/>
                </a:cubicBezTo>
                <a:cubicBezTo>
                  <a:pt x="50" y="2256"/>
                  <a:pt x="50" y="2255"/>
                  <a:pt x="52" y="2252"/>
                </a:cubicBezTo>
                <a:cubicBezTo>
                  <a:pt x="53" y="2249"/>
                  <a:pt x="53" y="2248"/>
                  <a:pt x="55" y="2245"/>
                </a:cubicBezTo>
                <a:cubicBezTo>
                  <a:pt x="56" y="2242"/>
                  <a:pt x="56" y="2241"/>
                  <a:pt x="57" y="2238"/>
                </a:cubicBezTo>
                <a:cubicBezTo>
                  <a:pt x="59" y="2235"/>
                  <a:pt x="59" y="2234"/>
                  <a:pt x="61" y="2231"/>
                </a:cubicBezTo>
                <a:cubicBezTo>
                  <a:pt x="62" y="2228"/>
                  <a:pt x="62" y="2227"/>
                  <a:pt x="64" y="2224"/>
                </a:cubicBezTo>
                <a:cubicBezTo>
                  <a:pt x="65" y="2221"/>
                  <a:pt x="65" y="2220"/>
                  <a:pt x="67" y="2217"/>
                </a:cubicBezTo>
                <a:cubicBezTo>
                  <a:pt x="68" y="2214"/>
                  <a:pt x="69" y="2213"/>
                  <a:pt x="70" y="2210"/>
                </a:cubicBezTo>
                <a:cubicBezTo>
                  <a:pt x="72" y="2207"/>
                  <a:pt x="72" y="2206"/>
                  <a:pt x="73" y="2203"/>
                </a:cubicBezTo>
                <a:cubicBezTo>
                  <a:pt x="75" y="2200"/>
                  <a:pt x="75" y="2199"/>
                  <a:pt x="77" y="2196"/>
                </a:cubicBezTo>
                <a:cubicBezTo>
                  <a:pt x="78" y="2193"/>
                  <a:pt x="79" y="2192"/>
                  <a:pt x="80" y="2189"/>
                </a:cubicBezTo>
                <a:cubicBezTo>
                  <a:pt x="82" y="2186"/>
                  <a:pt x="82" y="2186"/>
                  <a:pt x="84" y="2182"/>
                </a:cubicBezTo>
                <a:cubicBezTo>
                  <a:pt x="86" y="2179"/>
                  <a:pt x="86" y="2179"/>
                  <a:pt x="88" y="2175"/>
                </a:cubicBezTo>
                <a:cubicBezTo>
                  <a:pt x="89" y="2172"/>
                  <a:pt x="90" y="2172"/>
                  <a:pt x="91" y="2168"/>
                </a:cubicBezTo>
                <a:cubicBezTo>
                  <a:pt x="93" y="2165"/>
                  <a:pt x="94" y="2165"/>
                  <a:pt x="95" y="2162"/>
                </a:cubicBezTo>
                <a:cubicBezTo>
                  <a:pt x="97" y="2158"/>
                  <a:pt x="97" y="2158"/>
                  <a:pt x="99" y="2155"/>
                </a:cubicBezTo>
                <a:cubicBezTo>
                  <a:pt x="101" y="2151"/>
                  <a:pt x="101" y="2151"/>
                  <a:pt x="103" y="2148"/>
                </a:cubicBezTo>
                <a:cubicBezTo>
                  <a:pt x="105" y="2145"/>
                  <a:pt x="105" y="2144"/>
                  <a:pt x="107" y="2141"/>
                </a:cubicBezTo>
                <a:cubicBezTo>
                  <a:pt x="109" y="2138"/>
                  <a:pt x="109" y="2137"/>
                  <a:pt x="111" y="2134"/>
                </a:cubicBezTo>
                <a:cubicBezTo>
                  <a:pt x="113" y="2131"/>
                  <a:pt x="114" y="2130"/>
                  <a:pt x="115" y="2127"/>
                </a:cubicBezTo>
                <a:cubicBezTo>
                  <a:pt x="117" y="2124"/>
                  <a:pt x="118" y="2123"/>
                  <a:pt x="120" y="2120"/>
                </a:cubicBezTo>
                <a:cubicBezTo>
                  <a:pt x="122" y="2117"/>
                  <a:pt x="122" y="2116"/>
                  <a:pt x="124" y="2113"/>
                </a:cubicBezTo>
                <a:cubicBezTo>
                  <a:pt x="126" y="2110"/>
                  <a:pt x="127" y="2109"/>
                  <a:pt x="129" y="2106"/>
                </a:cubicBezTo>
                <a:cubicBezTo>
                  <a:pt x="131" y="2103"/>
                  <a:pt x="131" y="2102"/>
                  <a:pt x="133" y="2099"/>
                </a:cubicBezTo>
                <a:cubicBezTo>
                  <a:pt x="135" y="2096"/>
                  <a:pt x="136" y="2095"/>
                  <a:pt x="138" y="2092"/>
                </a:cubicBezTo>
                <a:cubicBezTo>
                  <a:pt x="140" y="2089"/>
                  <a:pt x="140" y="2088"/>
                  <a:pt x="142" y="2085"/>
                </a:cubicBezTo>
                <a:cubicBezTo>
                  <a:pt x="144" y="2082"/>
                  <a:pt x="145" y="2081"/>
                  <a:pt x="147" y="2078"/>
                </a:cubicBezTo>
                <a:cubicBezTo>
                  <a:pt x="149" y="2075"/>
                  <a:pt x="150" y="2074"/>
                  <a:pt x="152" y="2071"/>
                </a:cubicBezTo>
                <a:cubicBezTo>
                  <a:pt x="154" y="2068"/>
                  <a:pt x="155" y="2067"/>
                  <a:pt x="157" y="2064"/>
                </a:cubicBezTo>
                <a:cubicBezTo>
                  <a:pt x="159" y="2061"/>
                  <a:pt x="160" y="2060"/>
                  <a:pt x="162" y="2057"/>
                </a:cubicBezTo>
                <a:cubicBezTo>
                  <a:pt x="164" y="2054"/>
                  <a:pt x="165" y="2053"/>
                  <a:pt x="167" y="2050"/>
                </a:cubicBezTo>
                <a:cubicBezTo>
                  <a:pt x="169" y="2047"/>
                  <a:pt x="170" y="2047"/>
                  <a:pt x="172" y="2043"/>
                </a:cubicBezTo>
                <a:cubicBezTo>
                  <a:pt x="174" y="2040"/>
                  <a:pt x="175" y="2040"/>
                  <a:pt x="177" y="2036"/>
                </a:cubicBezTo>
                <a:cubicBezTo>
                  <a:pt x="179" y="2033"/>
                  <a:pt x="180" y="2033"/>
                  <a:pt x="182" y="2029"/>
                </a:cubicBezTo>
                <a:cubicBezTo>
                  <a:pt x="185" y="2026"/>
                  <a:pt x="185" y="2026"/>
                  <a:pt x="188" y="2022"/>
                </a:cubicBezTo>
                <a:cubicBezTo>
                  <a:pt x="190" y="2019"/>
                  <a:pt x="191" y="2019"/>
                  <a:pt x="193" y="2016"/>
                </a:cubicBezTo>
                <a:cubicBezTo>
                  <a:pt x="196" y="2012"/>
                  <a:pt x="196" y="2012"/>
                  <a:pt x="199" y="2009"/>
                </a:cubicBezTo>
                <a:cubicBezTo>
                  <a:pt x="201" y="2005"/>
                  <a:pt x="202" y="2005"/>
                  <a:pt x="204" y="2002"/>
                </a:cubicBezTo>
                <a:cubicBezTo>
                  <a:pt x="207" y="1999"/>
                  <a:pt x="207" y="1998"/>
                  <a:pt x="210" y="1995"/>
                </a:cubicBezTo>
                <a:cubicBezTo>
                  <a:pt x="213" y="1992"/>
                  <a:pt x="213" y="1991"/>
                  <a:pt x="216" y="1988"/>
                </a:cubicBezTo>
                <a:cubicBezTo>
                  <a:pt x="218" y="1985"/>
                  <a:pt x="219" y="1984"/>
                  <a:pt x="221" y="1981"/>
                </a:cubicBezTo>
                <a:cubicBezTo>
                  <a:pt x="224" y="1978"/>
                  <a:pt x="225" y="1977"/>
                  <a:pt x="227" y="1974"/>
                </a:cubicBezTo>
                <a:cubicBezTo>
                  <a:pt x="230" y="1971"/>
                  <a:pt x="231" y="1970"/>
                  <a:pt x="233" y="1967"/>
                </a:cubicBezTo>
                <a:cubicBezTo>
                  <a:pt x="236" y="1964"/>
                  <a:pt x="237" y="1963"/>
                  <a:pt x="239" y="1960"/>
                </a:cubicBezTo>
                <a:cubicBezTo>
                  <a:pt x="242" y="1957"/>
                  <a:pt x="243" y="1956"/>
                  <a:pt x="245" y="1953"/>
                </a:cubicBezTo>
                <a:cubicBezTo>
                  <a:pt x="248" y="1950"/>
                  <a:pt x="249" y="1949"/>
                  <a:pt x="252" y="1946"/>
                </a:cubicBezTo>
                <a:cubicBezTo>
                  <a:pt x="254" y="1943"/>
                  <a:pt x="255" y="1942"/>
                  <a:pt x="258" y="1939"/>
                </a:cubicBezTo>
                <a:cubicBezTo>
                  <a:pt x="261" y="1936"/>
                  <a:pt x="261" y="1935"/>
                  <a:pt x="264" y="1932"/>
                </a:cubicBezTo>
                <a:cubicBezTo>
                  <a:pt x="267" y="1929"/>
                  <a:pt x="268" y="1928"/>
                  <a:pt x="271" y="1925"/>
                </a:cubicBezTo>
                <a:cubicBezTo>
                  <a:pt x="274" y="1922"/>
                  <a:pt x="274" y="1921"/>
                  <a:pt x="277" y="1918"/>
                </a:cubicBezTo>
                <a:cubicBezTo>
                  <a:pt x="280" y="1915"/>
                  <a:pt x="281" y="1914"/>
                  <a:pt x="284" y="1911"/>
                </a:cubicBezTo>
                <a:cubicBezTo>
                  <a:pt x="287" y="1908"/>
                  <a:pt x="287" y="1908"/>
                  <a:pt x="290" y="1904"/>
                </a:cubicBezTo>
                <a:cubicBezTo>
                  <a:pt x="293" y="1901"/>
                  <a:pt x="294" y="1901"/>
                  <a:pt x="297" y="1897"/>
                </a:cubicBezTo>
                <a:cubicBezTo>
                  <a:pt x="300" y="1894"/>
                  <a:pt x="301" y="1894"/>
                  <a:pt x="304" y="1890"/>
                </a:cubicBezTo>
                <a:cubicBezTo>
                  <a:pt x="307" y="1887"/>
                  <a:pt x="308" y="1887"/>
                  <a:pt x="311" y="1883"/>
                </a:cubicBezTo>
                <a:cubicBezTo>
                  <a:pt x="314" y="1880"/>
                  <a:pt x="314" y="1880"/>
                  <a:pt x="318" y="1877"/>
                </a:cubicBezTo>
                <a:cubicBezTo>
                  <a:pt x="321" y="1873"/>
                  <a:pt x="321" y="1873"/>
                  <a:pt x="325" y="1870"/>
                </a:cubicBezTo>
                <a:cubicBezTo>
                  <a:pt x="328" y="1866"/>
                  <a:pt x="328" y="1866"/>
                  <a:pt x="332" y="1863"/>
                </a:cubicBezTo>
                <a:cubicBezTo>
                  <a:pt x="335" y="1860"/>
                  <a:pt x="336" y="1859"/>
                  <a:pt x="339" y="1856"/>
                </a:cubicBezTo>
                <a:cubicBezTo>
                  <a:pt x="342" y="1853"/>
                  <a:pt x="343" y="1852"/>
                  <a:pt x="346" y="1849"/>
                </a:cubicBezTo>
                <a:cubicBezTo>
                  <a:pt x="349" y="1846"/>
                  <a:pt x="350" y="1845"/>
                  <a:pt x="353" y="1842"/>
                </a:cubicBezTo>
                <a:cubicBezTo>
                  <a:pt x="356" y="1839"/>
                  <a:pt x="357" y="1838"/>
                  <a:pt x="361" y="1835"/>
                </a:cubicBezTo>
                <a:cubicBezTo>
                  <a:pt x="364" y="1832"/>
                  <a:pt x="365" y="1831"/>
                  <a:pt x="368" y="1828"/>
                </a:cubicBezTo>
                <a:cubicBezTo>
                  <a:pt x="371" y="1825"/>
                  <a:pt x="372" y="1824"/>
                  <a:pt x="376" y="1821"/>
                </a:cubicBezTo>
                <a:cubicBezTo>
                  <a:pt x="379" y="1818"/>
                  <a:pt x="380" y="1817"/>
                  <a:pt x="383" y="1814"/>
                </a:cubicBezTo>
                <a:cubicBezTo>
                  <a:pt x="386" y="1811"/>
                  <a:pt x="387" y="1810"/>
                  <a:pt x="391" y="1807"/>
                </a:cubicBezTo>
                <a:cubicBezTo>
                  <a:pt x="394" y="1804"/>
                  <a:pt x="395" y="1803"/>
                  <a:pt x="398" y="1800"/>
                </a:cubicBezTo>
                <a:cubicBezTo>
                  <a:pt x="402" y="1797"/>
                  <a:pt x="403" y="1796"/>
                  <a:pt x="406" y="1793"/>
                </a:cubicBezTo>
                <a:cubicBezTo>
                  <a:pt x="410" y="1790"/>
                  <a:pt x="411" y="1789"/>
                  <a:pt x="414" y="1786"/>
                </a:cubicBezTo>
                <a:cubicBezTo>
                  <a:pt x="418" y="1783"/>
                  <a:pt x="418" y="1782"/>
                  <a:pt x="422" y="1779"/>
                </a:cubicBezTo>
                <a:cubicBezTo>
                  <a:pt x="426" y="1776"/>
                  <a:pt x="426" y="1775"/>
                  <a:pt x="430" y="1772"/>
                </a:cubicBezTo>
                <a:cubicBezTo>
                  <a:pt x="434" y="1769"/>
                  <a:pt x="435" y="1769"/>
                  <a:pt x="438" y="1765"/>
                </a:cubicBezTo>
                <a:cubicBezTo>
                  <a:pt x="442" y="1762"/>
                  <a:pt x="443" y="1762"/>
                  <a:pt x="446" y="1758"/>
                </a:cubicBezTo>
                <a:cubicBezTo>
                  <a:pt x="450" y="1755"/>
                  <a:pt x="451" y="1755"/>
                  <a:pt x="454" y="1751"/>
                </a:cubicBezTo>
                <a:cubicBezTo>
                  <a:pt x="458" y="1748"/>
                  <a:pt x="459" y="1748"/>
                  <a:pt x="463" y="1744"/>
                </a:cubicBezTo>
                <a:cubicBezTo>
                  <a:pt x="467" y="1741"/>
                  <a:pt x="467" y="1741"/>
                  <a:pt x="471" y="1738"/>
                </a:cubicBezTo>
                <a:cubicBezTo>
                  <a:pt x="475" y="1734"/>
                  <a:pt x="476" y="1734"/>
                  <a:pt x="480" y="1731"/>
                </a:cubicBezTo>
                <a:cubicBezTo>
                  <a:pt x="483" y="1727"/>
                  <a:pt x="484" y="1727"/>
                  <a:pt x="488" y="1724"/>
                </a:cubicBezTo>
                <a:cubicBezTo>
                  <a:pt x="492" y="1721"/>
                  <a:pt x="493" y="1720"/>
                  <a:pt x="497" y="1717"/>
                </a:cubicBezTo>
                <a:cubicBezTo>
                  <a:pt x="501" y="1714"/>
                  <a:pt x="501" y="1713"/>
                  <a:pt x="505" y="1710"/>
                </a:cubicBezTo>
                <a:cubicBezTo>
                  <a:pt x="509" y="1707"/>
                  <a:pt x="510" y="1706"/>
                  <a:pt x="514" y="1703"/>
                </a:cubicBezTo>
                <a:cubicBezTo>
                  <a:pt x="518" y="1700"/>
                  <a:pt x="519" y="1699"/>
                  <a:pt x="523" y="1696"/>
                </a:cubicBezTo>
                <a:cubicBezTo>
                  <a:pt x="527" y="1693"/>
                  <a:pt x="528" y="1692"/>
                  <a:pt x="532" y="1689"/>
                </a:cubicBezTo>
                <a:cubicBezTo>
                  <a:pt x="536" y="1686"/>
                  <a:pt x="537" y="1685"/>
                  <a:pt x="541" y="1682"/>
                </a:cubicBezTo>
                <a:cubicBezTo>
                  <a:pt x="545" y="1679"/>
                  <a:pt x="545" y="1678"/>
                  <a:pt x="550" y="1675"/>
                </a:cubicBezTo>
                <a:cubicBezTo>
                  <a:pt x="554" y="1672"/>
                  <a:pt x="554" y="1671"/>
                  <a:pt x="559" y="1668"/>
                </a:cubicBezTo>
                <a:cubicBezTo>
                  <a:pt x="563" y="1665"/>
                  <a:pt x="564" y="1664"/>
                  <a:pt x="568" y="1661"/>
                </a:cubicBezTo>
                <a:cubicBezTo>
                  <a:pt x="572" y="1658"/>
                  <a:pt x="573" y="1657"/>
                  <a:pt x="577" y="1654"/>
                </a:cubicBezTo>
                <a:cubicBezTo>
                  <a:pt x="581" y="1651"/>
                  <a:pt x="582" y="1650"/>
                  <a:pt x="586" y="1647"/>
                </a:cubicBezTo>
                <a:cubicBezTo>
                  <a:pt x="590" y="1644"/>
                  <a:pt x="591" y="1643"/>
                  <a:pt x="595" y="1640"/>
                </a:cubicBezTo>
                <a:cubicBezTo>
                  <a:pt x="600" y="1637"/>
                  <a:pt x="601" y="1636"/>
                  <a:pt x="605" y="1633"/>
                </a:cubicBezTo>
                <a:cubicBezTo>
                  <a:pt x="609" y="1630"/>
                  <a:pt x="610" y="1629"/>
                  <a:pt x="614" y="1626"/>
                </a:cubicBezTo>
                <a:cubicBezTo>
                  <a:pt x="619" y="1623"/>
                  <a:pt x="620" y="1623"/>
                  <a:pt x="624" y="1619"/>
                </a:cubicBezTo>
                <a:cubicBezTo>
                  <a:pt x="628" y="1616"/>
                  <a:pt x="629" y="1616"/>
                  <a:pt x="633" y="1612"/>
                </a:cubicBezTo>
                <a:cubicBezTo>
                  <a:pt x="638" y="1609"/>
                  <a:pt x="639" y="1609"/>
                  <a:pt x="643" y="1605"/>
                </a:cubicBezTo>
                <a:cubicBezTo>
                  <a:pt x="648" y="1602"/>
                  <a:pt x="648" y="1602"/>
                  <a:pt x="653" y="1599"/>
                </a:cubicBezTo>
                <a:cubicBezTo>
                  <a:pt x="657" y="1595"/>
                  <a:pt x="658" y="1595"/>
                  <a:pt x="663" y="1592"/>
                </a:cubicBezTo>
                <a:cubicBezTo>
                  <a:pt x="667" y="1588"/>
                  <a:pt x="668" y="1588"/>
                  <a:pt x="673" y="1585"/>
                </a:cubicBezTo>
                <a:cubicBezTo>
                  <a:pt x="677" y="1582"/>
                  <a:pt x="678" y="1581"/>
                  <a:pt x="683" y="1578"/>
                </a:cubicBezTo>
                <a:cubicBezTo>
                  <a:pt x="687" y="1575"/>
                  <a:pt x="688" y="1574"/>
                  <a:pt x="692" y="1571"/>
                </a:cubicBezTo>
                <a:cubicBezTo>
                  <a:pt x="697" y="1568"/>
                  <a:pt x="698" y="1567"/>
                  <a:pt x="703" y="1564"/>
                </a:cubicBezTo>
                <a:cubicBezTo>
                  <a:pt x="707" y="1561"/>
                  <a:pt x="708" y="1560"/>
                  <a:pt x="713" y="1557"/>
                </a:cubicBezTo>
                <a:cubicBezTo>
                  <a:pt x="717" y="1554"/>
                  <a:pt x="718" y="1553"/>
                  <a:pt x="723" y="1550"/>
                </a:cubicBezTo>
                <a:cubicBezTo>
                  <a:pt x="727" y="1547"/>
                  <a:pt x="729" y="1546"/>
                  <a:pt x="733" y="1543"/>
                </a:cubicBezTo>
                <a:cubicBezTo>
                  <a:pt x="738" y="1540"/>
                  <a:pt x="739" y="1539"/>
                  <a:pt x="743" y="1536"/>
                </a:cubicBezTo>
                <a:cubicBezTo>
                  <a:pt x="748" y="1533"/>
                  <a:pt x="749" y="1532"/>
                  <a:pt x="754" y="1529"/>
                </a:cubicBezTo>
                <a:cubicBezTo>
                  <a:pt x="759" y="1526"/>
                  <a:pt x="760" y="1525"/>
                  <a:pt x="764" y="1522"/>
                </a:cubicBezTo>
                <a:cubicBezTo>
                  <a:pt x="769" y="1519"/>
                  <a:pt x="770" y="1518"/>
                  <a:pt x="775" y="1515"/>
                </a:cubicBezTo>
                <a:cubicBezTo>
                  <a:pt x="780" y="1512"/>
                  <a:pt x="781" y="1511"/>
                  <a:pt x="785" y="1508"/>
                </a:cubicBezTo>
                <a:cubicBezTo>
                  <a:pt x="790" y="1505"/>
                  <a:pt x="791" y="1504"/>
                  <a:pt x="796" y="1501"/>
                </a:cubicBezTo>
                <a:cubicBezTo>
                  <a:pt x="801" y="1498"/>
                  <a:pt x="802" y="1497"/>
                  <a:pt x="807" y="1494"/>
                </a:cubicBezTo>
                <a:cubicBezTo>
                  <a:pt x="812" y="1491"/>
                  <a:pt x="813" y="1490"/>
                  <a:pt x="818" y="1487"/>
                </a:cubicBezTo>
                <a:cubicBezTo>
                  <a:pt x="823" y="1484"/>
                  <a:pt x="824" y="1484"/>
                  <a:pt x="828" y="1480"/>
                </a:cubicBezTo>
                <a:cubicBezTo>
                  <a:pt x="833" y="1477"/>
                  <a:pt x="834" y="1477"/>
                  <a:pt x="839" y="1473"/>
                </a:cubicBezTo>
                <a:cubicBezTo>
                  <a:pt x="844" y="1470"/>
                  <a:pt x="845" y="1470"/>
                  <a:pt x="850" y="1467"/>
                </a:cubicBezTo>
                <a:cubicBezTo>
                  <a:pt x="855" y="1463"/>
                  <a:pt x="856" y="1463"/>
                  <a:pt x="861" y="1460"/>
                </a:cubicBezTo>
                <a:cubicBezTo>
                  <a:pt x="866" y="1456"/>
                  <a:pt x="867" y="1456"/>
                  <a:pt x="872" y="1453"/>
                </a:cubicBezTo>
                <a:cubicBezTo>
                  <a:pt x="877" y="1449"/>
                  <a:pt x="879" y="1449"/>
                  <a:pt x="884" y="1446"/>
                </a:cubicBezTo>
                <a:cubicBezTo>
                  <a:pt x="889" y="1443"/>
                  <a:pt x="890" y="1442"/>
                  <a:pt x="895" y="1439"/>
                </a:cubicBezTo>
                <a:cubicBezTo>
                  <a:pt x="900" y="1436"/>
                  <a:pt x="901" y="1435"/>
                  <a:pt x="906" y="1432"/>
                </a:cubicBezTo>
                <a:cubicBezTo>
                  <a:pt x="911" y="1429"/>
                  <a:pt x="912" y="1428"/>
                  <a:pt x="918" y="1425"/>
                </a:cubicBezTo>
                <a:cubicBezTo>
                  <a:pt x="923" y="1422"/>
                  <a:pt x="924" y="1421"/>
                  <a:pt x="929" y="1418"/>
                </a:cubicBezTo>
                <a:cubicBezTo>
                  <a:pt x="934" y="1415"/>
                  <a:pt x="935" y="1414"/>
                  <a:pt x="940" y="1411"/>
                </a:cubicBezTo>
                <a:cubicBezTo>
                  <a:pt x="946" y="1408"/>
                  <a:pt x="947" y="1407"/>
                  <a:pt x="952" y="1404"/>
                </a:cubicBezTo>
                <a:cubicBezTo>
                  <a:pt x="957" y="1401"/>
                  <a:pt x="958" y="1400"/>
                  <a:pt x="963" y="1397"/>
                </a:cubicBezTo>
                <a:cubicBezTo>
                  <a:pt x="969" y="1394"/>
                  <a:pt x="970" y="1393"/>
                  <a:pt x="975" y="1390"/>
                </a:cubicBezTo>
                <a:cubicBezTo>
                  <a:pt x="980" y="1387"/>
                  <a:pt x="982" y="1386"/>
                  <a:pt x="987" y="1383"/>
                </a:cubicBezTo>
                <a:cubicBezTo>
                  <a:pt x="992" y="1380"/>
                  <a:pt x="993" y="1379"/>
                  <a:pt x="999" y="1376"/>
                </a:cubicBezTo>
                <a:cubicBezTo>
                  <a:pt x="1004" y="1373"/>
                  <a:pt x="1005" y="1372"/>
                  <a:pt x="1010" y="1369"/>
                </a:cubicBezTo>
                <a:cubicBezTo>
                  <a:pt x="1016" y="1366"/>
                  <a:pt x="1017" y="1365"/>
                  <a:pt x="1022" y="1362"/>
                </a:cubicBezTo>
                <a:cubicBezTo>
                  <a:pt x="1028" y="1359"/>
                  <a:pt x="1029" y="1358"/>
                  <a:pt x="1034" y="1355"/>
                </a:cubicBezTo>
                <a:cubicBezTo>
                  <a:pt x="1040" y="1352"/>
                  <a:pt x="1041" y="1351"/>
                  <a:pt x="1046" y="1348"/>
                </a:cubicBezTo>
                <a:cubicBezTo>
                  <a:pt x="1052" y="1345"/>
                  <a:pt x="1053" y="1345"/>
                  <a:pt x="1058" y="1341"/>
                </a:cubicBezTo>
                <a:cubicBezTo>
                  <a:pt x="1064" y="1338"/>
                  <a:pt x="1065" y="1338"/>
                  <a:pt x="1071" y="1334"/>
                </a:cubicBezTo>
                <a:cubicBezTo>
                  <a:pt x="1076" y="1331"/>
                  <a:pt x="1077" y="1331"/>
                  <a:pt x="1083" y="1328"/>
                </a:cubicBezTo>
                <a:cubicBezTo>
                  <a:pt x="1088" y="1324"/>
                  <a:pt x="1090" y="1324"/>
                  <a:pt x="1095" y="1321"/>
                </a:cubicBezTo>
                <a:cubicBezTo>
                  <a:pt x="1101" y="1317"/>
                  <a:pt x="1102" y="1317"/>
                  <a:pt x="1107" y="1314"/>
                </a:cubicBezTo>
                <a:cubicBezTo>
                  <a:pt x="1113" y="1310"/>
                  <a:pt x="1114" y="1310"/>
                  <a:pt x="1120" y="1307"/>
                </a:cubicBezTo>
                <a:cubicBezTo>
                  <a:pt x="1125" y="1304"/>
                  <a:pt x="1127" y="1303"/>
                  <a:pt x="1132" y="1300"/>
                </a:cubicBezTo>
                <a:cubicBezTo>
                  <a:pt x="1138" y="1297"/>
                  <a:pt x="1139" y="1296"/>
                  <a:pt x="1145" y="1293"/>
                </a:cubicBezTo>
                <a:cubicBezTo>
                  <a:pt x="1150" y="1290"/>
                  <a:pt x="1151" y="1289"/>
                  <a:pt x="1157" y="1286"/>
                </a:cubicBezTo>
                <a:cubicBezTo>
                  <a:pt x="1163" y="1283"/>
                  <a:pt x="1164" y="1282"/>
                  <a:pt x="1170" y="1279"/>
                </a:cubicBezTo>
                <a:cubicBezTo>
                  <a:pt x="1175" y="1276"/>
                  <a:pt x="1177" y="1275"/>
                  <a:pt x="1182" y="1272"/>
                </a:cubicBezTo>
                <a:cubicBezTo>
                  <a:pt x="1188" y="1269"/>
                  <a:pt x="1189" y="1268"/>
                  <a:pt x="1195" y="1265"/>
                </a:cubicBezTo>
                <a:cubicBezTo>
                  <a:pt x="1201" y="1262"/>
                  <a:pt x="1202" y="1261"/>
                  <a:pt x="1208" y="1258"/>
                </a:cubicBezTo>
                <a:cubicBezTo>
                  <a:pt x="1214" y="1255"/>
                  <a:pt x="1215" y="1254"/>
                  <a:pt x="1221" y="1251"/>
                </a:cubicBezTo>
                <a:cubicBezTo>
                  <a:pt x="1227" y="1248"/>
                  <a:pt x="1228" y="1247"/>
                  <a:pt x="1234" y="1244"/>
                </a:cubicBezTo>
                <a:cubicBezTo>
                  <a:pt x="1239" y="1241"/>
                  <a:pt x="1241" y="1240"/>
                  <a:pt x="1247" y="1237"/>
                </a:cubicBezTo>
                <a:cubicBezTo>
                  <a:pt x="1252" y="1234"/>
                  <a:pt x="1254" y="1233"/>
                  <a:pt x="1260" y="1230"/>
                </a:cubicBezTo>
                <a:cubicBezTo>
                  <a:pt x="1265" y="1227"/>
                  <a:pt x="1267" y="1226"/>
                  <a:pt x="1273" y="1223"/>
                </a:cubicBezTo>
                <a:cubicBezTo>
                  <a:pt x="1278" y="1220"/>
                  <a:pt x="1280" y="1219"/>
                  <a:pt x="1286" y="1216"/>
                </a:cubicBezTo>
                <a:cubicBezTo>
                  <a:pt x="1292" y="1213"/>
                  <a:pt x="1293" y="1212"/>
                  <a:pt x="1299" y="1209"/>
                </a:cubicBezTo>
                <a:cubicBezTo>
                  <a:pt x="1305" y="1206"/>
                  <a:pt x="1306" y="1206"/>
                  <a:pt x="1312" y="1202"/>
                </a:cubicBezTo>
                <a:cubicBezTo>
                  <a:pt x="1318" y="1199"/>
                  <a:pt x="1319" y="1199"/>
                  <a:pt x="1325" y="1195"/>
                </a:cubicBezTo>
                <a:cubicBezTo>
                  <a:pt x="1331" y="1192"/>
                  <a:pt x="1333" y="1192"/>
                  <a:pt x="1339" y="1189"/>
                </a:cubicBezTo>
                <a:cubicBezTo>
                  <a:pt x="1345" y="1185"/>
                  <a:pt x="1346" y="1185"/>
                  <a:pt x="1352" y="1182"/>
                </a:cubicBezTo>
                <a:cubicBezTo>
                  <a:pt x="1358" y="1178"/>
                  <a:pt x="1359" y="1178"/>
                  <a:pt x="1365" y="1175"/>
                </a:cubicBezTo>
                <a:cubicBezTo>
                  <a:pt x="1372" y="1171"/>
                  <a:pt x="1373" y="1171"/>
                  <a:pt x="1379" y="1168"/>
                </a:cubicBezTo>
                <a:cubicBezTo>
                  <a:pt x="1385" y="1164"/>
                  <a:pt x="1386" y="1164"/>
                  <a:pt x="1392" y="1161"/>
                </a:cubicBezTo>
                <a:cubicBezTo>
                  <a:pt x="1399" y="1158"/>
                  <a:pt x="1400" y="1157"/>
                  <a:pt x="1406" y="1154"/>
                </a:cubicBezTo>
                <a:cubicBezTo>
                  <a:pt x="1412" y="1151"/>
                  <a:pt x="1414" y="1150"/>
                  <a:pt x="1420" y="1147"/>
                </a:cubicBezTo>
                <a:cubicBezTo>
                  <a:pt x="1426" y="1144"/>
                  <a:pt x="1427" y="1143"/>
                  <a:pt x="1433" y="1140"/>
                </a:cubicBezTo>
                <a:cubicBezTo>
                  <a:pt x="1440" y="1137"/>
                  <a:pt x="1441" y="1136"/>
                  <a:pt x="1447" y="1133"/>
                </a:cubicBezTo>
                <a:cubicBezTo>
                  <a:pt x="1453" y="1130"/>
                  <a:pt x="1455" y="1129"/>
                  <a:pt x="1461" y="1126"/>
                </a:cubicBezTo>
                <a:cubicBezTo>
                  <a:pt x="1467" y="1123"/>
                  <a:pt x="1469" y="1122"/>
                  <a:pt x="1475" y="1119"/>
                </a:cubicBezTo>
                <a:cubicBezTo>
                  <a:pt x="1481" y="1116"/>
                  <a:pt x="1482" y="1115"/>
                  <a:pt x="1489" y="1112"/>
                </a:cubicBezTo>
                <a:cubicBezTo>
                  <a:pt x="1495" y="1109"/>
                  <a:pt x="1496" y="1108"/>
                  <a:pt x="1503" y="1105"/>
                </a:cubicBezTo>
                <a:cubicBezTo>
                  <a:pt x="1509" y="1102"/>
                  <a:pt x="1510" y="1101"/>
                  <a:pt x="1517" y="1098"/>
                </a:cubicBezTo>
                <a:cubicBezTo>
                  <a:pt x="1523" y="1095"/>
                  <a:pt x="1524" y="1094"/>
                  <a:pt x="1531" y="1091"/>
                </a:cubicBezTo>
                <a:cubicBezTo>
                  <a:pt x="1537" y="1088"/>
                  <a:pt x="1538" y="1087"/>
                  <a:pt x="1545" y="1084"/>
                </a:cubicBezTo>
                <a:cubicBezTo>
                  <a:pt x="1551" y="1081"/>
                  <a:pt x="1553" y="1080"/>
                  <a:pt x="1559" y="1077"/>
                </a:cubicBezTo>
                <a:cubicBezTo>
                  <a:pt x="1565" y="1074"/>
                  <a:pt x="1567" y="1073"/>
                  <a:pt x="1573" y="1070"/>
                </a:cubicBezTo>
                <a:cubicBezTo>
                  <a:pt x="1580" y="1067"/>
                  <a:pt x="1581" y="1067"/>
                  <a:pt x="1587" y="1063"/>
                </a:cubicBezTo>
                <a:cubicBezTo>
                  <a:pt x="1594" y="1060"/>
                  <a:pt x="1595" y="1060"/>
                  <a:pt x="1602" y="1056"/>
                </a:cubicBezTo>
                <a:cubicBezTo>
                  <a:pt x="1608" y="1053"/>
                  <a:pt x="1610" y="1053"/>
                  <a:pt x="1616" y="1050"/>
                </a:cubicBezTo>
                <a:cubicBezTo>
                  <a:pt x="1623" y="1046"/>
                  <a:pt x="1624" y="1046"/>
                  <a:pt x="1631" y="1043"/>
                </a:cubicBezTo>
                <a:cubicBezTo>
                  <a:pt x="1637" y="1039"/>
                  <a:pt x="1638" y="1039"/>
                  <a:pt x="1645" y="1036"/>
                </a:cubicBezTo>
                <a:cubicBezTo>
                  <a:pt x="1651" y="1032"/>
                  <a:pt x="1653" y="1032"/>
                  <a:pt x="1659" y="1029"/>
                </a:cubicBezTo>
                <a:cubicBezTo>
                  <a:pt x="1666" y="1025"/>
                  <a:pt x="1667" y="1025"/>
                  <a:pt x="1674" y="1022"/>
                </a:cubicBezTo>
                <a:cubicBezTo>
                  <a:pt x="1681" y="1019"/>
                  <a:pt x="1682" y="1018"/>
                  <a:pt x="1689" y="1015"/>
                </a:cubicBezTo>
                <a:cubicBezTo>
                  <a:pt x="1695" y="1012"/>
                  <a:pt x="1697" y="1011"/>
                  <a:pt x="1703" y="1008"/>
                </a:cubicBezTo>
                <a:cubicBezTo>
                  <a:pt x="1710" y="1005"/>
                  <a:pt x="1711" y="1004"/>
                  <a:pt x="1718" y="1001"/>
                </a:cubicBezTo>
                <a:cubicBezTo>
                  <a:pt x="1725" y="998"/>
                  <a:pt x="1726" y="997"/>
                  <a:pt x="1733" y="994"/>
                </a:cubicBezTo>
                <a:cubicBezTo>
                  <a:pt x="1739" y="991"/>
                  <a:pt x="1741" y="990"/>
                  <a:pt x="1747" y="987"/>
                </a:cubicBezTo>
                <a:cubicBezTo>
                  <a:pt x="1754" y="984"/>
                  <a:pt x="1756" y="983"/>
                  <a:pt x="1762" y="980"/>
                </a:cubicBezTo>
                <a:cubicBezTo>
                  <a:pt x="1769" y="977"/>
                  <a:pt x="1770" y="976"/>
                  <a:pt x="1777" y="973"/>
                </a:cubicBezTo>
                <a:cubicBezTo>
                  <a:pt x="1784" y="970"/>
                  <a:pt x="1785" y="969"/>
                  <a:pt x="1792" y="966"/>
                </a:cubicBezTo>
                <a:cubicBezTo>
                  <a:pt x="1799" y="963"/>
                  <a:pt x="1800" y="962"/>
                  <a:pt x="1807" y="959"/>
                </a:cubicBezTo>
                <a:cubicBezTo>
                  <a:pt x="1814" y="956"/>
                  <a:pt x="1815" y="955"/>
                  <a:pt x="1822" y="952"/>
                </a:cubicBezTo>
                <a:cubicBezTo>
                  <a:pt x="1829" y="949"/>
                  <a:pt x="1830" y="948"/>
                  <a:pt x="1837" y="945"/>
                </a:cubicBezTo>
                <a:cubicBezTo>
                  <a:pt x="1844" y="942"/>
                  <a:pt x="1845" y="941"/>
                  <a:pt x="1852" y="938"/>
                </a:cubicBezTo>
                <a:cubicBezTo>
                  <a:pt x="1859" y="935"/>
                  <a:pt x="1860" y="934"/>
                  <a:pt x="1867" y="931"/>
                </a:cubicBezTo>
                <a:cubicBezTo>
                  <a:pt x="1874" y="928"/>
                  <a:pt x="1876" y="928"/>
                  <a:pt x="1882" y="924"/>
                </a:cubicBezTo>
                <a:cubicBezTo>
                  <a:pt x="1889" y="921"/>
                  <a:pt x="1891" y="921"/>
                  <a:pt x="1898" y="917"/>
                </a:cubicBezTo>
                <a:cubicBezTo>
                  <a:pt x="1905" y="914"/>
                  <a:pt x="1906" y="914"/>
                  <a:pt x="1913" y="911"/>
                </a:cubicBezTo>
                <a:cubicBezTo>
                  <a:pt x="1920" y="907"/>
                  <a:pt x="1921" y="907"/>
                  <a:pt x="1928" y="904"/>
                </a:cubicBezTo>
                <a:cubicBezTo>
                  <a:pt x="1935" y="900"/>
                  <a:pt x="1937" y="900"/>
                  <a:pt x="1944" y="897"/>
                </a:cubicBezTo>
                <a:cubicBezTo>
                  <a:pt x="1951" y="893"/>
                  <a:pt x="1952" y="893"/>
                  <a:pt x="1959" y="890"/>
                </a:cubicBezTo>
                <a:cubicBezTo>
                  <a:pt x="1966" y="886"/>
                  <a:pt x="1967" y="886"/>
                  <a:pt x="1974" y="883"/>
                </a:cubicBezTo>
                <a:cubicBezTo>
                  <a:pt x="1981" y="880"/>
                  <a:pt x="1983" y="879"/>
                  <a:pt x="1990" y="876"/>
                </a:cubicBezTo>
                <a:cubicBezTo>
                  <a:pt x="1997" y="873"/>
                  <a:pt x="1998" y="872"/>
                  <a:pt x="2005" y="869"/>
                </a:cubicBezTo>
                <a:cubicBezTo>
                  <a:pt x="2012" y="866"/>
                  <a:pt x="2014" y="865"/>
                  <a:pt x="2021" y="862"/>
                </a:cubicBezTo>
                <a:cubicBezTo>
                  <a:pt x="2028" y="859"/>
                  <a:pt x="2030" y="858"/>
                  <a:pt x="2037" y="855"/>
                </a:cubicBezTo>
                <a:cubicBezTo>
                  <a:pt x="2044" y="852"/>
                  <a:pt x="2045" y="851"/>
                  <a:pt x="2052" y="848"/>
                </a:cubicBezTo>
                <a:cubicBezTo>
                  <a:pt x="2059" y="845"/>
                  <a:pt x="2061" y="844"/>
                  <a:pt x="2068" y="841"/>
                </a:cubicBezTo>
                <a:cubicBezTo>
                  <a:pt x="2075" y="838"/>
                  <a:pt x="2077" y="837"/>
                  <a:pt x="2084" y="834"/>
                </a:cubicBezTo>
                <a:cubicBezTo>
                  <a:pt x="2091" y="831"/>
                  <a:pt x="2092" y="830"/>
                  <a:pt x="2099" y="827"/>
                </a:cubicBezTo>
                <a:cubicBezTo>
                  <a:pt x="2107" y="824"/>
                  <a:pt x="2108" y="823"/>
                  <a:pt x="2115" y="820"/>
                </a:cubicBezTo>
                <a:cubicBezTo>
                  <a:pt x="2122" y="817"/>
                  <a:pt x="2124" y="816"/>
                  <a:pt x="2131" y="813"/>
                </a:cubicBezTo>
                <a:cubicBezTo>
                  <a:pt x="2138" y="810"/>
                  <a:pt x="2140" y="809"/>
                  <a:pt x="2147" y="806"/>
                </a:cubicBezTo>
                <a:cubicBezTo>
                  <a:pt x="2154" y="803"/>
                  <a:pt x="2156" y="802"/>
                  <a:pt x="2163" y="799"/>
                </a:cubicBezTo>
                <a:cubicBezTo>
                  <a:pt x="2170" y="796"/>
                  <a:pt x="2172" y="795"/>
                  <a:pt x="2179" y="792"/>
                </a:cubicBezTo>
                <a:cubicBezTo>
                  <a:pt x="2186" y="789"/>
                  <a:pt x="2188" y="788"/>
                  <a:pt x="2195" y="785"/>
                </a:cubicBezTo>
                <a:cubicBezTo>
                  <a:pt x="2202" y="782"/>
                  <a:pt x="2204" y="782"/>
                  <a:pt x="2211" y="778"/>
                </a:cubicBezTo>
                <a:cubicBezTo>
                  <a:pt x="2218" y="775"/>
                  <a:pt x="2220" y="775"/>
                  <a:pt x="2227" y="771"/>
                </a:cubicBezTo>
                <a:cubicBezTo>
                  <a:pt x="2234" y="768"/>
                  <a:pt x="2236" y="768"/>
                  <a:pt x="2243" y="765"/>
                </a:cubicBezTo>
                <a:cubicBezTo>
                  <a:pt x="2250" y="761"/>
                  <a:pt x="2252" y="761"/>
                  <a:pt x="2259" y="758"/>
                </a:cubicBezTo>
                <a:cubicBezTo>
                  <a:pt x="2266" y="754"/>
                  <a:pt x="2268" y="754"/>
                  <a:pt x="2275" y="751"/>
                </a:cubicBezTo>
                <a:cubicBezTo>
                  <a:pt x="2283" y="747"/>
                  <a:pt x="2284" y="747"/>
                  <a:pt x="2292" y="744"/>
                </a:cubicBezTo>
                <a:cubicBezTo>
                  <a:pt x="2299" y="741"/>
                  <a:pt x="2301" y="740"/>
                  <a:pt x="2308" y="737"/>
                </a:cubicBezTo>
                <a:cubicBezTo>
                  <a:pt x="2315" y="734"/>
                  <a:pt x="2317" y="733"/>
                  <a:pt x="2324" y="730"/>
                </a:cubicBezTo>
                <a:cubicBezTo>
                  <a:pt x="2331" y="727"/>
                  <a:pt x="2333" y="726"/>
                  <a:pt x="2340" y="723"/>
                </a:cubicBezTo>
                <a:cubicBezTo>
                  <a:pt x="2348" y="720"/>
                  <a:pt x="2349" y="719"/>
                  <a:pt x="2357" y="716"/>
                </a:cubicBezTo>
                <a:cubicBezTo>
                  <a:pt x="2364" y="713"/>
                  <a:pt x="2366" y="712"/>
                  <a:pt x="2373" y="709"/>
                </a:cubicBezTo>
                <a:cubicBezTo>
                  <a:pt x="2381" y="706"/>
                  <a:pt x="2382" y="705"/>
                  <a:pt x="2390" y="702"/>
                </a:cubicBezTo>
                <a:cubicBezTo>
                  <a:pt x="2397" y="699"/>
                  <a:pt x="2399" y="698"/>
                  <a:pt x="2406" y="695"/>
                </a:cubicBezTo>
                <a:cubicBezTo>
                  <a:pt x="2414" y="692"/>
                  <a:pt x="2415" y="691"/>
                  <a:pt x="2423" y="688"/>
                </a:cubicBezTo>
                <a:cubicBezTo>
                  <a:pt x="2430" y="685"/>
                  <a:pt x="2432" y="684"/>
                  <a:pt x="2439" y="681"/>
                </a:cubicBezTo>
                <a:cubicBezTo>
                  <a:pt x="2447" y="678"/>
                  <a:pt x="2448" y="677"/>
                  <a:pt x="2456" y="674"/>
                </a:cubicBezTo>
                <a:cubicBezTo>
                  <a:pt x="2463" y="671"/>
                  <a:pt x="2465" y="670"/>
                  <a:pt x="2472" y="667"/>
                </a:cubicBezTo>
                <a:cubicBezTo>
                  <a:pt x="2480" y="664"/>
                  <a:pt x="2481" y="663"/>
                  <a:pt x="2489" y="660"/>
                </a:cubicBezTo>
                <a:cubicBezTo>
                  <a:pt x="2496" y="657"/>
                  <a:pt x="2498" y="656"/>
                  <a:pt x="2506" y="653"/>
                </a:cubicBezTo>
                <a:cubicBezTo>
                  <a:pt x="2513" y="650"/>
                  <a:pt x="2515" y="649"/>
                  <a:pt x="2522" y="646"/>
                </a:cubicBezTo>
                <a:cubicBezTo>
                  <a:pt x="2530" y="643"/>
                  <a:pt x="2531" y="643"/>
                  <a:pt x="2539" y="639"/>
                </a:cubicBezTo>
                <a:cubicBezTo>
                  <a:pt x="2547" y="636"/>
                  <a:pt x="2548" y="636"/>
                  <a:pt x="2556" y="632"/>
                </a:cubicBezTo>
                <a:cubicBezTo>
                  <a:pt x="2563" y="629"/>
                  <a:pt x="2565" y="629"/>
                  <a:pt x="2572" y="626"/>
                </a:cubicBezTo>
                <a:cubicBezTo>
                  <a:pt x="2580" y="622"/>
                  <a:pt x="2582" y="622"/>
                  <a:pt x="2589" y="619"/>
                </a:cubicBezTo>
                <a:cubicBezTo>
                  <a:pt x="2597" y="615"/>
                  <a:pt x="2599" y="615"/>
                  <a:pt x="2606" y="612"/>
                </a:cubicBezTo>
                <a:cubicBezTo>
                  <a:pt x="2614" y="608"/>
                  <a:pt x="2615" y="608"/>
                  <a:pt x="2623" y="605"/>
                </a:cubicBezTo>
                <a:cubicBezTo>
                  <a:pt x="2631" y="602"/>
                  <a:pt x="2632" y="601"/>
                  <a:pt x="2640" y="598"/>
                </a:cubicBezTo>
                <a:cubicBezTo>
                  <a:pt x="2648" y="595"/>
                  <a:pt x="2649" y="594"/>
                  <a:pt x="2657" y="591"/>
                </a:cubicBezTo>
                <a:cubicBezTo>
                  <a:pt x="2665" y="588"/>
                  <a:pt x="2666" y="587"/>
                  <a:pt x="2674" y="584"/>
                </a:cubicBezTo>
                <a:cubicBezTo>
                  <a:pt x="2681" y="581"/>
                  <a:pt x="2683" y="580"/>
                  <a:pt x="2691" y="577"/>
                </a:cubicBezTo>
                <a:cubicBezTo>
                  <a:pt x="2698" y="574"/>
                  <a:pt x="2700" y="573"/>
                  <a:pt x="2708" y="570"/>
                </a:cubicBezTo>
                <a:cubicBezTo>
                  <a:pt x="2715" y="567"/>
                  <a:pt x="2717" y="566"/>
                  <a:pt x="2725" y="563"/>
                </a:cubicBezTo>
                <a:cubicBezTo>
                  <a:pt x="2733" y="560"/>
                  <a:pt x="2734" y="559"/>
                  <a:pt x="2742" y="556"/>
                </a:cubicBezTo>
                <a:cubicBezTo>
                  <a:pt x="2750" y="553"/>
                  <a:pt x="2751" y="552"/>
                  <a:pt x="2759" y="549"/>
                </a:cubicBezTo>
                <a:cubicBezTo>
                  <a:pt x="2767" y="546"/>
                  <a:pt x="2768" y="545"/>
                  <a:pt x="2776" y="542"/>
                </a:cubicBezTo>
                <a:cubicBezTo>
                  <a:pt x="2784" y="539"/>
                  <a:pt x="2786" y="538"/>
                  <a:pt x="2793" y="535"/>
                </a:cubicBezTo>
                <a:cubicBezTo>
                  <a:pt x="2801" y="532"/>
                  <a:pt x="2803" y="531"/>
                  <a:pt x="2810" y="528"/>
                </a:cubicBezTo>
                <a:cubicBezTo>
                  <a:pt x="2818" y="525"/>
                  <a:pt x="2820" y="524"/>
                  <a:pt x="2828" y="521"/>
                </a:cubicBezTo>
                <a:cubicBezTo>
                  <a:pt x="2835" y="518"/>
                  <a:pt x="2837" y="517"/>
                  <a:pt x="2845" y="514"/>
                </a:cubicBezTo>
                <a:cubicBezTo>
                  <a:pt x="2853" y="511"/>
                  <a:pt x="2854" y="510"/>
                  <a:pt x="2862" y="507"/>
                </a:cubicBezTo>
                <a:cubicBezTo>
                  <a:pt x="2870" y="504"/>
                  <a:pt x="2872" y="504"/>
                  <a:pt x="2879" y="500"/>
                </a:cubicBezTo>
                <a:cubicBezTo>
                  <a:pt x="2887" y="497"/>
                  <a:pt x="2889" y="497"/>
                  <a:pt x="2897" y="493"/>
                </a:cubicBezTo>
                <a:cubicBezTo>
                  <a:pt x="2904" y="490"/>
                  <a:pt x="2906" y="490"/>
                  <a:pt x="2914" y="487"/>
                </a:cubicBezTo>
                <a:cubicBezTo>
                  <a:pt x="2922" y="483"/>
                  <a:pt x="2924" y="483"/>
                  <a:pt x="2931" y="480"/>
                </a:cubicBezTo>
                <a:cubicBezTo>
                  <a:pt x="2939" y="476"/>
                  <a:pt x="2941" y="476"/>
                  <a:pt x="2949" y="473"/>
                </a:cubicBezTo>
                <a:cubicBezTo>
                  <a:pt x="2957" y="469"/>
                  <a:pt x="2958" y="469"/>
                  <a:pt x="2966" y="466"/>
                </a:cubicBezTo>
                <a:cubicBezTo>
                  <a:pt x="2974" y="463"/>
                  <a:pt x="2976" y="462"/>
                  <a:pt x="2984" y="459"/>
                </a:cubicBezTo>
                <a:cubicBezTo>
                  <a:pt x="2991" y="456"/>
                  <a:pt x="2993" y="455"/>
                  <a:pt x="3001" y="452"/>
                </a:cubicBezTo>
                <a:cubicBezTo>
                  <a:pt x="3009" y="449"/>
                  <a:pt x="3011" y="448"/>
                  <a:pt x="3019" y="445"/>
                </a:cubicBezTo>
                <a:cubicBezTo>
                  <a:pt x="3026" y="442"/>
                  <a:pt x="3028" y="441"/>
                  <a:pt x="3036" y="438"/>
                </a:cubicBezTo>
                <a:cubicBezTo>
                  <a:pt x="3044" y="435"/>
                  <a:pt x="3046" y="434"/>
                  <a:pt x="3054" y="431"/>
                </a:cubicBezTo>
                <a:cubicBezTo>
                  <a:pt x="3061" y="428"/>
                  <a:pt x="3063" y="427"/>
                  <a:pt x="3071" y="424"/>
                </a:cubicBezTo>
                <a:cubicBezTo>
                  <a:pt x="3079" y="421"/>
                  <a:pt x="3081" y="420"/>
                  <a:pt x="3089" y="417"/>
                </a:cubicBezTo>
                <a:cubicBezTo>
                  <a:pt x="3096" y="414"/>
                  <a:pt x="3098" y="413"/>
                  <a:pt x="3106" y="410"/>
                </a:cubicBezTo>
                <a:cubicBezTo>
                  <a:pt x="3114" y="407"/>
                  <a:pt x="3116" y="406"/>
                  <a:pt x="3124" y="403"/>
                </a:cubicBezTo>
                <a:cubicBezTo>
                  <a:pt x="3132" y="400"/>
                  <a:pt x="3133" y="399"/>
                  <a:pt x="3141" y="396"/>
                </a:cubicBezTo>
                <a:cubicBezTo>
                  <a:pt x="3149" y="393"/>
                  <a:pt x="3151" y="392"/>
                  <a:pt x="3159" y="389"/>
                </a:cubicBezTo>
                <a:cubicBezTo>
                  <a:pt x="3167" y="386"/>
                  <a:pt x="3169" y="385"/>
                  <a:pt x="3177" y="382"/>
                </a:cubicBezTo>
                <a:cubicBezTo>
                  <a:pt x="3185" y="379"/>
                  <a:pt x="3186" y="378"/>
                  <a:pt x="3194" y="375"/>
                </a:cubicBezTo>
                <a:cubicBezTo>
                  <a:pt x="3202" y="372"/>
                  <a:pt x="3204" y="371"/>
                  <a:pt x="3212" y="368"/>
                </a:cubicBezTo>
                <a:cubicBezTo>
                  <a:pt x="3220" y="365"/>
                  <a:pt x="3222" y="365"/>
                  <a:pt x="3230" y="361"/>
                </a:cubicBezTo>
                <a:cubicBezTo>
                  <a:pt x="3238" y="358"/>
                  <a:pt x="3239" y="358"/>
                  <a:pt x="3247" y="354"/>
                </a:cubicBezTo>
                <a:cubicBezTo>
                  <a:pt x="3255" y="351"/>
                  <a:pt x="3257" y="351"/>
                  <a:pt x="3265" y="348"/>
                </a:cubicBezTo>
                <a:cubicBezTo>
                  <a:pt x="3273" y="344"/>
                  <a:pt x="3275" y="344"/>
                  <a:pt x="3283" y="341"/>
                </a:cubicBezTo>
                <a:cubicBezTo>
                  <a:pt x="3291" y="337"/>
                  <a:pt x="3293" y="337"/>
                  <a:pt x="3301" y="334"/>
                </a:cubicBezTo>
                <a:cubicBezTo>
                  <a:pt x="3309" y="331"/>
                  <a:pt x="3310" y="330"/>
                  <a:pt x="3319" y="327"/>
                </a:cubicBezTo>
                <a:cubicBezTo>
                  <a:pt x="3326" y="323"/>
                  <a:pt x="3328" y="323"/>
                  <a:pt x="3336" y="320"/>
                </a:cubicBezTo>
                <a:cubicBezTo>
                  <a:pt x="3344" y="317"/>
                  <a:pt x="3346" y="316"/>
                  <a:pt x="3354" y="313"/>
                </a:cubicBezTo>
                <a:cubicBezTo>
                  <a:pt x="3362" y="310"/>
                  <a:pt x="3364" y="309"/>
                  <a:pt x="3372" y="306"/>
                </a:cubicBezTo>
                <a:cubicBezTo>
                  <a:pt x="3380" y="303"/>
                  <a:pt x="3382" y="302"/>
                  <a:pt x="3390" y="299"/>
                </a:cubicBezTo>
                <a:cubicBezTo>
                  <a:pt x="3398" y="296"/>
                  <a:pt x="3400" y="295"/>
                  <a:pt x="3408" y="292"/>
                </a:cubicBezTo>
                <a:cubicBezTo>
                  <a:pt x="3416" y="289"/>
                  <a:pt x="3418" y="288"/>
                  <a:pt x="3426" y="285"/>
                </a:cubicBezTo>
                <a:cubicBezTo>
                  <a:pt x="3434" y="282"/>
                  <a:pt x="3435" y="281"/>
                  <a:pt x="3443" y="278"/>
                </a:cubicBezTo>
                <a:cubicBezTo>
                  <a:pt x="3451" y="275"/>
                  <a:pt x="3453" y="274"/>
                  <a:pt x="3461" y="271"/>
                </a:cubicBezTo>
                <a:cubicBezTo>
                  <a:pt x="3469" y="268"/>
                  <a:pt x="3471" y="267"/>
                  <a:pt x="3479" y="264"/>
                </a:cubicBezTo>
                <a:cubicBezTo>
                  <a:pt x="3487" y="261"/>
                  <a:pt x="3489" y="260"/>
                  <a:pt x="3497" y="257"/>
                </a:cubicBezTo>
                <a:cubicBezTo>
                  <a:pt x="3505" y="254"/>
                  <a:pt x="3507" y="253"/>
                  <a:pt x="3515" y="250"/>
                </a:cubicBezTo>
                <a:cubicBezTo>
                  <a:pt x="3523" y="247"/>
                  <a:pt x="3525" y="246"/>
                  <a:pt x="3533" y="243"/>
                </a:cubicBezTo>
                <a:cubicBezTo>
                  <a:pt x="3541" y="240"/>
                  <a:pt x="3543" y="239"/>
                  <a:pt x="3551" y="236"/>
                </a:cubicBezTo>
                <a:cubicBezTo>
                  <a:pt x="3559" y="233"/>
                  <a:pt x="3561" y="232"/>
                  <a:pt x="3569" y="229"/>
                </a:cubicBezTo>
                <a:cubicBezTo>
                  <a:pt x="3577" y="226"/>
                  <a:pt x="3579" y="226"/>
                  <a:pt x="3587" y="222"/>
                </a:cubicBezTo>
                <a:cubicBezTo>
                  <a:pt x="3595" y="219"/>
                  <a:pt x="3597" y="219"/>
                  <a:pt x="3605" y="215"/>
                </a:cubicBezTo>
                <a:cubicBezTo>
                  <a:pt x="3613" y="212"/>
                  <a:pt x="3615" y="212"/>
                  <a:pt x="3623" y="209"/>
                </a:cubicBezTo>
                <a:cubicBezTo>
                  <a:pt x="3631" y="205"/>
                  <a:pt x="3633" y="205"/>
                  <a:pt x="3641" y="202"/>
                </a:cubicBezTo>
                <a:cubicBezTo>
                  <a:pt x="3649" y="198"/>
                  <a:pt x="3651" y="198"/>
                  <a:pt x="3659" y="195"/>
                </a:cubicBezTo>
                <a:cubicBezTo>
                  <a:pt x="3667" y="192"/>
                  <a:pt x="3669" y="191"/>
                  <a:pt x="3677" y="188"/>
                </a:cubicBezTo>
                <a:cubicBezTo>
                  <a:pt x="3685" y="185"/>
                  <a:pt x="3687" y="184"/>
                  <a:pt x="3695" y="181"/>
                </a:cubicBezTo>
                <a:cubicBezTo>
                  <a:pt x="3703" y="178"/>
                  <a:pt x="3705" y="177"/>
                  <a:pt x="3713" y="174"/>
                </a:cubicBezTo>
                <a:cubicBezTo>
                  <a:pt x="3722" y="171"/>
                  <a:pt x="3723" y="170"/>
                  <a:pt x="3731" y="167"/>
                </a:cubicBezTo>
                <a:cubicBezTo>
                  <a:pt x="3740" y="164"/>
                  <a:pt x="3741" y="163"/>
                  <a:pt x="3750" y="160"/>
                </a:cubicBezTo>
                <a:cubicBezTo>
                  <a:pt x="3758" y="157"/>
                  <a:pt x="3760" y="156"/>
                  <a:pt x="3768" y="153"/>
                </a:cubicBezTo>
                <a:cubicBezTo>
                  <a:pt x="3776" y="150"/>
                  <a:pt x="3778" y="149"/>
                  <a:pt x="3786" y="146"/>
                </a:cubicBezTo>
                <a:cubicBezTo>
                  <a:pt x="3794" y="143"/>
                  <a:pt x="3796" y="142"/>
                  <a:pt x="3804" y="139"/>
                </a:cubicBezTo>
                <a:cubicBezTo>
                  <a:pt x="3812" y="136"/>
                  <a:pt x="3814" y="135"/>
                  <a:pt x="3822" y="132"/>
                </a:cubicBezTo>
                <a:cubicBezTo>
                  <a:pt x="3830" y="129"/>
                  <a:pt x="3832" y="128"/>
                  <a:pt x="3840" y="125"/>
                </a:cubicBezTo>
                <a:cubicBezTo>
                  <a:pt x="3848" y="122"/>
                  <a:pt x="3850" y="121"/>
                  <a:pt x="3858" y="118"/>
                </a:cubicBezTo>
                <a:cubicBezTo>
                  <a:pt x="3866" y="115"/>
                  <a:pt x="3868" y="114"/>
                  <a:pt x="3876" y="111"/>
                </a:cubicBezTo>
                <a:cubicBezTo>
                  <a:pt x="3885" y="108"/>
                  <a:pt x="3886" y="107"/>
                  <a:pt x="3895" y="104"/>
                </a:cubicBezTo>
                <a:cubicBezTo>
                  <a:pt x="3903" y="101"/>
                  <a:pt x="3904" y="100"/>
                  <a:pt x="3913" y="97"/>
                </a:cubicBezTo>
                <a:cubicBezTo>
                  <a:pt x="3921" y="94"/>
                  <a:pt x="3923" y="93"/>
                  <a:pt x="3931" y="90"/>
                </a:cubicBezTo>
                <a:cubicBezTo>
                  <a:pt x="3939" y="87"/>
                  <a:pt x="3941" y="87"/>
                  <a:pt x="3949" y="83"/>
                </a:cubicBezTo>
                <a:cubicBezTo>
                  <a:pt x="3957" y="80"/>
                  <a:pt x="3959" y="80"/>
                  <a:pt x="3967" y="76"/>
                </a:cubicBezTo>
                <a:cubicBezTo>
                  <a:pt x="3975" y="73"/>
                  <a:pt x="3977" y="73"/>
                  <a:pt x="3985" y="70"/>
                </a:cubicBezTo>
                <a:cubicBezTo>
                  <a:pt x="3993" y="66"/>
                  <a:pt x="3995" y="66"/>
                  <a:pt x="4003" y="63"/>
                </a:cubicBezTo>
                <a:cubicBezTo>
                  <a:pt x="4012" y="59"/>
                  <a:pt x="4013" y="59"/>
                  <a:pt x="4022" y="56"/>
                </a:cubicBezTo>
                <a:cubicBezTo>
                  <a:pt x="4030" y="53"/>
                  <a:pt x="4032" y="52"/>
                  <a:pt x="4040" y="49"/>
                </a:cubicBezTo>
                <a:cubicBezTo>
                  <a:pt x="4048" y="46"/>
                  <a:pt x="4050" y="45"/>
                  <a:pt x="4058" y="42"/>
                </a:cubicBezTo>
                <a:cubicBezTo>
                  <a:pt x="4066" y="39"/>
                  <a:pt x="4068" y="38"/>
                  <a:pt x="4076" y="35"/>
                </a:cubicBezTo>
                <a:cubicBezTo>
                  <a:pt x="4084" y="32"/>
                  <a:pt x="4086" y="31"/>
                  <a:pt x="4094" y="28"/>
                </a:cubicBezTo>
                <a:cubicBezTo>
                  <a:pt x="4102" y="25"/>
                  <a:pt x="4104" y="24"/>
                  <a:pt x="4112" y="21"/>
                </a:cubicBezTo>
                <a:cubicBezTo>
                  <a:pt x="4121" y="18"/>
                  <a:pt x="4122" y="17"/>
                  <a:pt x="4131" y="14"/>
                </a:cubicBezTo>
                <a:cubicBezTo>
                  <a:pt x="4139" y="11"/>
                  <a:pt x="4141" y="10"/>
                  <a:pt x="4149" y="7"/>
                </a:cubicBezTo>
                <a:cubicBezTo>
                  <a:pt x="4157" y="4"/>
                  <a:pt x="4167" y="0"/>
                  <a:pt x="4167" y="0"/>
                </a:cubicBezTo>
              </a:path>
            </a:pathLst>
          </a:cu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" name="Freeform 252"/>
          <p:cNvSpPr>
            <a:spLocks/>
          </p:cNvSpPr>
          <p:nvPr/>
        </p:nvSpPr>
        <p:spPr bwMode="auto">
          <a:xfrm>
            <a:off x="2651789" y="1055737"/>
            <a:ext cx="1803400" cy="1808163"/>
          </a:xfrm>
          <a:custGeom>
            <a:avLst/>
            <a:gdLst>
              <a:gd name="T0" fmla="*/ 224 w 5000"/>
              <a:gd name="T1" fmla="*/ 71 h 5004"/>
              <a:gd name="T2" fmla="*/ 523 w 5000"/>
              <a:gd name="T3" fmla="*/ 167 h 5004"/>
              <a:gd name="T4" fmla="*/ 819 w 5000"/>
              <a:gd name="T5" fmla="*/ 262 h 5004"/>
              <a:gd name="T6" fmla="*/ 1113 w 5000"/>
              <a:gd name="T7" fmla="*/ 357 h 5004"/>
              <a:gd name="T8" fmla="*/ 1402 w 5000"/>
              <a:gd name="T9" fmla="*/ 453 h 5004"/>
              <a:gd name="T10" fmla="*/ 1687 w 5000"/>
              <a:gd name="T11" fmla="*/ 548 h 5004"/>
              <a:gd name="T12" fmla="*/ 1965 w 5000"/>
              <a:gd name="T13" fmla="*/ 643 h 5004"/>
              <a:gd name="T14" fmla="*/ 2237 w 5000"/>
              <a:gd name="T15" fmla="*/ 739 h 5004"/>
              <a:gd name="T16" fmla="*/ 2500 w 5000"/>
              <a:gd name="T17" fmla="*/ 834 h 5004"/>
              <a:gd name="T18" fmla="*/ 2754 w 5000"/>
              <a:gd name="T19" fmla="*/ 929 h 5004"/>
              <a:gd name="T20" fmla="*/ 2999 w 5000"/>
              <a:gd name="T21" fmla="*/ 1025 h 5004"/>
              <a:gd name="T22" fmla="*/ 3233 w 5000"/>
              <a:gd name="T23" fmla="*/ 1120 h 5004"/>
              <a:gd name="T24" fmla="*/ 3455 w 5000"/>
              <a:gd name="T25" fmla="*/ 1215 h 5004"/>
              <a:gd name="T26" fmla="*/ 3665 w 5000"/>
              <a:gd name="T27" fmla="*/ 1311 h 5004"/>
              <a:gd name="T28" fmla="*/ 3862 w 5000"/>
              <a:gd name="T29" fmla="*/ 1406 h 5004"/>
              <a:gd name="T30" fmla="*/ 4045 w 5000"/>
              <a:gd name="T31" fmla="*/ 1501 h 5004"/>
              <a:gd name="T32" fmla="*/ 4214 w 5000"/>
              <a:gd name="T33" fmla="*/ 1597 h 5004"/>
              <a:gd name="T34" fmla="*/ 4367 w 5000"/>
              <a:gd name="T35" fmla="*/ 1692 h 5004"/>
              <a:gd name="T36" fmla="*/ 4505 w 5000"/>
              <a:gd name="T37" fmla="*/ 1787 h 5004"/>
              <a:gd name="T38" fmla="*/ 4627 w 5000"/>
              <a:gd name="T39" fmla="*/ 1883 h 5004"/>
              <a:gd name="T40" fmla="*/ 4732 w 5000"/>
              <a:gd name="T41" fmla="*/ 1978 h 5004"/>
              <a:gd name="T42" fmla="*/ 4820 w 5000"/>
              <a:gd name="T43" fmla="*/ 2073 h 5004"/>
              <a:gd name="T44" fmla="*/ 4891 w 5000"/>
              <a:gd name="T45" fmla="*/ 2168 h 5004"/>
              <a:gd name="T46" fmla="*/ 4944 w 5000"/>
              <a:gd name="T47" fmla="*/ 2264 h 5004"/>
              <a:gd name="T48" fmla="*/ 4980 w 5000"/>
              <a:gd name="T49" fmla="*/ 2359 h 5004"/>
              <a:gd name="T50" fmla="*/ 4998 w 5000"/>
              <a:gd name="T51" fmla="*/ 2454 h 5004"/>
              <a:gd name="T52" fmla="*/ 4998 w 5000"/>
              <a:gd name="T53" fmla="*/ 2550 h 5004"/>
              <a:gd name="T54" fmla="*/ 4980 w 5000"/>
              <a:gd name="T55" fmla="*/ 2645 h 5004"/>
              <a:gd name="T56" fmla="*/ 4944 w 5000"/>
              <a:gd name="T57" fmla="*/ 2740 h 5004"/>
              <a:gd name="T58" fmla="*/ 4891 w 5000"/>
              <a:gd name="T59" fmla="*/ 2836 h 5004"/>
              <a:gd name="T60" fmla="*/ 4820 w 5000"/>
              <a:gd name="T61" fmla="*/ 2931 h 5004"/>
              <a:gd name="T62" fmla="*/ 4732 w 5000"/>
              <a:gd name="T63" fmla="*/ 3026 h 5004"/>
              <a:gd name="T64" fmla="*/ 4627 w 5000"/>
              <a:gd name="T65" fmla="*/ 3122 h 5004"/>
              <a:gd name="T66" fmla="*/ 4505 w 5000"/>
              <a:gd name="T67" fmla="*/ 3217 h 5004"/>
              <a:gd name="T68" fmla="*/ 4367 w 5000"/>
              <a:gd name="T69" fmla="*/ 3312 h 5004"/>
              <a:gd name="T70" fmla="*/ 4214 w 5000"/>
              <a:gd name="T71" fmla="*/ 3408 h 5004"/>
              <a:gd name="T72" fmla="*/ 4045 w 5000"/>
              <a:gd name="T73" fmla="*/ 3503 h 5004"/>
              <a:gd name="T74" fmla="*/ 3862 w 5000"/>
              <a:gd name="T75" fmla="*/ 3598 h 5004"/>
              <a:gd name="T76" fmla="*/ 3665 w 5000"/>
              <a:gd name="T77" fmla="*/ 3694 h 5004"/>
              <a:gd name="T78" fmla="*/ 3455 w 5000"/>
              <a:gd name="T79" fmla="*/ 3789 h 5004"/>
              <a:gd name="T80" fmla="*/ 3233 w 5000"/>
              <a:gd name="T81" fmla="*/ 3884 h 5004"/>
              <a:gd name="T82" fmla="*/ 2999 w 5000"/>
              <a:gd name="T83" fmla="*/ 3980 h 5004"/>
              <a:gd name="T84" fmla="*/ 2754 w 5000"/>
              <a:gd name="T85" fmla="*/ 4075 h 5004"/>
              <a:gd name="T86" fmla="*/ 2500 w 5000"/>
              <a:gd name="T87" fmla="*/ 4170 h 5004"/>
              <a:gd name="T88" fmla="*/ 2237 w 5000"/>
              <a:gd name="T89" fmla="*/ 4265 h 5004"/>
              <a:gd name="T90" fmla="*/ 1965 w 5000"/>
              <a:gd name="T91" fmla="*/ 4361 h 5004"/>
              <a:gd name="T92" fmla="*/ 1687 w 5000"/>
              <a:gd name="T93" fmla="*/ 4456 h 5004"/>
              <a:gd name="T94" fmla="*/ 1402 w 5000"/>
              <a:gd name="T95" fmla="*/ 4551 h 5004"/>
              <a:gd name="T96" fmla="*/ 1113 w 5000"/>
              <a:gd name="T97" fmla="*/ 4647 h 5004"/>
              <a:gd name="T98" fmla="*/ 819 w 5000"/>
              <a:gd name="T99" fmla="*/ 4742 h 5004"/>
              <a:gd name="T100" fmla="*/ 523 w 5000"/>
              <a:gd name="T101" fmla="*/ 4837 h 5004"/>
              <a:gd name="T102" fmla="*/ 224 w 5000"/>
              <a:gd name="T103" fmla="*/ 4933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000" h="5004">
                <a:moveTo>
                  <a:pt x="0" y="0"/>
                </a:moveTo>
                <a:cubicBezTo>
                  <a:pt x="0" y="0"/>
                  <a:pt x="41" y="13"/>
                  <a:pt x="75" y="24"/>
                </a:cubicBezTo>
                <a:cubicBezTo>
                  <a:pt x="108" y="35"/>
                  <a:pt x="116" y="37"/>
                  <a:pt x="150" y="48"/>
                </a:cubicBezTo>
                <a:cubicBezTo>
                  <a:pt x="183" y="58"/>
                  <a:pt x="191" y="61"/>
                  <a:pt x="224" y="71"/>
                </a:cubicBezTo>
                <a:cubicBezTo>
                  <a:pt x="258" y="82"/>
                  <a:pt x="265" y="85"/>
                  <a:pt x="299" y="95"/>
                </a:cubicBezTo>
                <a:cubicBezTo>
                  <a:pt x="333" y="106"/>
                  <a:pt x="340" y="108"/>
                  <a:pt x="374" y="119"/>
                </a:cubicBezTo>
                <a:cubicBezTo>
                  <a:pt x="407" y="130"/>
                  <a:pt x="415" y="132"/>
                  <a:pt x="448" y="143"/>
                </a:cubicBezTo>
                <a:cubicBezTo>
                  <a:pt x="482" y="154"/>
                  <a:pt x="489" y="156"/>
                  <a:pt x="523" y="167"/>
                </a:cubicBezTo>
                <a:cubicBezTo>
                  <a:pt x="556" y="178"/>
                  <a:pt x="564" y="180"/>
                  <a:pt x="597" y="191"/>
                </a:cubicBezTo>
                <a:cubicBezTo>
                  <a:pt x="630" y="201"/>
                  <a:pt x="638" y="204"/>
                  <a:pt x="671" y="214"/>
                </a:cubicBezTo>
                <a:cubicBezTo>
                  <a:pt x="705" y="225"/>
                  <a:pt x="712" y="228"/>
                  <a:pt x="745" y="238"/>
                </a:cubicBezTo>
                <a:cubicBezTo>
                  <a:pt x="778" y="249"/>
                  <a:pt x="786" y="251"/>
                  <a:pt x="819" y="262"/>
                </a:cubicBezTo>
                <a:cubicBezTo>
                  <a:pt x="852" y="273"/>
                  <a:pt x="860" y="275"/>
                  <a:pt x="893" y="286"/>
                </a:cubicBezTo>
                <a:cubicBezTo>
                  <a:pt x="926" y="297"/>
                  <a:pt x="933" y="299"/>
                  <a:pt x="966" y="310"/>
                </a:cubicBezTo>
                <a:cubicBezTo>
                  <a:pt x="999" y="320"/>
                  <a:pt x="1007" y="323"/>
                  <a:pt x="1040" y="334"/>
                </a:cubicBezTo>
                <a:cubicBezTo>
                  <a:pt x="1072" y="344"/>
                  <a:pt x="1080" y="347"/>
                  <a:pt x="1113" y="357"/>
                </a:cubicBezTo>
                <a:cubicBezTo>
                  <a:pt x="1145" y="368"/>
                  <a:pt x="1153" y="371"/>
                  <a:pt x="1185" y="381"/>
                </a:cubicBezTo>
                <a:cubicBezTo>
                  <a:pt x="1218" y="392"/>
                  <a:pt x="1225" y="394"/>
                  <a:pt x="1258" y="405"/>
                </a:cubicBezTo>
                <a:cubicBezTo>
                  <a:pt x="1290" y="416"/>
                  <a:pt x="1298" y="418"/>
                  <a:pt x="1330" y="429"/>
                </a:cubicBezTo>
                <a:cubicBezTo>
                  <a:pt x="1363" y="440"/>
                  <a:pt x="1370" y="442"/>
                  <a:pt x="1402" y="453"/>
                </a:cubicBezTo>
                <a:cubicBezTo>
                  <a:pt x="1434" y="463"/>
                  <a:pt x="1442" y="466"/>
                  <a:pt x="1474" y="477"/>
                </a:cubicBezTo>
                <a:cubicBezTo>
                  <a:pt x="1506" y="487"/>
                  <a:pt x="1513" y="490"/>
                  <a:pt x="1545" y="500"/>
                </a:cubicBezTo>
                <a:cubicBezTo>
                  <a:pt x="1577" y="511"/>
                  <a:pt x="1584" y="514"/>
                  <a:pt x="1616" y="524"/>
                </a:cubicBezTo>
                <a:cubicBezTo>
                  <a:pt x="1648" y="535"/>
                  <a:pt x="1655" y="537"/>
                  <a:pt x="1687" y="548"/>
                </a:cubicBezTo>
                <a:cubicBezTo>
                  <a:pt x="1718" y="559"/>
                  <a:pt x="1725" y="561"/>
                  <a:pt x="1757" y="572"/>
                </a:cubicBezTo>
                <a:cubicBezTo>
                  <a:pt x="1788" y="583"/>
                  <a:pt x="1795" y="585"/>
                  <a:pt x="1827" y="596"/>
                </a:cubicBezTo>
                <a:cubicBezTo>
                  <a:pt x="1858" y="606"/>
                  <a:pt x="1865" y="609"/>
                  <a:pt x="1896" y="620"/>
                </a:cubicBezTo>
                <a:cubicBezTo>
                  <a:pt x="1927" y="630"/>
                  <a:pt x="1934" y="633"/>
                  <a:pt x="1965" y="643"/>
                </a:cubicBezTo>
                <a:cubicBezTo>
                  <a:pt x="1996" y="654"/>
                  <a:pt x="2003" y="656"/>
                  <a:pt x="2034" y="667"/>
                </a:cubicBezTo>
                <a:cubicBezTo>
                  <a:pt x="2064" y="678"/>
                  <a:pt x="2071" y="680"/>
                  <a:pt x="2102" y="691"/>
                </a:cubicBezTo>
                <a:cubicBezTo>
                  <a:pt x="2132" y="702"/>
                  <a:pt x="2139" y="704"/>
                  <a:pt x="2169" y="715"/>
                </a:cubicBezTo>
                <a:cubicBezTo>
                  <a:pt x="2200" y="726"/>
                  <a:pt x="2206" y="728"/>
                  <a:pt x="2237" y="739"/>
                </a:cubicBezTo>
                <a:cubicBezTo>
                  <a:pt x="2267" y="749"/>
                  <a:pt x="2273" y="752"/>
                  <a:pt x="2303" y="763"/>
                </a:cubicBezTo>
                <a:cubicBezTo>
                  <a:pt x="2333" y="773"/>
                  <a:pt x="2340" y="776"/>
                  <a:pt x="2369" y="786"/>
                </a:cubicBezTo>
                <a:cubicBezTo>
                  <a:pt x="2399" y="797"/>
                  <a:pt x="2405" y="799"/>
                  <a:pt x="2435" y="810"/>
                </a:cubicBezTo>
                <a:cubicBezTo>
                  <a:pt x="2464" y="821"/>
                  <a:pt x="2471" y="823"/>
                  <a:pt x="2500" y="834"/>
                </a:cubicBezTo>
                <a:cubicBezTo>
                  <a:pt x="2529" y="845"/>
                  <a:pt x="2535" y="847"/>
                  <a:pt x="2564" y="858"/>
                </a:cubicBezTo>
                <a:cubicBezTo>
                  <a:pt x="2593" y="869"/>
                  <a:pt x="2600" y="871"/>
                  <a:pt x="2628" y="882"/>
                </a:cubicBezTo>
                <a:cubicBezTo>
                  <a:pt x="2657" y="892"/>
                  <a:pt x="2663" y="895"/>
                  <a:pt x="2692" y="906"/>
                </a:cubicBezTo>
                <a:cubicBezTo>
                  <a:pt x="2720" y="916"/>
                  <a:pt x="2726" y="919"/>
                  <a:pt x="2754" y="929"/>
                </a:cubicBezTo>
                <a:cubicBezTo>
                  <a:pt x="2782" y="940"/>
                  <a:pt x="2789" y="942"/>
                  <a:pt x="2817" y="953"/>
                </a:cubicBezTo>
                <a:cubicBezTo>
                  <a:pt x="2844" y="964"/>
                  <a:pt x="2850" y="966"/>
                  <a:pt x="2878" y="977"/>
                </a:cubicBezTo>
                <a:cubicBezTo>
                  <a:pt x="2905" y="988"/>
                  <a:pt x="2912" y="990"/>
                  <a:pt x="2939" y="1001"/>
                </a:cubicBezTo>
                <a:cubicBezTo>
                  <a:pt x="2966" y="1012"/>
                  <a:pt x="2972" y="1014"/>
                  <a:pt x="2999" y="1025"/>
                </a:cubicBezTo>
                <a:cubicBezTo>
                  <a:pt x="3026" y="1035"/>
                  <a:pt x="3032" y="1038"/>
                  <a:pt x="3059" y="1048"/>
                </a:cubicBezTo>
                <a:cubicBezTo>
                  <a:pt x="3085" y="1059"/>
                  <a:pt x="3091" y="1062"/>
                  <a:pt x="3117" y="1072"/>
                </a:cubicBezTo>
                <a:cubicBezTo>
                  <a:pt x="3144" y="1083"/>
                  <a:pt x="3149" y="1085"/>
                  <a:pt x="3176" y="1096"/>
                </a:cubicBezTo>
                <a:cubicBezTo>
                  <a:pt x="3201" y="1107"/>
                  <a:pt x="3207" y="1109"/>
                  <a:pt x="3233" y="1120"/>
                </a:cubicBezTo>
                <a:cubicBezTo>
                  <a:pt x="3259" y="1131"/>
                  <a:pt x="3264" y="1133"/>
                  <a:pt x="3290" y="1144"/>
                </a:cubicBezTo>
                <a:cubicBezTo>
                  <a:pt x="3315" y="1155"/>
                  <a:pt x="3321" y="1157"/>
                  <a:pt x="3346" y="1168"/>
                </a:cubicBezTo>
                <a:cubicBezTo>
                  <a:pt x="3371" y="1178"/>
                  <a:pt x="3376" y="1181"/>
                  <a:pt x="3401" y="1191"/>
                </a:cubicBezTo>
                <a:cubicBezTo>
                  <a:pt x="3425" y="1202"/>
                  <a:pt x="3431" y="1205"/>
                  <a:pt x="3455" y="1215"/>
                </a:cubicBezTo>
                <a:cubicBezTo>
                  <a:pt x="3480" y="1226"/>
                  <a:pt x="3485" y="1228"/>
                  <a:pt x="3509" y="1239"/>
                </a:cubicBezTo>
                <a:cubicBezTo>
                  <a:pt x="3533" y="1250"/>
                  <a:pt x="3538" y="1252"/>
                  <a:pt x="3562" y="1263"/>
                </a:cubicBezTo>
                <a:cubicBezTo>
                  <a:pt x="3585" y="1274"/>
                  <a:pt x="3591" y="1276"/>
                  <a:pt x="3614" y="1287"/>
                </a:cubicBezTo>
                <a:cubicBezTo>
                  <a:pt x="3637" y="1297"/>
                  <a:pt x="3642" y="1300"/>
                  <a:pt x="3665" y="1311"/>
                </a:cubicBezTo>
                <a:cubicBezTo>
                  <a:pt x="3688" y="1321"/>
                  <a:pt x="3693" y="1324"/>
                  <a:pt x="3716" y="1334"/>
                </a:cubicBezTo>
                <a:cubicBezTo>
                  <a:pt x="3738" y="1345"/>
                  <a:pt x="3743" y="1347"/>
                  <a:pt x="3765" y="1358"/>
                </a:cubicBezTo>
                <a:cubicBezTo>
                  <a:pt x="3787" y="1369"/>
                  <a:pt x="3792" y="1371"/>
                  <a:pt x="3814" y="1382"/>
                </a:cubicBezTo>
                <a:cubicBezTo>
                  <a:pt x="3836" y="1393"/>
                  <a:pt x="3841" y="1395"/>
                  <a:pt x="3862" y="1406"/>
                </a:cubicBezTo>
                <a:cubicBezTo>
                  <a:pt x="3883" y="1417"/>
                  <a:pt x="3888" y="1419"/>
                  <a:pt x="3909" y="1430"/>
                </a:cubicBezTo>
                <a:cubicBezTo>
                  <a:pt x="3930" y="1440"/>
                  <a:pt x="3935" y="1443"/>
                  <a:pt x="3955" y="1454"/>
                </a:cubicBezTo>
                <a:cubicBezTo>
                  <a:pt x="3976" y="1464"/>
                  <a:pt x="3980" y="1467"/>
                  <a:pt x="4001" y="1477"/>
                </a:cubicBezTo>
                <a:cubicBezTo>
                  <a:pt x="4021" y="1488"/>
                  <a:pt x="4025" y="1490"/>
                  <a:pt x="4045" y="1501"/>
                </a:cubicBezTo>
                <a:cubicBezTo>
                  <a:pt x="4065" y="1512"/>
                  <a:pt x="4069" y="1514"/>
                  <a:pt x="4089" y="1525"/>
                </a:cubicBezTo>
                <a:cubicBezTo>
                  <a:pt x="4108" y="1536"/>
                  <a:pt x="4112" y="1538"/>
                  <a:pt x="4131" y="1549"/>
                </a:cubicBezTo>
                <a:cubicBezTo>
                  <a:pt x="4150" y="1560"/>
                  <a:pt x="4154" y="1562"/>
                  <a:pt x="4173" y="1573"/>
                </a:cubicBezTo>
                <a:cubicBezTo>
                  <a:pt x="4191" y="1583"/>
                  <a:pt x="4195" y="1586"/>
                  <a:pt x="4214" y="1597"/>
                </a:cubicBezTo>
                <a:cubicBezTo>
                  <a:pt x="4232" y="1607"/>
                  <a:pt x="4236" y="1610"/>
                  <a:pt x="4253" y="1620"/>
                </a:cubicBezTo>
                <a:cubicBezTo>
                  <a:pt x="4271" y="1631"/>
                  <a:pt x="4275" y="1633"/>
                  <a:pt x="4292" y="1644"/>
                </a:cubicBezTo>
                <a:cubicBezTo>
                  <a:pt x="4309" y="1655"/>
                  <a:pt x="4313" y="1657"/>
                  <a:pt x="4330" y="1668"/>
                </a:cubicBezTo>
                <a:cubicBezTo>
                  <a:pt x="4347" y="1679"/>
                  <a:pt x="4351" y="1681"/>
                  <a:pt x="4367" y="1692"/>
                </a:cubicBezTo>
                <a:cubicBezTo>
                  <a:pt x="4383" y="1703"/>
                  <a:pt x="4387" y="1705"/>
                  <a:pt x="4403" y="1716"/>
                </a:cubicBezTo>
                <a:cubicBezTo>
                  <a:pt x="4419" y="1726"/>
                  <a:pt x="4422" y="1729"/>
                  <a:pt x="4438" y="1740"/>
                </a:cubicBezTo>
                <a:cubicBezTo>
                  <a:pt x="4453" y="1750"/>
                  <a:pt x="4457" y="1753"/>
                  <a:pt x="4472" y="1763"/>
                </a:cubicBezTo>
                <a:cubicBezTo>
                  <a:pt x="4487" y="1774"/>
                  <a:pt x="4490" y="1776"/>
                  <a:pt x="4505" y="1787"/>
                </a:cubicBezTo>
                <a:cubicBezTo>
                  <a:pt x="4519" y="1798"/>
                  <a:pt x="4523" y="1800"/>
                  <a:pt x="4537" y="1811"/>
                </a:cubicBezTo>
                <a:cubicBezTo>
                  <a:pt x="4551" y="1822"/>
                  <a:pt x="4554" y="1824"/>
                  <a:pt x="4568" y="1835"/>
                </a:cubicBezTo>
                <a:cubicBezTo>
                  <a:pt x="4581" y="1845"/>
                  <a:pt x="4584" y="1848"/>
                  <a:pt x="4598" y="1859"/>
                </a:cubicBezTo>
                <a:cubicBezTo>
                  <a:pt x="4611" y="1869"/>
                  <a:pt x="4614" y="1872"/>
                  <a:pt x="4627" y="1883"/>
                </a:cubicBezTo>
                <a:cubicBezTo>
                  <a:pt x="4639" y="1893"/>
                  <a:pt x="4642" y="1896"/>
                  <a:pt x="4654" y="1906"/>
                </a:cubicBezTo>
                <a:cubicBezTo>
                  <a:pt x="4667" y="1917"/>
                  <a:pt x="4669" y="1919"/>
                  <a:pt x="4681" y="1930"/>
                </a:cubicBezTo>
                <a:cubicBezTo>
                  <a:pt x="4693" y="1941"/>
                  <a:pt x="4695" y="1943"/>
                  <a:pt x="4707" y="1954"/>
                </a:cubicBezTo>
                <a:cubicBezTo>
                  <a:pt x="4718" y="1965"/>
                  <a:pt x="4721" y="1967"/>
                  <a:pt x="4732" y="1978"/>
                </a:cubicBezTo>
                <a:cubicBezTo>
                  <a:pt x="4742" y="1988"/>
                  <a:pt x="4745" y="1991"/>
                  <a:pt x="4755" y="2002"/>
                </a:cubicBezTo>
                <a:cubicBezTo>
                  <a:pt x="4766" y="2012"/>
                  <a:pt x="4768" y="2015"/>
                  <a:pt x="4778" y="2025"/>
                </a:cubicBezTo>
                <a:cubicBezTo>
                  <a:pt x="4788" y="2036"/>
                  <a:pt x="4790" y="2038"/>
                  <a:pt x="4799" y="2049"/>
                </a:cubicBezTo>
                <a:cubicBezTo>
                  <a:pt x="4809" y="2060"/>
                  <a:pt x="4811" y="2062"/>
                  <a:pt x="4820" y="2073"/>
                </a:cubicBezTo>
                <a:cubicBezTo>
                  <a:pt x="4829" y="2084"/>
                  <a:pt x="4831" y="2086"/>
                  <a:pt x="4839" y="2097"/>
                </a:cubicBezTo>
                <a:cubicBezTo>
                  <a:pt x="4848" y="2108"/>
                  <a:pt x="4849" y="2110"/>
                  <a:pt x="4857" y="2121"/>
                </a:cubicBezTo>
                <a:cubicBezTo>
                  <a:pt x="4865" y="2131"/>
                  <a:pt x="4867" y="2134"/>
                  <a:pt x="4875" y="2145"/>
                </a:cubicBezTo>
                <a:cubicBezTo>
                  <a:pt x="4882" y="2155"/>
                  <a:pt x="4884" y="2158"/>
                  <a:pt x="4891" y="2168"/>
                </a:cubicBezTo>
                <a:cubicBezTo>
                  <a:pt x="4898" y="2179"/>
                  <a:pt x="4899" y="2181"/>
                  <a:pt x="4906" y="2192"/>
                </a:cubicBezTo>
                <a:cubicBezTo>
                  <a:pt x="4912" y="2203"/>
                  <a:pt x="4914" y="2205"/>
                  <a:pt x="4920" y="2216"/>
                </a:cubicBezTo>
                <a:cubicBezTo>
                  <a:pt x="4926" y="2227"/>
                  <a:pt x="4927" y="2229"/>
                  <a:pt x="4932" y="2240"/>
                </a:cubicBezTo>
                <a:cubicBezTo>
                  <a:pt x="4938" y="2251"/>
                  <a:pt x="4939" y="2253"/>
                  <a:pt x="4944" y="2264"/>
                </a:cubicBezTo>
                <a:cubicBezTo>
                  <a:pt x="4949" y="2274"/>
                  <a:pt x="4950" y="2277"/>
                  <a:pt x="4955" y="2288"/>
                </a:cubicBezTo>
                <a:cubicBezTo>
                  <a:pt x="4959" y="2298"/>
                  <a:pt x="4960" y="2301"/>
                  <a:pt x="4964" y="2311"/>
                </a:cubicBezTo>
                <a:cubicBezTo>
                  <a:pt x="4968" y="2322"/>
                  <a:pt x="4969" y="2324"/>
                  <a:pt x="4973" y="2335"/>
                </a:cubicBezTo>
                <a:cubicBezTo>
                  <a:pt x="4976" y="2346"/>
                  <a:pt x="4977" y="2348"/>
                  <a:pt x="4980" y="2359"/>
                </a:cubicBezTo>
                <a:cubicBezTo>
                  <a:pt x="4983" y="2370"/>
                  <a:pt x="4983" y="2372"/>
                  <a:pt x="4986" y="2383"/>
                </a:cubicBezTo>
                <a:cubicBezTo>
                  <a:pt x="4989" y="2394"/>
                  <a:pt x="4989" y="2396"/>
                  <a:pt x="4991" y="2407"/>
                </a:cubicBezTo>
                <a:cubicBezTo>
                  <a:pt x="4993" y="2417"/>
                  <a:pt x="4993" y="2420"/>
                  <a:pt x="4995" y="2431"/>
                </a:cubicBezTo>
                <a:cubicBezTo>
                  <a:pt x="4996" y="2441"/>
                  <a:pt x="4997" y="2444"/>
                  <a:pt x="4998" y="2454"/>
                </a:cubicBezTo>
                <a:cubicBezTo>
                  <a:pt x="4999" y="2465"/>
                  <a:pt x="4999" y="2468"/>
                  <a:pt x="4999" y="2478"/>
                </a:cubicBezTo>
                <a:cubicBezTo>
                  <a:pt x="5000" y="2489"/>
                  <a:pt x="5000" y="2491"/>
                  <a:pt x="5000" y="2502"/>
                </a:cubicBezTo>
                <a:cubicBezTo>
                  <a:pt x="5000" y="2513"/>
                  <a:pt x="5000" y="2515"/>
                  <a:pt x="4999" y="2526"/>
                </a:cubicBezTo>
                <a:cubicBezTo>
                  <a:pt x="4999" y="2537"/>
                  <a:pt x="4999" y="2539"/>
                  <a:pt x="4998" y="2550"/>
                </a:cubicBezTo>
                <a:cubicBezTo>
                  <a:pt x="4997" y="2561"/>
                  <a:pt x="4996" y="2563"/>
                  <a:pt x="4995" y="2574"/>
                </a:cubicBezTo>
                <a:cubicBezTo>
                  <a:pt x="4993" y="2584"/>
                  <a:pt x="4993" y="2587"/>
                  <a:pt x="4991" y="2597"/>
                </a:cubicBezTo>
                <a:cubicBezTo>
                  <a:pt x="4989" y="2608"/>
                  <a:pt x="4989" y="2611"/>
                  <a:pt x="4986" y="2621"/>
                </a:cubicBezTo>
                <a:cubicBezTo>
                  <a:pt x="4983" y="2632"/>
                  <a:pt x="4983" y="2634"/>
                  <a:pt x="4980" y="2645"/>
                </a:cubicBezTo>
                <a:cubicBezTo>
                  <a:pt x="4977" y="2656"/>
                  <a:pt x="4976" y="2658"/>
                  <a:pt x="4973" y="2669"/>
                </a:cubicBezTo>
                <a:cubicBezTo>
                  <a:pt x="4969" y="2680"/>
                  <a:pt x="4968" y="2682"/>
                  <a:pt x="4964" y="2693"/>
                </a:cubicBezTo>
                <a:cubicBezTo>
                  <a:pt x="4960" y="2704"/>
                  <a:pt x="4959" y="2706"/>
                  <a:pt x="4955" y="2717"/>
                </a:cubicBezTo>
                <a:cubicBezTo>
                  <a:pt x="4950" y="2727"/>
                  <a:pt x="4949" y="2730"/>
                  <a:pt x="4944" y="2740"/>
                </a:cubicBezTo>
                <a:cubicBezTo>
                  <a:pt x="4939" y="2751"/>
                  <a:pt x="4938" y="2754"/>
                  <a:pt x="4932" y="2764"/>
                </a:cubicBezTo>
                <a:cubicBezTo>
                  <a:pt x="4927" y="2775"/>
                  <a:pt x="4926" y="2777"/>
                  <a:pt x="4920" y="2788"/>
                </a:cubicBezTo>
                <a:cubicBezTo>
                  <a:pt x="4914" y="2799"/>
                  <a:pt x="4912" y="2801"/>
                  <a:pt x="4906" y="2812"/>
                </a:cubicBezTo>
                <a:cubicBezTo>
                  <a:pt x="4899" y="2823"/>
                  <a:pt x="4898" y="2825"/>
                  <a:pt x="4891" y="2836"/>
                </a:cubicBezTo>
                <a:cubicBezTo>
                  <a:pt x="4884" y="2847"/>
                  <a:pt x="4882" y="2849"/>
                  <a:pt x="4875" y="2860"/>
                </a:cubicBezTo>
                <a:cubicBezTo>
                  <a:pt x="4867" y="2870"/>
                  <a:pt x="4865" y="2873"/>
                  <a:pt x="4857" y="2883"/>
                </a:cubicBezTo>
                <a:cubicBezTo>
                  <a:pt x="4849" y="2894"/>
                  <a:pt x="4848" y="2897"/>
                  <a:pt x="4839" y="2907"/>
                </a:cubicBezTo>
                <a:cubicBezTo>
                  <a:pt x="4831" y="2918"/>
                  <a:pt x="4829" y="2920"/>
                  <a:pt x="4820" y="2931"/>
                </a:cubicBezTo>
                <a:cubicBezTo>
                  <a:pt x="4811" y="2942"/>
                  <a:pt x="4809" y="2944"/>
                  <a:pt x="4799" y="2955"/>
                </a:cubicBezTo>
                <a:cubicBezTo>
                  <a:pt x="4790" y="2966"/>
                  <a:pt x="4788" y="2968"/>
                  <a:pt x="4778" y="2979"/>
                </a:cubicBezTo>
                <a:cubicBezTo>
                  <a:pt x="4768" y="2990"/>
                  <a:pt x="4766" y="2992"/>
                  <a:pt x="4755" y="3003"/>
                </a:cubicBezTo>
                <a:cubicBezTo>
                  <a:pt x="4745" y="3013"/>
                  <a:pt x="4742" y="3016"/>
                  <a:pt x="4732" y="3026"/>
                </a:cubicBezTo>
                <a:cubicBezTo>
                  <a:pt x="4721" y="3037"/>
                  <a:pt x="4718" y="3040"/>
                  <a:pt x="4707" y="3050"/>
                </a:cubicBezTo>
                <a:cubicBezTo>
                  <a:pt x="4695" y="3061"/>
                  <a:pt x="4693" y="3063"/>
                  <a:pt x="4681" y="3074"/>
                </a:cubicBezTo>
                <a:cubicBezTo>
                  <a:pt x="4669" y="3085"/>
                  <a:pt x="4667" y="3087"/>
                  <a:pt x="4654" y="3098"/>
                </a:cubicBezTo>
                <a:cubicBezTo>
                  <a:pt x="4642" y="3109"/>
                  <a:pt x="4639" y="3111"/>
                  <a:pt x="4627" y="3122"/>
                </a:cubicBezTo>
                <a:cubicBezTo>
                  <a:pt x="4614" y="3132"/>
                  <a:pt x="4611" y="3135"/>
                  <a:pt x="4598" y="3145"/>
                </a:cubicBezTo>
                <a:cubicBezTo>
                  <a:pt x="4584" y="3156"/>
                  <a:pt x="4581" y="3159"/>
                  <a:pt x="4568" y="3169"/>
                </a:cubicBezTo>
                <a:cubicBezTo>
                  <a:pt x="4554" y="3180"/>
                  <a:pt x="4551" y="3183"/>
                  <a:pt x="4537" y="3193"/>
                </a:cubicBezTo>
                <a:cubicBezTo>
                  <a:pt x="4523" y="3204"/>
                  <a:pt x="4519" y="3206"/>
                  <a:pt x="4505" y="3217"/>
                </a:cubicBezTo>
                <a:cubicBezTo>
                  <a:pt x="4490" y="3228"/>
                  <a:pt x="4487" y="3230"/>
                  <a:pt x="4472" y="3241"/>
                </a:cubicBezTo>
                <a:cubicBezTo>
                  <a:pt x="4457" y="3252"/>
                  <a:pt x="4453" y="3254"/>
                  <a:pt x="4438" y="3265"/>
                </a:cubicBezTo>
                <a:cubicBezTo>
                  <a:pt x="4422" y="3275"/>
                  <a:pt x="4419" y="3278"/>
                  <a:pt x="4403" y="3288"/>
                </a:cubicBezTo>
                <a:cubicBezTo>
                  <a:pt x="4387" y="3299"/>
                  <a:pt x="4383" y="3302"/>
                  <a:pt x="4367" y="3312"/>
                </a:cubicBezTo>
                <a:cubicBezTo>
                  <a:pt x="4351" y="3323"/>
                  <a:pt x="4347" y="3325"/>
                  <a:pt x="4330" y="3336"/>
                </a:cubicBezTo>
                <a:cubicBezTo>
                  <a:pt x="4313" y="3347"/>
                  <a:pt x="4309" y="3349"/>
                  <a:pt x="4292" y="3360"/>
                </a:cubicBezTo>
                <a:cubicBezTo>
                  <a:pt x="4275" y="3371"/>
                  <a:pt x="4271" y="3373"/>
                  <a:pt x="4253" y="3384"/>
                </a:cubicBezTo>
                <a:cubicBezTo>
                  <a:pt x="4236" y="3395"/>
                  <a:pt x="4232" y="3397"/>
                  <a:pt x="4214" y="3408"/>
                </a:cubicBezTo>
                <a:cubicBezTo>
                  <a:pt x="4195" y="3418"/>
                  <a:pt x="4191" y="3421"/>
                  <a:pt x="4173" y="3431"/>
                </a:cubicBezTo>
                <a:cubicBezTo>
                  <a:pt x="4154" y="3442"/>
                  <a:pt x="4150" y="3445"/>
                  <a:pt x="4131" y="3455"/>
                </a:cubicBezTo>
                <a:cubicBezTo>
                  <a:pt x="4112" y="3466"/>
                  <a:pt x="4108" y="3468"/>
                  <a:pt x="4089" y="3479"/>
                </a:cubicBezTo>
                <a:cubicBezTo>
                  <a:pt x="4069" y="3490"/>
                  <a:pt x="4065" y="3492"/>
                  <a:pt x="4045" y="3503"/>
                </a:cubicBezTo>
                <a:cubicBezTo>
                  <a:pt x="4025" y="3514"/>
                  <a:pt x="4021" y="3516"/>
                  <a:pt x="4001" y="3527"/>
                </a:cubicBezTo>
                <a:cubicBezTo>
                  <a:pt x="3980" y="3538"/>
                  <a:pt x="3976" y="3540"/>
                  <a:pt x="3955" y="3551"/>
                </a:cubicBezTo>
                <a:cubicBezTo>
                  <a:pt x="3935" y="3561"/>
                  <a:pt x="3930" y="3564"/>
                  <a:pt x="3909" y="3574"/>
                </a:cubicBezTo>
                <a:cubicBezTo>
                  <a:pt x="3888" y="3585"/>
                  <a:pt x="3883" y="3588"/>
                  <a:pt x="3862" y="3598"/>
                </a:cubicBezTo>
                <a:cubicBezTo>
                  <a:pt x="3841" y="3609"/>
                  <a:pt x="3836" y="3611"/>
                  <a:pt x="3814" y="3622"/>
                </a:cubicBezTo>
                <a:cubicBezTo>
                  <a:pt x="3792" y="3633"/>
                  <a:pt x="3787" y="3635"/>
                  <a:pt x="3765" y="3646"/>
                </a:cubicBezTo>
                <a:cubicBezTo>
                  <a:pt x="3743" y="3657"/>
                  <a:pt x="3738" y="3659"/>
                  <a:pt x="3716" y="3670"/>
                </a:cubicBezTo>
                <a:cubicBezTo>
                  <a:pt x="3693" y="3681"/>
                  <a:pt x="3688" y="3683"/>
                  <a:pt x="3665" y="3694"/>
                </a:cubicBezTo>
                <a:cubicBezTo>
                  <a:pt x="3642" y="3704"/>
                  <a:pt x="3637" y="3707"/>
                  <a:pt x="3614" y="3717"/>
                </a:cubicBezTo>
                <a:cubicBezTo>
                  <a:pt x="3591" y="3728"/>
                  <a:pt x="3585" y="3731"/>
                  <a:pt x="3562" y="3741"/>
                </a:cubicBezTo>
                <a:cubicBezTo>
                  <a:pt x="3538" y="3752"/>
                  <a:pt x="3533" y="3754"/>
                  <a:pt x="3509" y="3765"/>
                </a:cubicBezTo>
                <a:cubicBezTo>
                  <a:pt x="3485" y="3776"/>
                  <a:pt x="3480" y="3778"/>
                  <a:pt x="3455" y="3789"/>
                </a:cubicBezTo>
                <a:cubicBezTo>
                  <a:pt x="3431" y="3800"/>
                  <a:pt x="3425" y="3802"/>
                  <a:pt x="3401" y="3813"/>
                </a:cubicBezTo>
                <a:cubicBezTo>
                  <a:pt x="3376" y="3823"/>
                  <a:pt x="3371" y="3826"/>
                  <a:pt x="3346" y="3837"/>
                </a:cubicBezTo>
                <a:cubicBezTo>
                  <a:pt x="3321" y="3847"/>
                  <a:pt x="3315" y="3850"/>
                  <a:pt x="3290" y="3860"/>
                </a:cubicBezTo>
                <a:cubicBezTo>
                  <a:pt x="3264" y="3871"/>
                  <a:pt x="3259" y="3874"/>
                  <a:pt x="3233" y="3884"/>
                </a:cubicBezTo>
                <a:cubicBezTo>
                  <a:pt x="3207" y="3895"/>
                  <a:pt x="3201" y="3897"/>
                  <a:pt x="3176" y="3908"/>
                </a:cubicBezTo>
                <a:cubicBezTo>
                  <a:pt x="3149" y="3919"/>
                  <a:pt x="3144" y="3921"/>
                  <a:pt x="3117" y="3932"/>
                </a:cubicBezTo>
                <a:cubicBezTo>
                  <a:pt x="3091" y="3943"/>
                  <a:pt x="3085" y="3945"/>
                  <a:pt x="3059" y="3956"/>
                </a:cubicBezTo>
                <a:cubicBezTo>
                  <a:pt x="3032" y="3966"/>
                  <a:pt x="3026" y="3969"/>
                  <a:pt x="2999" y="3980"/>
                </a:cubicBezTo>
                <a:cubicBezTo>
                  <a:pt x="2972" y="3990"/>
                  <a:pt x="2966" y="3993"/>
                  <a:pt x="2939" y="4003"/>
                </a:cubicBezTo>
                <a:cubicBezTo>
                  <a:pt x="2912" y="4014"/>
                  <a:pt x="2905" y="4017"/>
                  <a:pt x="2878" y="4027"/>
                </a:cubicBezTo>
                <a:cubicBezTo>
                  <a:pt x="2850" y="4038"/>
                  <a:pt x="2844" y="4040"/>
                  <a:pt x="2817" y="4051"/>
                </a:cubicBezTo>
                <a:cubicBezTo>
                  <a:pt x="2789" y="4062"/>
                  <a:pt x="2782" y="4064"/>
                  <a:pt x="2754" y="4075"/>
                </a:cubicBezTo>
                <a:cubicBezTo>
                  <a:pt x="2726" y="4086"/>
                  <a:pt x="2720" y="4088"/>
                  <a:pt x="2692" y="4099"/>
                </a:cubicBezTo>
                <a:cubicBezTo>
                  <a:pt x="2663" y="4109"/>
                  <a:pt x="2657" y="4112"/>
                  <a:pt x="2628" y="4122"/>
                </a:cubicBezTo>
                <a:cubicBezTo>
                  <a:pt x="2600" y="4133"/>
                  <a:pt x="2593" y="4136"/>
                  <a:pt x="2564" y="4146"/>
                </a:cubicBezTo>
                <a:cubicBezTo>
                  <a:pt x="2535" y="4157"/>
                  <a:pt x="2529" y="4159"/>
                  <a:pt x="2500" y="4170"/>
                </a:cubicBezTo>
                <a:cubicBezTo>
                  <a:pt x="2471" y="4181"/>
                  <a:pt x="2464" y="4183"/>
                  <a:pt x="2435" y="4194"/>
                </a:cubicBezTo>
                <a:cubicBezTo>
                  <a:pt x="2405" y="4205"/>
                  <a:pt x="2399" y="4207"/>
                  <a:pt x="2369" y="4218"/>
                </a:cubicBezTo>
                <a:cubicBezTo>
                  <a:pt x="2340" y="4229"/>
                  <a:pt x="2333" y="4231"/>
                  <a:pt x="2303" y="4242"/>
                </a:cubicBezTo>
                <a:cubicBezTo>
                  <a:pt x="2273" y="4252"/>
                  <a:pt x="2267" y="4255"/>
                  <a:pt x="2237" y="4265"/>
                </a:cubicBezTo>
                <a:cubicBezTo>
                  <a:pt x="2206" y="4276"/>
                  <a:pt x="2200" y="4279"/>
                  <a:pt x="2169" y="4289"/>
                </a:cubicBezTo>
                <a:cubicBezTo>
                  <a:pt x="2139" y="4300"/>
                  <a:pt x="2132" y="4302"/>
                  <a:pt x="2102" y="4313"/>
                </a:cubicBezTo>
                <a:cubicBezTo>
                  <a:pt x="2071" y="4324"/>
                  <a:pt x="2064" y="4326"/>
                  <a:pt x="2034" y="4337"/>
                </a:cubicBezTo>
                <a:cubicBezTo>
                  <a:pt x="2003" y="4348"/>
                  <a:pt x="1996" y="4350"/>
                  <a:pt x="1965" y="4361"/>
                </a:cubicBezTo>
                <a:cubicBezTo>
                  <a:pt x="1934" y="4372"/>
                  <a:pt x="1927" y="4374"/>
                  <a:pt x="1896" y="4385"/>
                </a:cubicBezTo>
                <a:cubicBezTo>
                  <a:pt x="1865" y="4395"/>
                  <a:pt x="1858" y="4398"/>
                  <a:pt x="1827" y="4408"/>
                </a:cubicBezTo>
                <a:cubicBezTo>
                  <a:pt x="1795" y="4419"/>
                  <a:pt x="1788" y="4422"/>
                  <a:pt x="1757" y="4432"/>
                </a:cubicBezTo>
                <a:cubicBezTo>
                  <a:pt x="1725" y="4443"/>
                  <a:pt x="1718" y="4445"/>
                  <a:pt x="1687" y="4456"/>
                </a:cubicBezTo>
                <a:cubicBezTo>
                  <a:pt x="1655" y="4467"/>
                  <a:pt x="1648" y="4469"/>
                  <a:pt x="1616" y="4480"/>
                </a:cubicBezTo>
                <a:cubicBezTo>
                  <a:pt x="1584" y="4491"/>
                  <a:pt x="1577" y="4493"/>
                  <a:pt x="1545" y="4504"/>
                </a:cubicBezTo>
                <a:cubicBezTo>
                  <a:pt x="1513" y="4515"/>
                  <a:pt x="1506" y="4517"/>
                  <a:pt x="1474" y="4528"/>
                </a:cubicBezTo>
                <a:cubicBezTo>
                  <a:pt x="1442" y="4538"/>
                  <a:pt x="1434" y="4541"/>
                  <a:pt x="1402" y="4551"/>
                </a:cubicBezTo>
                <a:cubicBezTo>
                  <a:pt x="1370" y="4562"/>
                  <a:pt x="1363" y="4565"/>
                  <a:pt x="1330" y="4575"/>
                </a:cubicBezTo>
                <a:cubicBezTo>
                  <a:pt x="1298" y="4586"/>
                  <a:pt x="1290" y="4588"/>
                  <a:pt x="1258" y="4599"/>
                </a:cubicBezTo>
                <a:cubicBezTo>
                  <a:pt x="1225" y="4610"/>
                  <a:pt x="1218" y="4612"/>
                  <a:pt x="1185" y="4623"/>
                </a:cubicBezTo>
                <a:cubicBezTo>
                  <a:pt x="1153" y="4634"/>
                  <a:pt x="1145" y="4636"/>
                  <a:pt x="1113" y="4647"/>
                </a:cubicBezTo>
                <a:cubicBezTo>
                  <a:pt x="1080" y="4658"/>
                  <a:pt x="1072" y="4660"/>
                  <a:pt x="1040" y="4671"/>
                </a:cubicBezTo>
                <a:cubicBezTo>
                  <a:pt x="1007" y="4681"/>
                  <a:pt x="999" y="4684"/>
                  <a:pt x="966" y="4694"/>
                </a:cubicBezTo>
                <a:cubicBezTo>
                  <a:pt x="933" y="4705"/>
                  <a:pt x="926" y="4708"/>
                  <a:pt x="893" y="4718"/>
                </a:cubicBezTo>
                <a:cubicBezTo>
                  <a:pt x="860" y="4729"/>
                  <a:pt x="852" y="4731"/>
                  <a:pt x="819" y="4742"/>
                </a:cubicBezTo>
                <a:cubicBezTo>
                  <a:pt x="786" y="4753"/>
                  <a:pt x="778" y="4755"/>
                  <a:pt x="745" y="4766"/>
                </a:cubicBezTo>
                <a:cubicBezTo>
                  <a:pt x="712" y="4777"/>
                  <a:pt x="705" y="4779"/>
                  <a:pt x="671" y="4790"/>
                </a:cubicBezTo>
                <a:cubicBezTo>
                  <a:pt x="638" y="4800"/>
                  <a:pt x="630" y="4803"/>
                  <a:pt x="597" y="4814"/>
                </a:cubicBezTo>
                <a:cubicBezTo>
                  <a:pt x="564" y="4824"/>
                  <a:pt x="556" y="4827"/>
                  <a:pt x="523" y="4837"/>
                </a:cubicBezTo>
                <a:cubicBezTo>
                  <a:pt x="489" y="4848"/>
                  <a:pt x="482" y="4850"/>
                  <a:pt x="448" y="4861"/>
                </a:cubicBezTo>
                <a:cubicBezTo>
                  <a:pt x="415" y="4872"/>
                  <a:pt x="407" y="4874"/>
                  <a:pt x="374" y="4885"/>
                </a:cubicBezTo>
                <a:cubicBezTo>
                  <a:pt x="340" y="4896"/>
                  <a:pt x="333" y="4898"/>
                  <a:pt x="299" y="4909"/>
                </a:cubicBezTo>
                <a:cubicBezTo>
                  <a:pt x="265" y="4920"/>
                  <a:pt x="258" y="4922"/>
                  <a:pt x="224" y="4933"/>
                </a:cubicBezTo>
                <a:cubicBezTo>
                  <a:pt x="191" y="4943"/>
                  <a:pt x="183" y="4946"/>
                  <a:pt x="150" y="4957"/>
                </a:cubicBezTo>
                <a:cubicBezTo>
                  <a:pt x="116" y="4967"/>
                  <a:pt x="108" y="4970"/>
                  <a:pt x="75" y="4980"/>
                </a:cubicBezTo>
                <a:cubicBezTo>
                  <a:pt x="41" y="4991"/>
                  <a:pt x="0" y="5004"/>
                  <a:pt x="0" y="5004"/>
                </a:cubicBezTo>
              </a:path>
            </a:pathLst>
          </a:custGeom>
          <a:noFill/>
          <a:ln w="7938" cap="sq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" name="Freeform 253"/>
          <p:cNvSpPr>
            <a:spLocks/>
          </p:cNvSpPr>
          <p:nvPr/>
        </p:nvSpPr>
        <p:spPr bwMode="auto">
          <a:xfrm>
            <a:off x="848389" y="1055737"/>
            <a:ext cx="1803400" cy="1808163"/>
          </a:xfrm>
          <a:custGeom>
            <a:avLst/>
            <a:gdLst>
              <a:gd name="T0" fmla="*/ 4776 w 5000"/>
              <a:gd name="T1" fmla="*/ 71 h 5004"/>
              <a:gd name="T2" fmla="*/ 4477 w 5000"/>
              <a:gd name="T3" fmla="*/ 167 h 5004"/>
              <a:gd name="T4" fmla="*/ 4181 w 5000"/>
              <a:gd name="T5" fmla="*/ 262 h 5004"/>
              <a:gd name="T6" fmla="*/ 3887 w 5000"/>
              <a:gd name="T7" fmla="*/ 357 h 5004"/>
              <a:gd name="T8" fmla="*/ 3598 w 5000"/>
              <a:gd name="T9" fmla="*/ 453 h 5004"/>
              <a:gd name="T10" fmla="*/ 3313 w 5000"/>
              <a:gd name="T11" fmla="*/ 548 h 5004"/>
              <a:gd name="T12" fmla="*/ 3035 w 5000"/>
              <a:gd name="T13" fmla="*/ 643 h 5004"/>
              <a:gd name="T14" fmla="*/ 2763 w 5000"/>
              <a:gd name="T15" fmla="*/ 739 h 5004"/>
              <a:gd name="T16" fmla="*/ 2500 w 5000"/>
              <a:gd name="T17" fmla="*/ 834 h 5004"/>
              <a:gd name="T18" fmla="*/ 2246 w 5000"/>
              <a:gd name="T19" fmla="*/ 929 h 5004"/>
              <a:gd name="T20" fmla="*/ 2001 w 5000"/>
              <a:gd name="T21" fmla="*/ 1025 h 5004"/>
              <a:gd name="T22" fmla="*/ 1767 w 5000"/>
              <a:gd name="T23" fmla="*/ 1120 h 5004"/>
              <a:gd name="T24" fmla="*/ 1545 w 5000"/>
              <a:gd name="T25" fmla="*/ 1215 h 5004"/>
              <a:gd name="T26" fmla="*/ 1335 w 5000"/>
              <a:gd name="T27" fmla="*/ 1311 h 5004"/>
              <a:gd name="T28" fmla="*/ 1138 w 5000"/>
              <a:gd name="T29" fmla="*/ 1406 h 5004"/>
              <a:gd name="T30" fmla="*/ 955 w 5000"/>
              <a:gd name="T31" fmla="*/ 1501 h 5004"/>
              <a:gd name="T32" fmla="*/ 786 w 5000"/>
              <a:gd name="T33" fmla="*/ 1597 h 5004"/>
              <a:gd name="T34" fmla="*/ 633 w 5000"/>
              <a:gd name="T35" fmla="*/ 1692 h 5004"/>
              <a:gd name="T36" fmla="*/ 495 w 5000"/>
              <a:gd name="T37" fmla="*/ 1787 h 5004"/>
              <a:gd name="T38" fmla="*/ 374 w 5000"/>
              <a:gd name="T39" fmla="*/ 1883 h 5004"/>
              <a:gd name="T40" fmla="*/ 268 w 5000"/>
              <a:gd name="T41" fmla="*/ 1978 h 5004"/>
              <a:gd name="T42" fmla="*/ 180 w 5000"/>
              <a:gd name="T43" fmla="*/ 2073 h 5004"/>
              <a:gd name="T44" fmla="*/ 109 w 5000"/>
              <a:gd name="T45" fmla="*/ 2168 h 5004"/>
              <a:gd name="T46" fmla="*/ 56 w 5000"/>
              <a:gd name="T47" fmla="*/ 2264 h 5004"/>
              <a:gd name="T48" fmla="*/ 20 w 5000"/>
              <a:gd name="T49" fmla="*/ 2359 h 5004"/>
              <a:gd name="T50" fmla="*/ 2 w 5000"/>
              <a:gd name="T51" fmla="*/ 2454 h 5004"/>
              <a:gd name="T52" fmla="*/ 2 w 5000"/>
              <a:gd name="T53" fmla="*/ 2550 h 5004"/>
              <a:gd name="T54" fmla="*/ 20 w 5000"/>
              <a:gd name="T55" fmla="*/ 2645 h 5004"/>
              <a:gd name="T56" fmla="*/ 56 w 5000"/>
              <a:gd name="T57" fmla="*/ 2740 h 5004"/>
              <a:gd name="T58" fmla="*/ 109 w 5000"/>
              <a:gd name="T59" fmla="*/ 2836 h 5004"/>
              <a:gd name="T60" fmla="*/ 180 w 5000"/>
              <a:gd name="T61" fmla="*/ 2931 h 5004"/>
              <a:gd name="T62" fmla="*/ 268 w 5000"/>
              <a:gd name="T63" fmla="*/ 3026 h 5004"/>
              <a:gd name="T64" fmla="*/ 374 w 5000"/>
              <a:gd name="T65" fmla="*/ 3122 h 5004"/>
              <a:gd name="T66" fmla="*/ 495 w 5000"/>
              <a:gd name="T67" fmla="*/ 3217 h 5004"/>
              <a:gd name="T68" fmla="*/ 633 w 5000"/>
              <a:gd name="T69" fmla="*/ 3312 h 5004"/>
              <a:gd name="T70" fmla="*/ 786 w 5000"/>
              <a:gd name="T71" fmla="*/ 3408 h 5004"/>
              <a:gd name="T72" fmla="*/ 955 w 5000"/>
              <a:gd name="T73" fmla="*/ 3503 h 5004"/>
              <a:gd name="T74" fmla="*/ 1138 w 5000"/>
              <a:gd name="T75" fmla="*/ 3598 h 5004"/>
              <a:gd name="T76" fmla="*/ 1335 w 5000"/>
              <a:gd name="T77" fmla="*/ 3694 h 5004"/>
              <a:gd name="T78" fmla="*/ 1545 w 5000"/>
              <a:gd name="T79" fmla="*/ 3789 h 5004"/>
              <a:gd name="T80" fmla="*/ 1767 w 5000"/>
              <a:gd name="T81" fmla="*/ 3884 h 5004"/>
              <a:gd name="T82" fmla="*/ 2001 w 5000"/>
              <a:gd name="T83" fmla="*/ 3980 h 5004"/>
              <a:gd name="T84" fmla="*/ 2246 w 5000"/>
              <a:gd name="T85" fmla="*/ 4075 h 5004"/>
              <a:gd name="T86" fmla="*/ 2500 w 5000"/>
              <a:gd name="T87" fmla="*/ 4170 h 5004"/>
              <a:gd name="T88" fmla="*/ 2763 w 5000"/>
              <a:gd name="T89" fmla="*/ 4265 h 5004"/>
              <a:gd name="T90" fmla="*/ 3035 w 5000"/>
              <a:gd name="T91" fmla="*/ 4361 h 5004"/>
              <a:gd name="T92" fmla="*/ 3313 w 5000"/>
              <a:gd name="T93" fmla="*/ 4456 h 5004"/>
              <a:gd name="T94" fmla="*/ 3598 w 5000"/>
              <a:gd name="T95" fmla="*/ 4551 h 5004"/>
              <a:gd name="T96" fmla="*/ 3887 w 5000"/>
              <a:gd name="T97" fmla="*/ 4647 h 5004"/>
              <a:gd name="T98" fmla="*/ 4181 w 5000"/>
              <a:gd name="T99" fmla="*/ 4742 h 5004"/>
              <a:gd name="T100" fmla="*/ 4477 w 5000"/>
              <a:gd name="T101" fmla="*/ 4837 h 5004"/>
              <a:gd name="T102" fmla="*/ 4776 w 5000"/>
              <a:gd name="T103" fmla="*/ 4933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000" h="5004">
                <a:moveTo>
                  <a:pt x="5000" y="0"/>
                </a:moveTo>
                <a:cubicBezTo>
                  <a:pt x="5000" y="0"/>
                  <a:pt x="4959" y="13"/>
                  <a:pt x="4925" y="24"/>
                </a:cubicBezTo>
                <a:cubicBezTo>
                  <a:pt x="4892" y="35"/>
                  <a:pt x="4884" y="37"/>
                  <a:pt x="4850" y="48"/>
                </a:cubicBezTo>
                <a:cubicBezTo>
                  <a:pt x="4817" y="58"/>
                  <a:pt x="4809" y="61"/>
                  <a:pt x="4776" y="71"/>
                </a:cubicBezTo>
                <a:cubicBezTo>
                  <a:pt x="4742" y="82"/>
                  <a:pt x="4735" y="85"/>
                  <a:pt x="4701" y="95"/>
                </a:cubicBezTo>
                <a:cubicBezTo>
                  <a:pt x="4667" y="106"/>
                  <a:pt x="4660" y="108"/>
                  <a:pt x="4626" y="119"/>
                </a:cubicBezTo>
                <a:cubicBezTo>
                  <a:pt x="4593" y="130"/>
                  <a:pt x="4585" y="132"/>
                  <a:pt x="4552" y="143"/>
                </a:cubicBezTo>
                <a:cubicBezTo>
                  <a:pt x="4518" y="154"/>
                  <a:pt x="4511" y="156"/>
                  <a:pt x="4477" y="167"/>
                </a:cubicBezTo>
                <a:cubicBezTo>
                  <a:pt x="4444" y="178"/>
                  <a:pt x="4436" y="180"/>
                  <a:pt x="4403" y="191"/>
                </a:cubicBezTo>
                <a:cubicBezTo>
                  <a:pt x="4370" y="201"/>
                  <a:pt x="4362" y="204"/>
                  <a:pt x="4329" y="214"/>
                </a:cubicBezTo>
                <a:cubicBezTo>
                  <a:pt x="4295" y="225"/>
                  <a:pt x="4288" y="228"/>
                  <a:pt x="4255" y="238"/>
                </a:cubicBezTo>
                <a:cubicBezTo>
                  <a:pt x="4222" y="249"/>
                  <a:pt x="4214" y="251"/>
                  <a:pt x="4181" y="262"/>
                </a:cubicBezTo>
                <a:cubicBezTo>
                  <a:pt x="4148" y="273"/>
                  <a:pt x="4140" y="275"/>
                  <a:pt x="4107" y="286"/>
                </a:cubicBezTo>
                <a:cubicBezTo>
                  <a:pt x="4074" y="297"/>
                  <a:pt x="4067" y="299"/>
                  <a:pt x="4034" y="310"/>
                </a:cubicBezTo>
                <a:cubicBezTo>
                  <a:pt x="4001" y="320"/>
                  <a:pt x="3993" y="323"/>
                  <a:pt x="3960" y="334"/>
                </a:cubicBezTo>
                <a:cubicBezTo>
                  <a:pt x="3928" y="344"/>
                  <a:pt x="3920" y="347"/>
                  <a:pt x="3887" y="357"/>
                </a:cubicBezTo>
                <a:cubicBezTo>
                  <a:pt x="3855" y="368"/>
                  <a:pt x="3847" y="371"/>
                  <a:pt x="3815" y="381"/>
                </a:cubicBezTo>
                <a:cubicBezTo>
                  <a:pt x="3782" y="392"/>
                  <a:pt x="3775" y="394"/>
                  <a:pt x="3742" y="405"/>
                </a:cubicBezTo>
                <a:cubicBezTo>
                  <a:pt x="3710" y="416"/>
                  <a:pt x="3702" y="418"/>
                  <a:pt x="3670" y="429"/>
                </a:cubicBezTo>
                <a:cubicBezTo>
                  <a:pt x="3637" y="440"/>
                  <a:pt x="3630" y="442"/>
                  <a:pt x="3598" y="453"/>
                </a:cubicBezTo>
                <a:cubicBezTo>
                  <a:pt x="3566" y="463"/>
                  <a:pt x="3558" y="466"/>
                  <a:pt x="3526" y="477"/>
                </a:cubicBezTo>
                <a:cubicBezTo>
                  <a:pt x="3494" y="487"/>
                  <a:pt x="3487" y="490"/>
                  <a:pt x="3455" y="500"/>
                </a:cubicBezTo>
                <a:cubicBezTo>
                  <a:pt x="3423" y="511"/>
                  <a:pt x="3416" y="514"/>
                  <a:pt x="3384" y="524"/>
                </a:cubicBezTo>
                <a:cubicBezTo>
                  <a:pt x="3352" y="535"/>
                  <a:pt x="3345" y="537"/>
                  <a:pt x="3313" y="548"/>
                </a:cubicBezTo>
                <a:cubicBezTo>
                  <a:pt x="3282" y="559"/>
                  <a:pt x="3275" y="561"/>
                  <a:pt x="3243" y="572"/>
                </a:cubicBezTo>
                <a:cubicBezTo>
                  <a:pt x="3212" y="583"/>
                  <a:pt x="3205" y="585"/>
                  <a:pt x="3173" y="596"/>
                </a:cubicBezTo>
                <a:cubicBezTo>
                  <a:pt x="3142" y="606"/>
                  <a:pt x="3135" y="609"/>
                  <a:pt x="3104" y="620"/>
                </a:cubicBezTo>
                <a:cubicBezTo>
                  <a:pt x="3073" y="630"/>
                  <a:pt x="3066" y="633"/>
                  <a:pt x="3035" y="643"/>
                </a:cubicBezTo>
                <a:cubicBezTo>
                  <a:pt x="3004" y="654"/>
                  <a:pt x="2997" y="656"/>
                  <a:pt x="2966" y="667"/>
                </a:cubicBezTo>
                <a:cubicBezTo>
                  <a:pt x="2936" y="678"/>
                  <a:pt x="2929" y="680"/>
                  <a:pt x="2898" y="691"/>
                </a:cubicBezTo>
                <a:cubicBezTo>
                  <a:pt x="2868" y="702"/>
                  <a:pt x="2861" y="704"/>
                  <a:pt x="2831" y="715"/>
                </a:cubicBezTo>
                <a:cubicBezTo>
                  <a:pt x="2800" y="726"/>
                  <a:pt x="2794" y="728"/>
                  <a:pt x="2763" y="739"/>
                </a:cubicBezTo>
                <a:cubicBezTo>
                  <a:pt x="2733" y="749"/>
                  <a:pt x="2727" y="752"/>
                  <a:pt x="2697" y="763"/>
                </a:cubicBezTo>
                <a:cubicBezTo>
                  <a:pt x="2667" y="773"/>
                  <a:pt x="2660" y="776"/>
                  <a:pt x="2631" y="786"/>
                </a:cubicBezTo>
                <a:cubicBezTo>
                  <a:pt x="2601" y="797"/>
                  <a:pt x="2595" y="799"/>
                  <a:pt x="2565" y="810"/>
                </a:cubicBezTo>
                <a:cubicBezTo>
                  <a:pt x="2536" y="821"/>
                  <a:pt x="2529" y="823"/>
                  <a:pt x="2500" y="834"/>
                </a:cubicBezTo>
                <a:cubicBezTo>
                  <a:pt x="2471" y="845"/>
                  <a:pt x="2465" y="847"/>
                  <a:pt x="2436" y="858"/>
                </a:cubicBezTo>
                <a:cubicBezTo>
                  <a:pt x="2407" y="869"/>
                  <a:pt x="2400" y="871"/>
                  <a:pt x="2372" y="882"/>
                </a:cubicBezTo>
                <a:cubicBezTo>
                  <a:pt x="2343" y="892"/>
                  <a:pt x="2337" y="895"/>
                  <a:pt x="2308" y="906"/>
                </a:cubicBezTo>
                <a:cubicBezTo>
                  <a:pt x="2280" y="916"/>
                  <a:pt x="2274" y="919"/>
                  <a:pt x="2246" y="929"/>
                </a:cubicBezTo>
                <a:cubicBezTo>
                  <a:pt x="2218" y="940"/>
                  <a:pt x="2211" y="942"/>
                  <a:pt x="2183" y="953"/>
                </a:cubicBezTo>
                <a:cubicBezTo>
                  <a:pt x="2156" y="964"/>
                  <a:pt x="2150" y="966"/>
                  <a:pt x="2122" y="977"/>
                </a:cubicBezTo>
                <a:cubicBezTo>
                  <a:pt x="2095" y="988"/>
                  <a:pt x="2088" y="990"/>
                  <a:pt x="2061" y="1001"/>
                </a:cubicBezTo>
                <a:cubicBezTo>
                  <a:pt x="2034" y="1012"/>
                  <a:pt x="2028" y="1014"/>
                  <a:pt x="2001" y="1025"/>
                </a:cubicBezTo>
                <a:cubicBezTo>
                  <a:pt x="1974" y="1035"/>
                  <a:pt x="1968" y="1038"/>
                  <a:pt x="1941" y="1048"/>
                </a:cubicBezTo>
                <a:cubicBezTo>
                  <a:pt x="1915" y="1059"/>
                  <a:pt x="1909" y="1062"/>
                  <a:pt x="1883" y="1072"/>
                </a:cubicBezTo>
                <a:cubicBezTo>
                  <a:pt x="1856" y="1083"/>
                  <a:pt x="1851" y="1085"/>
                  <a:pt x="1824" y="1096"/>
                </a:cubicBezTo>
                <a:cubicBezTo>
                  <a:pt x="1799" y="1107"/>
                  <a:pt x="1793" y="1109"/>
                  <a:pt x="1767" y="1120"/>
                </a:cubicBezTo>
                <a:cubicBezTo>
                  <a:pt x="1741" y="1131"/>
                  <a:pt x="1736" y="1133"/>
                  <a:pt x="1710" y="1144"/>
                </a:cubicBezTo>
                <a:cubicBezTo>
                  <a:pt x="1685" y="1155"/>
                  <a:pt x="1680" y="1157"/>
                  <a:pt x="1654" y="1168"/>
                </a:cubicBezTo>
                <a:cubicBezTo>
                  <a:pt x="1629" y="1178"/>
                  <a:pt x="1624" y="1181"/>
                  <a:pt x="1599" y="1191"/>
                </a:cubicBezTo>
                <a:cubicBezTo>
                  <a:pt x="1575" y="1202"/>
                  <a:pt x="1569" y="1205"/>
                  <a:pt x="1545" y="1215"/>
                </a:cubicBezTo>
                <a:cubicBezTo>
                  <a:pt x="1521" y="1226"/>
                  <a:pt x="1515" y="1228"/>
                  <a:pt x="1491" y="1239"/>
                </a:cubicBezTo>
                <a:cubicBezTo>
                  <a:pt x="1467" y="1250"/>
                  <a:pt x="1462" y="1252"/>
                  <a:pt x="1438" y="1263"/>
                </a:cubicBezTo>
                <a:cubicBezTo>
                  <a:pt x="1415" y="1274"/>
                  <a:pt x="1409" y="1276"/>
                  <a:pt x="1386" y="1287"/>
                </a:cubicBezTo>
                <a:cubicBezTo>
                  <a:pt x="1363" y="1297"/>
                  <a:pt x="1358" y="1300"/>
                  <a:pt x="1335" y="1311"/>
                </a:cubicBezTo>
                <a:cubicBezTo>
                  <a:pt x="1312" y="1321"/>
                  <a:pt x="1307" y="1324"/>
                  <a:pt x="1284" y="1334"/>
                </a:cubicBezTo>
                <a:cubicBezTo>
                  <a:pt x="1262" y="1345"/>
                  <a:pt x="1257" y="1347"/>
                  <a:pt x="1235" y="1358"/>
                </a:cubicBezTo>
                <a:cubicBezTo>
                  <a:pt x="1213" y="1369"/>
                  <a:pt x="1208" y="1371"/>
                  <a:pt x="1186" y="1382"/>
                </a:cubicBezTo>
                <a:cubicBezTo>
                  <a:pt x="1164" y="1393"/>
                  <a:pt x="1159" y="1395"/>
                  <a:pt x="1138" y="1406"/>
                </a:cubicBezTo>
                <a:cubicBezTo>
                  <a:pt x="1117" y="1417"/>
                  <a:pt x="1112" y="1419"/>
                  <a:pt x="1091" y="1430"/>
                </a:cubicBezTo>
                <a:cubicBezTo>
                  <a:pt x="1070" y="1440"/>
                  <a:pt x="1065" y="1443"/>
                  <a:pt x="1045" y="1454"/>
                </a:cubicBezTo>
                <a:cubicBezTo>
                  <a:pt x="1024" y="1464"/>
                  <a:pt x="1020" y="1467"/>
                  <a:pt x="999" y="1477"/>
                </a:cubicBezTo>
                <a:cubicBezTo>
                  <a:pt x="979" y="1488"/>
                  <a:pt x="975" y="1490"/>
                  <a:pt x="955" y="1501"/>
                </a:cubicBezTo>
                <a:cubicBezTo>
                  <a:pt x="935" y="1512"/>
                  <a:pt x="931" y="1514"/>
                  <a:pt x="911" y="1525"/>
                </a:cubicBezTo>
                <a:cubicBezTo>
                  <a:pt x="892" y="1536"/>
                  <a:pt x="888" y="1538"/>
                  <a:pt x="869" y="1549"/>
                </a:cubicBezTo>
                <a:cubicBezTo>
                  <a:pt x="850" y="1560"/>
                  <a:pt x="846" y="1562"/>
                  <a:pt x="827" y="1573"/>
                </a:cubicBezTo>
                <a:cubicBezTo>
                  <a:pt x="809" y="1583"/>
                  <a:pt x="805" y="1586"/>
                  <a:pt x="786" y="1597"/>
                </a:cubicBezTo>
                <a:cubicBezTo>
                  <a:pt x="768" y="1607"/>
                  <a:pt x="764" y="1610"/>
                  <a:pt x="747" y="1620"/>
                </a:cubicBezTo>
                <a:cubicBezTo>
                  <a:pt x="729" y="1631"/>
                  <a:pt x="725" y="1633"/>
                  <a:pt x="708" y="1644"/>
                </a:cubicBezTo>
                <a:cubicBezTo>
                  <a:pt x="691" y="1655"/>
                  <a:pt x="687" y="1657"/>
                  <a:pt x="670" y="1668"/>
                </a:cubicBezTo>
                <a:cubicBezTo>
                  <a:pt x="653" y="1679"/>
                  <a:pt x="649" y="1681"/>
                  <a:pt x="633" y="1692"/>
                </a:cubicBezTo>
                <a:cubicBezTo>
                  <a:pt x="617" y="1703"/>
                  <a:pt x="613" y="1705"/>
                  <a:pt x="597" y="1716"/>
                </a:cubicBezTo>
                <a:cubicBezTo>
                  <a:pt x="581" y="1726"/>
                  <a:pt x="578" y="1729"/>
                  <a:pt x="562" y="1740"/>
                </a:cubicBezTo>
                <a:cubicBezTo>
                  <a:pt x="547" y="1750"/>
                  <a:pt x="543" y="1753"/>
                  <a:pt x="528" y="1763"/>
                </a:cubicBezTo>
                <a:cubicBezTo>
                  <a:pt x="513" y="1774"/>
                  <a:pt x="510" y="1776"/>
                  <a:pt x="495" y="1787"/>
                </a:cubicBezTo>
                <a:cubicBezTo>
                  <a:pt x="481" y="1798"/>
                  <a:pt x="477" y="1800"/>
                  <a:pt x="463" y="1811"/>
                </a:cubicBezTo>
                <a:cubicBezTo>
                  <a:pt x="449" y="1822"/>
                  <a:pt x="446" y="1824"/>
                  <a:pt x="432" y="1835"/>
                </a:cubicBezTo>
                <a:cubicBezTo>
                  <a:pt x="419" y="1845"/>
                  <a:pt x="416" y="1848"/>
                  <a:pt x="402" y="1859"/>
                </a:cubicBezTo>
                <a:cubicBezTo>
                  <a:pt x="389" y="1869"/>
                  <a:pt x="386" y="1872"/>
                  <a:pt x="374" y="1883"/>
                </a:cubicBezTo>
                <a:cubicBezTo>
                  <a:pt x="361" y="1893"/>
                  <a:pt x="358" y="1896"/>
                  <a:pt x="346" y="1906"/>
                </a:cubicBezTo>
                <a:cubicBezTo>
                  <a:pt x="333" y="1917"/>
                  <a:pt x="331" y="1919"/>
                  <a:pt x="319" y="1930"/>
                </a:cubicBezTo>
                <a:cubicBezTo>
                  <a:pt x="307" y="1941"/>
                  <a:pt x="305" y="1943"/>
                  <a:pt x="293" y="1954"/>
                </a:cubicBezTo>
                <a:cubicBezTo>
                  <a:pt x="282" y="1965"/>
                  <a:pt x="279" y="1967"/>
                  <a:pt x="268" y="1978"/>
                </a:cubicBezTo>
                <a:cubicBezTo>
                  <a:pt x="258" y="1988"/>
                  <a:pt x="255" y="1991"/>
                  <a:pt x="245" y="2002"/>
                </a:cubicBezTo>
                <a:cubicBezTo>
                  <a:pt x="234" y="2012"/>
                  <a:pt x="232" y="2015"/>
                  <a:pt x="222" y="2025"/>
                </a:cubicBezTo>
                <a:cubicBezTo>
                  <a:pt x="212" y="2036"/>
                  <a:pt x="210" y="2038"/>
                  <a:pt x="201" y="2049"/>
                </a:cubicBezTo>
                <a:cubicBezTo>
                  <a:pt x="191" y="2060"/>
                  <a:pt x="189" y="2062"/>
                  <a:pt x="180" y="2073"/>
                </a:cubicBezTo>
                <a:cubicBezTo>
                  <a:pt x="171" y="2084"/>
                  <a:pt x="169" y="2086"/>
                  <a:pt x="161" y="2097"/>
                </a:cubicBezTo>
                <a:cubicBezTo>
                  <a:pt x="152" y="2108"/>
                  <a:pt x="151" y="2110"/>
                  <a:pt x="143" y="2121"/>
                </a:cubicBezTo>
                <a:cubicBezTo>
                  <a:pt x="135" y="2131"/>
                  <a:pt x="133" y="2134"/>
                  <a:pt x="125" y="2145"/>
                </a:cubicBezTo>
                <a:cubicBezTo>
                  <a:pt x="118" y="2155"/>
                  <a:pt x="116" y="2158"/>
                  <a:pt x="109" y="2168"/>
                </a:cubicBezTo>
                <a:cubicBezTo>
                  <a:pt x="102" y="2179"/>
                  <a:pt x="101" y="2181"/>
                  <a:pt x="94" y="2192"/>
                </a:cubicBezTo>
                <a:cubicBezTo>
                  <a:pt x="88" y="2203"/>
                  <a:pt x="86" y="2205"/>
                  <a:pt x="80" y="2216"/>
                </a:cubicBezTo>
                <a:cubicBezTo>
                  <a:pt x="74" y="2227"/>
                  <a:pt x="73" y="2229"/>
                  <a:pt x="68" y="2240"/>
                </a:cubicBezTo>
                <a:cubicBezTo>
                  <a:pt x="62" y="2251"/>
                  <a:pt x="61" y="2253"/>
                  <a:pt x="56" y="2264"/>
                </a:cubicBezTo>
                <a:cubicBezTo>
                  <a:pt x="51" y="2274"/>
                  <a:pt x="50" y="2277"/>
                  <a:pt x="45" y="2288"/>
                </a:cubicBezTo>
                <a:cubicBezTo>
                  <a:pt x="41" y="2298"/>
                  <a:pt x="40" y="2301"/>
                  <a:pt x="36" y="2311"/>
                </a:cubicBezTo>
                <a:cubicBezTo>
                  <a:pt x="32" y="2322"/>
                  <a:pt x="31" y="2324"/>
                  <a:pt x="27" y="2335"/>
                </a:cubicBezTo>
                <a:cubicBezTo>
                  <a:pt x="24" y="2346"/>
                  <a:pt x="23" y="2348"/>
                  <a:pt x="20" y="2359"/>
                </a:cubicBezTo>
                <a:cubicBezTo>
                  <a:pt x="17" y="2370"/>
                  <a:pt x="17" y="2372"/>
                  <a:pt x="14" y="2383"/>
                </a:cubicBezTo>
                <a:cubicBezTo>
                  <a:pt x="11" y="2394"/>
                  <a:pt x="11" y="2396"/>
                  <a:pt x="9" y="2407"/>
                </a:cubicBezTo>
                <a:cubicBezTo>
                  <a:pt x="7" y="2417"/>
                  <a:pt x="7" y="2420"/>
                  <a:pt x="5" y="2431"/>
                </a:cubicBezTo>
                <a:cubicBezTo>
                  <a:pt x="4" y="2441"/>
                  <a:pt x="3" y="2444"/>
                  <a:pt x="2" y="2454"/>
                </a:cubicBezTo>
                <a:cubicBezTo>
                  <a:pt x="1" y="2465"/>
                  <a:pt x="1" y="2468"/>
                  <a:pt x="1" y="2478"/>
                </a:cubicBezTo>
                <a:cubicBezTo>
                  <a:pt x="0" y="2489"/>
                  <a:pt x="0" y="2491"/>
                  <a:pt x="0" y="2502"/>
                </a:cubicBezTo>
                <a:cubicBezTo>
                  <a:pt x="0" y="2513"/>
                  <a:pt x="0" y="2515"/>
                  <a:pt x="1" y="2526"/>
                </a:cubicBezTo>
                <a:cubicBezTo>
                  <a:pt x="1" y="2537"/>
                  <a:pt x="1" y="2539"/>
                  <a:pt x="2" y="2550"/>
                </a:cubicBezTo>
                <a:cubicBezTo>
                  <a:pt x="3" y="2561"/>
                  <a:pt x="4" y="2563"/>
                  <a:pt x="5" y="2574"/>
                </a:cubicBezTo>
                <a:cubicBezTo>
                  <a:pt x="7" y="2584"/>
                  <a:pt x="7" y="2587"/>
                  <a:pt x="9" y="2597"/>
                </a:cubicBezTo>
                <a:cubicBezTo>
                  <a:pt x="11" y="2608"/>
                  <a:pt x="11" y="2611"/>
                  <a:pt x="14" y="2621"/>
                </a:cubicBezTo>
                <a:cubicBezTo>
                  <a:pt x="17" y="2632"/>
                  <a:pt x="17" y="2634"/>
                  <a:pt x="20" y="2645"/>
                </a:cubicBezTo>
                <a:cubicBezTo>
                  <a:pt x="23" y="2656"/>
                  <a:pt x="24" y="2658"/>
                  <a:pt x="27" y="2669"/>
                </a:cubicBezTo>
                <a:cubicBezTo>
                  <a:pt x="31" y="2680"/>
                  <a:pt x="32" y="2682"/>
                  <a:pt x="36" y="2693"/>
                </a:cubicBezTo>
                <a:cubicBezTo>
                  <a:pt x="40" y="2704"/>
                  <a:pt x="41" y="2706"/>
                  <a:pt x="45" y="2717"/>
                </a:cubicBezTo>
                <a:cubicBezTo>
                  <a:pt x="50" y="2727"/>
                  <a:pt x="51" y="2730"/>
                  <a:pt x="56" y="2740"/>
                </a:cubicBezTo>
                <a:cubicBezTo>
                  <a:pt x="61" y="2751"/>
                  <a:pt x="62" y="2754"/>
                  <a:pt x="68" y="2764"/>
                </a:cubicBezTo>
                <a:cubicBezTo>
                  <a:pt x="73" y="2775"/>
                  <a:pt x="74" y="2777"/>
                  <a:pt x="80" y="2788"/>
                </a:cubicBezTo>
                <a:cubicBezTo>
                  <a:pt x="86" y="2799"/>
                  <a:pt x="88" y="2801"/>
                  <a:pt x="94" y="2812"/>
                </a:cubicBezTo>
                <a:cubicBezTo>
                  <a:pt x="101" y="2823"/>
                  <a:pt x="102" y="2825"/>
                  <a:pt x="109" y="2836"/>
                </a:cubicBezTo>
                <a:cubicBezTo>
                  <a:pt x="116" y="2847"/>
                  <a:pt x="118" y="2849"/>
                  <a:pt x="125" y="2860"/>
                </a:cubicBezTo>
                <a:cubicBezTo>
                  <a:pt x="133" y="2870"/>
                  <a:pt x="135" y="2873"/>
                  <a:pt x="143" y="2883"/>
                </a:cubicBezTo>
                <a:cubicBezTo>
                  <a:pt x="151" y="2894"/>
                  <a:pt x="152" y="2897"/>
                  <a:pt x="161" y="2907"/>
                </a:cubicBezTo>
                <a:cubicBezTo>
                  <a:pt x="169" y="2918"/>
                  <a:pt x="171" y="2920"/>
                  <a:pt x="180" y="2931"/>
                </a:cubicBezTo>
                <a:cubicBezTo>
                  <a:pt x="189" y="2942"/>
                  <a:pt x="191" y="2944"/>
                  <a:pt x="201" y="2955"/>
                </a:cubicBezTo>
                <a:cubicBezTo>
                  <a:pt x="210" y="2966"/>
                  <a:pt x="212" y="2968"/>
                  <a:pt x="222" y="2979"/>
                </a:cubicBezTo>
                <a:cubicBezTo>
                  <a:pt x="232" y="2990"/>
                  <a:pt x="234" y="2992"/>
                  <a:pt x="245" y="3003"/>
                </a:cubicBezTo>
                <a:cubicBezTo>
                  <a:pt x="255" y="3013"/>
                  <a:pt x="258" y="3016"/>
                  <a:pt x="268" y="3026"/>
                </a:cubicBezTo>
                <a:cubicBezTo>
                  <a:pt x="279" y="3037"/>
                  <a:pt x="282" y="3040"/>
                  <a:pt x="293" y="3050"/>
                </a:cubicBezTo>
                <a:cubicBezTo>
                  <a:pt x="305" y="3061"/>
                  <a:pt x="307" y="3063"/>
                  <a:pt x="319" y="3074"/>
                </a:cubicBezTo>
                <a:cubicBezTo>
                  <a:pt x="331" y="3085"/>
                  <a:pt x="333" y="3087"/>
                  <a:pt x="346" y="3098"/>
                </a:cubicBezTo>
                <a:cubicBezTo>
                  <a:pt x="358" y="3109"/>
                  <a:pt x="361" y="3111"/>
                  <a:pt x="374" y="3122"/>
                </a:cubicBezTo>
                <a:cubicBezTo>
                  <a:pt x="386" y="3132"/>
                  <a:pt x="389" y="3135"/>
                  <a:pt x="402" y="3145"/>
                </a:cubicBezTo>
                <a:cubicBezTo>
                  <a:pt x="416" y="3156"/>
                  <a:pt x="419" y="3159"/>
                  <a:pt x="432" y="3169"/>
                </a:cubicBezTo>
                <a:cubicBezTo>
                  <a:pt x="446" y="3180"/>
                  <a:pt x="449" y="3183"/>
                  <a:pt x="463" y="3193"/>
                </a:cubicBezTo>
                <a:cubicBezTo>
                  <a:pt x="477" y="3204"/>
                  <a:pt x="481" y="3206"/>
                  <a:pt x="495" y="3217"/>
                </a:cubicBezTo>
                <a:cubicBezTo>
                  <a:pt x="510" y="3228"/>
                  <a:pt x="513" y="3230"/>
                  <a:pt x="528" y="3241"/>
                </a:cubicBezTo>
                <a:cubicBezTo>
                  <a:pt x="543" y="3252"/>
                  <a:pt x="547" y="3254"/>
                  <a:pt x="562" y="3265"/>
                </a:cubicBezTo>
                <a:cubicBezTo>
                  <a:pt x="578" y="3275"/>
                  <a:pt x="581" y="3278"/>
                  <a:pt x="597" y="3288"/>
                </a:cubicBezTo>
                <a:cubicBezTo>
                  <a:pt x="613" y="3299"/>
                  <a:pt x="617" y="3302"/>
                  <a:pt x="633" y="3312"/>
                </a:cubicBezTo>
                <a:cubicBezTo>
                  <a:pt x="649" y="3323"/>
                  <a:pt x="653" y="3325"/>
                  <a:pt x="670" y="3336"/>
                </a:cubicBezTo>
                <a:cubicBezTo>
                  <a:pt x="687" y="3347"/>
                  <a:pt x="691" y="3349"/>
                  <a:pt x="708" y="3360"/>
                </a:cubicBezTo>
                <a:cubicBezTo>
                  <a:pt x="725" y="3371"/>
                  <a:pt x="729" y="3373"/>
                  <a:pt x="747" y="3384"/>
                </a:cubicBezTo>
                <a:cubicBezTo>
                  <a:pt x="764" y="3395"/>
                  <a:pt x="768" y="3397"/>
                  <a:pt x="786" y="3408"/>
                </a:cubicBezTo>
                <a:cubicBezTo>
                  <a:pt x="805" y="3418"/>
                  <a:pt x="809" y="3421"/>
                  <a:pt x="827" y="3431"/>
                </a:cubicBezTo>
                <a:cubicBezTo>
                  <a:pt x="846" y="3442"/>
                  <a:pt x="850" y="3445"/>
                  <a:pt x="869" y="3455"/>
                </a:cubicBezTo>
                <a:cubicBezTo>
                  <a:pt x="888" y="3466"/>
                  <a:pt x="892" y="3468"/>
                  <a:pt x="911" y="3479"/>
                </a:cubicBezTo>
                <a:cubicBezTo>
                  <a:pt x="931" y="3490"/>
                  <a:pt x="935" y="3492"/>
                  <a:pt x="955" y="3503"/>
                </a:cubicBezTo>
                <a:cubicBezTo>
                  <a:pt x="975" y="3514"/>
                  <a:pt x="979" y="3516"/>
                  <a:pt x="999" y="3527"/>
                </a:cubicBezTo>
                <a:cubicBezTo>
                  <a:pt x="1020" y="3538"/>
                  <a:pt x="1024" y="3540"/>
                  <a:pt x="1045" y="3551"/>
                </a:cubicBezTo>
                <a:cubicBezTo>
                  <a:pt x="1065" y="3561"/>
                  <a:pt x="1070" y="3564"/>
                  <a:pt x="1091" y="3574"/>
                </a:cubicBezTo>
                <a:cubicBezTo>
                  <a:pt x="1112" y="3585"/>
                  <a:pt x="1117" y="3588"/>
                  <a:pt x="1138" y="3598"/>
                </a:cubicBezTo>
                <a:cubicBezTo>
                  <a:pt x="1159" y="3609"/>
                  <a:pt x="1164" y="3611"/>
                  <a:pt x="1186" y="3622"/>
                </a:cubicBezTo>
                <a:cubicBezTo>
                  <a:pt x="1208" y="3633"/>
                  <a:pt x="1213" y="3635"/>
                  <a:pt x="1235" y="3646"/>
                </a:cubicBezTo>
                <a:cubicBezTo>
                  <a:pt x="1257" y="3657"/>
                  <a:pt x="1262" y="3659"/>
                  <a:pt x="1284" y="3670"/>
                </a:cubicBezTo>
                <a:cubicBezTo>
                  <a:pt x="1307" y="3681"/>
                  <a:pt x="1312" y="3683"/>
                  <a:pt x="1335" y="3694"/>
                </a:cubicBezTo>
                <a:cubicBezTo>
                  <a:pt x="1358" y="3704"/>
                  <a:pt x="1363" y="3707"/>
                  <a:pt x="1386" y="3717"/>
                </a:cubicBezTo>
                <a:cubicBezTo>
                  <a:pt x="1409" y="3728"/>
                  <a:pt x="1415" y="3731"/>
                  <a:pt x="1438" y="3741"/>
                </a:cubicBezTo>
                <a:cubicBezTo>
                  <a:pt x="1462" y="3752"/>
                  <a:pt x="1467" y="3754"/>
                  <a:pt x="1491" y="3765"/>
                </a:cubicBezTo>
                <a:cubicBezTo>
                  <a:pt x="1515" y="3776"/>
                  <a:pt x="1521" y="3778"/>
                  <a:pt x="1545" y="3789"/>
                </a:cubicBezTo>
                <a:cubicBezTo>
                  <a:pt x="1569" y="3800"/>
                  <a:pt x="1575" y="3802"/>
                  <a:pt x="1599" y="3813"/>
                </a:cubicBezTo>
                <a:cubicBezTo>
                  <a:pt x="1624" y="3823"/>
                  <a:pt x="1629" y="3826"/>
                  <a:pt x="1654" y="3837"/>
                </a:cubicBezTo>
                <a:cubicBezTo>
                  <a:pt x="1680" y="3847"/>
                  <a:pt x="1685" y="3850"/>
                  <a:pt x="1710" y="3860"/>
                </a:cubicBezTo>
                <a:cubicBezTo>
                  <a:pt x="1736" y="3871"/>
                  <a:pt x="1741" y="3874"/>
                  <a:pt x="1767" y="3884"/>
                </a:cubicBezTo>
                <a:cubicBezTo>
                  <a:pt x="1793" y="3895"/>
                  <a:pt x="1799" y="3897"/>
                  <a:pt x="1824" y="3908"/>
                </a:cubicBezTo>
                <a:cubicBezTo>
                  <a:pt x="1851" y="3919"/>
                  <a:pt x="1856" y="3921"/>
                  <a:pt x="1883" y="3932"/>
                </a:cubicBezTo>
                <a:cubicBezTo>
                  <a:pt x="1909" y="3943"/>
                  <a:pt x="1915" y="3945"/>
                  <a:pt x="1941" y="3956"/>
                </a:cubicBezTo>
                <a:cubicBezTo>
                  <a:pt x="1968" y="3966"/>
                  <a:pt x="1974" y="3969"/>
                  <a:pt x="2001" y="3980"/>
                </a:cubicBezTo>
                <a:cubicBezTo>
                  <a:pt x="2028" y="3990"/>
                  <a:pt x="2034" y="3993"/>
                  <a:pt x="2061" y="4003"/>
                </a:cubicBezTo>
                <a:cubicBezTo>
                  <a:pt x="2088" y="4014"/>
                  <a:pt x="2095" y="4017"/>
                  <a:pt x="2122" y="4027"/>
                </a:cubicBezTo>
                <a:cubicBezTo>
                  <a:pt x="2150" y="4038"/>
                  <a:pt x="2156" y="4040"/>
                  <a:pt x="2183" y="4051"/>
                </a:cubicBezTo>
                <a:cubicBezTo>
                  <a:pt x="2211" y="4062"/>
                  <a:pt x="2218" y="4064"/>
                  <a:pt x="2246" y="4075"/>
                </a:cubicBezTo>
                <a:cubicBezTo>
                  <a:pt x="2274" y="4086"/>
                  <a:pt x="2280" y="4088"/>
                  <a:pt x="2308" y="4099"/>
                </a:cubicBezTo>
                <a:cubicBezTo>
                  <a:pt x="2337" y="4109"/>
                  <a:pt x="2343" y="4112"/>
                  <a:pt x="2372" y="4122"/>
                </a:cubicBezTo>
                <a:cubicBezTo>
                  <a:pt x="2400" y="4133"/>
                  <a:pt x="2407" y="4136"/>
                  <a:pt x="2436" y="4146"/>
                </a:cubicBezTo>
                <a:cubicBezTo>
                  <a:pt x="2465" y="4157"/>
                  <a:pt x="2471" y="4159"/>
                  <a:pt x="2500" y="4170"/>
                </a:cubicBezTo>
                <a:cubicBezTo>
                  <a:pt x="2529" y="4181"/>
                  <a:pt x="2536" y="4183"/>
                  <a:pt x="2565" y="4194"/>
                </a:cubicBezTo>
                <a:cubicBezTo>
                  <a:pt x="2595" y="4205"/>
                  <a:pt x="2601" y="4207"/>
                  <a:pt x="2631" y="4218"/>
                </a:cubicBezTo>
                <a:cubicBezTo>
                  <a:pt x="2660" y="4229"/>
                  <a:pt x="2667" y="4231"/>
                  <a:pt x="2697" y="4242"/>
                </a:cubicBezTo>
                <a:cubicBezTo>
                  <a:pt x="2727" y="4252"/>
                  <a:pt x="2733" y="4255"/>
                  <a:pt x="2763" y="4265"/>
                </a:cubicBezTo>
                <a:cubicBezTo>
                  <a:pt x="2794" y="4276"/>
                  <a:pt x="2800" y="4279"/>
                  <a:pt x="2831" y="4289"/>
                </a:cubicBezTo>
                <a:cubicBezTo>
                  <a:pt x="2861" y="4300"/>
                  <a:pt x="2868" y="4302"/>
                  <a:pt x="2898" y="4313"/>
                </a:cubicBezTo>
                <a:cubicBezTo>
                  <a:pt x="2929" y="4324"/>
                  <a:pt x="2936" y="4326"/>
                  <a:pt x="2966" y="4337"/>
                </a:cubicBezTo>
                <a:cubicBezTo>
                  <a:pt x="2997" y="4348"/>
                  <a:pt x="3004" y="4350"/>
                  <a:pt x="3035" y="4361"/>
                </a:cubicBezTo>
                <a:cubicBezTo>
                  <a:pt x="3066" y="4372"/>
                  <a:pt x="3073" y="4374"/>
                  <a:pt x="3104" y="4385"/>
                </a:cubicBezTo>
                <a:cubicBezTo>
                  <a:pt x="3135" y="4395"/>
                  <a:pt x="3142" y="4398"/>
                  <a:pt x="3173" y="4408"/>
                </a:cubicBezTo>
                <a:cubicBezTo>
                  <a:pt x="3205" y="4419"/>
                  <a:pt x="3212" y="4422"/>
                  <a:pt x="3243" y="4432"/>
                </a:cubicBezTo>
                <a:cubicBezTo>
                  <a:pt x="3275" y="4443"/>
                  <a:pt x="3282" y="4445"/>
                  <a:pt x="3313" y="4456"/>
                </a:cubicBezTo>
                <a:cubicBezTo>
                  <a:pt x="3345" y="4467"/>
                  <a:pt x="3352" y="4469"/>
                  <a:pt x="3384" y="4480"/>
                </a:cubicBezTo>
                <a:cubicBezTo>
                  <a:pt x="3416" y="4491"/>
                  <a:pt x="3423" y="4493"/>
                  <a:pt x="3455" y="4504"/>
                </a:cubicBezTo>
                <a:cubicBezTo>
                  <a:pt x="3487" y="4515"/>
                  <a:pt x="3494" y="4517"/>
                  <a:pt x="3526" y="4528"/>
                </a:cubicBezTo>
                <a:cubicBezTo>
                  <a:pt x="3558" y="4538"/>
                  <a:pt x="3566" y="4541"/>
                  <a:pt x="3598" y="4551"/>
                </a:cubicBezTo>
                <a:cubicBezTo>
                  <a:pt x="3630" y="4562"/>
                  <a:pt x="3637" y="4565"/>
                  <a:pt x="3670" y="4575"/>
                </a:cubicBezTo>
                <a:cubicBezTo>
                  <a:pt x="3702" y="4586"/>
                  <a:pt x="3710" y="4588"/>
                  <a:pt x="3742" y="4599"/>
                </a:cubicBezTo>
                <a:cubicBezTo>
                  <a:pt x="3775" y="4610"/>
                  <a:pt x="3782" y="4612"/>
                  <a:pt x="3815" y="4623"/>
                </a:cubicBezTo>
                <a:cubicBezTo>
                  <a:pt x="3847" y="4634"/>
                  <a:pt x="3855" y="4636"/>
                  <a:pt x="3887" y="4647"/>
                </a:cubicBezTo>
                <a:cubicBezTo>
                  <a:pt x="3920" y="4658"/>
                  <a:pt x="3928" y="4660"/>
                  <a:pt x="3960" y="4671"/>
                </a:cubicBezTo>
                <a:cubicBezTo>
                  <a:pt x="3993" y="4681"/>
                  <a:pt x="4001" y="4684"/>
                  <a:pt x="4034" y="4694"/>
                </a:cubicBezTo>
                <a:cubicBezTo>
                  <a:pt x="4067" y="4705"/>
                  <a:pt x="4074" y="4708"/>
                  <a:pt x="4107" y="4718"/>
                </a:cubicBezTo>
                <a:cubicBezTo>
                  <a:pt x="4140" y="4729"/>
                  <a:pt x="4148" y="4731"/>
                  <a:pt x="4181" y="4742"/>
                </a:cubicBezTo>
                <a:cubicBezTo>
                  <a:pt x="4214" y="4753"/>
                  <a:pt x="4222" y="4755"/>
                  <a:pt x="4255" y="4766"/>
                </a:cubicBezTo>
                <a:cubicBezTo>
                  <a:pt x="4288" y="4777"/>
                  <a:pt x="4295" y="4779"/>
                  <a:pt x="4329" y="4790"/>
                </a:cubicBezTo>
                <a:cubicBezTo>
                  <a:pt x="4362" y="4800"/>
                  <a:pt x="4370" y="4803"/>
                  <a:pt x="4403" y="4814"/>
                </a:cubicBezTo>
                <a:cubicBezTo>
                  <a:pt x="4436" y="4824"/>
                  <a:pt x="4444" y="4827"/>
                  <a:pt x="4477" y="4837"/>
                </a:cubicBezTo>
                <a:cubicBezTo>
                  <a:pt x="4511" y="4848"/>
                  <a:pt x="4518" y="4850"/>
                  <a:pt x="4552" y="4861"/>
                </a:cubicBezTo>
                <a:cubicBezTo>
                  <a:pt x="4585" y="4872"/>
                  <a:pt x="4593" y="4874"/>
                  <a:pt x="4626" y="4885"/>
                </a:cubicBezTo>
                <a:cubicBezTo>
                  <a:pt x="4660" y="4896"/>
                  <a:pt x="4667" y="4898"/>
                  <a:pt x="4701" y="4909"/>
                </a:cubicBezTo>
                <a:cubicBezTo>
                  <a:pt x="4735" y="4920"/>
                  <a:pt x="4742" y="4922"/>
                  <a:pt x="4776" y="4933"/>
                </a:cubicBezTo>
                <a:cubicBezTo>
                  <a:pt x="4809" y="4943"/>
                  <a:pt x="4817" y="4946"/>
                  <a:pt x="4850" y="4957"/>
                </a:cubicBezTo>
                <a:cubicBezTo>
                  <a:pt x="4884" y="4967"/>
                  <a:pt x="4892" y="4970"/>
                  <a:pt x="4925" y="4980"/>
                </a:cubicBezTo>
                <a:cubicBezTo>
                  <a:pt x="4959" y="4991"/>
                  <a:pt x="5000" y="5004"/>
                  <a:pt x="5000" y="5004"/>
                </a:cubicBezTo>
              </a:path>
            </a:pathLst>
          </a:custGeom>
          <a:noFill/>
          <a:ln w="7938" cap="sq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" name="Metin kutusu 1"/>
          <p:cNvSpPr txBox="1"/>
          <p:nvPr/>
        </p:nvSpPr>
        <p:spPr>
          <a:xfrm>
            <a:off x="5624588" y="204225"/>
            <a:ext cx="213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smtClean="0"/>
              <a:t>İtibari</a:t>
            </a:r>
          </a:p>
          <a:p>
            <a:r>
              <a:rPr lang="tr-TR" sz="1400" dirty="0" err="1" smtClean="0"/>
              <a:t>Merkator-Sanson</a:t>
            </a:r>
            <a:endParaRPr lang="tr-TR" sz="1400" dirty="0"/>
          </a:p>
        </p:txBody>
      </p:sp>
      <p:sp>
        <p:nvSpPr>
          <p:cNvPr id="3" name="Metin kutusu 2"/>
          <p:cNvSpPr txBox="1"/>
          <p:nvPr/>
        </p:nvSpPr>
        <p:spPr>
          <a:xfrm>
            <a:off x="5634274" y="789000"/>
            <a:ext cx="7348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Ekvator</a:t>
            </a:r>
            <a:endParaRPr lang="tr-TR" sz="1400" dirty="0"/>
          </a:p>
        </p:txBody>
      </p:sp>
      <p:sp>
        <p:nvSpPr>
          <p:cNvPr id="23" name="Metin kutusu 22"/>
          <p:cNvSpPr txBox="1"/>
          <p:nvPr/>
        </p:nvSpPr>
        <p:spPr>
          <a:xfrm>
            <a:off x="4654083" y="1821318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40 cm</a:t>
            </a:r>
            <a:endParaRPr lang="tr-TR" sz="1200" dirty="0"/>
          </a:p>
        </p:txBody>
      </p:sp>
      <p:sp>
        <p:nvSpPr>
          <p:cNvPr id="37" name="Metin kutusu 36"/>
          <p:cNvSpPr txBox="1"/>
          <p:nvPr/>
        </p:nvSpPr>
        <p:spPr>
          <a:xfrm>
            <a:off x="2433580" y="705752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20 cm</a:t>
            </a:r>
            <a:endParaRPr lang="tr-TR" sz="1200" dirty="0"/>
          </a:p>
        </p:txBody>
      </p:sp>
      <p:sp>
        <p:nvSpPr>
          <p:cNvPr id="24" name="Metin kutusu 23"/>
          <p:cNvSpPr txBox="1"/>
          <p:nvPr/>
        </p:nvSpPr>
        <p:spPr>
          <a:xfrm>
            <a:off x="5634274" y="1479324"/>
            <a:ext cx="1257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Orta Meridyen</a:t>
            </a:r>
            <a:endParaRPr lang="tr-TR" sz="1400" dirty="0"/>
          </a:p>
        </p:txBody>
      </p:sp>
      <p:graphicFrame>
        <p:nvGraphicFramePr>
          <p:cNvPr id="39" name="Nesne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59145"/>
              </p:ext>
            </p:extLst>
          </p:nvPr>
        </p:nvGraphicFramePr>
        <p:xfrm>
          <a:off x="5706720" y="1823679"/>
          <a:ext cx="20113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4" name="Equation" r:id="rId5" imgW="1307880" imgH="177480" progId="Equation.DSMT4">
                  <p:embed/>
                </p:oleObj>
              </mc:Choice>
              <mc:Fallback>
                <p:oleObj name="Equation" r:id="rId5" imgW="1307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6720" y="1823679"/>
                        <a:ext cx="2011362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Metin kutusu 24"/>
          <p:cNvSpPr txBox="1"/>
          <p:nvPr/>
        </p:nvSpPr>
        <p:spPr>
          <a:xfrm>
            <a:off x="5634274" y="2217569"/>
            <a:ext cx="151317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b="1" dirty="0" smtClean="0"/>
              <a:t>Paraleller</a:t>
            </a:r>
          </a:p>
          <a:p>
            <a:r>
              <a:rPr lang="tr-TR" sz="1400" dirty="0" smtClean="0"/>
              <a:t>Eşit aralıklı</a:t>
            </a:r>
          </a:p>
          <a:p>
            <a:r>
              <a:rPr lang="tr-TR" sz="1400" dirty="0" smtClean="0"/>
              <a:t>Gerçek boylarında</a:t>
            </a:r>
            <a:endParaRPr lang="tr-TR" sz="1400" dirty="0"/>
          </a:p>
        </p:txBody>
      </p:sp>
      <p:graphicFrame>
        <p:nvGraphicFramePr>
          <p:cNvPr id="41" name="Nesne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91379"/>
              </p:ext>
            </p:extLst>
          </p:nvPr>
        </p:nvGraphicFramePr>
        <p:xfrm>
          <a:off x="5743680" y="2956233"/>
          <a:ext cx="12509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" name="Equation" r:id="rId7" imgW="812520" imgH="355320" progId="Equation.DSMT4">
                  <p:embed/>
                </p:oleObj>
              </mc:Choice>
              <mc:Fallback>
                <p:oleObj name="Equation" r:id="rId7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3680" y="2956233"/>
                        <a:ext cx="12509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2625308" y="133751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3" name="Oval 42"/>
          <p:cNvSpPr/>
          <p:nvPr/>
        </p:nvSpPr>
        <p:spPr>
          <a:xfrm>
            <a:off x="2628929" y="1627737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5" name="Oval 44"/>
          <p:cNvSpPr/>
          <p:nvPr/>
        </p:nvSpPr>
        <p:spPr>
          <a:xfrm>
            <a:off x="2630576" y="223779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6" name="Oval 45"/>
          <p:cNvSpPr/>
          <p:nvPr/>
        </p:nvSpPr>
        <p:spPr>
          <a:xfrm>
            <a:off x="2630576" y="2539416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7" name="Metin kutusu 26"/>
          <p:cNvSpPr txBox="1"/>
          <p:nvPr/>
        </p:nvSpPr>
        <p:spPr>
          <a:xfrm>
            <a:off x="9066144" y="2385527"/>
            <a:ext cx="1349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b="1" dirty="0" smtClean="0"/>
              <a:t>Gerçek Uzunluk</a:t>
            </a:r>
            <a:endParaRPr lang="tr-TR" sz="1400" b="1" dirty="0"/>
          </a:p>
        </p:txBody>
      </p:sp>
      <p:sp>
        <p:nvSpPr>
          <p:cNvPr id="47" name="Line 237"/>
          <p:cNvSpPr>
            <a:spLocks noChangeShapeType="1"/>
          </p:cNvSpPr>
          <p:nvPr/>
        </p:nvSpPr>
        <p:spPr bwMode="auto">
          <a:xfrm>
            <a:off x="1101942" y="1655812"/>
            <a:ext cx="1546225" cy="1587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28" name="Nesne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87649"/>
              </p:ext>
            </p:extLst>
          </p:nvPr>
        </p:nvGraphicFramePr>
        <p:xfrm>
          <a:off x="8180670" y="2814879"/>
          <a:ext cx="36163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" name="Equation" r:id="rId9" imgW="3187440" imgH="228600" progId="Equation.DSMT4">
                  <p:embed/>
                </p:oleObj>
              </mc:Choice>
              <mc:Fallback>
                <p:oleObj name="Equation" r:id="rId9" imgW="318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80670" y="2814879"/>
                        <a:ext cx="3616325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Nesne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27575"/>
              </p:ext>
            </p:extLst>
          </p:nvPr>
        </p:nvGraphicFramePr>
        <p:xfrm>
          <a:off x="8173355" y="3195216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3355" y="3195216"/>
                        <a:ext cx="1104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Metin kutusu 49"/>
          <p:cNvSpPr txBox="1"/>
          <p:nvPr/>
        </p:nvSpPr>
        <p:spPr>
          <a:xfrm>
            <a:off x="4546338" y="1517312"/>
            <a:ext cx="7617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17,32 cm</a:t>
            </a:r>
            <a:endParaRPr lang="tr-TR" sz="1200" dirty="0"/>
          </a:p>
        </p:txBody>
      </p:sp>
      <p:sp>
        <p:nvSpPr>
          <p:cNvPr id="51" name="Metin kutusu 50"/>
          <p:cNvSpPr txBox="1"/>
          <p:nvPr/>
        </p:nvSpPr>
        <p:spPr>
          <a:xfrm>
            <a:off x="213418" y="1494712"/>
            <a:ext cx="7617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17,32 cm</a:t>
            </a:r>
            <a:endParaRPr lang="tr-TR" sz="1200" dirty="0"/>
          </a:p>
        </p:txBody>
      </p:sp>
      <p:sp>
        <p:nvSpPr>
          <p:cNvPr id="52" name="Oval 51"/>
          <p:cNvSpPr/>
          <p:nvPr/>
        </p:nvSpPr>
        <p:spPr>
          <a:xfrm>
            <a:off x="2883437" y="163454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3" name="Oval 52"/>
          <p:cNvSpPr/>
          <p:nvPr/>
        </p:nvSpPr>
        <p:spPr>
          <a:xfrm>
            <a:off x="3151477" y="163454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4" name="Oval 53"/>
          <p:cNvSpPr/>
          <p:nvPr/>
        </p:nvSpPr>
        <p:spPr>
          <a:xfrm>
            <a:off x="3407383" y="163295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5" name="Oval 54"/>
          <p:cNvSpPr/>
          <p:nvPr/>
        </p:nvSpPr>
        <p:spPr>
          <a:xfrm>
            <a:off x="3670676" y="163295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6" name="Oval 55"/>
          <p:cNvSpPr/>
          <p:nvPr/>
        </p:nvSpPr>
        <p:spPr>
          <a:xfrm>
            <a:off x="3932853" y="163295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7" name="Oval 56"/>
          <p:cNvSpPr/>
          <p:nvPr/>
        </p:nvSpPr>
        <p:spPr>
          <a:xfrm>
            <a:off x="2364769" y="163930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8" name="Oval 57"/>
          <p:cNvSpPr/>
          <p:nvPr/>
        </p:nvSpPr>
        <p:spPr>
          <a:xfrm>
            <a:off x="2105259" y="164451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9" name="Oval 58"/>
          <p:cNvSpPr/>
          <p:nvPr/>
        </p:nvSpPr>
        <p:spPr>
          <a:xfrm>
            <a:off x="1844248" y="1639304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0" name="Oval 59"/>
          <p:cNvSpPr/>
          <p:nvPr/>
        </p:nvSpPr>
        <p:spPr>
          <a:xfrm>
            <a:off x="1581124" y="163454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1" name="Oval 60"/>
          <p:cNvSpPr/>
          <p:nvPr/>
        </p:nvSpPr>
        <p:spPr>
          <a:xfrm>
            <a:off x="1322665" y="163295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62" name="Nesne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22954"/>
              </p:ext>
            </p:extLst>
          </p:nvPr>
        </p:nvGraphicFramePr>
        <p:xfrm>
          <a:off x="9974330" y="3165870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8"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74330" y="3165870"/>
                        <a:ext cx="83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Nesne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94767"/>
              </p:ext>
            </p:extLst>
          </p:nvPr>
        </p:nvGraphicFramePr>
        <p:xfrm>
          <a:off x="8180670" y="3710491"/>
          <a:ext cx="31400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9" name="Equation" r:id="rId15" imgW="2768400" imgH="228600" progId="Equation.DSMT4">
                  <p:embed/>
                </p:oleObj>
              </mc:Choice>
              <mc:Fallback>
                <p:oleObj name="Equation" r:id="rId15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80670" y="3710491"/>
                        <a:ext cx="31400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Nesne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85176"/>
              </p:ext>
            </p:extLst>
          </p:nvPr>
        </p:nvGraphicFramePr>
        <p:xfrm>
          <a:off x="8180670" y="4090829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0"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80670" y="4090829"/>
                        <a:ext cx="698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Nesne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862707"/>
              </p:ext>
            </p:extLst>
          </p:nvPr>
        </p:nvGraphicFramePr>
        <p:xfrm>
          <a:off x="10088563" y="4090988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1" name="Equation" r:id="rId19" imgW="609480" imgH="393480" progId="Equation.DSMT4">
                  <p:embed/>
                </p:oleObj>
              </mc:Choice>
              <mc:Fallback>
                <p:oleObj name="Equation" r:id="rId19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88563" y="4090988"/>
                        <a:ext cx="609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Metin kutusu 65"/>
          <p:cNvSpPr txBox="1"/>
          <p:nvPr/>
        </p:nvSpPr>
        <p:spPr>
          <a:xfrm>
            <a:off x="4538183" y="1183936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10 cm</a:t>
            </a:r>
            <a:endParaRPr lang="tr-TR" sz="1200" dirty="0"/>
          </a:p>
        </p:txBody>
      </p:sp>
      <p:sp>
        <p:nvSpPr>
          <p:cNvPr id="67" name="Metin kutusu 66"/>
          <p:cNvSpPr txBox="1"/>
          <p:nvPr/>
        </p:nvSpPr>
        <p:spPr>
          <a:xfrm>
            <a:off x="207596" y="1154710"/>
            <a:ext cx="566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10 cm</a:t>
            </a:r>
            <a:endParaRPr lang="tr-TR" sz="1200" dirty="0"/>
          </a:p>
        </p:txBody>
      </p:sp>
      <p:sp>
        <p:nvSpPr>
          <p:cNvPr id="68" name="Oval 67"/>
          <p:cNvSpPr/>
          <p:nvPr/>
        </p:nvSpPr>
        <p:spPr>
          <a:xfrm>
            <a:off x="2783848" y="133291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9" name="Oval 68"/>
          <p:cNvSpPr/>
          <p:nvPr/>
        </p:nvSpPr>
        <p:spPr>
          <a:xfrm>
            <a:off x="2928966" y="1337344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0" name="Oval 69"/>
          <p:cNvSpPr/>
          <p:nvPr/>
        </p:nvSpPr>
        <p:spPr>
          <a:xfrm>
            <a:off x="3074084" y="133291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1" name="Oval 70"/>
          <p:cNvSpPr/>
          <p:nvPr/>
        </p:nvSpPr>
        <p:spPr>
          <a:xfrm>
            <a:off x="3228160" y="133291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2" name="Oval 71"/>
          <p:cNvSpPr/>
          <p:nvPr/>
        </p:nvSpPr>
        <p:spPr>
          <a:xfrm>
            <a:off x="3375709" y="133450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3" name="Oval 72"/>
          <p:cNvSpPr/>
          <p:nvPr/>
        </p:nvSpPr>
        <p:spPr>
          <a:xfrm>
            <a:off x="2475540" y="133487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4" name="Oval 73"/>
          <p:cNvSpPr/>
          <p:nvPr/>
        </p:nvSpPr>
        <p:spPr>
          <a:xfrm>
            <a:off x="2323711" y="133291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5" name="Oval 74"/>
          <p:cNvSpPr/>
          <p:nvPr/>
        </p:nvSpPr>
        <p:spPr>
          <a:xfrm>
            <a:off x="2168879" y="133734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6" name="Oval 75"/>
          <p:cNvSpPr/>
          <p:nvPr/>
        </p:nvSpPr>
        <p:spPr>
          <a:xfrm>
            <a:off x="2028857" y="133734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7" name="Oval 76"/>
          <p:cNvSpPr/>
          <p:nvPr/>
        </p:nvSpPr>
        <p:spPr>
          <a:xfrm>
            <a:off x="1872386" y="133358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8" name="Oval 77"/>
          <p:cNvSpPr/>
          <p:nvPr/>
        </p:nvSpPr>
        <p:spPr>
          <a:xfrm>
            <a:off x="2892420" y="223620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9" name="Oval 78"/>
          <p:cNvSpPr/>
          <p:nvPr/>
        </p:nvSpPr>
        <p:spPr>
          <a:xfrm>
            <a:off x="3148966" y="223779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0" name="Oval 79"/>
          <p:cNvSpPr/>
          <p:nvPr/>
        </p:nvSpPr>
        <p:spPr>
          <a:xfrm>
            <a:off x="3404872" y="223620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1" name="Oval 80"/>
          <p:cNvSpPr/>
          <p:nvPr/>
        </p:nvSpPr>
        <p:spPr>
          <a:xfrm>
            <a:off x="3668165" y="223620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2" name="Oval 81"/>
          <p:cNvSpPr/>
          <p:nvPr/>
        </p:nvSpPr>
        <p:spPr>
          <a:xfrm>
            <a:off x="3930342" y="223620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3" name="Oval 82"/>
          <p:cNvSpPr/>
          <p:nvPr/>
        </p:nvSpPr>
        <p:spPr>
          <a:xfrm>
            <a:off x="2362258" y="224255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4" name="Oval 83"/>
          <p:cNvSpPr/>
          <p:nvPr/>
        </p:nvSpPr>
        <p:spPr>
          <a:xfrm>
            <a:off x="2102748" y="224776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5" name="Oval 84"/>
          <p:cNvSpPr/>
          <p:nvPr/>
        </p:nvSpPr>
        <p:spPr>
          <a:xfrm>
            <a:off x="1843699" y="2234614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6" name="Oval 85"/>
          <p:cNvSpPr/>
          <p:nvPr/>
        </p:nvSpPr>
        <p:spPr>
          <a:xfrm>
            <a:off x="1578613" y="223779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7" name="Oval 86"/>
          <p:cNvSpPr/>
          <p:nvPr/>
        </p:nvSpPr>
        <p:spPr>
          <a:xfrm>
            <a:off x="1320154" y="223620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8" name="Oval 87"/>
          <p:cNvSpPr/>
          <p:nvPr/>
        </p:nvSpPr>
        <p:spPr>
          <a:xfrm>
            <a:off x="2779332" y="253720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9" name="Oval 88"/>
          <p:cNvSpPr/>
          <p:nvPr/>
        </p:nvSpPr>
        <p:spPr>
          <a:xfrm>
            <a:off x="2924450" y="254163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0" name="Oval 89"/>
          <p:cNvSpPr/>
          <p:nvPr/>
        </p:nvSpPr>
        <p:spPr>
          <a:xfrm>
            <a:off x="3069568" y="253720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1" name="Oval 90"/>
          <p:cNvSpPr/>
          <p:nvPr/>
        </p:nvSpPr>
        <p:spPr>
          <a:xfrm>
            <a:off x="3223644" y="253720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2" name="Oval 91"/>
          <p:cNvSpPr/>
          <p:nvPr/>
        </p:nvSpPr>
        <p:spPr>
          <a:xfrm>
            <a:off x="3371193" y="2538788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3" name="Oval 92"/>
          <p:cNvSpPr/>
          <p:nvPr/>
        </p:nvSpPr>
        <p:spPr>
          <a:xfrm>
            <a:off x="2478069" y="253720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4" name="Oval 93"/>
          <p:cNvSpPr/>
          <p:nvPr/>
        </p:nvSpPr>
        <p:spPr>
          <a:xfrm>
            <a:off x="2319195" y="253720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5" name="Oval 94"/>
          <p:cNvSpPr/>
          <p:nvPr/>
        </p:nvSpPr>
        <p:spPr>
          <a:xfrm>
            <a:off x="2173089" y="2541628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6" name="Oval 95"/>
          <p:cNvSpPr/>
          <p:nvPr/>
        </p:nvSpPr>
        <p:spPr>
          <a:xfrm>
            <a:off x="2024344" y="253652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7" name="Oval 96"/>
          <p:cNvSpPr/>
          <p:nvPr/>
        </p:nvSpPr>
        <p:spPr>
          <a:xfrm>
            <a:off x="1867870" y="2537868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0" name="Metin kutusu 29"/>
          <p:cNvSpPr txBox="1"/>
          <p:nvPr/>
        </p:nvSpPr>
        <p:spPr>
          <a:xfrm>
            <a:off x="5743680" y="4494712"/>
            <a:ext cx="1513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Meridyenlerin Çizimi</a:t>
            </a:r>
            <a:endParaRPr lang="tr-TR" sz="1200" b="1" dirty="0"/>
          </a:p>
        </p:txBody>
      </p:sp>
      <p:sp>
        <p:nvSpPr>
          <p:cNvPr id="99" name="Oval 98"/>
          <p:cNvSpPr/>
          <p:nvPr/>
        </p:nvSpPr>
        <p:spPr>
          <a:xfrm>
            <a:off x="2928966" y="193421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0" name="Oval 99"/>
          <p:cNvSpPr/>
          <p:nvPr/>
        </p:nvSpPr>
        <p:spPr>
          <a:xfrm>
            <a:off x="3230593" y="193649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1" name="Oval 100"/>
          <p:cNvSpPr/>
          <p:nvPr/>
        </p:nvSpPr>
        <p:spPr>
          <a:xfrm>
            <a:off x="3529399" y="1937714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2" name="Oval 101"/>
          <p:cNvSpPr/>
          <p:nvPr/>
        </p:nvSpPr>
        <p:spPr>
          <a:xfrm>
            <a:off x="3831024" y="194066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3" name="Oval 102"/>
          <p:cNvSpPr/>
          <p:nvPr/>
        </p:nvSpPr>
        <p:spPr>
          <a:xfrm>
            <a:off x="4132649" y="193421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4" name="Oval 103"/>
          <p:cNvSpPr/>
          <p:nvPr/>
        </p:nvSpPr>
        <p:spPr>
          <a:xfrm>
            <a:off x="2323711" y="1936124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5" name="Oval 104"/>
          <p:cNvSpPr/>
          <p:nvPr/>
        </p:nvSpPr>
        <p:spPr>
          <a:xfrm>
            <a:off x="2027689" y="194070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6" name="Oval 105"/>
          <p:cNvSpPr/>
          <p:nvPr/>
        </p:nvSpPr>
        <p:spPr>
          <a:xfrm>
            <a:off x="1730466" y="194070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7" name="Oval 106"/>
          <p:cNvSpPr/>
          <p:nvPr/>
        </p:nvSpPr>
        <p:spPr>
          <a:xfrm>
            <a:off x="1428841" y="194192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8" name="Oval 107"/>
          <p:cNvSpPr/>
          <p:nvPr/>
        </p:nvSpPr>
        <p:spPr>
          <a:xfrm>
            <a:off x="1130452" y="193612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2" name="Line 239"/>
          <p:cNvSpPr>
            <a:spLocks noChangeShapeType="1"/>
          </p:cNvSpPr>
          <p:nvPr/>
        </p:nvSpPr>
        <p:spPr bwMode="auto">
          <a:xfrm>
            <a:off x="1203959" y="1592094"/>
            <a:ext cx="2914375" cy="6664"/>
          </a:xfrm>
          <a:prstGeom prst="line">
            <a:avLst/>
          </a:prstGeom>
          <a:noFill/>
          <a:ln w="317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3" name="Line 239"/>
          <p:cNvSpPr>
            <a:spLocks noChangeShapeType="1"/>
          </p:cNvSpPr>
          <p:nvPr/>
        </p:nvSpPr>
        <p:spPr bwMode="auto">
          <a:xfrm flipV="1">
            <a:off x="1301354" y="1541646"/>
            <a:ext cx="2696606" cy="0"/>
          </a:xfrm>
          <a:prstGeom prst="line">
            <a:avLst/>
          </a:prstGeom>
          <a:noFill/>
          <a:ln w="317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4" name="Freeform 242"/>
          <p:cNvSpPr>
            <a:spLocks/>
          </p:cNvSpPr>
          <p:nvPr/>
        </p:nvSpPr>
        <p:spPr bwMode="auto">
          <a:xfrm>
            <a:off x="2652535" y="1059439"/>
            <a:ext cx="252341" cy="1808163"/>
          </a:xfrm>
          <a:custGeom>
            <a:avLst/>
            <a:gdLst>
              <a:gd name="T0" fmla="*/ 40 w 833"/>
              <a:gd name="T1" fmla="*/ 4928 h 5004"/>
              <a:gd name="T2" fmla="*/ 83 w 833"/>
              <a:gd name="T3" fmla="*/ 4844 h 5004"/>
              <a:gd name="T4" fmla="*/ 127 w 833"/>
              <a:gd name="T5" fmla="*/ 4761 h 5004"/>
              <a:gd name="T6" fmla="*/ 170 w 833"/>
              <a:gd name="T7" fmla="*/ 4677 h 5004"/>
              <a:gd name="T8" fmla="*/ 212 w 833"/>
              <a:gd name="T9" fmla="*/ 4594 h 5004"/>
              <a:gd name="T10" fmla="*/ 254 w 833"/>
              <a:gd name="T11" fmla="*/ 4511 h 5004"/>
              <a:gd name="T12" fmla="*/ 295 w 833"/>
              <a:gd name="T13" fmla="*/ 4427 h 5004"/>
              <a:gd name="T14" fmla="*/ 336 w 833"/>
              <a:gd name="T15" fmla="*/ 4344 h 5004"/>
              <a:gd name="T16" fmla="*/ 375 w 833"/>
              <a:gd name="T17" fmla="*/ 4261 h 5004"/>
              <a:gd name="T18" fmla="*/ 413 w 833"/>
              <a:gd name="T19" fmla="*/ 4177 h 5004"/>
              <a:gd name="T20" fmla="*/ 451 w 833"/>
              <a:gd name="T21" fmla="*/ 4094 h 5004"/>
              <a:gd name="T22" fmla="*/ 487 w 833"/>
              <a:gd name="T23" fmla="*/ 4010 h 5004"/>
              <a:gd name="T24" fmla="*/ 522 w 833"/>
              <a:gd name="T25" fmla="*/ 3927 h 5004"/>
              <a:gd name="T26" fmla="*/ 555 w 833"/>
              <a:gd name="T27" fmla="*/ 3843 h 5004"/>
              <a:gd name="T28" fmla="*/ 587 w 833"/>
              <a:gd name="T29" fmla="*/ 3760 h 5004"/>
              <a:gd name="T30" fmla="*/ 617 w 833"/>
              <a:gd name="T31" fmla="*/ 3677 h 5004"/>
              <a:gd name="T32" fmla="*/ 645 w 833"/>
              <a:gd name="T33" fmla="*/ 3593 h 5004"/>
              <a:gd name="T34" fmla="*/ 672 w 833"/>
              <a:gd name="T35" fmla="*/ 3510 h 5004"/>
              <a:gd name="T36" fmla="*/ 697 w 833"/>
              <a:gd name="T37" fmla="*/ 3426 h 5004"/>
              <a:gd name="T38" fmla="*/ 720 w 833"/>
              <a:gd name="T39" fmla="*/ 3343 h 5004"/>
              <a:gd name="T40" fmla="*/ 741 w 833"/>
              <a:gd name="T41" fmla="*/ 3260 h 5004"/>
              <a:gd name="T42" fmla="*/ 760 w 833"/>
              <a:gd name="T43" fmla="*/ 3176 h 5004"/>
              <a:gd name="T44" fmla="*/ 777 w 833"/>
              <a:gd name="T45" fmla="*/ 3093 h 5004"/>
              <a:gd name="T46" fmla="*/ 791 w 833"/>
              <a:gd name="T47" fmla="*/ 3009 h 5004"/>
              <a:gd name="T48" fmla="*/ 804 w 833"/>
              <a:gd name="T49" fmla="*/ 2926 h 5004"/>
              <a:gd name="T50" fmla="*/ 814 w 833"/>
              <a:gd name="T51" fmla="*/ 2843 h 5004"/>
              <a:gd name="T52" fmla="*/ 823 w 833"/>
              <a:gd name="T53" fmla="*/ 2759 h 5004"/>
              <a:gd name="T54" fmla="*/ 828 w 833"/>
              <a:gd name="T55" fmla="*/ 2676 h 5004"/>
              <a:gd name="T56" fmla="*/ 832 w 833"/>
              <a:gd name="T57" fmla="*/ 2592 h 5004"/>
              <a:gd name="T58" fmla="*/ 833 w 833"/>
              <a:gd name="T59" fmla="*/ 2509 h 5004"/>
              <a:gd name="T60" fmla="*/ 832 w 833"/>
              <a:gd name="T61" fmla="*/ 2426 h 5004"/>
              <a:gd name="T62" fmla="*/ 829 w 833"/>
              <a:gd name="T63" fmla="*/ 2342 h 5004"/>
              <a:gd name="T64" fmla="*/ 824 w 833"/>
              <a:gd name="T65" fmla="*/ 2259 h 5004"/>
              <a:gd name="T66" fmla="*/ 816 w 833"/>
              <a:gd name="T67" fmla="*/ 2175 h 5004"/>
              <a:gd name="T68" fmla="*/ 806 w 833"/>
              <a:gd name="T69" fmla="*/ 2092 h 5004"/>
              <a:gd name="T70" fmla="*/ 794 w 833"/>
              <a:gd name="T71" fmla="*/ 2009 h 5004"/>
              <a:gd name="T72" fmla="*/ 779 w 833"/>
              <a:gd name="T73" fmla="*/ 1925 h 5004"/>
              <a:gd name="T74" fmla="*/ 763 w 833"/>
              <a:gd name="T75" fmla="*/ 1842 h 5004"/>
              <a:gd name="T76" fmla="*/ 744 w 833"/>
              <a:gd name="T77" fmla="*/ 1758 h 5004"/>
              <a:gd name="T78" fmla="*/ 723 w 833"/>
              <a:gd name="T79" fmla="*/ 1675 h 5004"/>
              <a:gd name="T80" fmla="*/ 701 w 833"/>
              <a:gd name="T81" fmla="*/ 1592 h 5004"/>
              <a:gd name="T82" fmla="*/ 676 w 833"/>
              <a:gd name="T83" fmla="*/ 1508 h 5004"/>
              <a:gd name="T84" fmla="*/ 650 w 833"/>
              <a:gd name="T85" fmla="*/ 1425 h 5004"/>
              <a:gd name="T86" fmla="*/ 622 w 833"/>
              <a:gd name="T87" fmla="*/ 1341 h 5004"/>
              <a:gd name="T88" fmla="*/ 592 w 833"/>
              <a:gd name="T89" fmla="*/ 1258 h 5004"/>
              <a:gd name="T90" fmla="*/ 560 w 833"/>
              <a:gd name="T91" fmla="*/ 1175 h 5004"/>
              <a:gd name="T92" fmla="*/ 527 w 833"/>
              <a:gd name="T93" fmla="*/ 1091 h 5004"/>
              <a:gd name="T94" fmla="*/ 493 w 833"/>
              <a:gd name="T95" fmla="*/ 1008 h 5004"/>
              <a:gd name="T96" fmla="*/ 457 w 833"/>
              <a:gd name="T97" fmla="*/ 924 h 5004"/>
              <a:gd name="T98" fmla="*/ 420 w 833"/>
              <a:gd name="T99" fmla="*/ 841 h 5004"/>
              <a:gd name="T100" fmla="*/ 382 w 833"/>
              <a:gd name="T101" fmla="*/ 758 h 5004"/>
              <a:gd name="T102" fmla="*/ 342 w 833"/>
              <a:gd name="T103" fmla="*/ 674 h 5004"/>
              <a:gd name="T104" fmla="*/ 302 w 833"/>
              <a:gd name="T105" fmla="*/ 591 h 5004"/>
              <a:gd name="T106" fmla="*/ 261 w 833"/>
              <a:gd name="T107" fmla="*/ 507 h 5004"/>
              <a:gd name="T108" fmla="*/ 219 w 833"/>
              <a:gd name="T109" fmla="*/ 424 h 5004"/>
              <a:gd name="T110" fmla="*/ 177 w 833"/>
              <a:gd name="T111" fmla="*/ 341 h 5004"/>
              <a:gd name="T112" fmla="*/ 134 w 833"/>
              <a:gd name="T113" fmla="*/ 257 h 5004"/>
              <a:gd name="T114" fmla="*/ 91 w 833"/>
              <a:gd name="T115" fmla="*/ 174 h 5004"/>
              <a:gd name="T116" fmla="*/ 47 w 833"/>
              <a:gd name="T117" fmla="*/ 90 h 5004"/>
              <a:gd name="T118" fmla="*/ 4 w 833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3" h="5004">
                <a:moveTo>
                  <a:pt x="0" y="5004"/>
                </a:moveTo>
                <a:cubicBezTo>
                  <a:pt x="0" y="5004"/>
                  <a:pt x="2" y="5000"/>
                  <a:pt x="4" y="4997"/>
                </a:cubicBezTo>
                <a:cubicBezTo>
                  <a:pt x="5" y="4994"/>
                  <a:pt x="6" y="4993"/>
                  <a:pt x="7" y="4990"/>
                </a:cubicBezTo>
                <a:cubicBezTo>
                  <a:pt x="9" y="4987"/>
                  <a:pt x="9" y="4986"/>
                  <a:pt x="11" y="4983"/>
                </a:cubicBezTo>
                <a:cubicBezTo>
                  <a:pt x="13" y="4980"/>
                  <a:pt x="13" y="4980"/>
                  <a:pt x="15" y="4976"/>
                </a:cubicBezTo>
                <a:cubicBezTo>
                  <a:pt x="16" y="4973"/>
                  <a:pt x="17" y="4973"/>
                  <a:pt x="18" y="4969"/>
                </a:cubicBezTo>
                <a:cubicBezTo>
                  <a:pt x="20" y="4966"/>
                  <a:pt x="20" y="4966"/>
                  <a:pt x="22" y="4962"/>
                </a:cubicBezTo>
                <a:cubicBezTo>
                  <a:pt x="23" y="4959"/>
                  <a:pt x="24" y="4959"/>
                  <a:pt x="25" y="4955"/>
                </a:cubicBezTo>
                <a:cubicBezTo>
                  <a:pt x="27" y="4952"/>
                  <a:pt x="27" y="4952"/>
                  <a:pt x="29" y="4949"/>
                </a:cubicBezTo>
                <a:cubicBezTo>
                  <a:pt x="31" y="4945"/>
                  <a:pt x="31" y="4945"/>
                  <a:pt x="33" y="4942"/>
                </a:cubicBezTo>
                <a:cubicBezTo>
                  <a:pt x="34" y="4938"/>
                  <a:pt x="35" y="4938"/>
                  <a:pt x="36" y="4935"/>
                </a:cubicBezTo>
                <a:cubicBezTo>
                  <a:pt x="38" y="4932"/>
                  <a:pt x="38" y="4931"/>
                  <a:pt x="40" y="4928"/>
                </a:cubicBezTo>
                <a:cubicBezTo>
                  <a:pt x="42" y="4925"/>
                  <a:pt x="42" y="4924"/>
                  <a:pt x="44" y="4921"/>
                </a:cubicBezTo>
                <a:cubicBezTo>
                  <a:pt x="45" y="4918"/>
                  <a:pt x="46" y="4917"/>
                  <a:pt x="47" y="4914"/>
                </a:cubicBezTo>
                <a:cubicBezTo>
                  <a:pt x="49" y="4911"/>
                  <a:pt x="49" y="4910"/>
                  <a:pt x="51" y="4907"/>
                </a:cubicBezTo>
                <a:cubicBezTo>
                  <a:pt x="53" y="4904"/>
                  <a:pt x="53" y="4903"/>
                  <a:pt x="54" y="4900"/>
                </a:cubicBezTo>
                <a:cubicBezTo>
                  <a:pt x="56" y="4897"/>
                  <a:pt x="57" y="4896"/>
                  <a:pt x="58" y="4893"/>
                </a:cubicBezTo>
                <a:cubicBezTo>
                  <a:pt x="60" y="4890"/>
                  <a:pt x="60" y="4889"/>
                  <a:pt x="62" y="4886"/>
                </a:cubicBezTo>
                <a:cubicBezTo>
                  <a:pt x="63" y="4883"/>
                  <a:pt x="64" y="4882"/>
                  <a:pt x="65" y="4879"/>
                </a:cubicBezTo>
                <a:cubicBezTo>
                  <a:pt x="67" y="4876"/>
                  <a:pt x="67" y="4875"/>
                  <a:pt x="69" y="4872"/>
                </a:cubicBezTo>
                <a:cubicBezTo>
                  <a:pt x="71" y="4869"/>
                  <a:pt x="71" y="4868"/>
                  <a:pt x="73" y="4865"/>
                </a:cubicBezTo>
                <a:cubicBezTo>
                  <a:pt x="74" y="4862"/>
                  <a:pt x="75" y="4861"/>
                  <a:pt x="76" y="4858"/>
                </a:cubicBezTo>
                <a:cubicBezTo>
                  <a:pt x="78" y="4855"/>
                  <a:pt x="78" y="4854"/>
                  <a:pt x="80" y="4851"/>
                </a:cubicBezTo>
                <a:cubicBezTo>
                  <a:pt x="82" y="4848"/>
                  <a:pt x="82" y="4847"/>
                  <a:pt x="83" y="4844"/>
                </a:cubicBezTo>
                <a:cubicBezTo>
                  <a:pt x="85" y="4841"/>
                  <a:pt x="86" y="4841"/>
                  <a:pt x="87" y="4837"/>
                </a:cubicBezTo>
                <a:cubicBezTo>
                  <a:pt x="89" y="4834"/>
                  <a:pt x="89" y="4834"/>
                  <a:pt x="91" y="4830"/>
                </a:cubicBezTo>
                <a:cubicBezTo>
                  <a:pt x="92" y="4827"/>
                  <a:pt x="93" y="4827"/>
                  <a:pt x="94" y="4823"/>
                </a:cubicBezTo>
                <a:cubicBezTo>
                  <a:pt x="96" y="4820"/>
                  <a:pt x="96" y="4820"/>
                  <a:pt x="98" y="4816"/>
                </a:cubicBezTo>
                <a:cubicBezTo>
                  <a:pt x="100" y="4813"/>
                  <a:pt x="100" y="4813"/>
                  <a:pt x="102" y="4810"/>
                </a:cubicBezTo>
                <a:cubicBezTo>
                  <a:pt x="103" y="4806"/>
                  <a:pt x="104" y="4806"/>
                  <a:pt x="105" y="4803"/>
                </a:cubicBezTo>
                <a:cubicBezTo>
                  <a:pt x="107" y="4799"/>
                  <a:pt x="107" y="4799"/>
                  <a:pt x="109" y="4796"/>
                </a:cubicBezTo>
                <a:cubicBezTo>
                  <a:pt x="110" y="4793"/>
                  <a:pt x="111" y="4792"/>
                  <a:pt x="112" y="4789"/>
                </a:cubicBezTo>
                <a:cubicBezTo>
                  <a:pt x="114" y="4786"/>
                  <a:pt x="114" y="4785"/>
                  <a:pt x="116" y="4782"/>
                </a:cubicBezTo>
                <a:cubicBezTo>
                  <a:pt x="118" y="4779"/>
                  <a:pt x="118" y="4778"/>
                  <a:pt x="120" y="4775"/>
                </a:cubicBezTo>
                <a:cubicBezTo>
                  <a:pt x="121" y="4772"/>
                  <a:pt x="122" y="4771"/>
                  <a:pt x="123" y="4768"/>
                </a:cubicBezTo>
                <a:cubicBezTo>
                  <a:pt x="125" y="4765"/>
                  <a:pt x="125" y="4764"/>
                  <a:pt x="127" y="4761"/>
                </a:cubicBezTo>
                <a:cubicBezTo>
                  <a:pt x="128" y="4758"/>
                  <a:pt x="129" y="4757"/>
                  <a:pt x="130" y="4754"/>
                </a:cubicBezTo>
                <a:cubicBezTo>
                  <a:pt x="132" y="4751"/>
                  <a:pt x="132" y="4750"/>
                  <a:pt x="134" y="4747"/>
                </a:cubicBezTo>
                <a:cubicBezTo>
                  <a:pt x="136" y="4744"/>
                  <a:pt x="136" y="4743"/>
                  <a:pt x="138" y="4740"/>
                </a:cubicBezTo>
                <a:cubicBezTo>
                  <a:pt x="139" y="4737"/>
                  <a:pt x="140" y="4736"/>
                  <a:pt x="141" y="4733"/>
                </a:cubicBezTo>
                <a:cubicBezTo>
                  <a:pt x="143" y="4730"/>
                  <a:pt x="143" y="4729"/>
                  <a:pt x="145" y="4726"/>
                </a:cubicBezTo>
                <a:cubicBezTo>
                  <a:pt x="146" y="4723"/>
                  <a:pt x="147" y="4722"/>
                  <a:pt x="148" y="4719"/>
                </a:cubicBezTo>
                <a:cubicBezTo>
                  <a:pt x="150" y="4716"/>
                  <a:pt x="150" y="4715"/>
                  <a:pt x="152" y="4712"/>
                </a:cubicBezTo>
                <a:cubicBezTo>
                  <a:pt x="153" y="4709"/>
                  <a:pt x="154" y="4708"/>
                  <a:pt x="155" y="4705"/>
                </a:cubicBezTo>
                <a:cubicBezTo>
                  <a:pt x="157" y="4702"/>
                  <a:pt x="157" y="4702"/>
                  <a:pt x="159" y="4698"/>
                </a:cubicBezTo>
                <a:cubicBezTo>
                  <a:pt x="161" y="4695"/>
                  <a:pt x="161" y="4695"/>
                  <a:pt x="163" y="4691"/>
                </a:cubicBezTo>
                <a:cubicBezTo>
                  <a:pt x="164" y="4688"/>
                  <a:pt x="165" y="4688"/>
                  <a:pt x="166" y="4684"/>
                </a:cubicBezTo>
                <a:cubicBezTo>
                  <a:pt x="168" y="4681"/>
                  <a:pt x="168" y="4681"/>
                  <a:pt x="170" y="4677"/>
                </a:cubicBezTo>
                <a:cubicBezTo>
                  <a:pt x="171" y="4674"/>
                  <a:pt x="172" y="4674"/>
                  <a:pt x="173" y="4671"/>
                </a:cubicBezTo>
                <a:cubicBezTo>
                  <a:pt x="175" y="4667"/>
                  <a:pt x="175" y="4667"/>
                  <a:pt x="177" y="4664"/>
                </a:cubicBezTo>
                <a:cubicBezTo>
                  <a:pt x="178" y="4660"/>
                  <a:pt x="179" y="4660"/>
                  <a:pt x="180" y="4657"/>
                </a:cubicBezTo>
                <a:cubicBezTo>
                  <a:pt x="182" y="4654"/>
                  <a:pt x="182" y="4653"/>
                  <a:pt x="184" y="4650"/>
                </a:cubicBezTo>
                <a:cubicBezTo>
                  <a:pt x="186" y="4647"/>
                  <a:pt x="186" y="4646"/>
                  <a:pt x="187" y="4643"/>
                </a:cubicBezTo>
                <a:cubicBezTo>
                  <a:pt x="189" y="4640"/>
                  <a:pt x="189" y="4639"/>
                  <a:pt x="191" y="4636"/>
                </a:cubicBezTo>
                <a:cubicBezTo>
                  <a:pt x="193" y="4633"/>
                  <a:pt x="193" y="4632"/>
                  <a:pt x="195" y="4629"/>
                </a:cubicBezTo>
                <a:cubicBezTo>
                  <a:pt x="196" y="4626"/>
                  <a:pt x="196" y="4625"/>
                  <a:pt x="198" y="4622"/>
                </a:cubicBezTo>
                <a:cubicBezTo>
                  <a:pt x="200" y="4619"/>
                  <a:pt x="200" y="4618"/>
                  <a:pt x="202" y="4615"/>
                </a:cubicBezTo>
                <a:cubicBezTo>
                  <a:pt x="203" y="4612"/>
                  <a:pt x="204" y="4611"/>
                  <a:pt x="205" y="4608"/>
                </a:cubicBezTo>
                <a:cubicBezTo>
                  <a:pt x="207" y="4605"/>
                  <a:pt x="207" y="4604"/>
                  <a:pt x="209" y="4601"/>
                </a:cubicBezTo>
                <a:cubicBezTo>
                  <a:pt x="210" y="4598"/>
                  <a:pt x="211" y="4597"/>
                  <a:pt x="212" y="4594"/>
                </a:cubicBezTo>
                <a:cubicBezTo>
                  <a:pt x="214" y="4591"/>
                  <a:pt x="214" y="4590"/>
                  <a:pt x="216" y="4587"/>
                </a:cubicBezTo>
                <a:cubicBezTo>
                  <a:pt x="217" y="4584"/>
                  <a:pt x="218" y="4583"/>
                  <a:pt x="219" y="4580"/>
                </a:cubicBezTo>
                <a:cubicBezTo>
                  <a:pt x="221" y="4577"/>
                  <a:pt x="221" y="4576"/>
                  <a:pt x="223" y="4573"/>
                </a:cubicBezTo>
                <a:cubicBezTo>
                  <a:pt x="224" y="4570"/>
                  <a:pt x="225" y="4569"/>
                  <a:pt x="226" y="4566"/>
                </a:cubicBezTo>
                <a:cubicBezTo>
                  <a:pt x="228" y="4563"/>
                  <a:pt x="228" y="4562"/>
                  <a:pt x="230" y="4559"/>
                </a:cubicBezTo>
                <a:cubicBezTo>
                  <a:pt x="231" y="4556"/>
                  <a:pt x="232" y="4556"/>
                  <a:pt x="233" y="4552"/>
                </a:cubicBezTo>
                <a:cubicBezTo>
                  <a:pt x="235" y="4549"/>
                  <a:pt x="235" y="4549"/>
                  <a:pt x="237" y="4545"/>
                </a:cubicBezTo>
                <a:cubicBezTo>
                  <a:pt x="238" y="4542"/>
                  <a:pt x="239" y="4542"/>
                  <a:pt x="240" y="4538"/>
                </a:cubicBezTo>
                <a:cubicBezTo>
                  <a:pt x="242" y="4535"/>
                  <a:pt x="242" y="4535"/>
                  <a:pt x="244" y="4532"/>
                </a:cubicBezTo>
                <a:cubicBezTo>
                  <a:pt x="245" y="4528"/>
                  <a:pt x="246" y="4528"/>
                  <a:pt x="247" y="4525"/>
                </a:cubicBezTo>
                <a:cubicBezTo>
                  <a:pt x="249" y="4521"/>
                  <a:pt x="249" y="4521"/>
                  <a:pt x="251" y="4518"/>
                </a:cubicBezTo>
                <a:cubicBezTo>
                  <a:pt x="252" y="4515"/>
                  <a:pt x="253" y="4514"/>
                  <a:pt x="254" y="4511"/>
                </a:cubicBezTo>
                <a:cubicBezTo>
                  <a:pt x="256" y="4508"/>
                  <a:pt x="256" y="4507"/>
                  <a:pt x="258" y="4504"/>
                </a:cubicBezTo>
                <a:cubicBezTo>
                  <a:pt x="259" y="4501"/>
                  <a:pt x="259" y="4500"/>
                  <a:pt x="261" y="4497"/>
                </a:cubicBezTo>
                <a:cubicBezTo>
                  <a:pt x="263" y="4494"/>
                  <a:pt x="263" y="4493"/>
                  <a:pt x="264" y="4490"/>
                </a:cubicBezTo>
                <a:cubicBezTo>
                  <a:pt x="266" y="4487"/>
                  <a:pt x="266" y="4486"/>
                  <a:pt x="268" y="4483"/>
                </a:cubicBezTo>
                <a:cubicBezTo>
                  <a:pt x="269" y="4480"/>
                  <a:pt x="270" y="4479"/>
                  <a:pt x="271" y="4476"/>
                </a:cubicBezTo>
                <a:cubicBezTo>
                  <a:pt x="273" y="4473"/>
                  <a:pt x="273" y="4472"/>
                  <a:pt x="275" y="4469"/>
                </a:cubicBezTo>
                <a:cubicBezTo>
                  <a:pt x="276" y="4466"/>
                  <a:pt x="277" y="4465"/>
                  <a:pt x="278" y="4462"/>
                </a:cubicBezTo>
                <a:cubicBezTo>
                  <a:pt x="280" y="4459"/>
                  <a:pt x="280" y="4458"/>
                  <a:pt x="282" y="4455"/>
                </a:cubicBezTo>
                <a:cubicBezTo>
                  <a:pt x="283" y="4452"/>
                  <a:pt x="283" y="4451"/>
                  <a:pt x="285" y="4448"/>
                </a:cubicBezTo>
                <a:cubicBezTo>
                  <a:pt x="287" y="4445"/>
                  <a:pt x="287" y="4444"/>
                  <a:pt x="288" y="4441"/>
                </a:cubicBezTo>
                <a:cubicBezTo>
                  <a:pt x="290" y="4438"/>
                  <a:pt x="290" y="4437"/>
                  <a:pt x="292" y="4434"/>
                </a:cubicBezTo>
                <a:cubicBezTo>
                  <a:pt x="293" y="4431"/>
                  <a:pt x="294" y="4430"/>
                  <a:pt x="295" y="4427"/>
                </a:cubicBezTo>
                <a:cubicBezTo>
                  <a:pt x="297" y="4424"/>
                  <a:pt x="297" y="4423"/>
                  <a:pt x="299" y="4420"/>
                </a:cubicBezTo>
                <a:cubicBezTo>
                  <a:pt x="300" y="4417"/>
                  <a:pt x="300" y="4417"/>
                  <a:pt x="302" y="4413"/>
                </a:cubicBezTo>
                <a:cubicBezTo>
                  <a:pt x="304" y="4410"/>
                  <a:pt x="304" y="4410"/>
                  <a:pt x="305" y="4406"/>
                </a:cubicBezTo>
                <a:cubicBezTo>
                  <a:pt x="307" y="4403"/>
                  <a:pt x="307" y="4403"/>
                  <a:pt x="309" y="4400"/>
                </a:cubicBezTo>
                <a:cubicBezTo>
                  <a:pt x="310" y="4396"/>
                  <a:pt x="311" y="4396"/>
                  <a:pt x="312" y="4393"/>
                </a:cubicBezTo>
                <a:cubicBezTo>
                  <a:pt x="314" y="4389"/>
                  <a:pt x="314" y="4389"/>
                  <a:pt x="316" y="4386"/>
                </a:cubicBezTo>
                <a:cubicBezTo>
                  <a:pt x="317" y="4382"/>
                  <a:pt x="317" y="4382"/>
                  <a:pt x="319" y="4379"/>
                </a:cubicBezTo>
                <a:cubicBezTo>
                  <a:pt x="320" y="4376"/>
                  <a:pt x="321" y="4375"/>
                  <a:pt x="322" y="4372"/>
                </a:cubicBezTo>
                <a:cubicBezTo>
                  <a:pt x="324" y="4369"/>
                  <a:pt x="324" y="4368"/>
                  <a:pt x="326" y="4365"/>
                </a:cubicBezTo>
                <a:cubicBezTo>
                  <a:pt x="327" y="4362"/>
                  <a:pt x="327" y="4361"/>
                  <a:pt x="329" y="4358"/>
                </a:cubicBezTo>
                <a:cubicBezTo>
                  <a:pt x="330" y="4355"/>
                  <a:pt x="331" y="4354"/>
                  <a:pt x="332" y="4351"/>
                </a:cubicBezTo>
                <a:cubicBezTo>
                  <a:pt x="334" y="4348"/>
                  <a:pt x="334" y="4347"/>
                  <a:pt x="336" y="4344"/>
                </a:cubicBezTo>
                <a:cubicBezTo>
                  <a:pt x="337" y="4341"/>
                  <a:pt x="337" y="4340"/>
                  <a:pt x="339" y="4337"/>
                </a:cubicBezTo>
                <a:cubicBezTo>
                  <a:pt x="340" y="4334"/>
                  <a:pt x="341" y="4333"/>
                  <a:pt x="342" y="4330"/>
                </a:cubicBezTo>
                <a:cubicBezTo>
                  <a:pt x="344" y="4327"/>
                  <a:pt x="344" y="4326"/>
                  <a:pt x="346" y="4323"/>
                </a:cubicBezTo>
                <a:cubicBezTo>
                  <a:pt x="347" y="4320"/>
                  <a:pt x="347" y="4319"/>
                  <a:pt x="349" y="4316"/>
                </a:cubicBezTo>
                <a:cubicBezTo>
                  <a:pt x="350" y="4313"/>
                  <a:pt x="351" y="4312"/>
                  <a:pt x="352" y="4309"/>
                </a:cubicBezTo>
                <a:cubicBezTo>
                  <a:pt x="354" y="4306"/>
                  <a:pt x="354" y="4305"/>
                  <a:pt x="355" y="4302"/>
                </a:cubicBezTo>
                <a:cubicBezTo>
                  <a:pt x="357" y="4299"/>
                  <a:pt x="357" y="4298"/>
                  <a:pt x="359" y="4295"/>
                </a:cubicBezTo>
                <a:cubicBezTo>
                  <a:pt x="360" y="4292"/>
                  <a:pt x="361" y="4291"/>
                  <a:pt x="362" y="4288"/>
                </a:cubicBezTo>
                <a:cubicBezTo>
                  <a:pt x="364" y="4285"/>
                  <a:pt x="364" y="4284"/>
                  <a:pt x="365" y="4281"/>
                </a:cubicBezTo>
                <a:cubicBezTo>
                  <a:pt x="367" y="4278"/>
                  <a:pt x="367" y="4278"/>
                  <a:pt x="369" y="4274"/>
                </a:cubicBezTo>
                <a:cubicBezTo>
                  <a:pt x="370" y="4271"/>
                  <a:pt x="370" y="4271"/>
                  <a:pt x="372" y="4267"/>
                </a:cubicBezTo>
                <a:cubicBezTo>
                  <a:pt x="373" y="4264"/>
                  <a:pt x="374" y="4264"/>
                  <a:pt x="375" y="4261"/>
                </a:cubicBezTo>
                <a:cubicBezTo>
                  <a:pt x="377" y="4257"/>
                  <a:pt x="377" y="4257"/>
                  <a:pt x="378" y="4254"/>
                </a:cubicBezTo>
                <a:cubicBezTo>
                  <a:pt x="380" y="4250"/>
                  <a:pt x="380" y="4250"/>
                  <a:pt x="382" y="4247"/>
                </a:cubicBezTo>
                <a:cubicBezTo>
                  <a:pt x="383" y="4243"/>
                  <a:pt x="383" y="4243"/>
                  <a:pt x="385" y="4240"/>
                </a:cubicBezTo>
                <a:cubicBezTo>
                  <a:pt x="386" y="4237"/>
                  <a:pt x="387" y="4236"/>
                  <a:pt x="388" y="4233"/>
                </a:cubicBezTo>
                <a:cubicBezTo>
                  <a:pt x="389" y="4230"/>
                  <a:pt x="390" y="4229"/>
                  <a:pt x="391" y="4226"/>
                </a:cubicBezTo>
                <a:cubicBezTo>
                  <a:pt x="393" y="4223"/>
                  <a:pt x="393" y="4222"/>
                  <a:pt x="394" y="4219"/>
                </a:cubicBezTo>
                <a:cubicBezTo>
                  <a:pt x="396" y="4216"/>
                  <a:pt x="396" y="4215"/>
                  <a:pt x="398" y="4212"/>
                </a:cubicBezTo>
                <a:cubicBezTo>
                  <a:pt x="399" y="4209"/>
                  <a:pt x="399" y="4208"/>
                  <a:pt x="401" y="4205"/>
                </a:cubicBezTo>
                <a:cubicBezTo>
                  <a:pt x="402" y="4202"/>
                  <a:pt x="403" y="4201"/>
                  <a:pt x="404" y="4198"/>
                </a:cubicBezTo>
                <a:cubicBezTo>
                  <a:pt x="405" y="4195"/>
                  <a:pt x="406" y="4194"/>
                  <a:pt x="407" y="4191"/>
                </a:cubicBezTo>
                <a:cubicBezTo>
                  <a:pt x="409" y="4188"/>
                  <a:pt x="409" y="4187"/>
                  <a:pt x="410" y="4184"/>
                </a:cubicBezTo>
                <a:cubicBezTo>
                  <a:pt x="412" y="4181"/>
                  <a:pt x="412" y="4180"/>
                  <a:pt x="413" y="4177"/>
                </a:cubicBezTo>
                <a:cubicBezTo>
                  <a:pt x="415" y="4174"/>
                  <a:pt x="415" y="4173"/>
                  <a:pt x="417" y="4170"/>
                </a:cubicBezTo>
                <a:cubicBezTo>
                  <a:pt x="418" y="4167"/>
                  <a:pt x="418" y="4166"/>
                  <a:pt x="420" y="4163"/>
                </a:cubicBezTo>
                <a:cubicBezTo>
                  <a:pt x="421" y="4160"/>
                  <a:pt x="422" y="4159"/>
                  <a:pt x="423" y="4156"/>
                </a:cubicBezTo>
                <a:cubicBezTo>
                  <a:pt x="424" y="4153"/>
                  <a:pt x="425" y="4152"/>
                  <a:pt x="426" y="4149"/>
                </a:cubicBezTo>
                <a:cubicBezTo>
                  <a:pt x="428" y="4146"/>
                  <a:pt x="428" y="4145"/>
                  <a:pt x="429" y="4142"/>
                </a:cubicBezTo>
                <a:cubicBezTo>
                  <a:pt x="431" y="4139"/>
                  <a:pt x="431" y="4139"/>
                  <a:pt x="432" y="4135"/>
                </a:cubicBezTo>
                <a:cubicBezTo>
                  <a:pt x="434" y="4132"/>
                  <a:pt x="434" y="4132"/>
                  <a:pt x="435" y="4128"/>
                </a:cubicBezTo>
                <a:cubicBezTo>
                  <a:pt x="437" y="4125"/>
                  <a:pt x="437" y="4125"/>
                  <a:pt x="439" y="4122"/>
                </a:cubicBezTo>
                <a:cubicBezTo>
                  <a:pt x="440" y="4118"/>
                  <a:pt x="440" y="4118"/>
                  <a:pt x="442" y="4115"/>
                </a:cubicBezTo>
                <a:cubicBezTo>
                  <a:pt x="443" y="4111"/>
                  <a:pt x="443" y="4111"/>
                  <a:pt x="445" y="4108"/>
                </a:cubicBezTo>
                <a:cubicBezTo>
                  <a:pt x="446" y="4104"/>
                  <a:pt x="446" y="4104"/>
                  <a:pt x="448" y="4101"/>
                </a:cubicBezTo>
                <a:cubicBezTo>
                  <a:pt x="449" y="4097"/>
                  <a:pt x="449" y="4097"/>
                  <a:pt x="451" y="4094"/>
                </a:cubicBezTo>
                <a:cubicBezTo>
                  <a:pt x="452" y="4091"/>
                  <a:pt x="452" y="4090"/>
                  <a:pt x="454" y="4087"/>
                </a:cubicBezTo>
                <a:cubicBezTo>
                  <a:pt x="455" y="4084"/>
                  <a:pt x="456" y="4083"/>
                  <a:pt x="457" y="4080"/>
                </a:cubicBezTo>
                <a:cubicBezTo>
                  <a:pt x="458" y="4077"/>
                  <a:pt x="459" y="4076"/>
                  <a:pt x="460" y="4073"/>
                </a:cubicBezTo>
                <a:cubicBezTo>
                  <a:pt x="461" y="4070"/>
                  <a:pt x="462" y="4069"/>
                  <a:pt x="463" y="4066"/>
                </a:cubicBezTo>
                <a:cubicBezTo>
                  <a:pt x="464" y="4063"/>
                  <a:pt x="465" y="4062"/>
                  <a:pt x="466" y="4059"/>
                </a:cubicBezTo>
                <a:cubicBezTo>
                  <a:pt x="467" y="4056"/>
                  <a:pt x="468" y="4055"/>
                  <a:pt x="469" y="4052"/>
                </a:cubicBezTo>
                <a:cubicBezTo>
                  <a:pt x="470" y="4049"/>
                  <a:pt x="471" y="4048"/>
                  <a:pt x="472" y="4045"/>
                </a:cubicBezTo>
                <a:cubicBezTo>
                  <a:pt x="473" y="4042"/>
                  <a:pt x="474" y="4041"/>
                  <a:pt x="475" y="4038"/>
                </a:cubicBezTo>
                <a:cubicBezTo>
                  <a:pt x="476" y="4035"/>
                  <a:pt x="477" y="4034"/>
                  <a:pt x="478" y="4031"/>
                </a:cubicBezTo>
                <a:cubicBezTo>
                  <a:pt x="479" y="4028"/>
                  <a:pt x="480" y="4027"/>
                  <a:pt x="481" y="4024"/>
                </a:cubicBezTo>
                <a:cubicBezTo>
                  <a:pt x="482" y="4021"/>
                  <a:pt x="483" y="4020"/>
                  <a:pt x="484" y="4017"/>
                </a:cubicBezTo>
                <a:cubicBezTo>
                  <a:pt x="485" y="4014"/>
                  <a:pt x="486" y="4013"/>
                  <a:pt x="487" y="4010"/>
                </a:cubicBezTo>
                <a:cubicBezTo>
                  <a:pt x="488" y="4007"/>
                  <a:pt x="488" y="4006"/>
                  <a:pt x="490" y="4003"/>
                </a:cubicBezTo>
                <a:cubicBezTo>
                  <a:pt x="491" y="4000"/>
                  <a:pt x="491" y="4000"/>
                  <a:pt x="493" y="3996"/>
                </a:cubicBezTo>
                <a:cubicBezTo>
                  <a:pt x="494" y="3993"/>
                  <a:pt x="494" y="3993"/>
                  <a:pt x="496" y="3989"/>
                </a:cubicBezTo>
                <a:cubicBezTo>
                  <a:pt x="497" y="3986"/>
                  <a:pt x="497" y="3986"/>
                  <a:pt x="499" y="3983"/>
                </a:cubicBezTo>
                <a:cubicBezTo>
                  <a:pt x="500" y="3979"/>
                  <a:pt x="500" y="3979"/>
                  <a:pt x="501" y="3976"/>
                </a:cubicBezTo>
                <a:cubicBezTo>
                  <a:pt x="503" y="3972"/>
                  <a:pt x="503" y="3972"/>
                  <a:pt x="504" y="3969"/>
                </a:cubicBezTo>
                <a:cubicBezTo>
                  <a:pt x="506" y="3965"/>
                  <a:pt x="506" y="3965"/>
                  <a:pt x="507" y="3962"/>
                </a:cubicBezTo>
                <a:cubicBezTo>
                  <a:pt x="509" y="3958"/>
                  <a:pt x="509" y="3958"/>
                  <a:pt x="510" y="3955"/>
                </a:cubicBezTo>
                <a:cubicBezTo>
                  <a:pt x="511" y="3952"/>
                  <a:pt x="512" y="3951"/>
                  <a:pt x="513" y="3948"/>
                </a:cubicBezTo>
                <a:cubicBezTo>
                  <a:pt x="514" y="3945"/>
                  <a:pt x="515" y="3944"/>
                  <a:pt x="516" y="3941"/>
                </a:cubicBezTo>
                <a:cubicBezTo>
                  <a:pt x="517" y="3938"/>
                  <a:pt x="517" y="3937"/>
                  <a:pt x="519" y="3934"/>
                </a:cubicBezTo>
                <a:cubicBezTo>
                  <a:pt x="520" y="3931"/>
                  <a:pt x="520" y="3930"/>
                  <a:pt x="522" y="3927"/>
                </a:cubicBezTo>
                <a:cubicBezTo>
                  <a:pt x="523" y="3924"/>
                  <a:pt x="523" y="3923"/>
                  <a:pt x="524" y="3920"/>
                </a:cubicBezTo>
                <a:cubicBezTo>
                  <a:pt x="526" y="3917"/>
                  <a:pt x="526" y="3916"/>
                  <a:pt x="527" y="3913"/>
                </a:cubicBezTo>
                <a:cubicBezTo>
                  <a:pt x="529" y="3910"/>
                  <a:pt x="529" y="3909"/>
                  <a:pt x="530" y="3906"/>
                </a:cubicBezTo>
                <a:cubicBezTo>
                  <a:pt x="531" y="3903"/>
                  <a:pt x="532" y="3902"/>
                  <a:pt x="533" y="3899"/>
                </a:cubicBezTo>
                <a:cubicBezTo>
                  <a:pt x="534" y="3896"/>
                  <a:pt x="534" y="3895"/>
                  <a:pt x="536" y="3892"/>
                </a:cubicBezTo>
                <a:cubicBezTo>
                  <a:pt x="537" y="3889"/>
                  <a:pt x="537" y="3888"/>
                  <a:pt x="538" y="3885"/>
                </a:cubicBezTo>
                <a:cubicBezTo>
                  <a:pt x="540" y="3882"/>
                  <a:pt x="540" y="3881"/>
                  <a:pt x="541" y="3878"/>
                </a:cubicBezTo>
                <a:cubicBezTo>
                  <a:pt x="542" y="3875"/>
                  <a:pt x="543" y="3874"/>
                  <a:pt x="544" y="3871"/>
                </a:cubicBezTo>
                <a:cubicBezTo>
                  <a:pt x="545" y="3868"/>
                  <a:pt x="546" y="3867"/>
                  <a:pt x="547" y="3864"/>
                </a:cubicBezTo>
                <a:cubicBezTo>
                  <a:pt x="548" y="3861"/>
                  <a:pt x="548" y="3861"/>
                  <a:pt x="549" y="3857"/>
                </a:cubicBezTo>
                <a:cubicBezTo>
                  <a:pt x="551" y="3854"/>
                  <a:pt x="551" y="3854"/>
                  <a:pt x="552" y="3850"/>
                </a:cubicBezTo>
                <a:cubicBezTo>
                  <a:pt x="553" y="3847"/>
                  <a:pt x="554" y="3847"/>
                  <a:pt x="555" y="3843"/>
                </a:cubicBezTo>
                <a:cubicBezTo>
                  <a:pt x="556" y="3840"/>
                  <a:pt x="556" y="3840"/>
                  <a:pt x="558" y="3837"/>
                </a:cubicBezTo>
                <a:cubicBezTo>
                  <a:pt x="559" y="3833"/>
                  <a:pt x="559" y="3833"/>
                  <a:pt x="560" y="3830"/>
                </a:cubicBezTo>
                <a:cubicBezTo>
                  <a:pt x="562" y="3826"/>
                  <a:pt x="562" y="3826"/>
                  <a:pt x="563" y="3823"/>
                </a:cubicBezTo>
                <a:cubicBezTo>
                  <a:pt x="564" y="3819"/>
                  <a:pt x="564" y="3819"/>
                  <a:pt x="566" y="3816"/>
                </a:cubicBezTo>
                <a:cubicBezTo>
                  <a:pt x="567" y="3813"/>
                  <a:pt x="567" y="3812"/>
                  <a:pt x="568" y="3809"/>
                </a:cubicBezTo>
                <a:cubicBezTo>
                  <a:pt x="570" y="3806"/>
                  <a:pt x="570" y="3805"/>
                  <a:pt x="571" y="3802"/>
                </a:cubicBezTo>
                <a:cubicBezTo>
                  <a:pt x="572" y="3799"/>
                  <a:pt x="572" y="3798"/>
                  <a:pt x="574" y="3795"/>
                </a:cubicBezTo>
                <a:cubicBezTo>
                  <a:pt x="575" y="3792"/>
                  <a:pt x="575" y="3791"/>
                  <a:pt x="576" y="3788"/>
                </a:cubicBezTo>
                <a:cubicBezTo>
                  <a:pt x="577" y="3785"/>
                  <a:pt x="578" y="3784"/>
                  <a:pt x="579" y="3781"/>
                </a:cubicBezTo>
                <a:cubicBezTo>
                  <a:pt x="580" y="3778"/>
                  <a:pt x="580" y="3777"/>
                  <a:pt x="582" y="3774"/>
                </a:cubicBezTo>
                <a:cubicBezTo>
                  <a:pt x="583" y="3771"/>
                  <a:pt x="583" y="3770"/>
                  <a:pt x="584" y="3767"/>
                </a:cubicBezTo>
                <a:cubicBezTo>
                  <a:pt x="585" y="3764"/>
                  <a:pt x="586" y="3763"/>
                  <a:pt x="587" y="3760"/>
                </a:cubicBezTo>
                <a:cubicBezTo>
                  <a:pt x="588" y="3757"/>
                  <a:pt x="588" y="3756"/>
                  <a:pt x="589" y="3753"/>
                </a:cubicBezTo>
                <a:cubicBezTo>
                  <a:pt x="590" y="3750"/>
                  <a:pt x="591" y="3749"/>
                  <a:pt x="592" y="3746"/>
                </a:cubicBezTo>
                <a:cubicBezTo>
                  <a:pt x="593" y="3743"/>
                  <a:pt x="593" y="3742"/>
                  <a:pt x="594" y="3739"/>
                </a:cubicBezTo>
                <a:cubicBezTo>
                  <a:pt x="596" y="3736"/>
                  <a:pt x="596" y="3735"/>
                  <a:pt x="597" y="3732"/>
                </a:cubicBezTo>
                <a:cubicBezTo>
                  <a:pt x="598" y="3729"/>
                  <a:pt x="598" y="3728"/>
                  <a:pt x="599" y="3725"/>
                </a:cubicBezTo>
                <a:cubicBezTo>
                  <a:pt x="601" y="3722"/>
                  <a:pt x="601" y="3721"/>
                  <a:pt x="602" y="3718"/>
                </a:cubicBezTo>
                <a:cubicBezTo>
                  <a:pt x="603" y="3715"/>
                  <a:pt x="603" y="3715"/>
                  <a:pt x="604" y="3711"/>
                </a:cubicBezTo>
                <a:cubicBezTo>
                  <a:pt x="606" y="3708"/>
                  <a:pt x="606" y="3708"/>
                  <a:pt x="607" y="3704"/>
                </a:cubicBezTo>
                <a:cubicBezTo>
                  <a:pt x="608" y="3701"/>
                  <a:pt x="608" y="3701"/>
                  <a:pt x="609" y="3698"/>
                </a:cubicBezTo>
                <a:cubicBezTo>
                  <a:pt x="611" y="3694"/>
                  <a:pt x="611" y="3694"/>
                  <a:pt x="612" y="3691"/>
                </a:cubicBezTo>
                <a:cubicBezTo>
                  <a:pt x="613" y="3687"/>
                  <a:pt x="613" y="3687"/>
                  <a:pt x="614" y="3684"/>
                </a:cubicBezTo>
                <a:cubicBezTo>
                  <a:pt x="616" y="3680"/>
                  <a:pt x="616" y="3680"/>
                  <a:pt x="617" y="3677"/>
                </a:cubicBezTo>
                <a:cubicBezTo>
                  <a:pt x="618" y="3674"/>
                  <a:pt x="618" y="3673"/>
                  <a:pt x="619" y="3670"/>
                </a:cubicBezTo>
                <a:cubicBezTo>
                  <a:pt x="620" y="3667"/>
                  <a:pt x="621" y="3666"/>
                  <a:pt x="622" y="3663"/>
                </a:cubicBezTo>
                <a:cubicBezTo>
                  <a:pt x="623" y="3660"/>
                  <a:pt x="623" y="3659"/>
                  <a:pt x="624" y="3656"/>
                </a:cubicBezTo>
                <a:cubicBezTo>
                  <a:pt x="625" y="3653"/>
                  <a:pt x="625" y="3652"/>
                  <a:pt x="627" y="3649"/>
                </a:cubicBezTo>
                <a:cubicBezTo>
                  <a:pt x="628" y="3646"/>
                  <a:pt x="628" y="3645"/>
                  <a:pt x="629" y="3642"/>
                </a:cubicBezTo>
                <a:cubicBezTo>
                  <a:pt x="630" y="3639"/>
                  <a:pt x="630" y="3638"/>
                  <a:pt x="631" y="3635"/>
                </a:cubicBezTo>
                <a:cubicBezTo>
                  <a:pt x="632" y="3632"/>
                  <a:pt x="633" y="3631"/>
                  <a:pt x="634" y="3628"/>
                </a:cubicBezTo>
                <a:cubicBezTo>
                  <a:pt x="635" y="3625"/>
                  <a:pt x="635" y="3624"/>
                  <a:pt x="636" y="3621"/>
                </a:cubicBezTo>
                <a:cubicBezTo>
                  <a:pt x="637" y="3618"/>
                  <a:pt x="637" y="3617"/>
                  <a:pt x="638" y="3614"/>
                </a:cubicBezTo>
                <a:cubicBezTo>
                  <a:pt x="639" y="3611"/>
                  <a:pt x="640" y="3610"/>
                  <a:pt x="641" y="3607"/>
                </a:cubicBezTo>
                <a:cubicBezTo>
                  <a:pt x="642" y="3604"/>
                  <a:pt x="642" y="3603"/>
                  <a:pt x="643" y="3600"/>
                </a:cubicBezTo>
                <a:cubicBezTo>
                  <a:pt x="644" y="3597"/>
                  <a:pt x="644" y="3596"/>
                  <a:pt x="645" y="3593"/>
                </a:cubicBezTo>
                <a:cubicBezTo>
                  <a:pt x="646" y="3590"/>
                  <a:pt x="647" y="3589"/>
                  <a:pt x="648" y="3586"/>
                </a:cubicBezTo>
                <a:cubicBezTo>
                  <a:pt x="649" y="3583"/>
                  <a:pt x="649" y="3582"/>
                  <a:pt x="650" y="3579"/>
                </a:cubicBezTo>
                <a:cubicBezTo>
                  <a:pt x="651" y="3576"/>
                  <a:pt x="651" y="3576"/>
                  <a:pt x="652" y="3572"/>
                </a:cubicBezTo>
                <a:cubicBezTo>
                  <a:pt x="653" y="3569"/>
                  <a:pt x="653" y="3569"/>
                  <a:pt x="654" y="3565"/>
                </a:cubicBezTo>
                <a:cubicBezTo>
                  <a:pt x="655" y="3562"/>
                  <a:pt x="656" y="3562"/>
                  <a:pt x="657" y="3559"/>
                </a:cubicBezTo>
                <a:cubicBezTo>
                  <a:pt x="658" y="3555"/>
                  <a:pt x="658" y="3555"/>
                  <a:pt x="659" y="3552"/>
                </a:cubicBezTo>
                <a:cubicBezTo>
                  <a:pt x="660" y="3548"/>
                  <a:pt x="660" y="3548"/>
                  <a:pt x="661" y="3545"/>
                </a:cubicBezTo>
                <a:cubicBezTo>
                  <a:pt x="662" y="3541"/>
                  <a:pt x="662" y="3541"/>
                  <a:pt x="663" y="3538"/>
                </a:cubicBezTo>
                <a:cubicBezTo>
                  <a:pt x="664" y="3535"/>
                  <a:pt x="665" y="3534"/>
                  <a:pt x="666" y="3531"/>
                </a:cubicBezTo>
                <a:cubicBezTo>
                  <a:pt x="666" y="3528"/>
                  <a:pt x="667" y="3527"/>
                  <a:pt x="668" y="3524"/>
                </a:cubicBezTo>
                <a:cubicBezTo>
                  <a:pt x="669" y="3521"/>
                  <a:pt x="669" y="3520"/>
                  <a:pt x="670" y="3517"/>
                </a:cubicBezTo>
                <a:cubicBezTo>
                  <a:pt x="671" y="3514"/>
                  <a:pt x="671" y="3513"/>
                  <a:pt x="672" y="3510"/>
                </a:cubicBezTo>
                <a:cubicBezTo>
                  <a:pt x="673" y="3507"/>
                  <a:pt x="673" y="3506"/>
                  <a:pt x="674" y="3503"/>
                </a:cubicBezTo>
                <a:cubicBezTo>
                  <a:pt x="675" y="3500"/>
                  <a:pt x="675" y="3499"/>
                  <a:pt x="676" y="3496"/>
                </a:cubicBezTo>
                <a:cubicBezTo>
                  <a:pt x="677" y="3493"/>
                  <a:pt x="677" y="3492"/>
                  <a:pt x="678" y="3489"/>
                </a:cubicBezTo>
                <a:cubicBezTo>
                  <a:pt x="679" y="3486"/>
                  <a:pt x="680" y="3485"/>
                  <a:pt x="681" y="3482"/>
                </a:cubicBezTo>
                <a:cubicBezTo>
                  <a:pt x="681" y="3479"/>
                  <a:pt x="682" y="3478"/>
                  <a:pt x="683" y="3475"/>
                </a:cubicBezTo>
                <a:cubicBezTo>
                  <a:pt x="684" y="3472"/>
                  <a:pt x="684" y="3471"/>
                  <a:pt x="685" y="3468"/>
                </a:cubicBezTo>
                <a:cubicBezTo>
                  <a:pt x="686" y="3465"/>
                  <a:pt x="686" y="3464"/>
                  <a:pt x="687" y="3461"/>
                </a:cubicBezTo>
                <a:cubicBezTo>
                  <a:pt x="688" y="3458"/>
                  <a:pt x="688" y="3457"/>
                  <a:pt x="689" y="3454"/>
                </a:cubicBezTo>
                <a:cubicBezTo>
                  <a:pt x="690" y="3451"/>
                  <a:pt x="690" y="3450"/>
                  <a:pt x="691" y="3447"/>
                </a:cubicBezTo>
                <a:cubicBezTo>
                  <a:pt x="692" y="3444"/>
                  <a:pt x="692" y="3443"/>
                  <a:pt x="693" y="3440"/>
                </a:cubicBezTo>
                <a:cubicBezTo>
                  <a:pt x="694" y="3437"/>
                  <a:pt x="694" y="3437"/>
                  <a:pt x="695" y="3433"/>
                </a:cubicBezTo>
                <a:cubicBezTo>
                  <a:pt x="696" y="3430"/>
                  <a:pt x="696" y="3430"/>
                  <a:pt x="697" y="3426"/>
                </a:cubicBezTo>
                <a:cubicBezTo>
                  <a:pt x="698" y="3423"/>
                  <a:pt x="698" y="3423"/>
                  <a:pt x="699" y="3420"/>
                </a:cubicBezTo>
                <a:cubicBezTo>
                  <a:pt x="700" y="3416"/>
                  <a:pt x="700" y="3416"/>
                  <a:pt x="701" y="3413"/>
                </a:cubicBezTo>
                <a:cubicBezTo>
                  <a:pt x="702" y="3409"/>
                  <a:pt x="702" y="3409"/>
                  <a:pt x="703" y="3406"/>
                </a:cubicBezTo>
                <a:cubicBezTo>
                  <a:pt x="704" y="3403"/>
                  <a:pt x="704" y="3402"/>
                  <a:pt x="705" y="3399"/>
                </a:cubicBezTo>
                <a:cubicBezTo>
                  <a:pt x="706" y="3396"/>
                  <a:pt x="706" y="3395"/>
                  <a:pt x="707" y="3392"/>
                </a:cubicBezTo>
                <a:cubicBezTo>
                  <a:pt x="708" y="3389"/>
                  <a:pt x="708" y="3388"/>
                  <a:pt x="709" y="3385"/>
                </a:cubicBezTo>
                <a:cubicBezTo>
                  <a:pt x="710" y="3382"/>
                  <a:pt x="710" y="3381"/>
                  <a:pt x="711" y="3378"/>
                </a:cubicBezTo>
                <a:cubicBezTo>
                  <a:pt x="711" y="3375"/>
                  <a:pt x="712" y="3374"/>
                  <a:pt x="712" y="3371"/>
                </a:cubicBezTo>
                <a:cubicBezTo>
                  <a:pt x="713" y="3368"/>
                  <a:pt x="713" y="3367"/>
                  <a:pt x="714" y="3364"/>
                </a:cubicBezTo>
                <a:cubicBezTo>
                  <a:pt x="715" y="3361"/>
                  <a:pt x="715" y="3360"/>
                  <a:pt x="716" y="3357"/>
                </a:cubicBezTo>
                <a:cubicBezTo>
                  <a:pt x="717" y="3354"/>
                  <a:pt x="717" y="3353"/>
                  <a:pt x="718" y="3350"/>
                </a:cubicBezTo>
                <a:cubicBezTo>
                  <a:pt x="719" y="3347"/>
                  <a:pt x="719" y="3346"/>
                  <a:pt x="720" y="3343"/>
                </a:cubicBezTo>
                <a:cubicBezTo>
                  <a:pt x="721" y="3340"/>
                  <a:pt x="721" y="3339"/>
                  <a:pt x="722" y="3336"/>
                </a:cubicBezTo>
                <a:cubicBezTo>
                  <a:pt x="723" y="3333"/>
                  <a:pt x="723" y="3332"/>
                  <a:pt x="723" y="3329"/>
                </a:cubicBezTo>
                <a:cubicBezTo>
                  <a:pt x="724" y="3326"/>
                  <a:pt x="724" y="3325"/>
                  <a:pt x="725" y="3322"/>
                </a:cubicBezTo>
                <a:cubicBezTo>
                  <a:pt x="726" y="3319"/>
                  <a:pt x="726" y="3318"/>
                  <a:pt x="727" y="3315"/>
                </a:cubicBezTo>
                <a:cubicBezTo>
                  <a:pt x="728" y="3312"/>
                  <a:pt x="728" y="3311"/>
                  <a:pt x="729" y="3308"/>
                </a:cubicBezTo>
                <a:cubicBezTo>
                  <a:pt x="730" y="3305"/>
                  <a:pt x="730" y="3304"/>
                  <a:pt x="731" y="3301"/>
                </a:cubicBezTo>
                <a:cubicBezTo>
                  <a:pt x="731" y="3298"/>
                  <a:pt x="732" y="3298"/>
                  <a:pt x="732" y="3294"/>
                </a:cubicBezTo>
                <a:cubicBezTo>
                  <a:pt x="733" y="3291"/>
                  <a:pt x="733" y="3291"/>
                  <a:pt x="734" y="3287"/>
                </a:cubicBezTo>
                <a:cubicBezTo>
                  <a:pt x="735" y="3284"/>
                  <a:pt x="735" y="3284"/>
                  <a:pt x="736" y="3281"/>
                </a:cubicBezTo>
                <a:cubicBezTo>
                  <a:pt x="737" y="3277"/>
                  <a:pt x="737" y="3277"/>
                  <a:pt x="737" y="3274"/>
                </a:cubicBezTo>
                <a:cubicBezTo>
                  <a:pt x="738" y="3270"/>
                  <a:pt x="738" y="3270"/>
                  <a:pt x="739" y="3267"/>
                </a:cubicBezTo>
                <a:cubicBezTo>
                  <a:pt x="740" y="3264"/>
                  <a:pt x="740" y="3263"/>
                  <a:pt x="741" y="3260"/>
                </a:cubicBezTo>
                <a:cubicBezTo>
                  <a:pt x="742" y="3257"/>
                  <a:pt x="742" y="3256"/>
                  <a:pt x="742" y="3253"/>
                </a:cubicBezTo>
                <a:cubicBezTo>
                  <a:pt x="743" y="3250"/>
                  <a:pt x="743" y="3249"/>
                  <a:pt x="744" y="3246"/>
                </a:cubicBezTo>
                <a:cubicBezTo>
                  <a:pt x="745" y="3243"/>
                  <a:pt x="745" y="3242"/>
                  <a:pt x="746" y="3239"/>
                </a:cubicBezTo>
                <a:cubicBezTo>
                  <a:pt x="747" y="3236"/>
                  <a:pt x="747" y="3235"/>
                  <a:pt x="747" y="3232"/>
                </a:cubicBezTo>
                <a:cubicBezTo>
                  <a:pt x="748" y="3229"/>
                  <a:pt x="748" y="3228"/>
                  <a:pt x="749" y="3225"/>
                </a:cubicBezTo>
                <a:cubicBezTo>
                  <a:pt x="750" y="3222"/>
                  <a:pt x="750" y="3221"/>
                  <a:pt x="751" y="3218"/>
                </a:cubicBezTo>
                <a:cubicBezTo>
                  <a:pt x="751" y="3215"/>
                  <a:pt x="751" y="3214"/>
                  <a:pt x="752" y="3211"/>
                </a:cubicBezTo>
                <a:cubicBezTo>
                  <a:pt x="753" y="3208"/>
                  <a:pt x="753" y="3207"/>
                  <a:pt x="754" y="3204"/>
                </a:cubicBezTo>
                <a:cubicBezTo>
                  <a:pt x="754" y="3201"/>
                  <a:pt x="755" y="3200"/>
                  <a:pt x="755" y="3197"/>
                </a:cubicBezTo>
                <a:cubicBezTo>
                  <a:pt x="756" y="3194"/>
                  <a:pt x="756" y="3193"/>
                  <a:pt x="757" y="3190"/>
                </a:cubicBezTo>
                <a:cubicBezTo>
                  <a:pt x="757" y="3187"/>
                  <a:pt x="758" y="3186"/>
                  <a:pt x="758" y="3183"/>
                </a:cubicBezTo>
                <a:cubicBezTo>
                  <a:pt x="759" y="3180"/>
                  <a:pt x="759" y="3179"/>
                  <a:pt x="760" y="3176"/>
                </a:cubicBezTo>
                <a:cubicBezTo>
                  <a:pt x="760" y="3173"/>
                  <a:pt x="761" y="3172"/>
                  <a:pt x="761" y="3169"/>
                </a:cubicBezTo>
                <a:cubicBezTo>
                  <a:pt x="762" y="3166"/>
                  <a:pt x="762" y="3165"/>
                  <a:pt x="763" y="3162"/>
                </a:cubicBezTo>
                <a:cubicBezTo>
                  <a:pt x="763" y="3159"/>
                  <a:pt x="764" y="3159"/>
                  <a:pt x="764" y="3155"/>
                </a:cubicBezTo>
                <a:cubicBezTo>
                  <a:pt x="765" y="3152"/>
                  <a:pt x="765" y="3152"/>
                  <a:pt x="766" y="3148"/>
                </a:cubicBezTo>
                <a:cubicBezTo>
                  <a:pt x="766" y="3145"/>
                  <a:pt x="766" y="3145"/>
                  <a:pt x="767" y="3142"/>
                </a:cubicBezTo>
                <a:cubicBezTo>
                  <a:pt x="768" y="3138"/>
                  <a:pt x="768" y="3138"/>
                  <a:pt x="769" y="3135"/>
                </a:cubicBezTo>
                <a:cubicBezTo>
                  <a:pt x="769" y="3131"/>
                  <a:pt x="769" y="3131"/>
                  <a:pt x="770" y="3128"/>
                </a:cubicBezTo>
                <a:cubicBezTo>
                  <a:pt x="771" y="3125"/>
                  <a:pt x="771" y="3124"/>
                  <a:pt x="771" y="3121"/>
                </a:cubicBezTo>
                <a:cubicBezTo>
                  <a:pt x="772" y="3118"/>
                  <a:pt x="772" y="3117"/>
                  <a:pt x="773" y="3114"/>
                </a:cubicBezTo>
                <a:cubicBezTo>
                  <a:pt x="773" y="3111"/>
                  <a:pt x="773" y="3110"/>
                  <a:pt x="774" y="3107"/>
                </a:cubicBezTo>
                <a:cubicBezTo>
                  <a:pt x="775" y="3104"/>
                  <a:pt x="775" y="3103"/>
                  <a:pt x="775" y="3100"/>
                </a:cubicBezTo>
                <a:cubicBezTo>
                  <a:pt x="776" y="3097"/>
                  <a:pt x="776" y="3096"/>
                  <a:pt x="777" y="3093"/>
                </a:cubicBezTo>
                <a:cubicBezTo>
                  <a:pt x="777" y="3090"/>
                  <a:pt x="777" y="3089"/>
                  <a:pt x="778" y="3086"/>
                </a:cubicBezTo>
                <a:cubicBezTo>
                  <a:pt x="779" y="3083"/>
                  <a:pt x="779" y="3082"/>
                  <a:pt x="779" y="3079"/>
                </a:cubicBezTo>
                <a:cubicBezTo>
                  <a:pt x="780" y="3076"/>
                  <a:pt x="780" y="3075"/>
                  <a:pt x="781" y="3072"/>
                </a:cubicBezTo>
                <a:cubicBezTo>
                  <a:pt x="781" y="3069"/>
                  <a:pt x="781" y="3068"/>
                  <a:pt x="782" y="3065"/>
                </a:cubicBezTo>
                <a:cubicBezTo>
                  <a:pt x="782" y="3062"/>
                  <a:pt x="783" y="3061"/>
                  <a:pt x="783" y="3058"/>
                </a:cubicBezTo>
                <a:cubicBezTo>
                  <a:pt x="784" y="3055"/>
                  <a:pt x="784" y="3054"/>
                  <a:pt x="784" y="3051"/>
                </a:cubicBezTo>
                <a:cubicBezTo>
                  <a:pt x="785" y="3048"/>
                  <a:pt x="785" y="3047"/>
                  <a:pt x="786" y="3044"/>
                </a:cubicBezTo>
                <a:cubicBezTo>
                  <a:pt x="786" y="3041"/>
                  <a:pt x="786" y="3040"/>
                  <a:pt x="787" y="3037"/>
                </a:cubicBezTo>
                <a:cubicBezTo>
                  <a:pt x="787" y="3034"/>
                  <a:pt x="787" y="3033"/>
                  <a:pt x="788" y="3030"/>
                </a:cubicBezTo>
                <a:cubicBezTo>
                  <a:pt x="788" y="3027"/>
                  <a:pt x="789" y="3026"/>
                  <a:pt x="789" y="3023"/>
                </a:cubicBezTo>
                <a:cubicBezTo>
                  <a:pt x="790" y="3020"/>
                  <a:pt x="790" y="3020"/>
                  <a:pt x="790" y="3016"/>
                </a:cubicBezTo>
                <a:cubicBezTo>
                  <a:pt x="791" y="3013"/>
                  <a:pt x="791" y="3013"/>
                  <a:pt x="791" y="3009"/>
                </a:cubicBezTo>
                <a:cubicBezTo>
                  <a:pt x="792" y="3006"/>
                  <a:pt x="792" y="3006"/>
                  <a:pt x="793" y="3003"/>
                </a:cubicBezTo>
                <a:cubicBezTo>
                  <a:pt x="793" y="2999"/>
                  <a:pt x="793" y="2999"/>
                  <a:pt x="794" y="2996"/>
                </a:cubicBezTo>
                <a:cubicBezTo>
                  <a:pt x="794" y="2992"/>
                  <a:pt x="794" y="2992"/>
                  <a:pt x="795" y="2989"/>
                </a:cubicBezTo>
                <a:cubicBezTo>
                  <a:pt x="795" y="2985"/>
                  <a:pt x="795" y="2985"/>
                  <a:pt x="796" y="2982"/>
                </a:cubicBezTo>
                <a:cubicBezTo>
                  <a:pt x="796" y="2979"/>
                  <a:pt x="796" y="2978"/>
                  <a:pt x="797" y="2975"/>
                </a:cubicBezTo>
                <a:cubicBezTo>
                  <a:pt x="797" y="2972"/>
                  <a:pt x="798" y="2971"/>
                  <a:pt x="798" y="2968"/>
                </a:cubicBezTo>
                <a:cubicBezTo>
                  <a:pt x="798" y="2965"/>
                  <a:pt x="799" y="2964"/>
                  <a:pt x="799" y="2961"/>
                </a:cubicBezTo>
                <a:cubicBezTo>
                  <a:pt x="799" y="2958"/>
                  <a:pt x="800" y="2957"/>
                  <a:pt x="800" y="2954"/>
                </a:cubicBezTo>
                <a:cubicBezTo>
                  <a:pt x="800" y="2951"/>
                  <a:pt x="801" y="2950"/>
                  <a:pt x="801" y="2947"/>
                </a:cubicBezTo>
                <a:cubicBezTo>
                  <a:pt x="801" y="2944"/>
                  <a:pt x="802" y="2943"/>
                  <a:pt x="802" y="2940"/>
                </a:cubicBezTo>
                <a:cubicBezTo>
                  <a:pt x="802" y="2937"/>
                  <a:pt x="803" y="2936"/>
                  <a:pt x="803" y="2933"/>
                </a:cubicBezTo>
                <a:cubicBezTo>
                  <a:pt x="803" y="2930"/>
                  <a:pt x="804" y="2929"/>
                  <a:pt x="804" y="2926"/>
                </a:cubicBezTo>
                <a:cubicBezTo>
                  <a:pt x="804" y="2923"/>
                  <a:pt x="805" y="2922"/>
                  <a:pt x="805" y="2919"/>
                </a:cubicBezTo>
                <a:cubicBezTo>
                  <a:pt x="805" y="2916"/>
                  <a:pt x="805" y="2915"/>
                  <a:pt x="806" y="2912"/>
                </a:cubicBezTo>
                <a:cubicBezTo>
                  <a:pt x="806" y="2909"/>
                  <a:pt x="806" y="2908"/>
                  <a:pt x="807" y="2905"/>
                </a:cubicBezTo>
                <a:cubicBezTo>
                  <a:pt x="807" y="2902"/>
                  <a:pt x="807" y="2901"/>
                  <a:pt x="808" y="2898"/>
                </a:cubicBezTo>
                <a:cubicBezTo>
                  <a:pt x="808" y="2895"/>
                  <a:pt x="808" y="2894"/>
                  <a:pt x="809" y="2891"/>
                </a:cubicBezTo>
                <a:cubicBezTo>
                  <a:pt x="809" y="2888"/>
                  <a:pt x="809" y="2887"/>
                  <a:pt x="809" y="2884"/>
                </a:cubicBezTo>
                <a:cubicBezTo>
                  <a:pt x="810" y="2881"/>
                  <a:pt x="810" y="2880"/>
                  <a:pt x="810" y="2877"/>
                </a:cubicBezTo>
                <a:cubicBezTo>
                  <a:pt x="811" y="2874"/>
                  <a:pt x="811" y="2874"/>
                  <a:pt x="811" y="2870"/>
                </a:cubicBezTo>
                <a:cubicBezTo>
                  <a:pt x="812" y="2867"/>
                  <a:pt x="812" y="2867"/>
                  <a:pt x="812" y="2863"/>
                </a:cubicBezTo>
                <a:cubicBezTo>
                  <a:pt x="812" y="2860"/>
                  <a:pt x="812" y="2860"/>
                  <a:pt x="813" y="2857"/>
                </a:cubicBezTo>
                <a:cubicBezTo>
                  <a:pt x="813" y="2853"/>
                  <a:pt x="813" y="2853"/>
                  <a:pt x="814" y="2850"/>
                </a:cubicBezTo>
                <a:cubicBezTo>
                  <a:pt x="814" y="2846"/>
                  <a:pt x="814" y="2846"/>
                  <a:pt x="814" y="2843"/>
                </a:cubicBezTo>
                <a:cubicBezTo>
                  <a:pt x="815" y="2840"/>
                  <a:pt x="815" y="2839"/>
                  <a:pt x="815" y="2836"/>
                </a:cubicBezTo>
                <a:cubicBezTo>
                  <a:pt x="815" y="2833"/>
                  <a:pt x="816" y="2832"/>
                  <a:pt x="816" y="2829"/>
                </a:cubicBezTo>
                <a:cubicBezTo>
                  <a:pt x="816" y="2826"/>
                  <a:pt x="816" y="2825"/>
                  <a:pt x="817" y="2822"/>
                </a:cubicBezTo>
                <a:cubicBezTo>
                  <a:pt x="817" y="2819"/>
                  <a:pt x="817" y="2818"/>
                  <a:pt x="817" y="2815"/>
                </a:cubicBezTo>
                <a:cubicBezTo>
                  <a:pt x="818" y="2812"/>
                  <a:pt x="818" y="2811"/>
                  <a:pt x="818" y="2808"/>
                </a:cubicBezTo>
                <a:cubicBezTo>
                  <a:pt x="818" y="2805"/>
                  <a:pt x="818" y="2804"/>
                  <a:pt x="819" y="2801"/>
                </a:cubicBezTo>
                <a:cubicBezTo>
                  <a:pt x="819" y="2798"/>
                  <a:pt x="819" y="2797"/>
                  <a:pt x="819" y="2794"/>
                </a:cubicBezTo>
                <a:cubicBezTo>
                  <a:pt x="820" y="2791"/>
                  <a:pt x="820" y="2790"/>
                  <a:pt x="820" y="2787"/>
                </a:cubicBezTo>
                <a:cubicBezTo>
                  <a:pt x="820" y="2784"/>
                  <a:pt x="820" y="2783"/>
                  <a:pt x="821" y="2780"/>
                </a:cubicBezTo>
                <a:cubicBezTo>
                  <a:pt x="821" y="2777"/>
                  <a:pt x="821" y="2776"/>
                  <a:pt x="821" y="2773"/>
                </a:cubicBezTo>
                <a:cubicBezTo>
                  <a:pt x="822" y="2770"/>
                  <a:pt x="822" y="2769"/>
                  <a:pt x="822" y="2766"/>
                </a:cubicBezTo>
                <a:cubicBezTo>
                  <a:pt x="822" y="2763"/>
                  <a:pt x="822" y="2762"/>
                  <a:pt x="823" y="2759"/>
                </a:cubicBezTo>
                <a:cubicBezTo>
                  <a:pt x="823" y="2756"/>
                  <a:pt x="823" y="2755"/>
                  <a:pt x="823" y="2752"/>
                </a:cubicBezTo>
                <a:cubicBezTo>
                  <a:pt x="823" y="2749"/>
                  <a:pt x="823" y="2748"/>
                  <a:pt x="824" y="2745"/>
                </a:cubicBezTo>
                <a:cubicBezTo>
                  <a:pt x="824" y="2742"/>
                  <a:pt x="824" y="2741"/>
                  <a:pt x="824" y="2738"/>
                </a:cubicBezTo>
                <a:cubicBezTo>
                  <a:pt x="824" y="2735"/>
                  <a:pt x="824" y="2735"/>
                  <a:pt x="825" y="2731"/>
                </a:cubicBezTo>
                <a:cubicBezTo>
                  <a:pt x="825" y="2728"/>
                  <a:pt x="825" y="2728"/>
                  <a:pt x="825" y="2724"/>
                </a:cubicBezTo>
                <a:cubicBezTo>
                  <a:pt x="825" y="2721"/>
                  <a:pt x="825" y="2721"/>
                  <a:pt x="826" y="2718"/>
                </a:cubicBezTo>
                <a:cubicBezTo>
                  <a:pt x="826" y="2714"/>
                  <a:pt x="826" y="2714"/>
                  <a:pt x="826" y="2711"/>
                </a:cubicBezTo>
                <a:cubicBezTo>
                  <a:pt x="826" y="2707"/>
                  <a:pt x="827" y="2707"/>
                  <a:pt x="827" y="2704"/>
                </a:cubicBezTo>
                <a:cubicBezTo>
                  <a:pt x="827" y="2701"/>
                  <a:pt x="827" y="2700"/>
                  <a:pt x="827" y="2697"/>
                </a:cubicBezTo>
                <a:cubicBezTo>
                  <a:pt x="827" y="2694"/>
                  <a:pt x="827" y="2693"/>
                  <a:pt x="828" y="2690"/>
                </a:cubicBezTo>
                <a:cubicBezTo>
                  <a:pt x="828" y="2687"/>
                  <a:pt x="828" y="2686"/>
                  <a:pt x="828" y="2683"/>
                </a:cubicBezTo>
                <a:cubicBezTo>
                  <a:pt x="828" y="2680"/>
                  <a:pt x="828" y="2679"/>
                  <a:pt x="828" y="2676"/>
                </a:cubicBezTo>
                <a:cubicBezTo>
                  <a:pt x="829" y="2673"/>
                  <a:pt x="829" y="2672"/>
                  <a:pt x="829" y="2669"/>
                </a:cubicBezTo>
                <a:cubicBezTo>
                  <a:pt x="829" y="2666"/>
                  <a:pt x="829" y="2665"/>
                  <a:pt x="829" y="2662"/>
                </a:cubicBezTo>
                <a:cubicBezTo>
                  <a:pt x="829" y="2659"/>
                  <a:pt x="829" y="2658"/>
                  <a:pt x="829" y="2655"/>
                </a:cubicBezTo>
                <a:cubicBezTo>
                  <a:pt x="830" y="2652"/>
                  <a:pt x="830" y="2651"/>
                  <a:pt x="830" y="2648"/>
                </a:cubicBezTo>
                <a:cubicBezTo>
                  <a:pt x="830" y="2645"/>
                  <a:pt x="830" y="2644"/>
                  <a:pt x="830" y="2641"/>
                </a:cubicBezTo>
                <a:cubicBezTo>
                  <a:pt x="830" y="2638"/>
                  <a:pt x="830" y="2637"/>
                  <a:pt x="830" y="2634"/>
                </a:cubicBezTo>
                <a:cubicBezTo>
                  <a:pt x="831" y="2631"/>
                  <a:pt x="831" y="2630"/>
                  <a:pt x="831" y="2627"/>
                </a:cubicBezTo>
                <a:cubicBezTo>
                  <a:pt x="831" y="2624"/>
                  <a:pt x="831" y="2623"/>
                  <a:pt x="831" y="2620"/>
                </a:cubicBezTo>
                <a:cubicBezTo>
                  <a:pt x="831" y="2617"/>
                  <a:pt x="831" y="2616"/>
                  <a:pt x="831" y="2613"/>
                </a:cubicBezTo>
                <a:cubicBezTo>
                  <a:pt x="831" y="2610"/>
                  <a:pt x="831" y="2610"/>
                  <a:pt x="832" y="2606"/>
                </a:cubicBezTo>
                <a:cubicBezTo>
                  <a:pt x="832" y="2603"/>
                  <a:pt x="832" y="2602"/>
                  <a:pt x="832" y="2599"/>
                </a:cubicBezTo>
                <a:cubicBezTo>
                  <a:pt x="832" y="2596"/>
                  <a:pt x="832" y="2596"/>
                  <a:pt x="832" y="2592"/>
                </a:cubicBezTo>
                <a:cubicBezTo>
                  <a:pt x="832" y="2589"/>
                  <a:pt x="832" y="2589"/>
                  <a:pt x="832" y="2585"/>
                </a:cubicBezTo>
                <a:cubicBezTo>
                  <a:pt x="832" y="2582"/>
                  <a:pt x="832" y="2582"/>
                  <a:pt x="832" y="2579"/>
                </a:cubicBezTo>
                <a:cubicBezTo>
                  <a:pt x="832" y="2575"/>
                  <a:pt x="833" y="2575"/>
                  <a:pt x="833" y="2572"/>
                </a:cubicBezTo>
                <a:cubicBezTo>
                  <a:pt x="833" y="2568"/>
                  <a:pt x="833" y="2568"/>
                  <a:pt x="833" y="2565"/>
                </a:cubicBezTo>
                <a:cubicBezTo>
                  <a:pt x="833" y="2562"/>
                  <a:pt x="833" y="2561"/>
                  <a:pt x="833" y="2558"/>
                </a:cubicBezTo>
                <a:cubicBezTo>
                  <a:pt x="833" y="2555"/>
                  <a:pt x="833" y="2554"/>
                  <a:pt x="833" y="2551"/>
                </a:cubicBezTo>
                <a:cubicBezTo>
                  <a:pt x="833" y="2548"/>
                  <a:pt x="833" y="2547"/>
                  <a:pt x="833" y="2544"/>
                </a:cubicBezTo>
                <a:cubicBezTo>
                  <a:pt x="833" y="2541"/>
                  <a:pt x="833" y="2540"/>
                  <a:pt x="833" y="2537"/>
                </a:cubicBezTo>
                <a:cubicBezTo>
                  <a:pt x="833" y="2534"/>
                  <a:pt x="833" y="2533"/>
                  <a:pt x="833" y="2530"/>
                </a:cubicBezTo>
                <a:cubicBezTo>
                  <a:pt x="833" y="2527"/>
                  <a:pt x="833" y="2526"/>
                  <a:pt x="833" y="2523"/>
                </a:cubicBezTo>
                <a:cubicBezTo>
                  <a:pt x="833" y="2520"/>
                  <a:pt x="833" y="2519"/>
                  <a:pt x="833" y="2516"/>
                </a:cubicBezTo>
                <a:cubicBezTo>
                  <a:pt x="833" y="2513"/>
                  <a:pt x="833" y="2512"/>
                  <a:pt x="833" y="2509"/>
                </a:cubicBezTo>
                <a:cubicBezTo>
                  <a:pt x="833" y="2506"/>
                  <a:pt x="833" y="2505"/>
                  <a:pt x="833" y="2502"/>
                </a:cubicBezTo>
                <a:cubicBezTo>
                  <a:pt x="833" y="2499"/>
                  <a:pt x="833" y="2498"/>
                  <a:pt x="833" y="2495"/>
                </a:cubicBezTo>
                <a:cubicBezTo>
                  <a:pt x="833" y="2492"/>
                  <a:pt x="833" y="2491"/>
                  <a:pt x="833" y="2488"/>
                </a:cubicBezTo>
                <a:cubicBezTo>
                  <a:pt x="833" y="2485"/>
                  <a:pt x="833" y="2484"/>
                  <a:pt x="833" y="2481"/>
                </a:cubicBezTo>
                <a:cubicBezTo>
                  <a:pt x="833" y="2478"/>
                  <a:pt x="833" y="2477"/>
                  <a:pt x="833" y="2474"/>
                </a:cubicBezTo>
                <a:cubicBezTo>
                  <a:pt x="833" y="2471"/>
                  <a:pt x="833" y="2470"/>
                  <a:pt x="833" y="2467"/>
                </a:cubicBezTo>
                <a:cubicBezTo>
                  <a:pt x="833" y="2464"/>
                  <a:pt x="833" y="2464"/>
                  <a:pt x="833" y="2460"/>
                </a:cubicBezTo>
                <a:cubicBezTo>
                  <a:pt x="833" y="2457"/>
                  <a:pt x="833" y="2457"/>
                  <a:pt x="833" y="2453"/>
                </a:cubicBezTo>
                <a:cubicBezTo>
                  <a:pt x="833" y="2450"/>
                  <a:pt x="833" y="2450"/>
                  <a:pt x="833" y="2446"/>
                </a:cubicBezTo>
                <a:cubicBezTo>
                  <a:pt x="833" y="2443"/>
                  <a:pt x="833" y="2443"/>
                  <a:pt x="833" y="2440"/>
                </a:cubicBezTo>
                <a:cubicBezTo>
                  <a:pt x="833" y="2436"/>
                  <a:pt x="833" y="2436"/>
                  <a:pt x="833" y="2433"/>
                </a:cubicBezTo>
                <a:cubicBezTo>
                  <a:pt x="833" y="2429"/>
                  <a:pt x="832" y="2429"/>
                  <a:pt x="832" y="2426"/>
                </a:cubicBezTo>
                <a:cubicBezTo>
                  <a:pt x="832" y="2423"/>
                  <a:pt x="832" y="2422"/>
                  <a:pt x="832" y="2419"/>
                </a:cubicBezTo>
                <a:cubicBezTo>
                  <a:pt x="832" y="2416"/>
                  <a:pt x="832" y="2415"/>
                  <a:pt x="832" y="2412"/>
                </a:cubicBezTo>
                <a:cubicBezTo>
                  <a:pt x="832" y="2409"/>
                  <a:pt x="832" y="2408"/>
                  <a:pt x="832" y="2405"/>
                </a:cubicBezTo>
                <a:cubicBezTo>
                  <a:pt x="832" y="2402"/>
                  <a:pt x="832" y="2401"/>
                  <a:pt x="832" y="2398"/>
                </a:cubicBezTo>
                <a:cubicBezTo>
                  <a:pt x="831" y="2395"/>
                  <a:pt x="831" y="2394"/>
                  <a:pt x="831" y="2391"/>
                </a:cubicBezTo>
                <a:cubicBezTo>
                  <a:pt x="831" y="2388"/>
                  <a:pt x="831" y="2387"/>
                  <a:pt x="831" y="2384"/>
                </a:cubicBezTo>
                <a:cubicBezTo>
                  <a:pt x="831" y="2381"/>
                  <a:pt x="831" y="2380"/>
                  <a:pt x="831" y="2377"/>
                </a:cubicBezTo>
                <a:cubicBezTo>
                  <a:pt x="831" y="2374"/>
                  <a:pt x="831" y="2373"/>
                  <a:pt x="830" y="2370"/>
                </a:cubicBezTo>
                <a:cubicBezTo>
                  <a:pt x="830" y="2367"/>
                  <a:pt x="830" y="2366"/>
                  <a:pt x="830" y="2363"/>
                </a:cubicBezTo>
                <a:cubicBezTo>
                  <a:pt x="830" y="2360"/>
                  <a:pt x="830" y="2359"/>
                  <a:pt x="830" y="2356"/>
                </a:cubicBezTo>
                <a:cubicBezTo>
                  <a:pt x="830" y="2353"/>
                  <a:pt x="830" y="2352"/>
                  <a:pt x="829" y="2349"/>
                </a:cubicBezTo>
                <a:cubicBezTo>
                  <a:pt x="829" y="2346"/>
                  <a:pt x="829" y="2345"/>
                  <a:pt x="829" y="2342"/>
                </a:cubicBezTo>
                <a:cubicBezTo>
                  <a:pt x="829" y="2339"/>
                  <a:pt x="829" y="2338"/>
                  <a:pt x="829" y="2335"/>
                </a:cubicBezTo>
                <a:cubicBezTo>
                  <a:pt x="829" y="2332"/>
                  <a:pt x="829" y="2331"/>
                  <a:pt x="828" y="2328"/>
                </a:cubicBezTo>
                <a:cubicBezTo>
                  <a:pt x="828" y="2325"/>
                  <a:pt x="828" y="2325"/>
                  <a:pt x="828" y="2321"/>
                </a:cubicBezTo>
                <a:cubicBezTo>
                  <a:pt x="828" y="2318"/>
                  <a:pt x="828" y="2318"/>
                  <a:pt x="828" y="2314"/>
                </a:cubicBezTo>
                <a:cubicBezTo>
                  <a:pt x="827" y="2311"/>
                  <a:pt x="827" y="2311"/>
                  <a:pt x="827" y="2307"/>
                </a:cubicBezTo>
                <a:cubicBezTo>
                  <a:pt x="827" y="2304"/>
                  <a:pt x="827" y="2304"/>
                  <a:pt x="827" y="2301"/>
                </a:cubicBezTo>
                <a:cubicBezTo>
                  <a:pt x="827" y="2297"/>
                  <a:pt x="826" y="2297"/>
                  <a:pt x="826" y="2294"/>
                </a:cubicBezTo>
                <a:cubicBezTo>
                  <a:pt x="826" y="2290"/>
                  <a:pt x="826" y="2290"/>
                  <a:pt x="826" y="2287"/>
                </a:cubicBezTo>
                <a:cubicBezTo>
                  <a:pt x="825" y="2284"/>
                  <a:pt x="825" y="2283"/>
                  <a:pt x="825" y="2280"/>
                </a:cubicBezTo>
                <a:cubicBezTo>
                  <a:pt x="825" y="2277"/>
                  <a:pt x="825" y="2276"/>
                  <a:pt x="825" y="2273"/>
                </a:cubicBezTo>
                <a:cubicBezTo>
                  <a:pt x="824" y="2270"/>
                  <a:pt x="824" y="2269"/>
                  <a:pt x="824" y="2266"/>
                </a:cubicBezTo>
                <a:cubicBezTo>
                  <a:pt x="824" y="2263"/>
                  <a:pt x="824" y="2262"/>
                  <a:pt x="824" y="2259"/>
                </a:cubicBezTo>
                <a:cubicBezTo>
                  <a:pt x="823" y="2256"/>
                  <a:pt x="823" y="2255"/>
                  <a:pt x="823" y="2252"/>
                </a:cubicBezTo>
                <a:cubicBezTo>
                  <a:pt x="823" y="2249"/>
                  <a:pt x="823" y="2248"/>
                  <a:pt x="823" y="2245"/>
                </a:cubicBezTo>
                <a:cubicBezTo>
                  <a:pt x="822" y="2242"/>
                  <a:pt x="822" y="2241"/>
                  <a:pt x="822" y="2238"/>
                </a:cubicBezTo>
                <a:cubicBezTo>
                  <a:pt x="822" y="2235"/>
                  <a:pt x="822" y="2234"/>
                  <a:pt x="821" y="2231"/>
                </a:cubicBezTo>
                <a:cubicBezTo>
                  <a:pt x="821" y="2228"/>
                  <a:pt x="821" y="2227"/>
                  <a:pt x="821" y="2224"/>
                </a:cubicBezTo>
                <a:cubicBezTo>
                  <a:pt x="820" y="2221"/>
                  <a:pt x="820" y="2220"/>
                  <a:pt x="820" y="2217"/>
                </a:cubicBezTo>
                <a:cubicBezTo>
                  <a:pt x="820" y="2214"/>
                  <a:pt x="820" y="2213"/>
                  <a:pt x="819" y="2210"/>
                </a:cubicBezTo>
                <a:cubicBezTo>
                  <a:pt x="819" y="2207"/>
                  <a:pt x="819" y="2206"/>
                  <a:pt x="819" y="2203"/>
                </a:cubicBezTo>
                <a:cubicBezTo>
                  <a:pt x="818" y="2200"/>
                  <a:pt x="818" y="2199"/>
                  <a:pt x="818" y="2196"/>
                </a:cubicBezTo>
                <a:cubicBezTo>
                  <a:pt x="818" y="2193"/>
                  <a:pt x="818" y="2192"/>
                  <a:pt x="817" y="2189"/>
                </a:cubicBezTo>
                <a:cubicBezTo>
                  <a:pt x="817" y="2186"/>
                  <a:pt x="817" y="2186"/>
                  <a:pt x="817" y="2182"/>
                </a:cubicBezTo>
                <a:cubicBezTo>
                  <a:pt x="816" y="2179"/>
                  <a:pt x="816" y="2179"/>
                  <a:pt x="816" y="2175"/>
                </a:cubicBezTo>
                <a:cubicBezTo>
                  <a:pt x="816" y="2172"/>
                  <a:pt x="815" y="2172"/>
                  <a:pt x="815" y="2168"/>
                </a:cubicBezTo>
                <a:cubicBezTo>
                  <a:pt x="815" y="2165"/>
                  <a:pt x="815" y="2165"/>
                  <a:pt x="814" y="2162"/>
                </a:cubicBezTo>
                <a:cubicBezTo>
                  <a:pt x="814" y="2158"/>
                  <a:pt x="814" y="2158"/>
                  <a:pt x="814" y="2155"/>
                </a:cubicBezTo>
                <a:cubicBezTo>
                  <a:pt x="813" y="2151"/>
                  <a:pt x="813" y="2151"/>
                  <a:pt x="813" y="2148"/>
                </a:cubicBezTo>
                <a:cubicBezTo>
                  <a:pt x="812" y="2145"/>
                  <a:pt x="812" y="2144"/>
                  <a:pt x="812" y="2141"/>
                </a:cubicBezTo>
                <a:cubicBezTo>
                  <a:pt x="812" y="2138"/>
                  <a:pt x="812" y="2137"/>
                  <a:pt x="811" y="2134"/>
                </a:cubicBezTo>
                <a:cubicBezTo>
                  <a:pt x="811" y="2131"/>
                  <a:pt x="811" y="2130"/>
                  <a:pt x="810" y="2127"/>
                </a:cubicBezTo>
                <a:cubicBezTo>
                  <a:pt x="810" y="2124"/>
                  <a:pt x="810" y="2123"/>
                  <a:pt x="809" y="2120"/>
                </a:cubicBezTo>
                <a:cubicBezTo>
                  <a:pt x="809" y="2117"/>
                  <a:pt x="809" y="2116"/>
                  <a:pt x="809" y="2113"/>
                </a:cubicBezTo>
                <a:cubicBezTo>
                  <a:pt x="808" y="2110"/>
                  <a:pt x="808" y="2109"/>
                  <a:pt x="808" y="2106"/>
                </a:cubicBezTo>
                <a:cubicBezTo>
                  <a:pt x="807" y="2103"/>
                  <a:pt x="807" y="2102"/>
                  <a:pt x="807" y="2099"/>
                </a:cubicBezTo>
                <a:cubicBezTo>
                  <a:pt x="806" y="2096"/>
                  <a:pt x="806" y="2095"/>
                  <a:pt x="806" y="2092"/>
                </a:cubicBezTo>
                <a:cubicBezTo>
                  <a:pt x="805" y="2089"/>
                  <a:pt x="805" y="2088"/>
                  <a:pt x="805" y="2085"/>
                </a:cubicBezTo>
                <a:cubicBezTo>
                  <a:pt x="805" y="2082"/>
                  <a:pt x="804" y="2081"/>
                  <a:pt x="804" y="2078"/>
                </a:cubicBezTo>
                <a:cubicBezTo>
                  <a:pt x="804" y="2075"/>
                  <a:pt x="803" y="2074"/>
                  <a:pt x="803" y="2071"/>
                </a:cubicBezTo>
                <a:cubicBezTo>
                  <a:pt x="803" y="2068"/>
                  <a:pt x="802" y="2067"/>
                  <a:pt x="802" y="2064"/>
                </a:cubicBezTo>
                <a:cubicBezTo>
                  <a:pt x="802" y="2061"/>
                  <a:pt x="801" y="2060"/>
                  <a:pt x="801" y="2057"/>
                </a:cubicBezTo>
                <a:cubicBezTo>
                  <a:pt x="801" y="2054"/>
                  <a:pt x="800" y="2053"/>
                  <a:pt x="800" y="2050"/>
                </a:cubicBezTo>
                <a:cubicBezTo>
                  <a:pt x="800" y="2047"/>
                  <a:pt x="799" y="2047"/>
                  <a:pt x="799" y="2043"/>
                </a:cubicBezTo>
                <a:cubicBezTo>
                  <a:pt x="799" y="2040"/>
                  <a:pt x="798" y="2040"/>
                  <a:pt x="798" y="2036"/>
                </a:cubicBezTo>
                <a:cubicBezTo>
                  <a:pt x="798" y="2033"/>
                  <a:pt x="797" y="2033"/>
                  <a:pt x="797" y="2029"/>
                </a:cubicBezTo>
                <a:cubicBezTo>
                  <a:pt x="796" y="2026"/>
                  <a:pt x="796" y="2026"/>
                  <a:pt x="796" y="2022"/>
                </a:cubicBezTo>
                <a:cubicBezTo>
                  <a:pt x="795" y="2019"/>
                  <a:pt x="795" y="2019"/>
                  <a:pt x="795" y="2016"/>
                </a:cubicBezTo>
                <a:cubicBezTo>
                  <a:pt x="794" y="2012"/>
                  <a:pt x="794" y="2012"/>
                  <a:pt x="794" y="2009"/>
                </a:cubicBezTo>
                <a:cubicBezTo>
                  <a:pt x="793" y="2005"/>
                  <a:pt x="793" y="2005"/>
                  <a:pt x="793" y="2002"/>
                </a:cubicBezTo>
                <a:cubicBezTo>
                  <a:pt x="792" y="1999"/>
                  <a:pt x="792" y="1998"/>
                  <a:pt x="791" y="1995"/>
                </a:cubicBezTo>
                <a:cubicBezTo>
                  <a:pt x="791" y="1992"/>
                  <a:pt x="791" y="1991"/>
                  <a:pt x="790" y="1988"/>
                </a:cubicBezTo>
                <a:cubicBezTo>
                  <a:pt x="790" y="1985"/>
                  <a:pt x="790" y="1984"/>
                  <a:pt x="789" y="1981"/>
                </a:cubicBezTo>
                <a:cubicBezTo>
                  <a:pt x="789" y="1978"/>
                  <a:pt x="788" y="1977"/>
                  <a:pt x="788" y="1974"/>
                </a:cubicBezTo>
                <a:cubicBezTo>
                  <a:pt x="787" y="1971"/>
                  <a:pt x="787" y="1970"/>
                  <a:pt x="787" y="1967"/>
                </a:cubicBezTo>
                <a:cubicBezTo>
                  <a:pt x="786" y="1964"/>
                  <a:pt x="786" y="1963"/>
                  <a:pt x="786" y="1960"/>
                </a:cubicBezTo>
                <a:cubicBezTo>
                  <a:pt x="785" y="1957"/>
                  <a:pt x="785" y="1956"/>
                  <a:pt x="784" y="1953"/>
                </a:cubicBezTo>
                <a:cubicBezTo>
                  <a:pt x="784" y="1950"/>
                  <a:pt x="784" y="1949"/>
                  <a:pt x="783" y="1946"/>
                </a:cubicBezTo>
                <a:cubicBezTo>
                  <a:pt x="783" y="1943"/>
                  <a:pt x="782" y="1942"/>
                  <a:pt x="782" y="1939"/>
                </a:cubicBezTo>
                <a:cubicBezTo>
                  <a:pt x="781" y="1936"/>
                  <a:pt x="781" y="1935"/>
                  <a:pt x="781" y="1932"/>
                </a:cubicBezTo>
                <a:cubicBezTo>
                  <a:pt x="780" y="1929"/>
                  <a:pt x="780" y="1928"/>
                  <a:pt x="779" y="1925"/>
                </a:cubicBezTo>
                <a:cubicBezTo>
                  <a:pt x="779" y="1922"/>
                  <a:pt x="779" y="1921"/>
                  <a:pt x="778" y="1918"/>
                </a:cubicBezTo>
                <a:cubicBezTo>
                  <a:pt x="777" y="1915"/>
                  <a:pt x="777" y="1914"/>
                  <a:pt x="777" y="1911"/>
                </a:cubicBezTo>
                <a:cubicBezTo>
                  <a:pt x="776" y="1908"/>
                  <a:pt x="776" y="1908"/>
                  <a:pt x="775" y="1904"/>
                </a:cubicBezTo>
                <a:cubicBezTo>
                  <a:pt x="775" y="1901"/>
                  <a:pt x="775" y="1901"/>
                  <a:pt x="774" y="1897"/>
                </a:cubicBezTo>
                <a:cubicBezTo>
                  <a:pt x="773" y="1894"/>
                  <a:pt x="773" y="1894"/>
                  <a:pt x="773" y="1890"/>
                </a:cubicBezTo>
                <a:cubicBezTo>
                  <a:pt x="772" y="1887"/>
                  <a:pt x="772" y="1887"/>
                  <a:pt x="771" y="1883"/>
                </a:cubicBezTo>
                <a:cubicBezTo>
                  <a:pt x="771" y="1880"/>
                  <a:pt x="771" y="1880"/>
                  <a:pt x="770" y="1877"/>
                </a:cubicBezTo>
                <a:cubicBezTo>
                  <a:pt x="769" y="1873"/>
                  <a:pt x="769" y="1873"/>
                  <a:pt x="769" y="1870"/>
                </a:cubicBezTo>
                <a:cubicBezTo>
                  <a:pt x="768" y="1866"/>
                  <a:pt x="768" y="1866"/>
                  <a:pt x="767" y="1863"/>
                </a:cubicBezTo>
                <a:cubicBezTo>
                  <a:pt x="766" y="1860"/>
                  <a:pt x="766" y="1859"/>
                  <a:pt x="766" y="1856"/>
                </a:cubicBezTo>
                <a:cubicBezTo>
                  <a:pt x="765" y="1853"/>
                  <a:pt x="765" y="1852"/>
                  <a:pt x="764" y="1849"/>
                </a:cubicBezTo>
                <a:cubicBezTo>
                  <a:pt x="764" y="1846"/>
                  <a:pt x="763" y="1845"/>
                  <a:pt x="763" y="1842"/>
                </a:cubicBezTo>
                <a:cubicBezTo>
                  <a:pt x="762" y="1839"/>
                  <a:pt x="762" y="1838"/>
                  <a:pt x="761" y="1835"/>
                </a:cubicBezTo>
                <a:cubicBezTo>
                  <a:pt x="761" y="1832"/>
                  <a:pt x="760" y="1831"/>
                  <a:pt x="760" y="1828"/>
                </a:cubicBezTo>
                <a:cubicBezTo>
                  <a:pt x="759" y="1825"/>
                  <a:pt x="759" y="1824"/>
                  <a:pt x="758" y="1821"/>
                </a:cubicBezTo>
                <a:cubicBezTo>
                  <a:pt x="758" y="1818"/>
                  <a:pt x="757" y="1817"/>
                  <a:pt x="757" y="1814"/>
                </a:cubicBezTo>
                <a:cubicBezTo>
                  <a:pt x="756" y="1811"/>
                  <a:pt x="756" y="1810"/>
                  <a:pt x="755" y="1807"/>
                </a:cubicBezTo>
                <a:cubicBezTo>
                  <a:pt x="755" y="1804"/>
                  <a:pt x="754" y="1803"/>
                  <a:pt x="754" y="1800"/>
                </a:cubicBezTo>
                <a:cubicBezTo>
                  <a:pt x="753" y="1797"/>
                  <a:pt x="753" y="1796"/>
                  <a:pt x="752" y="1793"/>
                </a:cubicBezTo>
                <a:cubicBezTo>
                  <a:pt x="751" y="1790"/>
                  <a:pt x="751" y="1789"/>
                  <a:pt x="751" y="1786"/>
                </a:cubicBezTo>
                <a:cubicBezTo>
                  <a:pt x="750" y="1783"/>
                  <a:pt x="750" y="1782"/>
                  <a:pt x="749" y="1779"/>
                </a:cubicBezTo>
                <a:cubicBezTo>
                  <a:pt x="748" y="1776"/>
                  <a:pt x="748" y="1775"/>
                  <a:pt x="747" y="1772"/>
                </a:cubicBezTo>
                <a:cubicBezTo>
                  <a:pt x="747" y="1769"/>
                  <a:pt x="747" y="1769"/>
                  <a:pt x="746" y="1765"/>
                </a:cubicBezTo>
                <a:cubicBezTo>
                  <a:pt x="745" y="1762"/>
                  <a:pt x="745" y="1762"/>
                  <a:pt x="744" y="1758"/>
                </a:cubicBezTo>
                <a:cubicBezTo>
                  <a:pt x="743" y="1755"/>
                  <a:pt x="743" y="1755"/>
                  <a:pt x="742" y="1751"/>
                </a:cubicBezTo>
                <a:cubicBezTo>
                  <a:pt x="742" y="1748"/>
                  <a:pt x="742" y="1748"/>
                  <a:pt x="741" y="1744"/>
                </a:cubicBezTo>
                <a:cubicBezTo>
                  <a:pt x="740" y="1741"/>
                  <a:pt x="740" y="1741"/>
                  <a:pt x="739" y="1738"/>
                </a:cubicBezTo>
                <a:cubicBezTo>
                  <a:pt x="738" y="1734"/>
                  <a:pt x="738" y="1734"/>
                  <a:pt x="737" y="1731"/>
                </a:cubicBezTo>
                <a:cubicBezTo>
                  <a:pt x="737" y="1727"/>
                  <a:pt x="737" y="1727"/>
                  <a:pt x="736" y="1724"/>
                </a:cubicBezTo>
                <a:cubicBezTo>
                  <a:pt x="735" y="1721"/>
                  <a:pt x="735" y="1720"/>
                  <a:pt x="734" y="1717"/>
                </a:cubicBezTo>
                <a:cubicBezTo>
                  <a:pt x="733" y="1714"/>
                  <a:pt x="733" y="1713"/>
                  <a:pt x="732" y="1710"/>
                </a:cubicBezTo>
                <a:cubicBezTo>
                  <a:pt x="732" y="1707"/>
                  <a:pt x="731" y="1706"/>
                  <a:pt x="731" y="1703"/>
                </a:cubicBezTo>
                <a:cubicBezTo>
                  <a:pt x="730" y="1700"/>
                  <a:pt x="730" y="1699"/>
                  <a:pt x="729" y="1696"/>
                </a:cubicBezTo>
                <a:cubicBezTo>
                  <a:pt x="728" y="1693"/>
                  <a:pt x="728" y="1692"/>
                  <a:pt x="727" y="1689"/>
                </a:cubicBezTo>
                <a:cubicBezTo>
                  <a:pt x="726" y="1686"/>
                  <a:pt x="726" y="1685"/>
                  <a:pt x="725" y="1682"/>
                </a:cubicBezTo>
                <a:cubicBezTo>
                  <a:pt x="724" y="1679"/>
                  <a:pt x="724" y="1678"/>
                  <a:pt x="723" y="1675"/>
                </a:cubicBezTo>
                <a:cubicBezTo>
                  <a:pt x="723" y="1672"/>
                  <a:pt x="723" y="1671"/>
                  <a:pt x="722" y="1668"/>
                </a:cubicBezTo>
                <a:cubicBezTo>
                  <a:pt x="721" y="1665"/>
                  <a:pt x="721" y="1664"/>
                  <a:pt x="720" y="1661"/>
                </a:cubicBezTo>
                <a:cubicBezTo>
                  <a:pt x="719" y="1658"/>
                  <a:pt x="719" y="1657"/>
                  <a:pt x="718" y="1654"/>
                </a:cubicBezTo>
                <a:cubicBezTo>
                  <a:pt x="717" y="1651"/>
                  <a:pt x="717" y="1650"/>
                  <a:pt x="716" y="1647"/>
                </a:cubicBezTo>
                <a:cubicBezTo>
                  <a:pt x="715" y="1644"/>
                  <a:pt x="715" y="1643"/>
                  <a:pt x="714" y="1640"/>
                </a:cubicBezTo>
                <a:cubicBezTo>
                  <a:pt x="713" y="1637"/>
                  <a:pt x="713" y="1636"/>
                  <a:pt x="712" y="1633"/>
                </a:cubicBezTo>
                <a:cubicBezTo>
                  <a:pt x="712" y="1630"/>
                  <a:pt x="711" y="1629"/>
                  <a:pt x="711" y="1626"/>
                </a:cubicBezTo>
                <a:cubicBezTo>
                  <a:pt x="710" y="1623"/>
                  <a:pt x="710" y="1623"/>
                  <a:pt x="709" y="1619"/>
                </a:cubicBezTo>
                <a:cubicBezTo>
                  <a:pt x="708" y="1616"/>
                  <a:pt x="708" y="1616"/>
                  <a:pt x="707" y="1612"/>
                </a:cubicBezTo>
                <a:cubicBezTo>
                  <a:pt x="706" y="1609"/>
                  <a:pt x="706" y="1609"/>
                  <a:pt x="705" y="1605"/>
                </a:cubicBezTo>
                <a:cubicBezTo>
                  <a:pt x="704" y="1602"/>
                  <a:pt x="704" y="1602"/>
                  <a:pt x="703" y="1599"/>
                </a:cubicBezTo>
                <a:cubicBezTo>
                  <a:pt x="702" y="1595"/>
                  <a:pt x="702" y="1595"/>
                  <a:pt x="701" y="1592"/>
                </a:cubicBezTo>
                <a:cubicBezTo>
                  <a:pt x="700" y="1588"/>
                  <a:pt x="700" y="1588"/>
                  <a:pt x="699" y="1585"/>
                </a:cubicBezTo>
                <a:cubicBezTo>
                  <a:pt x="698" y="1582"/>
                  <a:pt x="698" y="1581"/>
                  <a:pt x="697" y="1578"/>
                </a:cubicBezTo>
                <a:cubicBezTo>
                  <a:pt x="696" y="1575"/>
                  <a:pt x="696" y="1574"/>
                  <a:pt x="695" y="1571"/>
                </a:cubicBezTo>
                <a:cubicBezTo>
                  <a:pt x="694" y="1568"/>
                  <a:pt x="694" y="1567"/>
                  <a:pt x="693" y="1564"/>
                </a:cubicBezTo>
                <a:cubicBezTo>
                  <a:pt x="692" y="1561"/>
                  <a:pt x="692" y="1560"/>
                  <a:pt x="691" y="1557"/>
                </a:cubicBezTo>
                <a:cubicBezTo>
                  <a:pt x="690" y="1554"/>
                  <a:pt x="690" y="1553"/>
                  <a:pt x="689" y="1550"/>
                </a:cubicBezTo>
                <a:cubicBezTo>
                  <a:pt x="688" y="1547"/>
                  <a:pt x="688" y="1546"/>
                  <a:pt x="687" y="1543"/>
                </a:cubicBezTo>
                <a:cubicBezTo>
                  <a:pt x="686" y="1540"/>
                  <a:pt x="686" y="1539"/>
                  <a:pt x="685" y="1536"/>
                </a:cubicBezTo>
                <a:cubicBezTo>
                  <a:pt x="684" y="1533"/>
                  <a:pt x="684" y="1532"/>
                  <a:pt x="683" y="1529"/>
                </a:cubicBezTo>
                <a:cubicBezTo>
                  <a:pt x="682" y="1526"/>
                  <a:pt x="681" y="1525"/>
                  <a:pt x="681" y="1522"/>
                </a:cubicBezTo>
                <a:cubicBezTo>
                  <a:pt x="680" y="1519"/>
                  <a:pt x="679" y="1518"/>
                  <a:pt x="678" y="1515"/>
                </a:cubicBezTo>
                <a:cubicBezTo>
                  <a:pt x="677" y="1512"/>
                  <a:pt x="677" y="1511"/>
                  <a:pt x="676" y="1508"/>
                </a:cubicBezTo>
                <a:cubicBezTo>
                  <a:pt x="675" y="1505"/>
                  <a:pt x="675" y="1504"/>
                  <a:pt x="674" y="1501"/>
                </a:cubicBezTo>
                <a:cubicBezTo>
                  <a:pt x="673" y="1498"/>
                  <a:pt x="673" y="1497"/>
                  <a:pt x="672" y="1494"/>
                </a:cubicBezTo>
                <a:cubicBezTo>
                  <a:pt x="671" y="1491"/>
                  <a:pt x="671" y="1490"/>
                  <a:pt x="670" y="1487"/>
                </a:cubicBezTo>
                <a:cubicBezTo>
                  <a:pt x="669" y="1484"/>
                  <a:pt x="669" y="1484"/>
                  <a:pt x="668" y="1480"/>
                </a:cubicBezTo>
                <a:cubicBezTo>
                  <a:pt x="667" y="1477"/>
                  <a:pt x="666" y="1477"/>
                  <a:pt x="666" y="1473"/>
                </a:cubicBezTo>
                <a:cubicBezTo>
                  <a:pt x="665" y="1470"/>
                  <a:pt x="664" y="1470"/>
                  <a:pt x="663" y="1467"/>
                </a:cubicBezTo>
                <a:cubicBezTo>
                  <a:pt x="662" y="1463"/>
                  <a:pt x="662" y="1463"/>
                  <a:pt x="661" y="1460"/>
                </a:cubicBezTo>
                <a:cubicBezTo>
                  <a:pt x="660" y="1456"/>
                  <a:pt x="660" y="1456"/>
                  <a:pt x="659" y="1453"/>
                </a:cubicBezTo>
                <a:cubicBezTo>
                  <a:pt x="658" y="1449"/>
                  <a:pt x="658" y="1449"/>
                  <a:pt x="657" y="1446"/>
                </a:cubicBezTo>
                <a:cubicBezTo>
                  <a:pt x="656" y="1443"/>
                  <a:pt x="655" y="1442"/>
                  <a:pt x="654" y="1439"/>
                </a:cubicBezTo>
                <a:cubicBezTo>
                  <a:pt x="653" y="1436"/>
                  <a:pt x="653" y="1435"/>
                  <a:pt x="652" y="1432"/>
                </a:cubicBezTo>
                <a:cubicBezTo>
                  <a:pt x="651" y="1429"/>
                  <a:pt x="651" y="1428"/>
                  <a:pt x="650" y="1425"/>
                </a:cubicBezTo>
                <a:cubicBezTo>
                  <a:pt x="649" y="1422"/>
                  <a:pt x="649" y="1421"/>
                  <a:pt x="648" y="1418"/>
                </a:cubicBezTo>
                <a:cubicBezTo>
                  <a:pt x="647" y="1415"/>
                  <a:pt x="646" y="1414"/>
                  <a:pt x="645" y="1411"/>
                </a:cubicBezTo>
                <a:cubicBezTo>
                  <a:pt x="644" y="1408"/>
                  <a:pt x="644" y="1407"/>
                  <a:pt x="643" y="1404"/>
                </a:cubicBezTo>
                <a:cubicBezTo>
                  <a:pt x="642" y="1401"/>
                  <a:pt x="642" y="1400"/>
                  <a:pt x="641" y="1397"/>
                </a:cubicBezTo>
                <a:cubicBezTo>
                  <a:pt x="640" y="1394"/>
                  <a:pt x="639" y="1393"/>
                  <a:pt x="638" y="1390"/>
                </a:cubicBezTo>
                <a:cubicBezTo>
                  <a:pt x="637" y="1387"/>
                  <a:pt x="637" y="1386"/>
                  <a:pt x="636" y="1383"/>
                </a:cubicBezTo>
                <a:cubicBezTo>
                  <a:pt x="635" y="1380"/>
                  <a:pt x="635" y="1379"/>
                  <a:pt x="634" y="1376"/>
                </a:cubicBezTo>
                <a:cubicBezTo>
                  <a:pt x="633" y="1373"/>
                  <a:pt x="632" y="1372"/>
                  <a:pt x="631" y="1369"/>
                </a:cubicBezTo>
                <a:cubicBezTo>
                  <a:pt x="630" y="1366"/>
                  <a:pt x="630" y="1365"/>
                  <a:pt x="629" y="1362"/>
                </a:cubicBezTo>
                <a:cubicBezTo>
                  <a:pt x="628" y="1359"/>
                  <a:pt x="628" y="1358"/>
                  <a:pt x="627" y="1355"/>
                </a:cubicBezTo>
                <a:cubicBezTo>
                  <a:pt x="625" y="1352"/>
                  <a:pt x="625" y="1351"/>
                  <a:pt x="624" y="1348"/>
                </a:cubicBezTo>
                <a:cubicBezTo>
                  <a:pt x="623" y="1345"/>
                  <a:pt x="623" y="1345"/>
                  <a:pt x="622" y="1341"/>
                </a:cubicBezTo>
                <a:cubicBezTo>
                  <a:pt x="621" y="1338"/>
                  <a:pt x="620" y="1338"/>
                  <a:pt x="619" y="1334"/>
                </a:cubicBezTo>
                <a:cubicBezTo>
                  <a:pt x="618" y="1331"/>
                  <a:pt x="618" y="1331"/>
                  <a:pt x="617" y="1328"/>
                </a:cubicBezTo>
                <a:cubicBezTo>
                  <a:pt x="616" y="1324"/>
                  <a:pt x="616" y="1324"/>
                  <a:pt x="614" y="1321"/>
                </a:cubicBezTo>
                <a:cubicBezTo>
                  <a:pt x="613" y="1317"/>
                  <a:pt x="613" y="1317"/>
                  <a:pt x="612" y="1314"/>
                </a:cubicBezTo>
                <a:cubicBezTo>
                  <a:pt x="611" y="1310"/>
                  <a:pt x="611" y="1310"/>
                  <a:pt x="609" y="1307"/>
                </a:cubicBezTo>
                <a:cubicBezTo>
                  <a:pt x="608" y="1304"/>
                  <a:pt x="608" y="1303"/>
                  <a:pt x="607" y="1300"/>
                </a:cubicBezTo>
                <a:cubicBezTo>
                  <a:pt x="606" y="1297"/>
                  <a:pt x="606" y="1296"/>
                  <a:pt x="604" y="1293"/>
                </a:cubicBezTo>
                <a:cubicBezTo>
                  <a:pt x="603" y="1290"/>
                  <a:pt x="603" y="1289"/>
                  <a:pt x="602" y="1286"/>
                </a:cubicBezTo>
                <a:cubicBezTo>
                  <a:pt x="601" y="1283"/>
                  <a:pt x="601" y="1282"/>
                  <a:pt x="599" y="1279"/>
                </a:cubicBezTo>
                <a:cubicBezTo>
                  <a:pt x="598" y="1276"/>
                  <a:pt x="598" y="1275"/>
                  <a:pt x="597" y="1272"/>
                </a:cubicBezTo>
                <a:cubicBezTo>
                  <a:pt x="596" y="1269"/>
                  <a:pt x="596" y="1268"/>
                  <a:pt x="594" y="1265"/>
                </a:cubicBezTo>
                <a:cubicBezTo>
                  <a:pt x="593" y="1262"/>
                  <a:pt x="593" y="1261"/>
                  <a:pt x="592" y="1258"/>
                </a:cubicBezTo>
                <a:cubicBezTo>
                  <a:pt x="591" y="1255"/>
                  <a:pt x="590" y="1254"/>
                  <a:pt x="589" y="1251"/>
                </a:cubicBezTo>
                <a:cubicBezTo>
                  <a:pt x="588" y="1248"/>
                  <a:pt x="588" y="1247"/>
                  <a:pt x="587" y="1244"/>
                </a:cubicBezTo>
                <a:cubicBezTo>
                  <a:pt x="586" y="1241"/>
                  <a:pt x="585" y="1240"/>
                  <a:pt x="584" y="1237"/>
                </a:cubicBezTo>
                <a:cubicBezTo>
                  <a:pt x="583" y="1234"/>
                  <a:pt x="583" y="1233"/>
                  <a:pt x="582" y="1230"/>
                </a:cubicBezTo>
                <a:cubicBezTo>
                  <a:pt x="580" y="1227"/>
                  <a:pt x="580" y="1226"/>
                  <a:pt x="579" y="1223"/>
                </a:cubicBezTo>
                <a:cubicBezTo>
                  <a:pt x="578" y="1220"/>
                  <a:pt x="577" y="1219"/>
                  <a:pt x="576" y="1216"/>
                </a:cubicBezTo>
                <a:cubicBezTo>
                  <a:pt x="575" y="1213"/>
                  <a:pt x="575" y="1212"/>
                  <a:pt x="574" y="1209"/>
                </a:cubicBezTo>
                <a:cubicBezTo>
                  <a:pt x="572" y="1206"/>
                  <a:pt x="572" y="1206"/>
                  <a:pt x="571" y="1202"/>
                </a:cubicBezTo>
                <a:cubicBezTo>
                  <a:pt x="570" y="1199"/>
                  <a:pt x="570" y="1199"/>
                  <a:pt x="568" y="1195"/>
                </a:cubicBezTo>
                <a:cubicBezTo>
                  <a:pt x="567" y="1192"/>
                  <a:pt x="567" y="1192"/>
                  <a:pt x="566" y="1189"/>
                </a:cubicBezTo>
                <a:cubicBezTo>
                  <a:pt x="564" y="1185"/>
                  <a:pt x="564" y="1185"/>
                  <a:pt x="563" y="1182"/>
                </a:cubicBezTo>
                <a:cubicBezTo>
                  <a:pt x="562" y="1178"/>
                  <a:pt x="562" y="1178"/>
                  <a:pt x="560" y="1175"/>
                </a:cubicBezTo>
                <a:cubicBezTo>
                  <a:pt x="559" y="1171"/>
                  <a:pt x="559" y="1171"/>
                  <a:pt x="558" y="1168"/>
                </a:cubicBezTo>
                <a:cubicBezTo>
                  <a:pt x="556" y="1164"/>
                  <a:pt x="556" y="1164"/>
                  <a:pt x="555" y="1161"/>
                </a:cubicBezTo>
                <a:cubicBezTo>
                  <a:pt x="554" y="1158"/>
                  <a:pt x="553" y="1157"/>
                  <a:pt x="552" y="1154"/>
                </a:cubicBezTo>
                <a:cubicBezTo>
                  <a:pt x="551" y="1151"/>
                  <a:pt x="551" y="1150"/>
                  <a:pt x="549" y="1147"/>
                </a:cubicBezTo>
                <a:cubicBezTo>
                  <a:pt x="548" y="1144"/>
                  <a:pt x="548" y="1143"/>
                  <a:pt x="547" y="1140"/>
                </a:cubicBezTo>
                <a:cubicBezTo>
                  <a:pt x="546" y="1137"/>
                  <a:pt x="545" y="1136"/>
                  <a:pt x="544" y="1133"/>
                </a:cubicBezTo>
                <a:cubicBezTo>
                  <a:pt x="543" y="1130"/>
                  <a:pt x="542" y="1129"/>
                  <a:pt x="541" y="1126"/>
                </a:cubicBezTo>
                <a:cubicBezTo>
                  <a:pt x="540" y="1123"/>
                  <a:pt x="540" y="1122"/>
                  <a:pt x="538" y="1119"/>
                </a:cubicBezTo>
                <a:cubicBezTo>
                  <a:pt x="537" y="1116"/>
                  <a:pt x="537" y="1115"/>
                  <a:pt x="536" y="1112"/>
                </a:cubicBezTo>
                <a:cubicBezTo>
                  <a:pt x="534" y="1109"/>
                  <a:pt x="534" y="1108"/>
                  <a:pt x="533" y="1105"/>
                </a:cubicBezTo>
                <a:cubicBezTo>
                  <a:pt x="532" y="1102"/>
                  <a:pt x="531" y="1101"/>
                  <a:pt x="530" y="1098"/>
                </a:cubicBezTo>
                <a:cubicBezTo>
                  <a:pt x="529" y="1095"/>
                  <a:pt x="529" y="1094"/>
                  <a:pt x="527" y="1091"/>
                </a:cubicBezTo>
                <a:cubicBezTo>
                  <a:pt x="526" y="1088"/>
                  <a:pt x="526" y="1087"/>
                  <a:pt x="524" y="1084"/>
                </a:cubicBezTo>
                <a:cubicBezTo>
                  <a:pt x="523" y="1081"/>
                  <a:pt x="523" y="1080"/>
                  <a:pt x="522" y="1077"/>
                </a:cubicBezTo>
                <a:cubicBezTo>
                  <a:pt x="520" y="1074"/>
                  <a:pt x="520" y="1073"/>
                  <a:pt x="519" y="1070"/>
                </a:cubicBezTo>
                <a:cubicBezTo>
                  <a:pt x="517" y="1067"/>
                  <a:pt x="517" y="1067"/>
                  <a:pt x="516" y="1063"/>
                </a:cubicBezTo>
                <a:cubicBezTo>
                  <a:pt x="515" y="1060"/>
                  <a:pt x="514" y="1060"/>
                  <a:pt x="513" y="1056"/>
                </a:cubicBezTo>
                <a:cubicBezTo>
                  <a:pt x="512" y="1053"/>
                  <a:pt x="511" y="1053"/>
                  <a:pt x="510" y="1050"/>
                </a:cubicBezTo>
                <a:cubicBezTo>
                  <a:pt x="509" y="1046"/>
                  <a:pt x="509" y="1046"/>
                  <a:pt x="507" y="1043"/>
                </a:cubicBezTo>
                <a:cubicBezTo>
                  <a:pt x="506" y="1039"/>
                  <a:pt x="506" y="1039"/>
                  <a:pt x="504" y="1036"/>
                </a:cubicBezTo>
                <a:cubicBezTo>
                  <a:pt x="503" y="1032"/>
                  <a:pt x="503" y="1032"/>
                  <a:pt x="501" y="1029"/>
                </a:cubicBezTo>
                <a:cubicBezTo>
                  <a:pt x="500" y="1025"/>
                  <a:pt x="500" y="1025"/>
                  <a:pt x="499" y="1022"/>
                </a:cubicBezTo>
                <a:cubicBezTo>
                  <a:pt x="497" y="1019"/>
                  <a:pt x="497" y="1018"/>
                  <a:pt x="496" y="1015"/>
                </a:cubicBezTo>
                <a:cubicBezTo>
                  <a:pt x="494" y="1012"/>
                  <a:pt x="494" y="1011"/>
                  <a:pt x="493" y="1008"/>
                </a:cubicBezTo>
                <a:cubicBezTo>
                  <a:pt x="491" y="1005"/>
                  <a:pt x="491" y="1004"/>
                  <a:pt x="490" y="1001"/>
                </a:cubicBezTo>
                <a:cubicBezTo>
                  <a:pt x="488" y="998"/>
                  <a:pt x="488" y="997"/>
                  <a:pt x="487" y="994"/>
                </a:cubicBezTo>
                <a:cubicBezTo>
                  <a:pt x="486" y="991"/>
                  <a:pt x="485" y="990"/>
                  <a:pt x="484" y="987"/>
                </a:cubicBezTo>
                <a:cubicBezTo>
                  <a:pt x="483" y="984"/>
                  <a:pt x="482" y="983"/>
                  <a:pt x="481" y="980"/>
                </a:cubicBezTo>
                <a:cubicBezTo>
                  <a:pt x="480" y="977"/>
                  <a:pt x="479" y="976"/>
                  <a:pt x="478" y="973"/>
                </a:cubicBezTo>
                <a:cubicBezTo>
                  <a:pt x="477" y="970"/>
                  <a:pt x="476" y="969"/>
                  <a:pt x="475" y="966"/>
                </a:cubicBezTo>
                <a:cubicBezTo>
                  <a:pt x="474" y="963"/>
                  <a:pt x="473" y="962"/>
                  <a:pt x="472" y="959"/>
                </a:cubicBezTo>
                <a:cubicBezTo>
                  <a:pt x="471" y="956"/>
                  <a:pt x="470" y="955"/>
                  <a:pt x="469" y="952"/>
                </a:cubicBezTo>
                <a:cubicBezTo>
                  <a:pt x="468" y="949"/>
                  <a:pt x="467" y="948"/>
                  <a:pt x="466" y="945"/>
                </a:cubicBezTo>
                <a:cubicBezTo>
                  <a:pt x="465" y="942"/>
                  <a:pt x="464" y="941"/>
                  <a:pt x="463" y="938"/>
                </a:cubicBezTo>
                <a:cubicBezTo>
                  <a:pt x="462" y="935"/>
                  <a:pt x="461" y="934"/>
                  <a:pt x="460" y="931"/>
                </a:cubicBezTo>
                <a:cubicBezTo>
                  <a:pt x="459" y="928"/>
                  <a:pt x="458" y="928"/>
                  <a:pt x="457" y="924"/>
                </a:cubicBezTo>
                <a:cubicBezTo>
                  <a:pt x="456" y="921"/>
                  <a:pt x="455" y="921"/>
                  <a:pt x="454" y="917"/>
                </a:cubicBezTo>
                <a:cubicBezTo>
                  <a:pt x="452" y="914"/>
                  <a:pt x="452" y="914"/>
                  <a:pt x="451" y="911"/>
                </a:cubicBezTo>
                <a:cubicBezTo>
                  <a:pt x="449" y="907"/>
                  <a:pt x="449" y="907"/>
                  <a:pt x="448" y="904"/>
                </a:cubicBezTo>
                <a:cubicBezTo>
                  <a:pt x="446" y="900"/>
                  <a:pt x="446" y="900"/>
                  <a:pt x="445" y="897"/>
                </a:cubicBezTo>
                <a:cubicBezTo>
                  <a:pt x="443" y="893"/>
                  <a:pt x="443" y="893"/>
                  <a:pt x="442" y="890"/>
                </a:cubicBezTo>
                <a:cubicBezTo>
                  <a:pt x="440" y="886"/>
                  <a:pt x="440" y="886"/>
                  <a:pt x="439" y="883"/>
                </a:cubicBezTo>
                <a:cubicBezTo>
                  <a:pt x="437" y="880"/>
                  <a:pt x="437" y="879"/>
                  <a:pt x="435" y="876"/>
                </a:cubicBezTo>
                <a:cubicBezTo>
                  <a:pt x="434" y="873"/>
                  <a:pt x="434" y="872"/>
                  <a:pt x="432" y="869"/>
                </a:cubicBezTo>
                <a:cubicBezTo>
                  <a:pt x="431" y="866"/>
                  <a:pt x="431" y="865"/>
                  <a:pt x="429" y="862"/>
                </a:cubicBezTo>
                <a:cubicBezTo>
                  <a:pt x="428" y="859"/>
                  <a:pt x="428" y="858"/>
                  <a:pt x="426" y="855"/>
                </a:cubicBezTo>
                <a:cubicBezTo>
                  <a:pt x="425" y="852"/>
                  <a:pt x="424" y="851"/>
                  <a:pt x="423" y="848"/>
                </a:cubicBezTo>
                <a:cubicBezTo>
                  <a:pt x="422" y="845"/>
                  <a:pt x="421" y="844"/>
                  <a:pt x="420" y="841"/>
                </a:cubicBezTo>
                <a:cubicBezTo>
                  <a:pt x="418" y="838"/>
                  <a:pt x="418" y="837"/>
                  <a:pt x="417" y="834"/>
                </a:cubicBezTo>
                <a:cubicBezTo>
                  <a:pt x="415" y="831"/>
                  <a:pt x="415" y="830"/>
                  <a:pt x="413" y="827"/>
                </a:cubicBezTo>
                <a:cubicBezTo>
                  <a:pt x="412" y="824"/>
                  <a:pt x="412" y="823"/>
                  <a:pt x="410" y="820"/>
                </a:cubicBezTo>
                <a:cubicBezTo>
                  <a:pt x="409" y="817"/>
                  <a:pt x="409" y="816"/>
                  <a:pt x="407" y="813"/>
                </a:cubicBezTo>
                <a:cubicBezTo>
                  <a:pt x="406" y="810"/>
                  <a:pt x="405" y="809"/>
                  <a:pt x="404" y="806"/>
                </a:cubicBezTo>
                <a:cubicBezTo>
                  <a:pt x="403" y="803"/>
                  <a:pt x="402" y="802"/>
                  <a:pt x="401" y="799"/>
                </a:cubicBezTo>
                <a:cubicBezTo>
                  <a:pt x="399" y="796"/>
                  <a:pt x="399" y="795"/>
                  <a:pt x="398" y="792"/>
                </a:cubicBezTo>
                <a:cubicBezTo>
                  <a:pt x="396" y="789"/>
                  <a:pt x="396" y="788"/>
                  <a:pt x="394" y="785"/>
                </a:cubicBezTo>
                <a:cubicBezTo>
                  <a:pt x="393" y="782"/>
                  <a:pt x="393" y="782"/>
                  <a:pt x="391" y="778"/>
                </a:cubicBezTo>
                <a:cubicBezTo>
                  <a:pt x="390" y="775"/>
                  <a:pt x="389" y="775"/>
                  <a:pt x="388" y="771"/>
                </a:cubicBezTo>
                <a:cubicBezTo>
                  <a:pt x="387" y="768"/>
                  <a:pt x="386" y="768"/>
                  <a:pt x="385" y="765"/>
                </a:cubicBezTo>
                <a:cubicBezTo>
                  <a:pt x="383" y="761"/>
                  <a:pt x="383" y="761"/>
                  <a:pt x="382" y="758"/>
                </a:cubicBezTo>
                <a:cubicBezTo>
                  <a:pt x="380" y="754"/>
                  <a:pt x="380" y="754"/>
                  <a:pt x="378" y="751"/>
                </a:cubicBezTo>
                <a:cubicBezTo>
                  <a:pt x="377" y="747"/>
                  <a:pt x="377" y="747"/>
                  <a:pt x="375" y="744"/>
                </a:cubicBezTo>
                <a:cubicBezTo>
                  <a:pt x="374" y="741"/>
                  <a:pt x="373" y="740"/>
                  <a:pt x="372" y="737"/>
                </a:cubicBezTo>
                <a:cubicBezTo>
                  <a:pt x="370" y="734"/>
                  <a:pt x="370" y="733"/>
                  <a:pt x="369" y="730"/>
                </a:cubicBezTo>
                <a:cubicBezTo>
                  <a:pt x="367" y="727"/>
                  <a:pt x="367" y="726"/>
                  <a:pt x="365" y="723"/>
                </a:cubicBezTo>
                <a:cubicBezTo>
                  <a:pt x="364" y="720"/>
                  <a:pt x="364" y="719"/>
                  <a:pt x="362" y="716"/>
                </a:cubicBezTo>
                <a:cubicBezTo>
                  <a:pt x="361" y="713"/>
                  <a:pt x="360" y="712"/>
                  <a:pt x="359" y="709"/>
                </a:cubicBezTo>
                <a:cubicBezTo>
                  <a:pt x="357" y="706"/>
                  <a:pt x="357" y="705"/>
                  <a:pt x="355" y="702"/>
                </a:cubicBezTo>
                <a:cubicBezTo>
                  <a:pt x="354" y="699"/>
                  <a:pt x="354" y="698"/>
                  <a:pt x="352" y="695"/>
                </a:cubicBezTo>
                <a:cubicBezTo>
                  <a:pt x="351" y="692"/>
                  <a:pt x="350" y="691"/>
                  <a:pt x="349" y="688"/>
                </a:cubicBezTo>
                <a:cubicBezTo>
                  <a:pt x="347" y="685"/>
                  <a:pt x="347" y="684"/>
                  <a:pt x="346" y="681"/>
                </a:cubicBezTo>
                <a:cubicBezTo>
                  <a:pt x="344" y="678"/>
                  <a:pt x="344" y="677"/>
                  <a:pt x="342" y="674"/>
                </a:cubicBezTo>
                <a:cubicBezTo>
                  <a:pt x="341" y="671"/>
                  <a:pt x="340" y="670"/>
                  <a:pt x="339" y="667"/>
                </a:cubicBezTo>
                <a:cubicBezTo>
                  <a:pt x="337" y="664"/>
                  <a:pt x="337" y="663"/>
                  <a:pt x="336" y="660"/>
                </a:cubicBezTo>
                <a:cubicBezTo>
                  <a:pt x="334" y="657"/>
                  <a:pt x="334" y="656"/>
                  <a:pt x="332" y="653"/>
                </a:cubicBezTo>
                <a:cubicBezTo>
                  <a:pt x="331" y="650"/>
                  <a:pt x="330" y="649"/>
                  <a:pt x="329" y="646"/>
                </a:cubicBezTo>
                <a:cubicBezTo>
                  <a:pt x="327" y="643"/>
                  <a:pt x="327" y="643"/>
                  <a:pt x="326" y="639"/>
                </a:cubicBezTo>
                <a:cubicBezTo>
                  <a:pt x="324" y="636"/>
                  <a:pt x="324" y="636"/>
                  <a:pt x="322" y="632"/>
                </a:cubicBezTo>
                <a:cubicBezTo>
                  <a:pt x="321" y="629"/>
                  <a:pt x="320" y="629"/>
                  <a:pt x="319" y="626"/>
                </a:cubicBezTo>
                <a:cubicBezTo>
                  <a:pt x="317" y="622"/>
                  <a:pt x="317" y="622"/>
                  <a:pt x="316" y="619"/>
                </a:cubicBezTo>
                <a:cubicBezTo>
                  <a:pt x="314" y="615"/>
                  <a:pt x="314" y="615"/>
                  <a:pt x="312" y="612"/>
                </a:cubicBezTo>
                <a:cubicBezTo>
                  <a:pt x="311" y="608"/>
                  <a:pt x="310" y="608"/>
                  <a:pt x="309" y="605"/>
                </a:cubicBezTo>
                <a:cubicBezTo>
                  <a:pt x="307" y="602"/>
                  <a:pt x="307" y="601"/>
                  <a:pt x="305" y="598"/>
                </a:cubicBezTo>
                <a:cubicBezTo>
                  <a:pt x="304" y="595"/>
                  <a:pt x="304" y="594"/>
                  <a:pt x="302" y="591"/>
                </a:cubicBezTo>
                <a:cubicBezTo>
                  <a:pt x="300" y="588"/>
                  <a:pt x="300" y="587"/>
                  <a:pt x="299" y="584"/>
                </a:cubicBezTo>
                <a:cubicBezTo>
                  <a:pt x="297" y="581"/>
                  <a:pt x="297" y="580"/>
                  <a:pt x="295" y="577"/>
                </a:cubicBezTo>
                <a:cubicBezTo>
                  <a:pt x="294" y="574"/>
                  <a:pt x="293" y="573"/>
                  <a:pt x="292" y="570"/>
                </a:cubicBezTo>
                <a:cubicBezTo>
                  <a:pt x="290" y="567"/>
                  <a:pt x="290" y="566"/>
                  <a:pt x="288" y="563"/>
                </a:cubicBezTo>
                <a:cubicBezTo>
                  <a:pt x="287" y="560"/>
                  <a:pt x="287" y="559"/>
                  <a:pt x="285" y="556"/>
                </a:cubicBezTo>
                <a:cubicBezTo>
                  <a:pt x="283" y="553"/>
                  <a:pt x="283" y="552"/>
                  <a:pt x="282" y="549"/>
                </a:cubicBezTo>
                <a:cubicBezTo>
                  <a:pt x="280" y="546"/>
                  <a:pt x="280" y="545"/>
                  <a:pt x="278" y="542"/>
                </a:cubicBezTo>
                <a:cubicBezTo>
                  <a:pt x="277" y="539"/>
                  <a:pt x="276" y="538"/>
                  <a:pt x="275" y="535"/>
                </a:cubicBezTo>
                <a:cubicBezTo>
                  <a:pt x="273" y="532"/>
                  <a:pt x="273" y="531"/>
                  <a:pt x="271" y="528"/>
                </a:cubicBezTo>
                <a:cubicBezTo>
                  <a:pt x="270" y="525"/>
                  <a:pt x="269" y="524"/>
                  <a:pt x="268" y="521"/>
                </a:cubicBezTo>
                <a:cubicBezTo>
                  <a:pt x="266" y="518"/>
                  <a:pt x="266" y="517"/>
                  <a:pt x="264" y="514"/>
                </a:cubicBezTo>
                <a:cubicBezTo>
                  <a:pt x="263" y="511"/>
                  <a:pt x="263" y="510"/>
                  <a:pt x="261" y="507"/>
                </a:cubicBezTo>
                <a:cubicBezTo>
                  <a:pt x="259" y="504"/>
                  <a:pt x="259" y="504"/>
                  <a:pt x="258" y="500"/>
                </a:cubicBezTo>
                <a:cubicBezTo>
                  <a:pt x="256" y="497"/>
                  <a:pt x="256" y="497"/>
                  <a:pt x="254" y="493"/>
                </a:cubicBezTo>
                <a:cubicBezTo>
                  <a:pt x="253" y="490"/>
                  <a:pt x="252" y="490"/>
                  <a:pt x="251" y="487"/>
                </a:cubicBezTo>
                <a:cubicBezTo>
                  <a:pt x="249" y="483"/>
                  <a:pt x="249" y="483"/>
                  <a:pt x="247" y="480"/>
                </a:cubicBezTo>
                <a:cubicBezTo>
                  <a:pt x="246" y="476"/>
                  <a:pt x="245" y="476"/>
                  <a:pt x="244" y="473"/>
                </a:cubicBezTo>
                <a:cubicBezTo>
                  <a:pt x="242" y="470"/>
                  <a:pt x="242" y="469"/>
                  <a:pt x="240" y="466"/>
                </a:cubicBezTo>
                <a:cubicBezTo>
                  <a:pt x="239" y="463"/>
                  <a:pt x="238" y="462"/>
                  <a:pt x="237" y="459"/>
                </a:cubicBezTo>
                <a:cubicBezTo>
                  <a:pt x="235" y="456"/>
                  <a:pt x="235" y="455"/>
                  <a:pt x="233" y="452"/>
                </a:cubicBezTo>
                <a:cubicBezTo>
                  <a:pt x="232" y="449"/>
                  <a:pt x="231" y="448"/>
                  <a:pt x="230" y="445"/>
                </a:cubicBezTo>
                <a:cubicBezTo>
                  <a:pt x="228" y="442"/>
                  <a:pt x="228" y="441"/>
                  <a:pt x="226" y="438"/>
                </a:cubicBezTo>
                <a:cubicBezTo>
                  <a:pt x="225" y="435"/>
                  <a:pt x="224" y="434"/>
                  <a:pt x="223" y="431"/>
                </a:cubicBezTo>
                <a:cubicBezTo>
                  <a:pt x="221" y="428"/>
                  <a:pt x="221" y="427"/>
                  <a:pt x="219" y="424"/>
                </a:cubicBezTo>
                <a:cubicBezTo>
                  <a:pt x="218" y="421"/>
                  <a:pt x="217" y="420"/>
                  <a:pt x="216" y="417"/>
                </a:cubicBezTo>
                <a:cubicBezTo>
                  <a:pt x="214" y="414"/>
                  <a:pt x="214" y="413"/>
                  <a:pt x="212" y="410"/>
                </a:cubicBezTo>
                <a:cubicBezTo>
                  <a:pt x="211" y="407"/>
                  <a:pt x="210" y="406"/>
                  <a:pt x="209" y="403"/>
                </a:cubicBezTo>
                <a:cubicBezTo>
                  <a:pt x="207" y="400"/>
                  <a:pt x="207" y="399"/>
                  <a:pt x="205" y="396"/>
                </a:cubicBezTo>
                <a:cubicBezTo>
                  <a:pt x="204" y="393"/>
                  <a:pt x="203" y="392"/>
                  <a:pt x="202" y="389"/>
                </a:cubicBezTo>
                <a:cubicBezTo>
                  <a:pt x="200" y="386"/>
                  <a:pt x="200" y="385"/>
                  <a:pt x="198" y="382"/>
                </a:cubicBezTo>
                <a:cubicBezTo>
                  <a:pt x="196" y="379"/>
                  <a:pt x="196" y="378"/>
                  <a:pt x="195" y="375"/>
                </a:cubicBezTo>
                <a:cubicBezTo>
                  <a:pt x="193" y="372"/>
                  <a:pt x="193" y="371"/>
                  <a:pt x="191" y="368"/>
                </a:cubicBezTo>
                <a:cubicBezTo>
                  <a:pt x="189" y="365"/>
                  <a:pt x="189" y="365"/>
                  <a:pt x="187" y="361"/>
                </a:cubicBezTo>
                <a:cubicBezTo>
                  <a:pt x="186" y="358"/>
                  <a:pt x="186" y="358"/>
                  <a:pt x="184" y="354"/>
                </a:cubicBezTo>
                <a:cubicBezTo>
                  <a:pt x="182" y="351"/>
                  <a:pt x="182" y="351"/>
                  <a:pt x="180" y="348"/>
                </a:cubicBezTo>
                <a:cubicBezTo>
                  <a:pt x="179" y="344"/>
                  <a:pt x="178" y="344"/>
                  <a:pt x="177" y="341"/>
                </a:cubicBezTo>
                <a:cubicBezTo>
                  <a:pt x="175" y="337"/>
                  <a:pt x="175" y="337"/>
                  <a:pt x="173" y="334"/>
                </a:cubicBezTo>
                <a:cubicBezTo>
                  <a:pt x="172" y="331"/>
                  <a:pt x="171" y="330"/>
                  <a:pt x="170" y="327"/>
                </a:cubicBezTo>
                <a:cubicBezTo>
                  <a:pt x="168" y="323"/>
                  <a:pt x="168" y="323"/>
                  <a:pt x="166" y="320"/>
                </a:cubicBezTo>
                <a:cubicBezTo>
                  <a:pt x="165" y="317"/>
                  <a:pt x="164" y="316"/>
                  <a:pt x="163" y="313"/>
                </a:cubicBezTo>
                <a:cubicBezTo>
                  <a:pt x="161" y="310"/>
                  <a:pt x="161" y="309"/>
                  <a:pt x="159" y="306"/>
                </a:cubicBezTo>
                <a:cubicBezTo>
                  <a:pt x="157" y="303"/>
                  <a:pt x="157" y="302"/>
                  <a:pt x="155" y="299"/>
                </a:cubicBezTo>
                <a:cubicBezTo>
                  <a:pt x="154" y="296"/>
                  <a:pt x="153" y="295"/>
                  <a:pt x="152" y="292"/>
                </a:cubicBezTo>
                <a:cubicBezTo>
                  <a:pt x="150" y="289"/>
                  <a:pt x="150" y="288"/>
                  <a:pt x="148" y="285"/>
                </a:cubicBezTo>
                <a:cubicBezTo>
                  <a:pt x="147" y="282"/>
                  <a:pt x="146" y="281"/>
                  <a:pt x="145" y="278"/>
                </a:cubicBezTo>
                <a:cubicBezTo>
                  <a:pt x="143" y="275"/>
                  <a:pt x="143" y="274"/>
                  <a:pt x="141" y="271"/>
                </a:cubicBezTo>
                <a:cubicBezTo>
                  <a:pt x="140" y="268"/>
                  <a:pt x="139" y="267"/>
                  <a:pt x="138" y="264"/>
                </a:cubicBezTo>
                <a:cubicBezTo>
                  <a:pt x="136" y="261"/>
                  <a:pt x="136" y="260"/>
                  <a:pt x="134" y="257"/>
                </a:cubicBezTo>
                <a:cubicBezTo>
                  <a:pt x="132" y="254"/>
                  <a:pt x="132" y="253"/>
                  <a:pt x="130" y="250"/>
                </a:cubicBezTo>
                <a:cubicBezTo>
                  <a:pt x="129" y="247"/>
                  <a:pt x="128" y="246"/>
                  <a:pt x="127" y="243"/>
                </a:cubicBezTo>
                <a:cubicBezTo>
                  <a:pt x="125" y="240"/>
                  <a:pt x="125" y="239"/>
                  <a:pt x="123" y="236"/>
                </a:cubicBezTo>
                <a:cubicBezTo>
                  <a:pt x="122" y="233"/>
                  <a:pt x="121" y="232"/>
                  <a:pt x="120" y="229"/>
                </a:cubicBezTo>
                <a:cubicBezTo>
                  <a:pt x="118" y="226"/>
                  <a:pt x="118" y="226"/>
                  <a:pt x="116" y="222"/>
                </a:cubicBezTo>
                <a:cubicBezTo>
                  <a:pt x="114" y="219"/>
                  <a:pt x="114" y="219"/>
                  <a:pt x="112" y="215"/>
                </a:cubicBezTo>
                <a:cubicBezTo>
                  <a:pt x="111" y="212"/>
                  <a:pt x="110" y="212"/>
                  <a:pt x="109" y="209"/>
                </a:cubicBezTo>
                <a:cubicBezTo>
                  <a:pt x="107" y="205"/>
                  <a:pt x="107" y="205"/>
                  <a:pt x="105" y="202"/>
                </a:cubicBezTo>
                <a:cubicBezTo>
                  <a:pt x="104" y="198"/>
                  <a:pt x="103" y="198"/>
                  <a:pt x="102" y="195"/>
                </a:cubicBezTo>
                <a:cubicBezTo>
                  <a:pt x="100" y="192"/>
                  <a:pt x="100" y="191"/>
                  <a:pt x="98" y="188"/>
                </a:cubicBezTo>
                <a:cubicBezTo>
                  <a:pt x="96" y="185"/>
                  <a:pt x="96" y="184"/>
                  <a:pt x="94" y="181"/>
                </a:cubicBezTo>
                <a:cubicBezTo>
                  <a:pt x="93" y="178"/>
                  <a:pt x="92" y="177"/>
                  <a:pt x="91" y="174"/>
                </a:cubicBezTo>
                <a:cubicBezTo>
                  <a:pt x="89" y="171"/>
                  <a:pt x="89" y="170"/>
                  <a:pt x="87" y="167"/>
                </a:cubicBezTo>
                <a:cubicBezTo>
                  <a:pt x="86" y="164"/>
                  <a:pt x="85" y="163"/>
                  <a:pt x="83" y="160"/>
                </a:cubicBezTo>
                <a:cubicBezTo>
                  <a:pt x="82" y="157"/>
                  <a:pt x="82" y="156"/>
                  <a:pt x="80" y="153"/>
                </a:cubicBezTo>
                <a:cubicBezTo>
                  <a:pt x="78" y="150"/>
                  <a:pt x="78" y="149"/>
                  <a:pt x="76" y="146"/>
                </a:cubicBezTo>
                <a:cubicBezTo>
                  <a:pt x="75" y="143"/>
                  <a:pt x="74" y="142"/>
                  <a:pt x="73" y="139"/>
                </a:cubicBezTo>
                <a:cubicBezTo>
                  <a:pt x="71" y="136"/>
                  <a:pt x="71" y="135"/>
                  <a:pt x="69" y="132"/>
                </a:cubicBezTo>
                <a:cubicBezTo>
                  <a:pt x="67" y="129"/>
                  <a:pt x="67" y="128"/>
                  <a:pt x="65" y="125"/>
                </a:cubicBezTo>
                <a:cubicBezTo>
                  <a:pt x="64" y="122"/>
                  <a:pt x="63" y="121"/>
                  <a:pt x="62" y="118"/>
                </a:cubicBezTo>
                <a:cubicBezTo>
                  <a:pt x="60" y="115"/>
                  <a:pt x="60" y="114"/>
                  <a:pt x="58" y="111"/>
                </a:cubicBezTo>
                <a:cubicBezTo>
                  <a:pt x="57" y="108"/>
                  <a:pt x="56" y="107"/>
                  <a:pt x="54" y="104"/>
                </a:cubicBezTo>
                <a:cubicBezTo>
                  <a:pt x="53" y="101"/>
                  <a:pt x="53" y="100"/>
                  <a:pt x="51" y="97"/>
                </a:cubicBezTo>
                <a:cubicBezTo>
                  <a:pt x="49" y="94"/>
                  <a:pt x="49" y="93"/>
                  <a:pt x="47" y="90"/>
                </a:cubicBezTo>
                <a:cubicBezTo>
                  <a:pt x="46" y="87"/>
                  <a:pt x="45" y="87"/>
                  <a:pt x="44" y="83"/>
                </a:cubicBezTo>
                <a:cubicBezTo>
                  <a:pt x="42" y="80"/>
                  <a:pt x="42" y="80"/>
                  <a:pt x="40" y="76"/>
                </a:cubicBezTo>
                <a:cubicBezTo>
                  <a:pt x="38" y="73"/>
                  <a:pt x="38" y="73"/>
                  <a:pt x="36" y="70"/>
                </a:cubicBezTo>
                <a:cubicBezTo>
                  <a:pt x="35" y="66"/>
                  <a:pt x="34" y="66"/>
                  <a:pt x="33" y="63"/>
                </a:cubicBezTo>
                <a:cubicBezTo>
                  <a:pt x="31" y="59"/>
                  <a:pt x="31" y="59"/>
                  <a:pt x="29" y="56"/>
                </a:cubicBezTo>
                <a:cubicBezTo>
                  <a:pt x="27" y="53"/>
                  <a:pt x="27" y="52"/>
                  <a:pt x="25" y="49"/>
                </a:cubicBezTo>
                <a:cubicBezTo>
                  <a:pt x="24" y="46"/>
                  <a:pt x="23" y="45"/>
                  <a:pt x="22" y="42"/>
                </a:cubicBezTo>
                <a:cubicBezTo>
                  <a:pt x="20" y="39"/>
                  <a:pt x="20" y="38"/>
                  <a:pt x="18" y="35"/>
                </a:cubicBezTo>
                <a:cubicBezTo>
                  <a:pt x="17" y="32"/>
                  <a:pt x="16" y="31"/>
                  <a:pt x="15" y="28"/>
                </a:cubicBezTo>
                <a:cubicBezTo>
                  <a:pt x="13" y="25"/>
                  <a:pt x="13" y="24"/>
                  <a:pt x="11" y="21"/>
                </a:cubicBezTo>
                <a:cubicBezTo>
                  <a:pt x="9" y="18"/>
                  <a:pt x="9" y="17"/>
                  <a:pt x="7" y="14"/>
                </a:cubicBezTo>
                <a:cubicBezTo>
                  <a:pt x="6" y="11"/>
                  <a:pt x="5" y="10"/>
                  <a:pt x="4" y="7"/>
                </a:cubicBezTo>
                <a:cubicBezTo>
                  <a:pt x="2" y="4"/>
                  <a:pt x="0" y="0"/>
                  <a:pt x="0" y="0"/>
                </a:cubicBezTo>
              </a:path>
            </a:pathLst>
          </a:custGeom>
          <a:noFill/>
          <a:ln w="317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5" name="Freeform 242"/>
          <p:cNvSpPr>
            <a:spLocks/>
          </p:cNvSpPr>
          <p:nvPr/>
        </p:nvSpPr>
        <p:spPr bwMode="auto">
          <a:xfrm>
            <a:off x="2652786" y="1059439"/>
            <a:ext cx="469028" cy="1808163"/>
          </a:xfrm>
          <a:custGeom>
            <a:avLst/>
            <a:gdLst>
              <a:gd name="T0" fmla="*/ 40 w 833"/>
              <a:gd name="T1" fmla="*/ 4928 h 5004"/>
              <a:gd name="T2" fmla="*/ 83 w 833"/>
              <a:gd name="T3" fmla="*/ 4844 h 5004"/>
              <a:gd name="T4" fmla="*/ 127 w 833"/>
              <a:gd name="T5" fmla="*/ 4761 h 5004"/>
              <a:gd name="T6" fmla="*/ 170 w 833"/>
              <a:gd name="T7" fmla="*/ 4677 h 5004"/>
              <a:gd name="T8" fmla="*/ 212 w 833"/>
              <a:gd name="T9" fmla="*/ 4594 h 5004"/>
              <a:gd name="T10" fmla="*/ 254 w 833"/>
              <a:gd name="T11" fmla="*/ 4511 h 5004"/>
              <a:gd name="T12" fmla="*/ 295 w 833"/>
              <a:gd name="T13" fmla="*/ 4427 h 5004"/>
              <a:gd name="T14" fmla="*/ 336 w 833"/>
              <a:gd name="T15" fmla="*/ 4344 h 5004"/>
              <a:gd name="T16" fmla="*/ 375 w 833"/>
              <a:gd name="T17" fmla="*/ 4261 h 5004"/>
              <a:gd name="T18" fmla="*/ 413 w 833"/>
              <a:gd name="T19" fmla="*/ 4177 h 5004"/>
              <a:gd name="T20" fmla="*/ 451 w 833"/>
              <a:gd name="T21" fmla="*/ 4094 h 5004"/>
              <a:gd name="T22" fmla="*/ 487 w 833"/>
              <a:gd name="T23" fmla="*/ 4010 h 5004"/>
              <a:gd name="T24" fmla="*/ 522 w 833"/>
              <a:gd name="T25" fmla="*/ 3927 h 5004"/>
              <a:gd name="T26" fmla="*/ 555 w 833"/>
              <a:gd name="T27" fmla="*/ 3843 h 5004"/>
              <a:gd name="T28" fmla="*/ 587 w 833"/>
              <a:gd name="T29" fmla="*/ 3760 h 5004"/>
              <a:gd name="T30" fmla="*/ 617 w 833"/>
              <a:gd name="T31" fmla="*/ 3677 h 5004"/>
              <a:gd name="T32" fmla="*/ 645 w 833"/>
              <a:gd name="T33" fmla="*/ 3593 h 5004"/>
              <a:gd name="T34" fmla="*/ 672 w 833"/>
              <a:gd name="T35" fmla="*/ 3510 h 5004"/>
              <a:gd name="T36" fmla="*/ 697 w 833"/>
              <a:gd name="T37" fmla="*/ 3426 h 5004"/>
              <a:gd name="T38" fmla="*/ 720 w 833"/>
              <a:gd name="T39" fmla="*/ 3343 h 5004"/>
              <a:gd name="T40" fmla="*/ 741 w 833"/>
              <a:gd name="T41" fmla="*/ 3260 h 5004"/>
              <a:gd name="T42" fmla="*/ 760 w 833"/>
              <a:gd name="T43" fmla="*/ 3176 h 5004"/>
              <a:gd name="T44" fmla="*/ 777 w 833"/>
              <a:gd name="T45" fmla="*/ 3093 h 5004"/>
              <a:gd name="T46" fmla="*/ 791 w 833"/>
              <a:gd name="T47" fmla="*/ 3009 h 5004"/>
              <a:gd name="T48" fmla="*/ 804 w 833"/>
              <a:gd name="T49" fmla="*/ 2926 h 5004"/>
              <a:gd name="T50" fmla="*/ 814 w 833"/>
              <a:gd name="T51" fmla="*/ 2843 h 5004"/>
              <a:gd name="T52" fmla="*/ 823 w 833"/>
              <a:gd name="T53" fmla="*/ 2759 h 5004"/>
              <a:gd name="T54" fmla="*/ 828 w 833"/>
              <a:gd name="T55" fmla="*/ 2676 h 5004"/>
              <a:gd name="T56" fmla="*/ 832 w 833"/>
              <a:gd name="T57" fmla="*/ 2592 h 5004"/>
              <a:gd name="T58" fmla="*/ 833 w 833"/>
              <a:gd name="T59" fmla="*/ 2509 h 5004"/>
              <a:gd name="T60" fmla="*/ 832 w 833"/>
              <a:gd name="T61" fmla="*/ 2426 h 5004"/>
              <a:gd name="T62" fmla="*/ 829 w 833"/>
              <a:gd name="T63" fmla="*/ 2342 h 5004"/>
              <a:gd name="T64" fmla="*/ 824 w 833"/>
              <a:gd name="T65" fmla="*/ 2259 h 5004"/>
              <a:gd name="T66" fmla="*/ 816 w 833"/>
              <a:gd name="T67" fmla="*/ 2175 h 5004"/>
              <a:gd name="T68" fmla="*/ 806 w 833"/>
              <a:gd name="T69" fmla="*/ 2092 h 5004"/>
              <a:gd name="T70" fmla="*/ 794 w 833"/>
              <a:gd name="T71" fmla="*/ 2009 h 5004"/>
              <a:gd name="T72" fmla="*/ 779 w 833"/>
              <a:gd name="T73" fmla="*/ 1925 h 5004"/>
              <a:gd name="T74" fmla="*/ 763 w 833"/>
              <a:gd name="T75" fmla="*/ 1842 h 5004"/>
              <a:gd name="T76" fmla="*/ 744 w 833"/>
              <a:gd name="T77" fmla="*/ 1758 h 5004"/>
              <a:gd name="T78" fmla="*/ 723 w 833"/>
              <a:gd name="T79" fmla="*/ 1675 h 5004"/>
              <a:gd name="T80" fmla="*/ 701 w 833"/>
              <a:gd name="T81" fmla="*/ 1592 h 5004"/>
              <a:gd name="T82" fmla="*/ 676 w 833"/>
              <a:gd name="T83" fmla="*/ 1508 h 5004"/>
              <a:gd name="T84" fmla="*/ 650 w 833"/>
              <a:gd name="T85" fmla="*/ 1425 h 5004"/>
              <a:gd name="T86" fmla="*/ 622 w 833"/>
              <a:gd name="T87" fmla="*/ 1341 h 5004"/>
              <a:gd name="T88" fmla="*/ 592 w 833"/>
              <a:gd name="T89" fmla="*/ 1258 h 5004"/>
              <a:gd name="T90" fmla="*/ 560 w 833"/>
              <a:gd name="T91" fmla="*/ 1175 h 5004"/>
              <a:gd name="T92" fmla="*/ 527 w 833"/>
              <a:gd name="T93" fmla="*/ 1091 h 5004"/>
              <a:gd name="T94" fmla="*/ 493 w 833"/>
              <a:gd name="T95" fmla="*/ 1008 h 5004"/>
              <a:gd name="T96" fmla="*/ 457 w 833"/>
              <a:gd name="T97" fmla="*/ 924 h 5004"/>
              <a:gd name="T98" fmla="*/ 420 w 833"/>
              <a:gd name="T99" fmla="*/ 841 h 5004"/>
              <a:gd name="T100" fmla="*/ 382 w 833"/>
              <a:gd name="T101" fmla="*/ 758 h 5004"/>
              <a:gd name="T102" fmla="*/ 342 w 833"/>
              <a:gd name="T103" fmla="*/ 674 h 5004"/>
              <a:gd name="T104" fmla="*/ 302 w 833"/>
              <a:gd name="T105" fmla="*/ 591 h 5004"/>
              <a:gd name="T106" fmla="*/ 261 w 833"/>
              <a:gd name="T107" fmla="*/ 507 h 5004"/>
              <a:gd name="T108" fmla="*/ 219 w 833"/>
              <a:gd name="T109" fmla="*/ 424 h 5004"/>
              <a:gd name="T110" fmla="*/ 177 w 833"/>
              <a:gd name="T111" fmla="*/ 341 h 5004"/>
              <a:gd name="T112" fmla="*/ 134 w 833"/>
              <a:gd name="T113" fmla="*/ 257 h 5004"/>
              <a:gd name="T114" fmla="*/ 91 w 833"/>
              <a:gd name="T115" fmla="*/ 174 h 5004"/>
              <a:gd name="T116" fmla="*/ 47 w 833"/>
              <a:gd name="T117" fmla="*/ 90 h 5004"/>
              <a:gd name="T118" fmla="*/ 4 w 833"/>
              <a:gd name="T119" fmla="*/ 7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3" h="5004">
                <a:moveTo>
                  <a:pt x="0" y="5004"/>
                </a:moveTo>
                <a:cubicBezTo>
                  <a:pt x="0" y="5004"/>
                  <a:pt x="2" y="5000"/>
                  <a:pt x="4" y="4997"/>
                </a:cubicBezTo>
                <a:cubicBezTo>
                  <a:pt x="5" y="4994"/>
                  <a:pt x="6" y="4993"/>
                  <a:pt x="7" y="4990"/>
                </a:cubicBezTo>
                <a:cubicBezTo>
                  <a:pt x="9" y="4987"/>
                  <a:pt x="9" y="4986"/>
                  <a:pt x="11" y="4983"/>
                </a:cubicBezTo>
                <a:cubicBezTo>
                  <a:pt x="13" y="4980"/>
                  <a:pt x="13" y="4980"/>
                  <a:pt x="15" y="4976"/>
                </a:cubicBezTo>
                <a:cubicBezTo>
                  <a:pt x="16" y="4973"/>
                  <a:pt x="17" y="4973"/>
                  <a:pt x="18" y="4969"/>
                </a:cubicBezTo>
                <a:cubicBezTo>
                  <a:pt x="20" y="4966"/>
                  <a:pt x="20" y="4966"/>
                  <a:pt x="22" y="4962"/>
                </a:cubicBezTo>
                <a:cubicBezTo>
                  <a:pt x="23" y="4959"/>
                  <a:pt x="24" y="4959"/>
                  <a:pt x="25" y="4955"/>
                </a:cubicBezTo>
                <a:cubicBezTo>
                  <a:pt x="27" y="4952"/>
                  <a:pt x="27" y="4952"/>
                  <a:pt x="29" y="4949"/>
                </a:cubicBezTo>
                <a:cubicBezTo>
                  <a:pt x="31" y="4945"/>
                  <a:pt x="31" y="4945"/>
                  <a:pt x="33" y="4942"/>
                </a:cubicBezTo>
                <a:cubicBezTo>
                  <a:pt x="34" y="4938"/>
                  <a:pt x="35" y="4938"/>
                  <a:pt x="36" y="4935"/>
                </a:cubicBezTo>
                <a:cubicBezTo>
                  <a:pt x="38" y="4932"/>
                  <a:pt x="38" y="4931"/>
                  <a:pt x="40" y="4928"/>
                </a:cubicBezTo>
                <a:cubicBezTo>
                  <a:pt x="42" y="4925"/>
                  <a:pt x="42" y="4924"/>
                  <a:pt x="44" y="4921"/>
                </a:cubicBezTo>
                <a:cubicBezTo>
                  <a:pt x="45" y="4918"/>
                  <a:pt x="46" y="4917"/>
                  <a:pt x="47" y="4914"/>
                </a:cubicBezTo>
                <a:cubicBezTo>
                  <a:pt x="49" y="4911"/>
                  <a:pt x="49" y="4910"/>
                  <a:pt x="51" y="4907"/>
                </a:cubicBezTo>
                <a:cubicBezTo>
                  <a:pt x="53" y="4904"/>
                  <a:pt x="53" y="4903"/>
                  <a:pt x="54" y="4900"/>
                </a:cubicBezTo>
                <a:cubicBezTo>
                  <a:pt x="56" y="4897"/>
                  <a:pt x="57" y="4896"/>
                  <a:pt x="58" y="4893"/>
                </a:cubicBezTo>
                <a:cubicBezTo>
                  <a:pt x="60" y="4890"/>
                  <a:pt x="60" y="4889"/>
                  <a:pt x="62" y="4886"/>
                </a:cubicBezTo>
                <a:cubicBezTo>
                  <a:pt x="63" y="4883"/>
                  <a:pt x="64" y="4882"/>
                  <a:pt x="65" y="4879"/>
                </a:cubicBezTo>
                <a:cubicBezTo>
                  <a:pt x="67" y="4876"/>
                  <a:pt x="67" y="4875"/>
                  <a:pt x="69" y="4872"/>
                </a:cubicBezTo>
                <a:cubicBezTo>
                  <a:pt x="71" y="4869"/>
                  <a:pt x="71" y="4868"/>
                  <a:pt x="73" y="4865"/>
                </a:cubicBezTo>
                <a:cubicBezTo>
                  <a:pt x="74" y="4862"/>
                  <a:pt x="75" y="4861"/>
                  <a:pt x="76" y="4858"/>
                </a:cubicBezTo>
                <a:cubicBezTo>
                  <a:pt x="78" y="4855"/>
                  <a:pt x="78" y="4854"/>
                  <a:pt x="80" y="4851"/>
                </a:cubicBezTo>
                <a:cubicBezTo>
                  <a:pt x="82" y="4848"/>
                  <a:pt x="82" y="4847"/>
                  <a:pt x="83" y="4844"/>
                </a:cubicBezTo>
                <a:cubicBezTo>
                  <a:pt x="85" y="4841"/>
                  <a:pt x="86" y="4841"/>
                  <a:pt x="87" y="4837"/>
                </a:cubicBezTo>
                <a:cubicBezTo>
                  <a:pt x="89" y="4834"/>
                  <a:pt x="89" y="4834"/>
                  <a:pt x="91" y="4830"/>
                </a:cubicBezTo>
                <a:cubicBezTo>
                  <a:pt x="92" y="4827"/>
                  <a:pt x="93" y="4827"/>
                  <a:pt x="94" y="4823"/>
                </a:cubicBezTo>
                <a:cubicBezTo>
                  <a:pt x="96" y="4820"/>
                  <a:pt x="96" y="4820"/>
                  <a:pt x="98" y="4816"/>
                </a:cubicBezTo>
                <a:cubicBezTo>
                  <a:pt x="100" y="4813"/>
                  <a:pt x="100" y="4813"/>
                  <a:pt x="102" y="4810"/>
                </a:cubicBezTo>
                <a:cubicBezTo>
                  <a:pt x="103" y="4806"/>
                  <a:pt x="104" y="4806"/>
                  <a:pt x="105" y="4803"/>
                </a:cubicBezTo>
                <a:cubicBezTo>
                  <a:pt x="107" y="4799"/>
                  <a:pt x="107" y="4799"/>
                  <a:pt x="109" y="4796"/>
                </a:cubicBezTo>
                <a:cubicBezTo>
                  <a:pt x="110" y="4793"/>
                  <a:pt x="111" y="4792"/>
                  <a:pt x="112" y="4789"/>
                </a:cubicBezTo>
                <a:cubicBezTo>
                  <a:pt x="114" y="4786"/>
                  <a:pt x="114" y="4785"/>
                  <a:pt x="116" y="4782"/>
                </a:cubicBezTo>
                <a:cubicBezTo>
                  <a:pt x="118" y="4779"/>
                  <a:pt x="118" y="4778"/>
                  <a:pt x="120" y="4775"/>
                </a:cubicBezTo>
                <a:cubicBezTo>
                  <a:pt x="121" y="4772"/>
                  <a:pt x="122" y="4771"/>
                  <a:pt x="123" y="4768"/>
                </a:cubicBezTo>
                <a:cubicBezTo>
                  <a:pt x="125" y="4765"/>
                  <a:pt x="125" y="4764"/>
                  <a:pt x="127" y="4761"/>
                </a:cubicBezTo>
                <a:cubicBezTo>
                  <a:pt x="128" y="4758"/>
                  <a:pt x="129" y="4757"/>
                  <a:pt x="130" y="4754"/>
                </a:cubicBezTo>
                <a:cubicBezTo>
                  <a:pt x="132" y="4751"/>
                  <a:pt x="132" y="4750"/>
                  <a:pt x="134" y="4747"/>
                </a:cubicBezTo>
                <a:cubicBezTo>
                  <a:pt x="136" y="4744"/>
                  <a:pt x="136" y="4743"/>
                  <a:pt x="138" y="4740"/>
                </a:cubicBezTo>
                <a:cubicBezTo>
                  <a:pt x="139" y="4737"/>
                  <a:pt x="140" y="4736"/>
                  <a:pt x="141" y="4733"/>
                </a:cubicBezTo>
                <a:cubicBezTo>
                  <a:pt x="143" y="4730"/>
                  <a:pt x="143" y="4729"/>
                  <a:pt x="145" y="4726"/>
                </a:cubicBezTo>
                <a:cubicBezTo>
                  <a:pt x="146" y="4723"/>
                  <a:pt x="147" y="4722"/>
                  <a:pt x="148" y="4719"/>
                </a:cubicBezTo>
                <a:cubicBezTo>
                  <a:pt x="150" y="4716"/>
                  <a:pt x="150" y="4715"/>
                  <a:pt x="152" y="4712"/>
                </a:cubicBezTo>
                <a:cubicBezTo>
                  <a:pt x="153" y="4709"/>
                  <a:pt x="154" y="4708"/>
                  <a:pt x="155" y="4705"/>
                </a:cubicBezTo>
                <a:cubicBezTo>
                  <a:pt x="157" y="4702"/>
                  <a:pt x="157" y="4702"/>
                  <a:pt x="159" y="4698"/>
                </a:cubicBezTo>
                <a:cubicBezTo>
                  <a:pt x="161" y="4695"/>
                  <a:pt x="161" y="4695"/>
                  <a:pt x="163" y="4691"/>
                </a:cubicBezTo>
                <a:cubicBezTo>
                  <a:pt x="164" y="4688"/>
                  <a:pt x="165" y="4688"/>
                  <a:pt x="166" y="4684"/>
                </a:cubicBezTo>
                <a:cubicBezTo>
                  <a:pt x="168" y="4681"/>
                  <a:pt x="168" y="4681"/>
                  <a:pt x="170" y="4677"/>
                </a:cubicBezTo>
                <a:cubicBezTo>
                  <a:pt x="171" y="4674"/>
                  <a:pt x="172" y="4674"/>
                  <a:pt x="173" y="4671"/>
                </a:cubicBezTo>
                <a:cubicBezTo>
                  <a:pt x="175" y="4667"/>
                  <a:pt x="175" y="4667"/>
                  <a:pt x="177" y="4664"/>
                </a:cubicBezTo>
                <a:cubicBezTo>
                  <a:pt x="178" y="4660"/>
                  <a:pt x="179" y="4660"/>
                  <a:pt x="180" y="4657"/>
                </a:cubicBezTo>
                <a:cubicBezTo>
                  <a:pt x="182" y="4654"/>
                  <a:pt x="182" y="4653"/>
                  <a:pt x="184" y="4650"/>
                </a:cubicBezTo>
                <a:cubicBezTo>
                  <a:pt x="186" y="4647"/>
                  <a:pt x="186" y="4646"/>
                  <a:pt x="187" y="4643"/>
                </a:cubicBezTo>
                <a:cubicBezTo>
                  <a:pt x="189" y="4640"/>
                  <a:pt x="189" y="4639"/>
                  <a:pt x="191" y="4636"/>
                </a:cubicBezTo>
                <a:cubicBezTo>
                  <a:pt x="193" y="4633"/>
                  <a:pt x="193" y="4632"/>
                  <a:pt x="195" y="4629"/>
                </a:cubicBezTo>
                <a:cubicBezTo>
                  <a:pt x="196" y="4626"/>
                  <a:pt x="196" y="4625"/>
                  <a:pt x="198" y="4622"/>
                </a:cubicBezTo>
                <a:cubicBezTo>
                  <a:pt x="200" y="4619"/>
                  <a:pt x="200" y="4618"/>
                  <a:pt x="202" y="4615"/>
                </a:cubicBezTo>
                <a:cubicBezTo>
                  <a:pt x="203" y="4612"/>
                  <a:pt x="204" y="4611"/>
                  <a:pt x="205" y="4608"/>
                </a:cubicBezTo>
                <a:cubicBezTo>
                  <a:pt x="207" y="4605"/>
                  <a:pt x="207" y="4604"/>
                  <a:pt x="209" y="4601"/>
                </a:cubicBezTo>
                <a:cubicBezTo>
                  <a:pt x="210" y="4598"/>
                  <a:pt x="211" y="4597"/>
                  <a:pt x="212" y="4594"/>
                </a:cubicBezTo>
                <a:cubicBezTo>
                  <a:pt x="214" y="4591"/>
                  <a:pt x="214" y="4590"/>
                  <a:pt x="216" y="4587"/>
                </a:cubicBezTo>
                <a:cubicBezTo>
                  <a:pt x="217" y="4584"/>
                  <a:pt x="218" y="4583"/>
                  <a:pt x="219" y="4580"/>
                </a:cubicBezTo>
                <a:cubicBezTo>
                  <a:pt x="221" y="4577"/>
                  <a:pt x="221" y="4576"/>
                  <a:pt x="223" y="4573"/>
                </a:cubicBezTo>
                <a:cubicBezTo>
                  <a:pt x="224" y="4570"/>
                  <a:pt x="225" y="4569"/>
                  <a:pt x="226" y="4566"/>
                </a:cubicBezTo>
                <a:cubicBezTo>
                  <a:pt x="228" y="4563"/>
                  <a:pt x="228" y="4562"/>
                  <a:pt x="230" y="4559"/>
                </a:cubicBezTo>
                <a:cubicBezTo>
                  <a:pt x="231" y="4556"/>
                  <a:pt x="232" y="4556"/>
                  <a:pt x="233" y="4552"/>
                </a:cubicBezTo>
                <a:cubicBezTo>
                  <a:pt x="235" y="4549"/>
                  <a:pt x="235" y="4549"/>
                  <a:pt x="237" y="4545"/>
                </a:cubicBezTo>
                <a:cubicBezTo>
                  <a:pt x="238" y="4542"/>
                  <a:pt x="239" y="4542"/>
                  <a:pt x="240" y="4538"/>
                </a:cubicBezTo>
                <a:cubicBezTo>
                  <a:pt x="242" y="4535"/>
                  <a:pt x="242" y="4535"/>
                  <a:pt x="244" y="4532"/>
                </a:cubicBezTo>
                <a:cubicBezTo>
                  <a:pt x="245" y="4528"/>
                  <a:pt x="246" y="4528"/>
                  <a:pt x="247" y="4525"/>
                </a:cubicBezTo>
                <a:cubicBezTo>
                  <a:pt x="249" y="4521"/>
                  <a:pt x="249" y="4521"/>
                  <a:pt x="251" y="4518"/>
                </a:cubicBezTo>
                <a:cubicBezTo>
                  <a:pt x="252" y="4515"/>
                  <a:pt x="253" y="4514"/>
                  <a:pt x="254" y="4511"/>
                </a:cubicBezTo>
                <a:cubicBezTo>
                  <a:pt x="256" y="4508"/>
                  <a:pt x="256" y="4507"/>
                  <a:pt x="258" y="4504"/>
                </a:cubicBezTo>
                <a:cubicBezTo>
                  <a:pt x="259" y="4501"/>
                  <a:pt x="259" y="4500"/>
                  <a:pt x="261" y="4497"/>
                </a:cubicBezTo>
                <a:cubicBezTo>
                  <a:pt x="263" y="4494"/>
                  <a:pt x="263" y="4493"/>
                  <a:pt x="264" y="4490"/>
                </a:cubicBezTo>
                <a:cubicBezTo>
                  <a:pt x="266" y="4487"/>
                  <a:pt x="266" y="4486"/>
                  <a:pt x="268" y="4483"/>
                </a:cubicBezTo>
                <a:cubicBezTo>
                  <a:pt x="269" y="4480"/>
                  <a:pt x="270" y="4479"/>
                  <a:pt x="271" y="4476"/>
                </a:cubicBezTo>
                <a:cubicBezTo>
                  <a:pt x="273" y="4473"/>
                  <a:pt x="273" y="4472"/>
                  <a:pt x="275" y="4469"/>
                </a:cubicBezTo>
                <a:cubicBezTo>
                  <a:pt x="276" y="4466"/>
                  <a:pt x="277" y="4465"/>
                  <a:pt x="278" y="4462"/>
                </a:cubicBezTo>
                <a:cubicBezTo>
                  <a:pt x="280" y="4459"/>
                  <a:pt x="280" y="4458"/>
                  <a:pt x="282" y="4455"/>
                </a:cubicBezTo>
                <a:cubicBezTo>
                  <a:pt x="283" y="4452"/>
                  <a:pt x="283" y="4451"/>
                  <a:pt x="285" y="4448"/>
                </a:cubicBezTo>
                <a:cubicBezTo>
                  <a:pt x="287" y="4445"/>
                  <a:pt x="287" y="4444"/>
                  <a:pt x="288" y="4441"/>
                </a:cubicBezTo>
                <a:cubicBezTo>
                  <a:pt x="290" y="4438"/>
                  <a:pt x="290" y="4437"/>
                  <a:pt x="292" y="4434"/>
                </a:cubicBezTo>
                <a:cubicBezTo>
                  <a:pt x="293" y="4431"/>
                  <a:pt x="294" y="4430"/>
                  <a:pt x="295" y="4427"/>
                </a:cubicBezTo>
                <a:cubicBezTo>
                  <a:pt x="297" y="4424"/>
                  <a:pt x="297" y="4423"/>
                  <a:pt x="299" y="4420"/>
                </a:cubicBezTo>
                <a:cubicBezTo>
                  <a:pt x="300" y="4417"/>
                  <a:pt x="300" y="4417"/>
                  <a:pt x="302" y="4413"/>
                </a:cubicBezTo>
                <a:cubicBezTo>
                  <a:pt x="304" y="4410"/>
                  <a:pt x="304" y="4410"/>
                  <a:pt x="305" y="4406"/>
                </a:cubicBezTo>
                <a:cubicBezTo>
                  <a:pt x="307" y="4403"/>
                  <a:pt x="307" y="4403"/>
                  <a:pt x="309" y="4400"/>
                </a:cubicBezTo>
                <a:cubicBezTo>
                  <a:pt x="310" y="4396"/>
                  <a:pt x="311" y="4396"/>
                  <a:pt x="312" y="4393"/>
                </a:cubicBezTo>
                <a:cubicBezTo>
                  <a:pt x="314" y="4389"/>
                  <a:pt x="314" y="4389"/>
                  <a:pt x="316" y="4386"/>
                </a:cubicBezTo>
                <a:cubicBezTo>
                  <a:pt x="317" y="4382"/>
                  <a:pt x="317" y="4382"/>
                  <a:pt x="319" y="4379"/>
                </a:cubicBezTo>
                <a:cubicBezTo>
                  <a:pt x="320" y="4376"/>
                  <a:pt x="321" y="4375"/>
                  <a:pt x="322" y="4372"/>
                </a:cubicBezTo>
                <a:cubicBezTo>
                  <a:pt x="324" y="4369"/>
                  <a:pt x="324" y="4368"/>
                  <a:pt x="326" y="4365"/>
                </a:cubicBezTo>
                <a:cubicBezTo>
                  <a:pt x="327" y="4362"/>
                  <a:pt x="327" y="4361"/>
                  <a:pt x="329" y="4358"/>
                </a:cubicBezTo>
                <a:cubicBezTo>
                  <a:pt x="330" y="4355"/>
                  <a:pt x="331" y="4354"/>
                  <a:pt x="332" y="4351"/>
                </a:cubicBezTo>
                <a:cubicBezTo>
                  <a:pt x="334" y="4348"/>
                  <a:pt x="334" y="4347"/>
                  <a:pt x="336" y="4344"/>
                </a:cubicBezTo>
                <a:cubicBezTo>
                  <a:pt x="337" y="4341"/>
                  <a:pt x="337" y="4340"/>
                  <a:pt x="339" y="4337"/>
                </a:cubicBezTo>
                <a:cubicBezTo>
                  <a:pt x="340" y="4334"/>
                  <a:pt x="341" y="4333"/>
                  <a:pt x="342" y="4330"/>
                </a:cubicBezTo>
                <a:cubicBezTo>
                  <a:pt x="344" y="4327"/>
                  <a:pt x="344" y="4326"/>
                  <a:pt x="346" y="4323"/>
                </a:cubicBezTo>
                <a:cubicBezTo>
                  <a:pt x="347" y="4320"/>
                  <a:pt x="347" y="4319"/>
                  <a:pt x="349" y="4316"/>
                </a:cubicBezTo>
                <a:cubicBezTo>
                  <a:pt x="350" y="4313"/>
                  <a:pt x="351" y="4312"/>
                  <a:pt x="352" y="4309"/>
                </a:cubicBezTo>
                <a:cubicBezTo>
                  <a:pt x="354" y="4306"/>
                  <a:pt x="354" y="4305"/>
                  <a:pt x="355" y="4302"/>
                </a:cubicBezTo>
                <a:cubicBezTo>
                  <a:pt x="357" y="4299"/>
                  <a:pt x="357" y="4298"/>
                  <a:pt x="359" y="4295"/>
                </a:cubicBezTo>
                <a:cubicBezTo>
                  <a:pt x="360" y="4292"/>
                  <a:pt x="361" y="4291"/>
                  <a:pt x="362" y="4288"/>
                </a:cubicBezTo>
                <a:cubicBezTo>
                  <a:pt x="364" y="4285"/>
                  <a:pt x="364" y="4284"/>
                  <a:pt x="365" y="4281"/>
                </a:cubicBezTo>
                <a:cubicBezTo>
                  <a:pt x="367" y="4278"/>
                  <a:pt x="367" y="4278"/>
                  <a:pt x="369" y="4274"/>
                </a:cubicBezTo>
                <a:cubicBezTo>
                  <a:pt x="370" y="4271"/>
                  <a:pt x="370" y="4271"/>
                  <a:pt x="372" y="4267"/>
                </a:cubicBezTo>
                <a:cubicBezTo>
                  <a:pt x="373" y="4264"/>
                  <a:pt x="374" y="4264"/>
                  <a:pt x="375" y="4261"/>
                </a:cubicBezTo>
                <a:cubicBezTo>
                  <a:pt x="377" y="4257"/>
                  <a:pt x="377" y="4257"/>
                  <a:pt x="378" y="4254"/>
                </a:cubicBezTo>
                <a:cubicBezTo>
                  <a:pt x="380" y="4250"/>
                  <a:pt x="380" y="4250"/>
                  <a:pt x="382" y="4247"/>
                </a:cubicBezTo>
                <a:cubicBezTo>
                  <a:pt x="383" y="4243"/>
                  <a:pt x="383" y="4243"/>
                  <a:pt x="385" y="4240"/>
                </a:cubicBezTo>
                <a:cubicBezTo>
                  <a:pt x="386" y="4237"/>
                  <a:pt x="387" y="4236"/>
                  <a:pt x="388" y="4233"/>
                </a:cubicBezTo>
                <a:cubicBezTo>
                  <a:pt x="389" y="4230"/>
                  <a:pt x="390" y="4229"/>
                  <a:pt x="391" y="4226"/>
                </a:cubicBezTo>
                <a:cubicBezTo>
                  <a:pt x="393" y="4223"/>
                  <a:pt x="393" y="4222"/>
                  <a:pt x="394" y="4219"/>
                </a:cubicBezTo>
                <a:cubicBezTo>
                  <a:pt x="396" y="4216"/>
                  <a:pt x="396" y="4215"/>
                  <a:pt x="398" y="4212"/>
                </a:cubicBezTo>
                <a:cubicBezTo>
                  <a:pt x="399" y="4209"/>
                  <a:pt x="399" y="4208"/>
                  <a:pt x="401" y="4205"/>
                </a:cubicBezTo>
                <a:cubicBezTo>
                  <a:pt x="402" y="4202"/>
                  <a:pt x="403" y="4201"/>
                  <a:pt x="404" y="4198"/>
                </a:cubicBezTo>
                <a:cubicBezTo>
                  <a:pt x="405" y="4195"/>
                  <a:pt x="406" y="4194"/>
                  <a:pt x="407" y="4191"/>
                </a:cubicBezTo>
                <a:cubicBezTo>
                  <a:pt x="409" y="4188"/>
                  <a:pt x="409" y="4187"/>
                  <a:pt x="410" y="4184"/>
                </a:cubicBezTo>
                <a:cubicBezTo>
                  <a:pt x="412" y="4181"/>
                  <a:pt x="412" y="4180"/>
                  <a:pt x="413" y="4177"/>
                </a:cubicBezTo>
                <a:cubicBezTo>
                  <a:pt x="415" y="4174"/>
                  <a:pt x="415" y="4173"/>
                  <a:pt x="417" y="4170"/>
                </a:cubicBezTo>
                <a:cubicBezTo>
                  <a:pt x="418" y="4167"/>
                  <a:pt x="418" y="4166"/>
                  <a:pt x="420" y="4163"/>
                </a:cubicBezTo>
                <a:cubicBezTo>
                  <a:pt x="421" y="4160"/>
                  <a:pt x="422" y="4159"/>
                  <a:pt x="423" y="4156"/>
                </a:cubicBezTo>
                <a:cubicBezTo>
                  <a:pt x="424" y="4153"/>
                  <a:pt x="425" y="4152"/>
                  <a:pt x="426" y="4149"/>
                </a:cubicBezTo>
                <a:cubicBezTo>
                  <a:pt x="428" y="4146"/>
                  <a:pt x="428" y="4145"/>
                  <a:pt x="429" y="4142"/>
                </a:cubicBezTo>
                <a:cubicBezTo>
                  <a:pt x="431" y="4139"/>
                  <a:pt x="431" y="4139"/>
                  <a:pt x="432" y="4135"/>
                </a:cubicBezTo>
                <a:cubicBezTo>
                  <a:pt x="434" y="4132"/>
                  <a:pt x="434" y="4132"/>
                  <a:pt x="435" y="4128"/>
                </a:cubicBezTo>
                <a:cubicBezTo>
                  <a:pt x="437" y="4125"/>
                  <a:pt x="437" y="4125"/>
                  <a:pt x="439" y="4122"/>
                </a:cubicBezTo>
                <a:cubicBezTo>
                  <a:pt x="440" y="4118"/>
                  <a:pt x="440" y="4118"/>
                  <a:pt x="442" y="4115"/>
                </a:cubicBezTo>
                <a:cubicBezTo>
                  <a:pt x="443" y="4111"/>
                  <a:pt x="443" y="4111"/>
                  <a:pt x="445" y="4108"/>
                </a:cubicBezTo>
                <a:cubicBezTo>
                  <a:pt x="446" y="4104"/>
                  <a:pt x="446" y="4104"/>
                  <a:pt x="448" y="4101"/>
                </a:cubicBezTo>
                <a:cubicBezTo>
                  <a:pt x="449" y="4097"/>
                  <a:pt x="449" y="4097"/>
                  <a:pt x="451" y="4094"/>
                </a:cubicBezTo>
                <a:cubicBezTo>
                  <a:pt x="452" y="4091"/>
                  <a:pt x="452" y="4090"/>
                  <a:pt x="454" y="4087"/>
                </a:cubicBezTo>
                <a:cubicBezTo>
                  <a:pt x="455" y="4084"/>
                  <a:pt x="456" y="4083"/>
                  <a:pt x="457" y="4080"/>
                </a:cubicBezTo>
                <a:cubicBezTo>
                  <a:pt x="458" y="4077"/>
                  <a:pt x="459" y="4076"/>
                  <a:pt x="460" y="4073"/>
                </a:cubicBezTo>
                <a:cubicBezTo>
                  <a:pt x="461" y="4070"/>
                  <a:pt x="462" y="4069"/>
                  <a:pt x="463" y="4066"/>
                </a:cubicBezTo>
                <a:cubicBezTo>
                  <a:pt x="464" y="4063"/>
                  <a:pt x="465" y="4062"/>
                  <a:pt x="466" y="4059"/>
                </a:cubicBezTo>
                <a:cubicBezTo>
                  <a:pt x="467" y="4056"/>
                  <a:pt x="468" y="4055"/>
                  <a:pt x="469" y="4052"/>
                </a:cubicBezTo>
                <a:cubicBezTo>
                  <a:pt x="470" y="4049"/>
                  <a:pt x="471" y="4048"/>
                  <a:pt x="472" y="4045"/>
                </a:cubicBezTo>
                <a:cubicBezTo>
                  <a:pt x="473" y="4042"/>
                  <a:pt x="474" y="4041"/>
                  <a:pt x="475" y="4038"/>
                </a:cubicBezTo>
                <a:cubicBezTo>
                  <a:pt x="476" y="4035"/>
                  <a:pt x="477" y="4034"/>
                  <a:pt x="478" y="4031"/>
                </a:cubicBezTo>
                <a:cubicBezTo>
                  <a:pt x="479" y="4028"/>
                  <a:pt x="480" y="4027"/>
                  <a:pt x="481" y="4024"/>
                </a:cubicBezTo>
                <a:cubicBezTo>
                  <a:pt x="482" y="4021"/>
                  <a:pt x="483" y="4020"/>
                  <a:pt x="484" y="4017"/>
                </a:cubicBezTo>
                <a:cubicBezTo>
                  <a:pt x="485" y="4014"/>
                  <a:pt x="486" y="4013"/>
                  <a:pt x="487" y="4010"/>
                </a:cubicBezTo>
                <a:cubicBezTo>
                  <a:pt x="488" y="4007"/>
                  <a:pt x="488" y="4006"/>
                  <a:pt x="490" y="4003"/>
                </a:cubicBezTo>
                <a:cubicBezTo>
                  <a:pt x="491" y="4000"/>
                  <a:pt x="491" y="4000"/>
                  <a:pt x="493" y="3996"/>
                </a:cubicBezTo>
                <a:cubicBezTo>
                  <a:pt x="494" y="3993"/>
                  <a:pt x="494" y="3993"/>
                  <a:pt x="496" y="3989"/>
                </a:cubicBezTo>
                <a:cubicBezTo>
                  <a:pt x="497" y="3986"/>
                  <a:pt x="497" y="3986"/>
                  <a:pt x="499" y="3983"/>
                </a:cubicBezTo>
                <a:cubicBezTo>
                  <a:pt x="500" y="3979"/>
                  <a:pt x="500" y="3979"/>
                  <a:pt x="501" y="3976"/>
                </a:cubicBezTo>
                <a:cubicBezTo>
                  <a:pt x="503" y="3972"/>
                  <a:pt x="503" y="3972"/>
                  <a:pt x="504" y="3969"/>
                </a:cubicBezTo>
                <a:cubicBezTo>
                  <a:pt x="506" y="3965"/>
                  <a:pt x="506" y="3965"/>
                  <a:pt x="507" y="3962"/>
                </a:cubicBezTo>
                <a:cubicBezTo>
                  <a:pt x="509" y="3958"/>
                  <a:pt x="509" y="3958"/>
                  <a:pt x="510" y="3955"/>
                </a:cubicBezTo>
                <a:cubicBezTo>
                  <a:pt x="511" y="3952"/>
                  <a:pt x="512" y="3951"/>
                  <a:pt x="513" y="3948"/>
                </a:cubicBezTo>
                <a:cubicBezTo>
                  <a:pt x="514" y="3945"/>
                  <a:pt x="515" y="3944"/>
                  <a:pt x="516" y="3941"/>
                </a:cubicBezTo>
                <a:cubicBezTo>
                  <a:pt x="517" y="3938"/>
                  <a:pt x="517" y="3937"/>
                  <a:pt x="519" y="3934"/>
                </a:cubicBezTo>
                <a:cubicBezTo>
                  <a:pt x="520" y="3931"/>
                  <a:pt x="520" y="3930"/>
                  <a:pt x="522" y="3927"/>
                </a:cubicBezTo>
                <a:cubicBezTo>
                  <a:pt x="523" y="3924"/>
                  <a:pt x="523" y="3923"/>
                  <a:pt x="524" y="3920"/>
                </a:cubicBezTo>
                <a:cubicBezTo>
                  <a:pt x="526" y="3917"/>
                  <a:pt x="526" y="3916"/>
                  <a:pt x="527" y="3913"/>
                </a:cubicBezTo>
                <a:cubicBezTo>
                  <a:pt x="529" y="3910"/>
                  <a:pt x="529" y="3909"/>
                  <a:pt x="530" y="3906"/>
                </a:cubicBezTo>
                <a:cubicBezTo>
                  <a:pt x="531" y="3903"/>
                  <a:pt x="532" y="3902"/>
                  <a:pt x="533" y="3899"/>
                </a:cubicBezTo>
                <a:cubicBezTo>
                  <a:pt x="534" y="3896"/>
                  <a:pt x="534" y="3895"/>
                  <a:pt x="536" y="3892"/>
                </a:cubicBezTo>
                <a:cubicBezTo>
                  <a:pt x="537" y="3889"/>
                  <a:pt x="537" y="3888"/>
                  <a:pt x="538" y="3885"/>
                </a:cubicBezTo>
                <a:cubicBezTo>
                  <a:pt x="540" y="3882"/>
                  <a:pt x="540" y="3881"/>
                  <a:pt x="541" y="3878"/>
                </a:cubicBezTo>
                <a:cubicBezTo>
                  <a:pt x="542" y="3875"/>
                  <a:pt x="543" y="3874"/>
                  <a:pt x="544" y="3871"/>
                </a:cubicBezTo>
                <a:cubicBezTo>
                  <a:pt x="545" y="3868"/>
                  <a:pt x="546" y="3867"/>
                  <a:pt x="547" y="3864"/>
                </a:cubicBezTo>
                <a:cubicBezTo>
                  <a:pt x="548" y="3861"/>
                  <a:pt x="548" y="3861"/>
                  <a:pt x="549" y="3857"/>
                </a:cubicBezTo>
                <a:cubicBezTo>
                  <a:pt x="551" y="3854"/>
                  <a:pt x="551" y="3854"/>
                  <a:pt x="552" y="3850"/>
                </a:cubicBezTo>
                <a:cubicBezTo>
                  <a:pt x="553" y="3847"/>
                  <a:pt x="554" y="3847"/>
                  <a:pt x="555" y="3843"/>
                </a:cubicBezTo>
                <a:cubicBezTo>
                  <a:pt x="556" y="3840"/>
                  <a:pt x="556" y="3840"/>
                  <a:pt x="558" y="3837"/>
                </a:cubicBezTo>
                <a:cubicBezTo>
                  <a:pt x="559" y="3833"/>
                  <a:pt x="559" y="3833"/>
                  <a:pt x="560" y="3830"/>
                </a:cubicBezTo>
                <a:cubicBezTo>
                  <a:pt x="562" y="3826"/>
                  <a:pt x="562" y="3826"/>
                  <a:pt x="563" y="3823"/>
                </a:cubicBezTo>
                <a:cubicBezTo>
                  <a:pt x="564" y="3819"/>
                  <a:pt x="564" y="3819"/>
                  <a:pt x="566" y="3816"/>
                </a:cubicBezTo>
                <a:cubicBezTo>
                  <a:pt x="567" y="3813"/>
                  <a:pt x="567" y="3812"/>
                  <a:pt x="568" y="3809"/>
                </a:cubicBezTo>
                <a:cubicBezTo>
                  <a:pt x="570" y="3806"/>
                  <a:pt x="570" y="3805"/>
                  <a:pt x="571" y="3802"/>
                </a:cubicBezTo>
                <a:cubicBezTo>
                  <a:pt x="572" y="3799"/>
                  <a:pt x="572" y="3798"/>
                  <a:pt x="574" y="3795"/>
                </a:cubicBezTo>
                <a:cubicBezTo>
                  <a:pt x="575" y="3792"/>
                  <a:pt x="575" y="3791"/>
                  <a:pt x="576" y="3788"/>
                </a:cubicBezTo>
                <a:cubicBezTo>
                  <a:pt x="577" y="3785"/>
                  <a:pt x="578" y="3784"/>
                  <a:pt x="579" y="3781"/>
                </a:cubicBezTo>
                <a:cubicBezTo>
                  <a:pt x="580" y="3778"/>
                  <a:pt x="580" y="3777"/>
                  <a:pt x="582" y="3774"/>
                </a:cubicBezTo>
                <a:cubicBezTo>
                  <a:pt x="583" y="3771"/>
                  <a:pt x="583" y="3770"/>
                  <a:pt x="584" y="3767"/>
                </a:cubicBezTo>
                <a:cubicBezTo>
                  <a:pt x="585" y="3764"/>
                  <a:pt x="586" y="3763"/>
                  <a:pt x="587" y="3760"/>
                </a:cubicBezTo>
                <a:cubicBezTo>
                  <a:pt x="588" y="3757"/>
                  <a:pt x="588" y="3756"/>
                  <a:pt x="589" y="3753"/>
                </a:cubicBezTo>
                <a:cubicBezTo>
                  <a:pt x="590" y="3750"/>
                  <a:pt x="591" y="3749"/>
                  <a:pt x="592" y="3746"/>
                </a:cubicBezTo>
                <a:cubicBezTo>
                  <a:pt x="593" y="3743"/>
                  <a:pt x="593" y="3742"/>
                  <a:pt x="594" y="3739"/>
                </a:cubicBezTo>
                <a:cubicBezTo>
                  <a:pt x="596" y="3736"/>
                  <a:pt x="596" y="3735"/>
                  <a:pt x="597" y="3732"/>
                </a:cubicBezTo>
                <a:cubicBezTo>
                  <a:pt x="598" y="3729"/>
                  <a:pt x="598" y="3728"/>
                  <a:pt x="599" y="3725"/>
                </a:cubicBezTo>
                <a:cubicBezTo>
                  <a:pt x="601" y="3722"/>
                  <a:pt x="601" y="3721"/>
                  <a:pt x="602" y="3718"/>
                </a:cubicBezTo>
                <a:cubicBezTo>
                  <a:pt x="603" y="3715"/>
                  <a:pt x="603" y="3715"/>
                  <a:pt x="604" y="3711"/>
                </a:cubicBezTo>
                <a:cubicBezTo>
                  <a:pt x="606" y="3708"/>
                  <a:pt x="606" y="3708"/>
                  <a:pt x="607" y="3704"/>
                </a:cubicBezTo>
                <a:cubicBezTo>
                  <a:pt x="608" y="3701"/>
                  <a:pt x="608" y="3701"/>
                  <a:pt x="609" y="3698"/>
                </a:cubicBezTo>
                <a:cubicBezTo>
                  <a:pt x="611" y="3694"/>
                  <a:pt x="611" y="3694"/>
                  <a:pt x="612" y="3691"/>
                </a:cubicBezTo>
                <a:cubicBezTo>
                  <a:pt x="613" y="3687"/>
                  <a:pt x="613" y="3687"/>
                  <a:pt x="614" y="3684"/>
                </a:cubicBezTo>
                <a:cubicBezTo>
                  <a:pt x="616" y="3680"/>
                  <a:pt x="616" y="3680"/>
                  <a:pt x="617" y="3677"/>
                </a:cubicBezTo>
                <a:cubicBezTo>
                  <a:pt x="618" y="3674"/>
                  <a:pt x="618" y="3673"/>
                  <a:pt x="619" y="3670"/>
                </a:cubicBezTo>
                <a:cubicBezTo>
                  <a:pt x="620" y="3667"/>
                  <a:pt x="621" y="3666"/>
                  <a:pt x="622" y="3663"/>
                </a:cubicBezTo>
                <a:cubicBezTo>
                  <a:pt x="623" y="3660"/>
                  <a:pt x="623" y="3659"/>
                  <a:pt x="624" y="3656"/>
                </a:cubicBezTo>
                <a:cubicBezTo>
                  <a:pt x="625" y="3653"/>
                  <a:pt x="625" y="3652"/>
                  <a:pt x="627" y="3649"/>
                </a:cubicBezTo>
                <a:cubicBezTo>
                  <a:pt x="628" y="3646"/>
                  <a:pt x="628" y="3645"/>
                  <a:pt x="629" y="3642"/>
                </a:cubicBezTo>
                <a:cubicBezTo>
                  <a:pt x="630" y="3639"/>
                  <a:pt x="630" y="3638"/>
                  <a:pt x="631" y="3635"/>
                </a:cubicBezTo>
                <a:cubicBezTo>
                  <a:pt x="632" y="3632"/>
                  <a:pt x="633" y="3631"/>
                  <a:pt x="634" y="3628"/>
                </a:cubicBezTo>
                <a:cubicBezTo>
                  <a:pt x="635" y="3625"/>
                  <a:pt x="635" y="3624"/>
                  <a:pt x="636" y="3621"/>
                </a:cubicBezTo>
                <a:cubicBezTo>
                  <a:pt x="637" y="3618"/>
                  <a:pt x="637" y="3617"/>
                  <a:pt x="638" y="3614"/>
                </a:cubicBezTo>
                <a:cubicBezTo>
                  <a:pt x="639" y="3611"/>
                  <a:pt x="640" y="3610"/>
                  <a:pt x="641" y="3607"/>
                </a:cubicBezTo>
                <a:cubicBezTo>
                  <a:pt x="642" y="3604"/>
                  <a:pt x="642" y="3603"/>
                  <a:pt x="643" y="3600"/>
                </a:cubicBezTo>
                <a:cubicBezTo>
                  <a:pt x="644" y="3597"/>
                  <a:pt x="644" y="3596"/>
                  <a:pt x="645" y="3593"/>
                </a:cubicBezTo>
                <a:cubicBezTo>
                  <a:pt x="646" y="3590"/>
                  <a:pt x="647" y="3589"/>
                  <a:pt x="648" y="3586"/>
                </a:cubicBezTo>
                <a:cubicBezTo>
                  <a:pt x="649" y="3583"/>
                  <a:pt x="649" y="3582"/>
                  <a:pt x="650" y="3579"/>
                </a:cubicBezTo>
                <a:cubicBezTo>
                  <a:pt x="651" y="3576"/>
                  <a:pt x="651" y="3576"/>
                  <a:pt x="652" y="3572"/>
                </a:cubicBezTo>
                <a:cubicBezTo>
                  <a:pt x="653" y="3569"/>
                  <a:pt x="653" y="3569"/>
                  <a:pt x="654" y="3565"/>
                </a:cubicBezTo>
                <a:cubicBezTo>
                  <a:pt x="655" y="3562"/>
                  <a:pt x="656" y="3562"/>
                  <a:pt x="657" y="3559"/>
                </a:cubicBezTo>
                <a:cubicBezTo>
                  <a:pt x="658" y="3555"/>
                  <a:pt x="658" y="3555"/>
                  <a:pt x="659" y="3552"/>
                </a:cubicBezTo>
                <a:cubicBezTo>
                  <a:pt x="660" y="3548"/>
                  <a:pt x="660" y="3548"/>
                  <a:pt x="661" y="3545"/>
                </a:cubicBezTo>
                <a:cubicBezTo>
                  <a:pt x="662" y="3541"/>
                  <a:pt x="662" y="3541"/>
                  <a:pt x="663" y="3538"/>
                </a:cubicBezTo>
                <a:cubicBezTo>
                  <a:pt x="664" y="3535"/>
                  <a:pt x="665" y="3534"/>
                  <a:pt x="666" y="3531"/>
                </a:cubicBezTo>
                <a:cubicBezTo>
                  <a:pt x="666" y="3528"/>
                  <a:pt x="667" y="3527"/>
                  <a:pt x="668" y="3524"/>
                </a:cubicBezTo>
                <a:cubicBezTo>
                  <a:pt x="669" y="3521"/>
                  <a:pt x="669" y="3520"/>
                  <a:pt x="670" y="3517"/>
                </a:cubicBezTo>
                <a:cubicBezTo>
                  <a:pt x="671" y="3514"/>
                  <a:pt x="671" y="3513"/>
                  <a:pt x="672" y="3510"/>
                </a:cubicBezTo>
                <a:cubicBezTo>
                  <a:pt x="673" y="3507"/>
                  <a:pt x="673" y="3506"/>
                  <a:pt x="674" y="3503"/>
                </a:cubicBezTo>
                <a:cubicBezTo>
                  <a:pt x="675" y="3500"/>
                  <a:pt x="675" y="3499"/>
                  <a:pt x="676" y="3496"/>
                </a:cubicBezTo>
                <a:cubicBezTo>
                  <a:pt x="677" y="3493"/>
                  <a:pt x="677" y="3492"/>
                  <a:pt x="678" y="3489"/>
                </a:cubicBezTo>
                <a:cubicBezTo>
                  <a:pt x="679" y="3486"/>
                  <a:pt x="680" y="3485"/>
                  <a:pt x="681" y="3482"/>
                </a:cubicBezTo>
                <a:cubicBezTo>
                  <a:pt x="681" y="3479"/>
                  <a:pt x="682" y="3478"/>
                  <a:pt x="683" y="3475"/>
                </a:cubicBezTo>
                <a:cubicBezTo>
                  <a:pt x="684" y="3472"/>
                  <a:pt x="684" y="3471"/>
                  <a:pt x="685" y="3468"/>
                </a:cubicBezTo>
                <a:cubicBezTo>
                  <a:pt x="686" y="3465"/>
                  <a:pt x="686" y="3464"/>
                  <a:pt x="687" y="3461"/>
                </a:cubicBezTo>
                <a:cubicBezTo>
                  <a:pt x="688" y="3458"/>
                  <a:pt x="688" y="3457"/>
                  <a:pt x="689" y="3454"/>
                </a:cubicBezTo>
                <a:cubicBezTo>
                  <a:pt x="690" y="3451"/>
                  <a:pt x="690" y="3450"/>
                  <a:pt x="691" y="3447"/>
                </a:cubicBezTo>
                <a:cubicBezTo>
                  <a:pt x="692" y="3444"/>
                  <a:pt x="692" y="3443"/>
                  <a:pt x="693" y="3440"/>
                </a:cubicBezTo>
                <a:cubicBezTo>
                  <a:pt x="694" y="3437"/>
                  <a:pt x="694" y="3437"/>
                  <a:pt x="695" y="3433"/>
                </a:cubicBezTo>
                <a:cubicBezTo>
                  <a:pt x="696" y="3430"/>
                  <a:pt x="696" y="3430"/>
                  <a:pt x="697" y="3426"/>
                </a:cubicBezTo>
                <a:cubicBezTo>
                  <a:pt x="698" y="3423"/>
                  <a:pt x="698" y="3423"/>
                  <a:pt x="699" y="3420"/>
                </a:cubicBezTo>
                <a:cubicBezTo>
                  <a:pt x="700" y="3416"/>
                  <a:pt x="700" y="3416"/>
                  <a:pt x="701" y="3413"/>
                </a:cubicBezTo>
                <a:cubicBezTo>
                  <a:pt x="702" y="3409"/>
                  <a:pt x="702" y="3409"/>
                  <a:pt x="703" y="3406"/>
                </a:cubicBezTo>
                <a:cubicBezTo>
                  <a:pt x="704" y="3403"/>
                  <a:pt x="704" y="3402"/>
                  <a:pt x="705" y="3399"/>
                </a:cubicBezTo>
                <a:cubicBezTo>
                  <a:pt x="706" y="3396"/>
                  <a:pt x="706" y="3395"/>
                  <a:pt x="707" y="3392"/>
                </a:cubicBezTo>
                <a:cubicBezTo>
                  <a:pt x="708" y="3389"/>
                  <a:pt x="708" y="3388"/>
                  <a:pt x="709" y="3385"/>
                </a:cubicBezTo>
                <a:cubicBezTo>
                  <a:pt x="710" y="3382"/>
                  <a:pt x="710" y="3381"/>
                  <a:pt x="711" y="3378"/>
                </a:cubicBezTo>
                <a:cubicBezTo>
                  <a:pt x="711" y="3375"/>
                  <a:pt x="712" y="3374"/>
                  <a:pt x="712" y="3371"/>
                </a:cubicBezTo>
                <a:cubicBezTo>
                  <a:pt x="713" y="3368"/>
                  <a:pt x="713" y="3367"/>
                  <a:pt x="714" y="3364"/>
                </a:cubicBezTo>
                <a:cubicBezTo>
                  <a:pt x="715" y="3361"/>
                  <a:pt x="715" y="3360"/>
                  <a:pt x="716" y="3357"/>
                </a:cubicBezTo>
                <a:cubicBezTo>
                  <a:pt x="717" y="3354"/>
                  <a:pt x="717" y="3353"/>
                  <a:pt x="718" y="3350"/>
                </a:cubicBezTo>
                <a:cubicBezTo>
                  <a:pt x="719" y="3347"/>
                  <a:pt x="719" y="3346"/>
                  <a:pt x="720" y="3343"/>
                </a:cubicBezTo>
                <a:cubicBezTo>
                  <a:pt x="721" y="3340"/>
                  <a:pt x="721" y="3339"/>
                  <a:pt x="722" y="3336"/>
                </a:cubicBezTo>
                <a:cubicBezTo>
                  <a:pt x="723" y="3333"/>
                  <a:pt x="723" y="3332"/>
                  <a:pt x="723" y="3329"/>
                </a:cubicBezTo>
                <a:cubicBezTo>
                  <a:pt x="724" y="3326"/>
                  <a:pt x="724" y="3325"/>
                  <a:pt x="725" y="3322"/>
                </a:cubicBezTo>
                <a:cubicBezTo>
                  <a:pt x="726" y="3319"/>
                  <a:pt x="726" y="3318"/>
                  <a:pt x="727" y="3315"/>
                </a:cubicBezTo>
                <a:cubicBezTo>
                  <a:pt x="728" y="3312"/>
                  <a:pt x="728" y="3311"/>
                  <a:pt x="729" y="3308"/>
                </a:cubicBezTo>
                <a:cubicBezTo>
                  <a:pt x="730" y="3305"/>
                  <a:pt x="730" y="3304"/>
                  <a:pt x="731" y="3301"/>
                </a:cubicBezTo>
                <a:cubicBezTo>
                  <a:pt x="731" y="3298"/>
                  <a:pt x="732" y="3298"/>
                  <a:pt x="732" y="3294"/>
                </a:cubicBezTo>
                <a:cubicBezTo>
                  <a:pt x="733" y="3291"/>
                  <a:pt x="733" y="3291"/>
                  <a:pt x="734" y="3287"/>
                </a:cubicBezTo>
                <a:cubicBezTo>
                  <a:pt x="735" y="3284"/>
                  <a:pt x="735" y="3284"/>
                  <a:pt x="736" y="3281"/>
                </a:cubicBezTo>
                <a:cubicBezTo>
                  <a:pt x="737" y="3277"/>
                  <a:pt x="737" y="3277"/>
                  <a:pt x="737" y="3274"/>
                </a:cubicBezTo>
                <a:cubicBezTo>
                  <a:pt x="738" y="3270"/>
                  <a:pt x="738" y="3270"/>
                  <a:pt x="739" y="3267"/>
                </a:cubicBezTo>
                <a:cubicBezTo>
                  <a:pt x="740" y="3264"/>
                  <a:pt x="740" y="3263"/>
                  <a:pt x="741" y="3260"/>
                </a:cubicBezTo>
                <a:cubicBezTo>
                  <a:pt x="742" y="3257"/>
                  <a:pt x="742" y="3256"/>
                  <a:pt x="742" y="3253"/>
                </a:cubicBezTo>
                <a:cubicBezTo>
                  <a:pt x="743" y="3250"/>
                  <a:pt x="743" y="3249"/>
                  <a:pt x="744" y="3246"/>
                </a:cubicBezTo>
                <a:cubicBezTo>
                  <a:pt x="745" y="3243"/>
                  <a:pt x="745" y="3242"/>
                  <a:pt x="746" y="3239"/>
                </a:cubicBezTo>
                <a:cubicBezTo>
                  <a:pt x="747" y="3236"/>
                  <a:pt x="747" y="3235"/>
                  <a:pt x="747" y="3232"/>
                </a:cubicBezTo>
                <a:cubicBezTo>
                  <a:pt x="748" y="3229"/>
                  <a:pt x="748" y="3228"/>
                  <a:pt x="749" y="3225"/>
                </a:cubicBezTo>
                <a:cubicBezTo>
                  <a:pt x="750" y="3222"/>
                  <a:pt x="750" y="3221"/>
                  <a:pt x="751" y="3218"/>
                </a:cubicBezTo>
                <a:cubicBezTo>
                  <a:pt x="751" y="3215"/>
                  <a:pt x="751" y="3214"/>
                  <a:pt x="752" y="3211"/>
                </a:cubicBezTo>
                <a:cubicBezTo>
                  <a:pt x="753" y="3208"/>
                  <a:pt x="753" y="3207"/>
                  <a:pt x="754" y="3204"/>
                </a:cubicBezTo>
                <a:cubicBezTo>
                  <a:pt x="754" y="3201"/>
                  <a:pt x="755" y="3200"/>
                  <a:pt x="755" y="3197"/>
                </a:cubicBezTo>
                <a:cubicBezTo>
                  <a:pt x="756" y="3194"/>
                  <a:pt x="756" y="3193"/>
                  <a:pt x="757" y="3190"/>
                </a:cubicBezTo>
                <a:cubicBezTo>
                  <a:pt x="757" y="3187"/>
                  <a:pt x="758" y="3186"/>
                  <a:pt x="758" y="3183"/>
                </a:cubicBezTo>
                <a:cubicBezTo>
                  <a:pt x="759" y="3180"/>
                  <a:pt x="759" y="3179"/>
                  <a:pt x="760" y="3176"/>
                </a:cubicBezTo>
                <a:cubicBezTo>
                  <a:pt x="760" y="3173"/>
                  <a:pt x="761" y="3172"/>
                  <a:pt x="761" y="3169"/>
                </a:cubicBezTo>
                <a:cubicBezTo>
                  <a:pt x="762" y="3166"/>
                  <a:pt x="762" y="3165"/>
                  <a:pt x="763" y="3162"/>
                </a:cubicBezTo>
                <a:cubicBezTo>
                  <a:pt x="763" y="3159"/>
                  <a:pt x="764" y="3159"/>
                  <a:pt x="764" y="3155"/>
                </a:cubicBezTo>
                <a:cubicBezTo>
                  <a:pt x="765" y="3152"/>
                  <a:pt x="765" y="3152"/>
                  <a:pt x="766" y="3148"/>
                </a:cubicBezTo>
                <a:cubicBezTo>
                  <a:pt x="766" y="3145"/>
                  <a:pt x="766" y="3145"/>
                  <a:pt x="767" y="3142"/>
                </a:cubicBezTo>
                <a:cubicBezTo>
                  <a:pt x="768" y="3138"/>
                  <a:pt x="768" y="3138"/>
                  <a:pt x="769" y="3135"/>
                </a:cubicBezTo>
                <a:cubicBezTo>
                  <a:pt x="769" y="3131"/>
                  <a:pt x="769" y="3131"/>
                  <a:pt x="770" y="3128"/>
                </a:cubicBezTo>
                <a:cubicBezTo>
                  <a:pt x="771" y="3125"/>
                  <a:pt x="771" y="3124"/>
                  <a:pt x="771" y="3121"/>
                </a:cubicBezTo>
                <a:cubicBezTo>
                  <a:pt x="772" y="3118"/>
                  <a:pt x="772" y="3117"/>
                  <a:pt x="773" y="3114"/>
                </a:cubicBezTo>
                <a:cubicBezTo>
                  <a:pt x="773" y="3111"/>
                  <a:pt x="773" y="3110"/>
                  <a:pt x="774" y="3107"/>
                </a:cubicBezTo>
                <a:cubicBezTo>
                  <a:pt x="775" y="3104"/>
                  <a:pt x="775" y="3103"/>
                  <a:pt x="775" y="3100"/>
                </a:cubicBezTo>
                <a:cubicBezTo>
                  <a:pt x="776" y="3097"/>
                  <a:pt x="776" y="3096"/>
                  <a:pt x="777" y="3093"/>
                </a:cubicBezTo>
                <a:cubicBezTo>
                  <a:pt x="777" y="3090"/>
                  <a:pt x="777" y="3089"/>
                  <a:pt x="778" y="3086"/>
                </a:cubicBezTo>
                <a:cubicBezTo>
                  <a:pt x="779" y="3083"/>
                  <a:pt x="779" y="3082"/>
                  <a:pt x="779" y="3079"/>
                </a:cubicBezTo>
                <a:cubicBezTo>
                  <a:pt x="780" y="3076"/>
                  <a:pt x="780" y="3075"/>
                  <a:pt x="781" y="3072"/>
                </a:cubicBezTo>
                <a:cubicBezTo>
                  <a:pt x="781" y="3069"/>
                  <a:pt x="781" y="3068"/>
                  <a:pt x="782" y="3065"/>
                </a:cubicBezTo>
                <a:cubicBezTo>
                  <a:pt x="782" y="3062"/>
                  <a:pt x="783" y="3061"/>
                  <a:pt x="783" y="3058"/>
                </a:cubicBezTo>
                <a:cubicBezTo>
                  <a:pt x="784" y="3055"/>
                  <a:pt x="784" y="3054"/>
                  <a:pt x="784" y="3051"/>
                </a:cubicBezTo>
                <a:cubicBezTo>
                  <a:pt x="785" y="3048"/>
                  <a:pt x="785" y="3047"/>
                  <a:pt x="786" y="3044"/>
                </a:cubicBezTo>
                <a:cubicBezTo>
                  <a:pt x="786" y="3041"/>
                  <a:pt x="786" y="3040"/>
                  <a:pt x="787" y="3037"/>
                </a:cubicBezTo>
                <a:cubicBezTo>
                  <a:pt x="787" y="3034"/>
                  <a:pt x="787" y="3033"/>
                  <a:pt x="788" y="3030"/>
                </a:cubicBezTo>
                <a:cubicBezTo>
                  <a:pt x="788" y="3027"/>
                  <a:pt x="789" y="3026"/>
                  <a:pt x="789" y="3023"/>
                </a:cubicBezTo>
                <a:cubicBezTo>
                  <a:pt x="790" y="3020"/>
                  <a:pt x="790" y="3020"/>
                  <a:pt x="790" y="3016"/>
                </a:cubicBezTo>
                <a:cubicBezTo>
                  <a:pt x="791" y="3013"/>
                  <a:pt x="791" y="3013"/>
                  <a:pt x="791" y="3009"/>
                </a:cubicBezTo>
                <a:cubicBezTo>
                  <a:pt x="792" y="3006"/>
                  <a:pt x="792" y="3006"/>
                  <a:pt x="793" y="3003"/>
                </a:cubicBezTo>
                <a:cubicBezTo>
                  <a:pt x="793" y="2999"/>
                  <a:pt x="793" y="2999"/>
                  <a:pt x="794" y="2996"/>
                </a:cubicBezTo>
                <a:cubicBezTo>
                  <a:pt x="794" y="2992"/>
                  <a:pt x="794" y="2992"/>
                  <a:pt x="795" y="2989"/>
                </a:cubicBezTo>
                <a:cubicBezTo>
                  <a:pt x="795" y="2985"/>
                  <a:pt x="795" y="2985"/>
                  <a:pt x="796" y="2982"/>
                </a:cubicBezTo>
                <a:cubicBezTo>
                  <a:pt x="796" y="2979"/>
                  <a:pt x="796" y="2978"/>
                  <a:pt x="797" y="2975"/>
                </a:cubicBezTo>
                <a:cubicBezTo>
                  <a:pt x="797" y="2972"/>
                  <a:pt x="798" y="2971"/>
                  <a:pt x="798" y="2968"/>
                </a:cubicBezTo>
                <a:cubicBezTo>
                  <a:pt x="798" y="2965"/>
                  <a:pt x="799" y="2964"/>
                  <a:pt x="799" y="2961"/>
                </a:cubicBezTo>
                <a:cubicBezTo>
                  <a:pt x="799" y="2958"/>
                  <a:pt x="800" y="2957"/>
                  <a:pt x="800" y="2954"/>
                </a:cubicBezTo>
                <a:cubicBezTo>
                  <a:pt x="800" y="2951"/>
                  <a:pt x="801" y="2950"/>
                  <a:pt x="801" y="2947"/>
                </a:cubicBezTo>
                <a:cubicBezTo>
                  <a:pt x="801" y="2944"/>
                  <a:pt x="802" y="2943"/>
                  <a:pt x="802" y="2940"/>
                </a:cubicBezTo>
                <a:cubicBezTo>
                  <a:pt x="802" y="2937"/>
                  <a:pt x="803" y="2936"/>
                  <a:pt x="803" y="2933"/>
                </a:cubicBezTo>
                <a:cubicBezTo>
                  <a:pt x="803" y="2930"/>
                  <a:pt x="804" y="2929"/>
                  <a:pt x="804" y="2926"/>
                </a:cubicBezTo>
                <a:cubicBezTo>
                  <a:pt x="804" y="2923"/>
                  <a:pt x="805" y="2922"/>
                  <a:pt x="805" y="2919"/>
                </a:cubicBezTo>
                <a:cubicBezTo>
                  <a:pt x="805" y="2916"/>
                  <a:pt x="805" y="2915"/>
                  <a:pt x="806" y="2912"/>
                </a:cubicBezTo>
                <a:cubicBezTo>
                  <a:pt x="806" y="2909"/>
                  <a:pt x="806" y="2908"/>
                  <a:pt x="807" y="2905"/>
                </a:cubicBezTo>
                <a:cubicBezTo>
                  <a:pt x="807" y="2902"/>
                  <a:pt x="807" y="2901"/>
                  <a:pt x="808" y="2898"/>
                </a:cubicBezTo>
                <a:cubicBezTo>
                  <a:pt x="808" y="2895"/>
                  <a:pt x="808" y="2894"/>
                  <a:pt x="809" y="2891"/>
                </a:cubicBezTo>
                <a:cubicBezTo>
                  <a:pt x="809" y="2888"/>
                  <a:pt x="809" y="2887"/>
                  <a:pt x="809" y="2884"/>
                </a:cubicBezTo>
                <a:cubicBezTo>
                  <a:pt x="810" y="2881"/>
                  <a:pt x="810" y="2880"/>
                  <a:pt x="810" y="2877"/>
                </a:cubicBezTo>
                <a:cubicBezTo>
                  <a:pt x="811" y="2874"/>
                  <a:pt x="811" y="2874"/>
                  <a:pt x="811" y="2870"/>
                </a:cubicBezTo>
                <a:cubicBezTo>
                  <a:pt x="812" y="2867"/>
                  <a:pt x="812" y="2867"/>
                  <a:pt x="812" y="2863"/>
                </a:cubicBezTo>
                <a:cubicBezTo>
                  <a:pt x="812" y="2860"/>
                  <a:pt x="812" y="2860"/>
                  <a:pt x="813" y="2857"/>
                </a:cubicBezTo>
                <a:cubicBezTo>
                  <a:pt x="813" y="2853"/>
                  <a:pt x="813" y="2853"/>
                  <a:pt x="814" y="2850"/>
                </a:cubicBezTo>
                <a:cubicBezTo>
                  <a:pt x="814" y="2846"/>
                  <a:pt x="814" y="2846"/>
                  <a:pt x="814" y="2843"/>
                </a:cubicBezTo>
                <a:cubicBezTo>
                  <a:pt x="815" y="2840"/>
                  <a:pt x="815" y="2839"/>
                  <a:pt x="815" y="2836"/>
                </a:cubicBezTo>
                <a:cubicBezTo>
                  <a:pt x="815" y="2833"/>
                  <a:pt x="816" y="2832"/>
                  <a:pt x="816" y="2829"/>
                </a:cubicBezTo>
                <a:cubicBezTo>
                  <a:pt x="816" y="2826"/>
                  <a:pt x="816" y="2825"/>
                  <a:pt x="817" y="2822"/>
                </a:cubicBezTo>
                <a:cubicBezTo>
                  <a:pt x="817" y="2819"/>
                  <a:pt x="817" y="2818"/>
                  <a:pt x="817" y="2815"/>
                </a:cubicBezTo>
                <a:cubicBezTo>
                  <a:pt x="818" y="2812"/>
                  <a:pt x="818" y="2811"/>
                  <a:pt x="818" y="2808"/>
                </a:cubicBezTo>
                <a:cubicBezTo>
                  <a:pt x="818" y="2805"/>
                  <a:pt x="818" y="2804"/>
                  <a:pt x="819" y="2801"/>
                </a:cubicBezTo>
                <a:cubicBezTo>
                  <a:pt x="819" y="2798"/>
                  <a:pt x="819" y="2797"/>
                  <a:pt x="819" y="2794"/>
                </a:cubicBezTo>
                <a:cubicBezTo>
                  <a:pt x="820" y="2791"/>
                  <a:pt x="820" y="2790"/>
                  <a:pt x="820" y="2787"/>
                </a:cubicBezTo>
                <a:cubicBezTo>
                  <a:pt x="820" y="2784"/>
                  <a:pt x="820" y="2783"/>
                  <a:pt x="821" y="2780"/>
                </a:cubicBezTo>
                <a:cubicBezTo>
                  <a:pt x="821" y="2777"/>
                  <a:pt x="821" y="2776"/>
                  <a:pt x="821" y="2773"/>
                </a:cubicBezTo>
                <a:cubicBezTo>
                  <a:pt x="822" y="2770"/>
                  <a:pt x="822" y="2769"/>
                  <a:pt x="822" y="2766"/>
                </a:cubicBezTo>
                <a:cubicBezTo>
                  <a:pt x="822" y="2763"/>
                  <a:pt x="822" y="2762"/>
                  <a:pt x="823" y="2759"/>
                </a:cubicBezTo>
                <a:cubicBezTo>
                  <a:pt x="823" y="2756"/>
                  <a:pt x="823" y="2755"/>
                  <a:pt x="823" y="2752"/>
                </a:cubicBezTo>
                <a:cubicBezTo>
                  <a:pt x="823" y="2749"/>
                  <a:pt x="823" y="2748"/>
                  <a:pt x="824" y="2745"/>
                </a:cubicBezTo>
                <a:cubicBezTo>
                  <a:pt x="824" y="2742"/>
                  <a:pt x="824" y="2741"/>
                  <a:pt x="824" y="2738"/>
                </a:cubicBezTo>
                <a:cubicBezTo>
                  <a:pt x="824" y="2735"/>
                  <a:pt x="824" y="2735"/>
                  <a:pt x="825" y="2731"/>
                </a:cubicBezTo>
                <a:cubicBezTo>
                  <a:pt x="825" y="2728"/>
                  <a:pt x="825" y="2728"/>
                  <a:pt x="825" y="2724"/>
                </a:cubicBezTo>
                <a:cubicBezTo>
                  <a:pt x="825" y="2721"/>
                  <a:pt x="825" y="2721"/>
                  <a:pt x="826" y="2718"/>
                </a:cubicBezTo>
                <a:cubicBezTo>
                  <a:pt x="826" y="2714"/>
                  <a:pt x="826" y="2714"/>
                  <a:pt x="826" y="2711"/>
                </a:cubicBezTo>
                <a:cubicBezTo>
                  <a:pt x="826" y="2707"/>
                  <a:pt x="827" y="2707"/>
                  <a:pt x="827" y="2704"/>
                </a:cubicBezTo>
                <a:cubicBezTo>
                  <a:pt x="827" y="2701"/>
                  <a:pt x="827" y="2700"/>
                  <a:pt x="827" y="2697"/>
                </a:cubicBezTo>
                <a:cubicBezTo>
                  <a:pt x="827" y="2694"/>
                  <a:pt x="827" y="2693"/>
                  <a:pt x="828" y="2690"/>
                </a:cubicBezTo>
                <a:cubicBezTo>
                  <a:pt x="828" y="2687"/>
                  <a:pt x="828" y="2686"/>
                  <a:pt x="828" y="2683"/>
                </a:cubicBezTo>
                <a:cubicBezTo>
                  <a:pt x="828" y="2680"/>
                  <a:pt x="828" y="2679"/>
                  <a:pt x="828" y="2676"/>
                </a:cubicBezTo>
                <a:cubicBezTo>
                  <a:pt x="829" y="2673"/>
                  <a:pt x="829" y="2672"/>
                  <a:pt x="829" y="2669"/>
                </a:cubicBezTo>
                <a:cubicBezTo>
                  <a:pt x="829" y="2666"/>
                  <a:pt x="829" y="2665"/>
                  <a:pt x="829" y="2662"/>
                </a:cubicBezTo>
                <a:cubicBezTo>
                  <a:pt x="829" y="2659"/>
                  <a:pt x="829" y="2658"/>
                  <a:pt x="829" y="2655"/>
                </a:cubicBezTo>
                <a:cubicBezTo>
                  <a:pt x="830" y="2652"/>
                  <a:pt x="830" y="2651"/>
                  <a:pt x="830" y="2648"/>
                </a:cubicBezTo>
                <a:cubicBezTo>
                  <a:pt x="830" y="2645"/>
                  <a:pt x="830" y="2644"/>
                  <a:pt x="830" y="2641"/>
                </a:cubicBezTo>
                <a:cubicBezTo>
                  <a:pt x="830" y="2638"/>
                  <a:pt x="830" y="2637"/>
                  <a:pt x="830" y="2634"/>
                </a:cubicBezTo>
                <a:cubicBezTo>
                  <a:pt x="831" y="2631"/>
                  <a:pt x="831" y="2630"/>
                  <a:pt x="831" y="2627"/>
                </a:cubicBezTo>
                <a:cubicBezTo>
                  <a:pt x="831" y="2624"/>
                  <a:pt x="831" y="2623"/>
                  <a:pt x="831" y="2620"/>
                </a:cubicBezTo>
                <a:cubicBezTo>
                  <a:pt x="831" y="2617"/>
                  <a:pt x="831" y="2616"/>
                  <a:pt x="831" y="2613"/>
                </a:cubicBezTo>
                <a:cubicBezTo>
                  <a:pt x="831" y="2610"/>
                  <a:pt x="831" y="2610"/>
                  <a:pt x="832" y="2606"/>
                </a:cubicBezTo>
                <a:cubicBezTo>
                  <a:pt x="832" y="2603"/>
                  <a:pt x="832" y="2602"/>
                  <a:pt x="832" y="2599"/>
                </a:cubicBezTo>
                <a:cubicBezTo>
                  <a:pt x="832" y="2596"/>
                  <a:pt x="832" y="2596"/>
                  <a:pt x="832" y="2592"/>
                </a:cubicBezTo>
                <a:cubicBezTo>
                  <a:pt x="832" y="2589"/>
                  <a:pt x="832" y="2589"/>
                  <a:pt x="832" y="2585"/>
                </a:cubicBezTo>
                <a:cubicBezTo>
                  <a:pt x="832" y="2582"/>
                  <a:pt x="832" y="2582"/>
                  <a:pt x="832" y="2579"/>
                </a:cubicBezTo>
                <a:cubicBezTo>
                  <a:pt x="832" y="2575"/>
                  <a:pt x="833" y="2575"/>
                  <a:pt x="833" y="2572"/>
                </a:cubicBezTo>
                <a:cubicBezTo>
                  <a:pt x="833" y="2568"/>
                  <a:pt x="833" y="2568"/>
                  <a:pt x="833" y="2565"/>
                </a:cubicBezTo>
                <a:cubicBezTo>
                  <a:pt x="833" y="2562"/>
                  <a:pt x="833" y="2561"/>
                  <a:pt x="833" y="2558"/>
                </a:cubicBezTo>
                <a:cubicBezTo>
                  <a:pt x="833" y="2555"/>
                  <a:pt x="833" y="2554"/>
                  <a:pt x="833" y="2551"/>
                </a:cubicBezTo>
                <a:cubicBezTo>
                  <a:pt x="833" y="2548"/>
                  <a:pt x="833" y="2547"/>
                  <a:pt x="833" y="2544"/>
                </a:cubicBezTo>
                <a:cubicBezTo>
                  <a:pt x="833" y="2541"/>
                  <a:pt x="833" y="2540"/>
                  <a:pt x="833" y="2537"/>
                </a:cubicBezTo>
                <a:cubicBezTo>
                  <a:pt x="833" y="2534"/>
                  <a:pt x="833" y="2533"/>
                  <a:pt x="833" y="2530"/>
                </a:cubicBezTo>
                <a:cubicBezTo>
                  <a:pt x="833" y="2527"/>
                  <a:pt x="833" y="2526"/>
                  <a:pt x="833" y="2523"/>
                </a:cubicBezTo>
                <a:cubicBezTo>
                  <a:pt x="833" y="2520"/>
                  <a:pt x="833" y="2519"/>
                  <a:pt x="833" y="2516"/>
                </a:cubicBezTo>
                <a:cubicBezTo>
                  <a:pt x="833" y="2513"/>
                  <a:pt x="833" y="2512"/>
                  <a:pt x="833" y="2509"/>
                </a:cubicBezTo>
                <a:cubicBezTo>
                  <a:pt x="833" y="2506"/>
                  <a:pt x="833" y="2505"/>
                  <a:pt x="833" y="2502"/>
                </a:cubicBezTo>
                <a:cubicBezTo>
                  <a:pt x="833" y="2499"/>
                  <a:pt x="833" y="2498"/>
                  <a:pt x="833" y="2495"/>
                </a:cubicBezTo>
                <a:cubicBezTo>
                  <a:pt x="833" y="2492"/>
                  <a:pt x="833" y="2491"/>
                  <a:pt x="833" y="2488"/>
                </a:cubicBezTo>
                <a:cubicBezTo>
                  <a:pt x="833" y="2485"/>
                  <a:pt x="833" y="2484"/>
                  <a:pt x="833" y="2481"/>
                </a:cubicBezTo>
                <a:cubicBezTo>
                  <a:pt x="833" y="2478"/>
                  <a:pt x="833" y="2477"/>
                  <a:pt x="833" y="2474"/>
                </a:cubicBezTo>
                <a:cubicBezTo>
                  <a:pt x="833" y="2471"/>
                  <a:pt x="833" y="2470"/>
                  <a:pt x="833" y="2467"/>
                </a:cubicBezTo>
                <a:cubicBezTo>
                  <a:pt x="833" y="2464"/>
                  <a:pt x="833" y="2464"/>
                  <a:pt x="833" y="2460"/>
                </a:cubicBezTo>
                <a:cubicBezTo>
                  <a:pt x="833" y="2457"/>
                  <a:pt x="833" y="2457"/>
                  <a:pt x="833" y="2453"/>
                </a:cubicBezTo>
                <a:cubicBezTo>
                  <a:pt x="833" y="2450"/>
                  <a:pt x="833" y="2450"/>
                  <a:pt x="833" y="2446"/>
                </a:cubicBezTo>
                <a:cubicBezTo>
                  <a:pt x="833" y="2443"/>
                  <a:pt x="833" y="2443"/>
                  <a:pt x="833" y="2440"/>
                </a:cubicBezTo>
                <a:cubicBezTo>
                  <a:pt x="833" y="2436"/>
                  <a:pt x="833" y="2436"/>
                  <a:pt x="833" y="2433"/>
                </a:cubicBezTo>
                <a:cubicBezTo>
                  <a:pt x="833" y="2429"/>
                  <a:pt x="832" y="2429"/>
                  <a:pt x="832" y="2426"/>
                </a:cubicBezTo>
                <a:cubicBezTo>
                  <a:pt x="832" y="2423"/>
                  <a:pt x="832" y="2422"/>
                  <a:pt x="832" y="2419"/>
                </a:cubicBezTo>
                <a:cubicBezTo>
                  <a:pt x="832" y="2416"/>
                  <a:pt x="832" y="2415"/>
                  <a:pt x="832" y="2412"/>
                </a:cubicBezTo>
                <a:cubicBezTo>
                  <a:pt x="832" y="2409"/>
                  <a:pt x="832" y="2408"/>
                  <a:pt x="832" y="2405"/>
                </a:cubicBezTo>
                <a:cubicBezTo>
                  <a:pt x="832" y="2402"/>
                  <a:pt x="832" y="2401"/>
                  <a:pt x="832" y="2398"/>
                </a:cubicBezTo>
                <a:cubicBezTo>
                  <a:pt x="831" y="2395"/>
                  <a:pt x="831" y="2394"/>
                  <a:pt x="831" y="2391"/>
                </a:cubicBezTo>
                <a:cubicBezTo>
                  <a:pt x="831" y="2388"/>
                  <a:pt x="831" y="2387"/>
                  <a:pt x="831" y="2384"/>
                </a:cubicBezTo>
                <a:cubicBezTo>
                  <a:pt x="831" y="2381"/>
                  <a:pt x="831" y="2380"/>
                  <a:pt x="831" y="2377"/>
                </a:cubicBezTo>
                <a:cubicBezTo>
                  <a:pt x="831" y="2374"/>
                  <a:pt x="831" y="2373"/>
                  <a:pt x="830" y="2370"/>
                </a:cubicBezTo>
                <a:cubicBezTo>
                  <a:pt x="830" y="2367"/>
                  <a:pt x="830" y="2366"/>
                  <a:pt x="830" y="2363"/>
                </a:cubicBezTo>
                <a:cubicBezTo>
                  <a:pt x="830" y="2360"/>
                  <a:pt x="830" y="2359"/>
                  <a:pt x="830" y="2356"/>
                </a:cubicBezTo>
                <a:cubicBezTo>
                  <a:pt x="830" y="2353"/>
                  <a:pt x="830" y="2352"/>
                  <a:pt x="829" y="2349"/>
                </a:cubicBezTo>
                <a:cubicBezTo>
                  <a:pt x="829" y="2346"/>
                  <a:pt x="829" y="2345"/>
                  <a:pt x="829" y="2342"/>
                </a:cubicBezTo>
                <a:cubicBezTo>
                  <a:pt x="829" y="2339"/>
                  <a:pt x="829" y="2338"/>
                  <a:pt x="829" y="2335"/>
                </a:cubicBezTo>
                <a:cubicBezTo>
                  <a:pt x="829" y="2332"/>
                  <a:pt x="829" y="2331"/>
                  <a:pt x="828" y="2328"/>
                </a:cubicBezTo>
                <a:cubicBezTo>
                  <a:pt x="828" y="2325"/>
                  <a:pt x="828" y="2325"/>
                  <a:pt x="828" y="2321"/>
                </a:cubicBezTo>
                <a:cubicBezTo>
                  <a:pt x="828" y="2318"/>
                  <a:pt x="828" y="2318"/>
                  <a:pt x="828" y="2314"/>
                </a:cubicBezTo>
                <a:cubicBezTo>
                  <a:pt x="827" y="2311"/>
                  <a:pt x="827" y="2311"/>
                  <a:pt x="827" y="2307"/>
                </a:cubicBezTo>
                <a:cubicBezTo>
                  <a:pt x="827" y="2304"/>
                  <a:pt x="827" y="2304"/>
                  <a:pt x="827" y="2301"/>
                </a:cubicBezTo>
                <a:cubicBezTo>
                  <a:pt x="827" y="2297"/>
                  <a:pt x="826" y="2297"/>
                  <a:pt x="826" y="2294"/>
                </a:cubicBezTo>
                <a:cubicBezTo>
                  <a:pt x="826" y="2290"/>
                  <a:pt x="826" y="2290"/>
                  <a:pt x="826" y="2287"/>
                </a:cubicBezTo>
                <a:cubicBezTo>
                  <a:pt x="825" y="2284"/>
                  <a:pt x="825" y="2283"/>
                  <a:pt x="825" y="2280"/>
                </a:cubicBezTo>
                <a:cubicBezTo>
                  <a:pt x="825" y="2277"/>
                  <a:pt x="825" y="2276"/>
                  <a:pt x="825" y="2273"/>
                </a:cubicBezTo>
                <a:cubicBezTo>
                  <a:pt x="824" y="2270"/>
                  <a:pt x="824" y="2269"/>
                  <a:pt x="824" y="2266"/>
                </a:cubicBezTo>
                <a:cubicBezTo>
                  <a:pt x="824" y="2263"/>
                  <a:pt x="824" y="2262"/>
                  <a:pt x="824" y="2259"/>
                </a:cubicBezTo>
                <a:cubicBezTo>
                  <a:pt x="823" y="2256"/>
                  <a:pt x="823" y="2255"/>
                  <a:pt x="823" y="2252"/>
                </a:cubicBezTo>
                <a:cubicBezTo>
                  <a:pt x="823" y="2249"/>
                  <a:pt x="823" y="2248"/>
                  <a:pt x="823" y="2245"/>
                </a:cubicBezTo>
                <a:cubicBezTo>
                  <a:pt x="822" y="2242"/>
                  <a:pt x="822" y="2241"/>
                  <a:pt x="822" y="2238"/>
                </a:cubicBezTo>
                <a:cubicBezTo>
                  <a:pt x="822" y="2235"/>
                  <a:pt x="822" y="2234"/>
                  <a:pt x="821" y="2231"/>
                </a:cubicBezTo>
                <a:cubicBezTo>
                  <a:pt x="821" y="2228"/>
                  <a:pt x="821" y="2227"/>
                  <a:pt x="821" y="2224"/>
                </a:cubicBezTo>
                <a:cubicBezTo>
                  <a:pt x="820" y="2221"/>
                  <a:pt x="820" y="2220"/>
                  <a:pt x="820" y="2217"/>
                </a:cubicBezTo>
                <a:cubicBezTo>
                  <a:pt x="820" y="2214"/>
                  <a:pt x="820" y="2213"/>
                  <a:pt x="819" y="2210"/>
                </a:cubicBezTo>
                <a:cubicBezTo>
                  <a:pt x="819" y="2207"/>
                  <a:pt x="819" y="2206"/>
                  <a:pt x="819" y="2203"/>
                </a:cubicBezTo>
                <a:cubicBezTo>
                  <a:pt x="818" y="2200"/>
                  <a:pt x="818" y="2199"/>
                  <a:pt x="818" y="2196"/>
                </a:cubicBezTo>
                <a:cubicBezTo>
                  <a:pt x="818" y="2193"/>
                  <a:pt x="818" y="2192"/>
                  <a:pt x="817" y="2189"/>
                </a:cubicBezTo>
                <a:cubicBezTo>
                  <a:pt x="817" y="2186"/>
                  <a:pt x="817" y="2186"/>
                  <a:pt x="817" y="2182"/>
                </a:cubicBezTo>
                <a:cubicBezTo>
                  <a:pt x="816" y="2179"/>
                  <a:pt x="816" y="2179"/>
                  <a:pt x="816" y="2175"/>
                </a:cubicBezTo>
                <a:cubicBezTo>
                  <a:pt x="816" y="2172"/>
                  <a:pt x="815" y="2172"/>
                  <a:pt x="815" y="2168"/>
                </a:cubicBezTo>
                <a:cubicBezTo>
                  <a:pt x="815" y="2165"/>
                  <a:pt x="815" y="2165"/>
                  <a:pt x="814" y="2162"/>
                </a:cubicBezTo>
                <a:cubicBezTo>
                  <a:pt x="814" y="2158"/>
                  <a:pt x="814" y="2158"/>
                  <a:pt x="814" y="2155"/>
                </a:cubicBezTo>
                <a:cubicBezTo>
                  <a:pt x="813" y="2151"/>
                  <a:pt x="813" y="2151"/>
                  <a:pt x="813" y="2148"/>
                </a:cubicBezTo>
                <a:cubicBezTo>
                  <a:pt x="812" y="2145"/>
                  <a:pt x="812" y="2144"/>
                  <a:pt x="812" y="2141"/>
                </a:cubicBezTo>
                <a:cubicBezTo>
                  <a:pt x="812" y="2138"/>
                  <a:pt x="812" y="2137"/>
                  <a:pt x="811" y="2134"/>
                </a:cubicBezTo>
                <a:cubicBezTo>
                  <a:pt x="811" y="2131"/>
                  <a:pt x="811" y="2130"/>
                  <a:pt x="810" y="2127"/>
                </a:cubicBezTo>
                <a:cubicBezTo>
                  <a:pt x="810" y="2124"/>
                  <a:pt x="810" y="2123"/>
                  <a:pt x="809" y="2120"/>
                </a:cubicBezTo>
                <a:cubicBezTo>
                  <a:pt x="809" y="2117"/>
                  <a:pt x="809" y="2116"/>
                  <a:pt x="809" y="2113"/>
                </a:cubicBezTo>
                <a:cubicBezTo>
                  <a:pt x="808" y="2110"/>
                  <a:pt x="808" y="2109"/>
                  <a:pt x="808" y="2106"/>
                </a:cubicBezTo>
                <a:cubicBezTo>
                  <a:pt x="807" y="2103"/>
                  <a:pt x="807" y="2102"/>
                  <a:pt x="807" y="2099"/>
                </a:cubicBezTo>
                <a:cubicBezTo>
                  <a:pt x="806" y="2096"/>
                  <a:pt x="806" y="2095"/>
                  <a:pt x="806" y="2092"/>
                </a:cubicBezTo>
                <a:cubicBezTo>
                  <a:pt x="805" y="2089"/>
                  <a:pt x="805" y="2088"/>
                  <a:pt x="805" y="2085"/>
                </a:cubicBezTo>
                <a:cubicBezTo>
                  <a:pt x="805" y="2082"/>
                  <a:pt x="804" y="2081"/>
                  <a:pt x="804" y="2078"/>
                </a:cubicBezTo>
                <a:cubicBezTo>
                  <a:pt x="804" y="2075"/>
                  <a:pt x="803" y="2074"/>
                  <a:pt x="803" y="2071"/>
                </a:cubicBezTo>
                <a:cubicBezTo>
                  <a:pt x="803" y="2068"/>
                  <a:pt x="802" y="2067"/>
                  <a:pt x="802" y="2064"/>
                </a:cubicBezTo>
                <a:cubicBezTo>
                  <a:pt x="802" y="2061"/>
                  <a:pt x="801" y="2060"/>
                  <a:pt x="801" y="2057"/>
                </a:cubicBezTo>
                <a:cubicBezTo>
                  <a:pt x="801" y="2054"/>
                  <a:pt x="800" y="2053"/>
                  <a:pt x="800" y="2050"/>
                </a:cubicBezTo>
                <a:cubicBezTo>
                  <a:pt x="800" y="2047"/>
                  <a:pt x="799" y="2047"/>
                  <a:pt x="799" y="2043"/>
                </a:cubicBezTo>
                <a:cubicBezTo>
                  <a:pt x="799" y="2040"/>
                  <a:pt x="798" y="2040"/>
                  <a:pt x="798" y="2036"/>
                </a:cubicBezTo>
                <a:cubicBezTo>
                  <a:pt x="798" y="2033"/>
                  <a:pt x="797" y="2033"/>
                  <a:pt x="797" y="2029"/>
                </a:cubicBezTo>
                <a:cubicBezTo>
                  <a:pt x="796" y="2026"/>
                  <a:pt x="796" y="2026"/>
                  <a:pt x="796" y="2022"/>
                </a:cubicBezTo>
                <a:cubicBezTo>
                  <a:pt x="795" y="2019"/>
                  <a:pt x="795" y="2019"/>
                  <a:pt x="795" y="2016"/>
                </a:cubicBezTo>
                <a:cubicBezTo>
                  <a:pt x="794" y="2012"/>
                  <a:pt x="794" y="2012"/>
                  <a:pt x="794" y="2009"/>
                </a:cubicBezTo>
                <a:cubicBezTo>
                  <a:pt x="793" y="2005"/>
                  <a:pt x="793" y="2005"/>
                  <a:pt x="793" y="2002"/>
                </a:cubicBezTo>
                <a:cubicBezTo>
                  <a:pt x="792" y="1999"/>
                  <a:pt x="792" y="1998"/>
                  <a:pt x="791" y="1995"/>
                </a:cubicBezTo>
                <a:cubicBezTo>
                  <a:pt x="791" y="1992"/>
                  <a:pt x="791" y="1991"/>
                  <a:pt x="790" y="1988"/>
                </a:cubicBezTo>
                <a:cubicBezTo>
                  <a:pt x="790" y="1985"/>
                  <a:pt x="790" y="1984"/>
                  <a:pt x="789" y="1981"/>
                </a:cubicBezTo>
                <a:cubicBezTo>
                  <a:pt x="789" y="1978"/>
                  <a:pt x="788" y="1977"/>
                  <a:pt x="788" y="1974"/>
                </a:cubicBezTo>
                <a:cubicBezTo>
                  <a:pt x="787" y="1971"/>
                  <a:pt x="787" y="1970"/>
                  <a:pt x="787" y="1967"/>
                </a:cubicBezTo>
                <a:cubicBezTo>
                  <a:pt x="786" y="1964"/>
                  <a:pt x="786" y="1963"/>
                  <a:pt x="786" y="1960"/>
                </a:cubicBezTo>
                <a:cubicBezTo>
                  <a:pt x="785" y="1957"/>
                  <a:pt x="785" y="1956"/>
                  <a:pt x="784" y="1953"/>
                </a:cubicBezTo>
                <a:cubicBezTo>
                  <a:pt x="784" y="1950"/>
                  <a:pt x="784" y="1949"/>
                  <a:pt x="783" y="1946"/>
                </a:cubicBezTo>
                <a:cubicBezTo>
                  <a:pt x="783" y="1943"/>
                  <a:pt x="782" y="1942"/>
                  <a:pt x="782" y="1939"/>
                </a:cubicBezTo>
                <a:cubicBezTo>
                  <a:pt x="781" y="1936"/>
                  <a:pt x="781" y="1935"/>
                  <a:pt x="781" y="1932"/>
                </a:cubicBezTo>
                <a:cubicBezTo>
                  <a:pt x="780" y="1929"/>
                  <a:pt x="780" y="1928"/>
                  <a:pt x="779" y="1925"/>
                </a:cubicBezTo>
                <a:cubicBezTo>
                  <a:pt x="779" y="1922"/>
                  <a:pt x="779" y="1921"/>
                  <a:pt x="778" y="1918"/>
                </a:cubicBezTo>
                <a:cubicBezTo>
                  <a:pt x="777" y="1915"/>
                  <a:pt x="777" y="1914"/>
                  <a:pt x="777" y="1911"/>
                </a:cubicBezTo>
                <a:cubicBezTo>
                  <a:pt x="776" y="1908"/>
                  <a:pt x="776" y="1908"/>
                  <a:pt x="775" y="1904"/>
                </a:cubicBezTo>
                <a:cubicBezTo>
                  <a:pt x="775" y="1901"/>
                  <a:pt x="775" y="1901"/>
                  <a:pt x="774" y="1897"/>
                </a:cubicBezTo>
                <a:cubicBezTo>
                  <a:pt x="773" y="1894"/>
                  <a:pt x="773" y="1894"/>
                  <a:pt x="773" y="1890"/>
                </a:cubicBezTo>
                <a:cubicBezTo>
                  <a:pt x="772" y="1887"/>
                  <a:pt x="772" y="1887"/>
                  <a:pt x="771" y="1883"/>
                </a:cubicBezTo>
                <a:cubicBezTo>
                  <a:pt x="771" y="1880"/>
                  <a:pt x="771" y="1880"/>
                  <a:pt x="770" y="1877"/>
                </a:cubicBezTo>
                <a:cubicBezTo>
                  <a:pt x="769" y="1873"/>
                  <a:pt x="769" y="1873"/>
                  <a:pt x="769" y="1870"/>
                </a:cubicBezTo>
                <a:cubicBezTo>
                  <a:pt x="768" y="1866"/>
                  <a:pt x="768" y="1866"/>
                  <a:pt x="767" y="1863"/>
                </a:cubicBezTo>
                <a:cubicBezTo>
                  <a:pt x="766" y="1860"/>
                  <a:pt x="766" y="1859"/>
                  <a:pt x="766" y="1856"/>
                </a:cubicBezTo>
                <a:cubicBezTo>
                  <a:pt x="765" y="1853"/>
                  <a:pt x="765" y="1852"/>
                  <a:pt x="764" y="1849"/>
                </a:cubicBezTo>
                <a:cubicBezTo>
                  <a:pt x="764" y="1846"/>
                  <a:pt x="763" y="1845"/>
                  <a:pt x="763" y="1842"/>
                </a:cubicBezTo>
                <a:cubicBezTo>
                  <a:pt x="762" y="1839"/>
                  <a:pt x="762" y="1838"/>
                  <a:pt x="761" y="1835"/>
                </a:cubicBezTo>
                <a:cubicBezTo>
                  <a:pt x="761" y="1832"/>
                  <a:pt x="760" y="1831"/>
                  <a:pt x="760" y="1828"/>
                </a:cubicBezTo>
                <a:cubicBezTo>
                  <a:pt x="759" y="1825"/>
                  <a:pt x="759" y="1824"/>
                  <a:pt x="758" y="1821"/>
                </a:cubicBezTo>
                <a:cubicBezTo>
                  <a:pt x="758" y="1818"/>
                  <a:pt x="757" y="1817"/>
                  <a:pt x="757" y="1814"/>
                </a:cubicBezTo>
                <a:cubicBezTo>
                  <a:pt x="756" y="1811"/>
                  <a:pt x="756" y="1810"/>
                  <a:pt x="755" y="1807"/>
                </a:cubicBezTo>
                <a:cubicBezTo>
                  <a:pt x="755" y="1804"/>
                  <a:pt x="754" y="1803"/>
                  <a:pt x="754" y="1800"/>
                </a:cubicBezTo>
                <a:cubicBezTo>
                  <a:pt x="753" y="1797"/>
                  <a:pt x="753" y="1796"/>
                  <a:pt x="752" y="1793"/>
                </a:cubicBezTo>
                <a:cubicBezTo>
                  <a:pt x="751" y="1790"/>
                  <a:pt x="751" y="1789"/>
                  <a:pt x="751" y="1786"/>
                </a:cubicBezTo>
                <a:cubicBezTo>
                  <a:pt x="750" y="1783"/>
                  <a:pt x="750" y="1782"/>
                  <a:pt x="749" y="1779"/>
                </a:cubicBezTo>
                <a:cubicBezTo>
                  <a:pt x="748" y="1776"/>
                  <a:pt x="748" y="1775"/>
                  <a:pt x="747" y="1772"/>
                </a:cubicBezTo>
                <a:cubicBezTo>
                  <a:pt x="747" y="1769"/>
                  <a:pt x="747" y="1769"/>
                  <a:pt x="746" y="1765"/>
                </a:cubicBezTo>
                <a:cubicBezTo>
                  <a:pt x="745" y="1762"/>
                  <a:pt x="745" y="1762"/>
                  <a:pt x="744" y="1758"/>
                </a:cubicBezTo>
                <a:cubicBezTo>
                  <a:pt x="743" y="1755"/>
                  <a:pt x="743" y="1755"/>
                  <a:pt x="742" y="1751"/>
                </a:cubicBezTo>
                <a:cubicBezTo>
                  <a:pt x="742" y="1748"/>
                  <a:pt x="742" y="1748"/>
                  <a:pt x="741" y="1744"/>
                </a:cubicBezTo>
                <a:cubicBezTo>
                  <a:pt x="740" y="1741"/>
                  <a:pt x="740" y="1741"/>
                  <a:pt x="739" y="1738"/>
                </a:cubicBezTo>
                <a:cubicBezTo>
                  <a:pt x="738" y="1734"/>
                  <a:pt x="738" y="1734"/>
                  <a:pt x="737" y="1731"/>
                </a:cubicBezTo>
                <a:cubicBezTo>
                  <a:pt x="737" y="1727"/>
                  <a:pt x="737" y="1727"/>
                  <a:pt x="736" y="1724"/>
                </a:cubicBezTo>
                <a:cubicBezTo>
                  <a:pt x="735" y="1721"/>
                  <a:pt x="735" y="1720"/>
                  <a:pt x="734" y="1717"/>
                </a:cubicBezTo>
                <a:cubicBezTo>
                  <a:pt x="733" y="1714"/>
                  <a:pt x="733" y="1713"/>
                  <a:pt x="732" y="1710"/>
                </a:cubicBezTo>
                <a:cubicBezTo>
                  <a:pt x="732" y="1707"/>
                  <a:pt x="731" y="1706"/>
                  <a:pt x="731" y="1703"/>
                </a:cubicBezTo>
                <a:cubicBezTo>
                  <a:pt x="730" y="1700"/>
                  <a:pt x="730" y="1699"/>
                  <a:pt x="729" y="1696"/>
                </a:cubicBezTo>
                <a:cubicBezTo>
                  <a:pt x="728" y="1693"/>
                  <a:pt x="728" y="1692"/>
                  <a:pt x="727" y="1689"/>
                </a:cubicBezTo>
                <a:cubicBezTo>
                  <a:pt x="726" y="1686"/>
                  <a:pt x="726" y="1685"/>
                  <a:pt x="725" y="1682"/>
                </a:cubicBezTo>
                <a:cubicBezTo>
                  <a:pt x="724" y="1679"/>
                  <a:pt x="724" y="1678"/>
                  <a:pt x="723" y="1675"/>
                </a:cubicBezTo>
                <a:cubicBezTo>
                  <a:pt x="723" y="1672"/>
                  <a:pt x="723" y="1671"/>
                  <a:pt x="722" y="1668"/>
                </a:cubicBezTo>
                <a:cubicBezTo>
                  <a:pt x="721" y="1665"/>
                  <a:pt x="721" y="1664"/>
                  <a:pt x="720" y="1661"/>
                </a:cubicBezTo>
                <a:cubicBezTo>
                  <a:pt x="719" y="1658"/>
                  <a:pt x="719" y="1657"/>
                  <a:pt x="718" y="1654"/>
                </a:cubicBezTo>
                <a:cubicBezTo>
                  <a:pt x="717" y="1651"/>
                  <a:pt x="717" y="1650"/>
                  <a:pt x="716" y="1647"/>
                </a:cubicBezTo>
                <a:cubicBezTo>
                  <a:pt x="715" y="1644"/>
                  <a:pt x="715" y="1643"/>
                  <a:pt x="714" y="1640"/>
                </a:cubicBezTo>
                <a:cubicBezTo>
                  <a:pt x="713" y="1637"/>
                  <a:pt x="713" y="1636"/>
                  <a:pt x="712" y="1633"/>
                </a:cubicBezTo>
                <a:cubicBezTo>
                  <a:pt x="712" y="1630"/>
                  <a:pt x="711" y="1629"/>
                  <a:pt x="711" y="1626"/>
                </a:cubicBezTo>
                <a:cubicBezTo>
                  <a:pt x="710" y="1623"/>
                  <a:pt x="710" y="1623"/>
                  <a:pt x="709" y="1619"/>
                </a:cubicBezTo>
                <a:cubicBezTo>
                  <a:pt x="708" y="1616"/>
                  <a:pt x="708" y="1616"/>
                  <a:pt x="707" y="1612"/>
                </a:cubicBezTo>
                <a:cubicBezTo>
                  <a:pt x="706" y="1609"/>
                  <a:pt x="706" y="1609"/>
                  <a:pt x="705" y="1605"/>
                </a:cubicBezTo>
                <a:cubicBezTo>
                  <a:pt x="704" y="1602"/>
                  <a:pt x="704" y="1602"/>
                  <a:pt x="703" y="1599"/>
                </a:cubicBezTo>
                <a:cubicBezTo>
                  <a:pt x="702" y="1595"/>
                  <a:pt x="702" y="1595"/>
                  <a:pt x="701" y="1592"/>
                </a:cubicBezTo>
                <a:cubicBezTo>
                  <a:pt x="700" y="1588"/>
                  <a:pt x="700" y="1588"/>
                  <a:pt x="699" y="1585"/>
                </a:cubicBezTo>
                <a:cubicBezTo>
                  <a:pt x="698" y="1582"/>
                  <a:pt x="698" y="1581"/>
                  <a:pt x="697" y="1578"/>
                </a:cubicBezTo>
                <a:cubicBezTo>
                  <a:pt x="696" y="1575"/>
                  <a:pt x="696" y="1574"/>
                  <a:pt x="695" y="1571"/>
                </a:cubicBezTo>
                <a:cubicBezTo>
                  <a:pt x="694" y="1568"/>
                  <a:pt x="694" y="1567"/>
                  <a:pt x="693" y="1564"/>
                </a:cubicBezTo>
                <a:cubicBezTo>
                  <a:pt x="692" y="1561"/>
                  <a:pt x="692" y="1560"/>
                  <a:pt x="691" y="1557"/>
                </a:cubicBezTo>
                <a:cubicBezTo>
                  <a:pt x="690" y="1554"/>
                  <a:pt x="690" y="1553"/>
                  <a:pt x="689" y="1550"/>
                </a:cubicBezTo>
                <a:cubicBezTo>
                  <a:pt x="688" y="1547"/>
                  <a:pt x="688" y="1546"/>
                  <a:pt x="687" y="1543"/>
                </a:cubicBezTo>
                <a:cubicBezTo>
                  <a:pt x="686" y="1540"/>
                  <a:pt x="686" y="1539"/>
                  <a:pt x="685" y="1536"/>
                </a:cubicBezTo>
                <a:cubicBezTo>
                  <a:pt x="684" y="1533"/>
                  <a:pt x="684" y="1532"/>
                  <a:pt x="683" y="1529"/>
                </a:cubicBezTo>
                <a:cubicBezTo>
                  <a:pt x="682" y="1526"/>
                  <a:pt x="681" y="1525"/>
                  <a:pt x="681" y="1522"/>
                </a:cubicBezTo>
                <a:cubicBezTo>
                  <a:pt x="680" y="1519"/>
                  <a:pt x="679" y="1518"/>
                  <a:pt x="678" y="1515"/>
                </a:cubicBezTo>
                <a:cubicBezTo>
                  <a:pt x="677" y="1512"/>
                  <a:pt x="677" y="1511"/>
                  <a:pt x="676" y="1508"/>
                </a:cubicBezTo>
                <a:cubicBezTo>
                  <a:pt x="675" y="1505"/>
                  <a:pt x="675" y="1504"/>
                  <a:pt x="674" y="1501"/>
                </a:cubicBezTo>
                <a:cubicBezTo>
                  <a:pt x="673" y="1498"/>
                  <a:pt x="673" y="1497"/>
                  <a:pt x="672" y="1494"/>
                </a:cubicBezTo>
                <a:cubicBezTo>
                  <a:pt x="671" y="1491"/>
                  <a:pt x="671" y="1490"/>
                  <a:pt x="670" y="1487"/>
                </a:cubicBezTo>
                <a:cubicBezTo>
                  <a:pt x="669" y="1484"/>
                  <a:pt x="669" y="1484"/>
                  <a:pt x="668" y="1480"/>
                </a:cubicBezTo>
                <a:cubicBezTo>
                  <a:pt x="667" y="1477"/>
                  <a:pt x="666" y="1477"/>
                  <a:pt x="666" y="1473"/>
                </a:cubicBezTo>
                <a:cubicBezTo>
                  <a:pt x="665" y="1470"/>
                  <a:pt x="664" y="1470"/>
                  <a:pt x="663" y="1467"/>
                </a:cubicBezTo>
                <a:cubicBezTo>
                  <a:pt x="662" y="1463"/>
                  <a:pt x="662" y="1463"/>
                  <a:pt x="661" y="1460"/>
                </a:cubicBezTo>
                <a:cubicBezTo>
                  <a:pt x="660" y="1456"/>
                  <a:pt x="660" y="1456"/>
                  <a:pt x="659" y="1453"/>
                </a:cubicBezTo>
                <a:cubicBezTo>
                  <a:pt x="658" y="1449"/>
                  <a:pt x="658" y="1449"/>
                  <a:pt x="657" y="1446"/>
                </a:cubicBezTo>
                <a:cubicBezTo>
                  <a:pt x="656" y="1443"/>
                  <a:pt x="655" y="1442"/>
                  <a:pt x="654" y="1439"/>
                </a:cubicBezTo>
                <a:cubicBezTo>
                  <a:pt x="653" y="1436"/>
                  <a:pt x="653" y="1435"/>
                  <a:pt x="652" y="1432"/>
                </a:cubicBezTo>
                <a:cubicBezTo>
                  <a:pt x="651" y="1429"/>
                  <a:pt x="651" y="1428"/>
                  <a:pt x="650" y="1425"/>
                </a:cubicBezTo>
                <a:cubicBezTo>
                  <a:pt x="649" y="1422"/>
                  <a:pt x="649" y="1421"/>
                  <a:pt x="648" y="1418"/>
                </a:cubicBezTo>
                <a:cubicBezTo>
                  <a:pt x="647" y="1415"/>
                  <a:pt x="646" y="1414"/>
                  <a:pt x="645" y="1411"/>
                </a:cubicBezTo>
                <a:cubicBezTo>
                  <a:pt x="644" y="1408"/>
                  <a:pt x="644" y="1407"/>
                  <a:pt x="643" y="1404"/>
                </a:cubicBezTo>
                <a:cubicBezTo>
                  <a:pt x="642" y="1401"/>
                  <a:pt x="642" y="1400"/>
                  <a:pt x="641" y="1397"/>
                </a:cubicBezTo>
                <a:cubicBezTo>
                  <a:pt x="640" y="1394"/>
                  <a:pt x="639" y="1393"/>
                  <a:pt x="638" y="1390"/>
                </a:cubicBezTo>
                <a:cubicBezTo>
                  <a:pt x="637" y="1387"/>
                  <a:pt x="637" y="1386"/>
                  <a:pt x="636" y="1383"/>
                </a:cubicBezTo>
                <a:cubicBezTo>
                  <a:pt x="635" y="1380"/>
                  <a:pt x="635" y="1379"/>
                  <a:pt x="634" y="1376"/>
                </a:cubicBezTo>
                <a:cubicBezTo>
                  <a:pt x="633" y="1373"/>
                  <a:pt x="632" y="1372"/>
                  <a:pt x="631" y="1369"/>
                </a:cubicBezTo>
                <a:cubicBezTo>
                  <a:pt x="630" y="1366"/>
                  <a:pt x="630" y="1365"/>
                  <a:pt x="629" y="1362"/>
                </a:cubicBezTo>
                <a:cubicBezTo>
                  <a:pt x="628" y="1359"/>
                  <a:pt x="628" y="1358"/>
                  <a:pt x="627" y="1355"/>
                </a:cubicBezTo>
                <a:cubicBezTo>
                  <a:pt x="625" y="1352"/>
                  <a:pt x="625" y="1351"/>
                  <a:pt x="624" y="1348"/>
                </a:cubicBezTo>
                <a:cubicBezTo>
                  <a:pt x="623" y="1345"/>
                  <a:pt x="623" y="1345"/>
                  <a:pt x="622" y="1341"/>
                </a:cubicBezTo>
                <a:cubicBezTo>
                  <a:pt x="621" y="1338"/>
                  <a:pt x="620" y="1338"/>
                  <a:pt x="619" y="1334"/>
                </a:cubicBezTo>
                <a:cubicBezTo>
                  <a:pt x="618" y="1331"/>
                  <a:pt x="618" y="1331"/>
                  <a:pt x="617" y="1328"/>
                </a:cubicBezTo>
                <a:cubicBezTo>
                  <a:pt x="616" y="1324"/>
                  <a:pt x="616" y="1324"/>
                  <a:pt x="614" y="1321"/>
                </a:cubicBezTo>
                <a:cubicBezTo>
                  <a:pt x="613" y="1317"/>
                  <a:pt x="613" y="1317"/>
                  <a:pt x="612" y="1314"/>
                </a:cubicBezTo>
                <a:cubicBezTo>
                  <a:pt x="611" y="1310"/>
                  <a:pt x="611" y="1310"/>
                  <a:pt x="609" y="1307"/>
                </a:cubicBezTo>
                <a:cubicBezTo>
                  <a:pt x="608" y="1304"/>
                  <a:pt x="608" y="1303"/>
                  <a:pt x="607" y="1300"/>
                </a:cubicBezTo>
                <a:cubicBezTo>
                  <a:pt x="606" y="1297"/>
                  <a:pt x="606" y="1296"/>
                  <a:pt x="604" y="1293"/>
                </a:cubicBezTo>
                <a:cubicBezTo>
                  <a:pt x="603" y="1290"/>
                  <a:pt x="603" y="1289"/>
                  <a:pt x="602" y="1286"/>
                </a:cubicBezTo>
                <a:cubicBezTo>
                  <a:pt x="601" y="1283"/>
                  <a:pt x="601" y="1282"/>
                  <a:pt x="599" y="1279"/>
                </a:cubicBezTo>
                <a:cubicBezTo>
                  <a:pt x="598" y="1276"/>
                  <a:pt x="598" y="1275"/>
                  <a:pt x="597" y="1272"/>
                </a:cubicBezTo>
                <a:cubicBezTo>
                  <a:pt x="596" y="1269"/>
                  <a:pt x="596" y="1268"/>
                  <a:pt x="594" y="1265"/>
                </a:cubicBezTo>
                <a:cubicBezTo>
                  <a:pt x="593" y="1262"/>
                  <a:pt x="593" y="1261"/>
                  <a:pt x="592" y="1258"/>
                </a:cubicBezTo>
                <a:cubicBezTo>
                  <a:pt x="591" y="1255"/>
                  <a:pt x="590" y="1254"/>
                  <a:pt x="589" y="1251"/>
                </a:cubicBezTo>
                <a:cubicBezTo>
                  <a:pt x="588" y="1248"/>
                  <a:pt x="588" y="1247"/>
                  <a:pt x="587" y="1244"/>
                </a:cubicBezTo>
                <a:cubicBezTo>
                  <a:pt x="586" y="1241"/>
                  <a:pt x="585" y="1240"/>
                  <a:pt x="584" y="1237"/>
                </a:cubicBezTo>
                <a:cubicBezTo>
                  <a:pt x="583" y="1234"/>
                  <a:pt x="583" y="1233"/>
                  <a:pt x="582" y="1230"/>
                </a:cubicBezTo>
                <a:cubicBezTo>
                  <a:pt x="580" y="1227"/>
                  <a:pt x="580" y="1226"/>
                  <a:pt x="579" y="1223"/>
                </a:cubicBezTo>
                <a:cubicBezTo>
                  <a:pt x="578" y="1220"/>
                  <a:pt x="577" y="1219"/>
                  <a:pt x="576" y="1216"/>
                </a:cubicBezTo>
                <a:cubicBezTo>
                  <a:pt x="575" y="1213"/>
                  <a:pt x="575" y="1212"/>
                  <a:pt x="574" y="1209"/>
                </a:cubicBezTo>
                <a:cubicBezTo>
                  <a:pt x="572" y="1206"/>
                  <a:pt x="572" y="1206"/>
                  <a:pt x="571" y="1202"/>
                </a:cubicBezTo>
                <a:cubicBezTo>
                  <a:pt x="570" y="1199"/>
                  <a:pt x="570" y="1199"/>
                  <a:pt x="568" y="1195"/>
                </a:cubicBezTo>
                <a:cubicBezTo>
                  <a:pt x="567" y="1192"/>
                  <a:pt x="567" y="1192"/>
                  <a:pt x="566" y="1189"/>
                </a:cubicBezTo>
                <a:cubicBezTo>
                  <a:pt x="564" y="1185"/>
                  <a:pt x="564" y="1185"/>
                  <a:pt x="563" y="1182"/>
                </a:cubicBezTo>
                <a:cubicBezTo>
                  <a:pt x="562" y="1178"/>
                  <a:pt x="562" y="1178"/>
                  <a:pt x="560" y="1175"/>
                </a:cubicBezTo>
                <a:cubicBezTo>
                  <a:pt x="559" y="1171"/>
                  <a:pt x="559" y="1171"/>
                  <a:pt x="558" y="1168"/>
                </a:cubicBezTo>
                <a:cubicBezTo>
                  <a:pt x="556" y="1164"/>
                  <a:pt x="556" y="1164"/>
                  <a:pt x="555" y="1161"/>
                </a:cubicBezTo>
                <a:cubicBezTo>
                  <a:pt x="554" y="1158"/>
                  <a:pt x="553" y="1157"/>
                  <a:pt x="552" y="1154"/>
                </a:cubicBezTo>
                <a:cubicBezTo>
                  <a:pt x="551" y="1151"/>
                  <a:pt x="551" y="1150"/>
                  <a:pt x="549" y="1147"/>
                </a:cubicBezTo>
                <a:cubicBezTo>
                  <a:pt x="548" y="1144"/>
                  <a:pt x="548" y="1143"/>
                  <a:pt x="547" y="1140"/>
                </a:cubicBezTo>
                <a:cubicBezTo>
                  <a:pt x="546" y="1137"/>
                  <a:pt x="545" y="1136"/>
                  <a:pt x="544" y="1133"/>
                </a:cubicBezTo>
                <a:cubicBezTo>
                  <a:pt x="543" y="1130"/>
                  <a:pt x="542" y="1129"/>
                  <a:pt x="541" y="1126"/>
                </a:cubicBezTo>
                <a:cubicBezTo>
                  <a:pt x="540" y="1123"/>
                  <a:pt x="540" y="1122"/>
                  <a:pt x="538" y="1119"/>
                </a:cubicBezTo>
                <a:cubicBezTo>
                  <a:pt x="537" y="1116"/>
                  <a:pt x="537" y="1115"/>
                  <a:pt x="536" y="1112"/>
                </a:cubicBezTo>
                <a:cubicBezTo>
                  <a:pt x="534" y="1109"/>
                  <a:pt x="534" y="1108"/>
                  <a:pt x="533" y="1105"/>
                </a:cubicBezTo>
                <a:cubicBezTo>
                  <a:pt x="532" y="1102"/>
                  <a:pt x="531" y="1101"/>
                  <a:pt x="530" y="1098"/>
                </a:cubicBezTo>
                <a:cubicBezTo>
                  <a:pt x="529" y="1095"/>
                  <a:pt x="529" y="1094"/>
                  <a:pt x="527" y="1091"/>
                </a:cubicBezTo>
                <a:cubicBezTo>
                  <a:pt x="526" y="1088"/>
                  <a:pt x="526" y="1087"/>
                  <a:pt x="524" y="1084"/>
                </a:cubicBezTo>
                <a:cubicBezTo>
                  <a:pt x="523" y="1081"/>
                  <a:pt x="523" y="1080"/>
                  <a:pt x="522" y="1077"/>
                </a:cubicBezTo>
                <a:cubicBezTo>
                  <a:pt x="520" y="1074"/>
                  <a:pt x="520" y="1073"/>
                  <a:pt x="519" y="1070"/>
                </a:cubicBezTo>
                <a:cubicBezTo>
                  <a:pt x="517" y="1067"/>
                  <a:pt x="517" y="1067"/>
                  <a:pt x="516" y="1063"/>
                </a:cubicBezTo>
                <a:cubicBezTo>
                  <a:pt x="515" y="1060"/>
                  <a:pt x="514" y="1060"/>
                  <a:pt x="513" y="1056"/>
                </a:cubicBezTo>
                <a:cubicBezTo>
                  <a:pt x="512" y="1053"/>
                  <a:pt x="511" y="1053"/>
                  <a:pt x="510" y="1050"/>
                </a:cubicBezTo>
                <a:cubicBezTo>
                  <a:pt x="509" y="1046"/>
                  <a:pt x="509" y="1046"/>
                  <a:pt x="507" y="1043"/>
                </a:cubicBezTo>
                <a:cubicBezTo>
                  <a:pt x="506" y="1039"/>
                  <a:pt x="506" y="1039"/>
                  <a:pt x="504" y="1036"/>
                </a:cubicBezTo>
                <a:cubicBezTo>
                  <a:pt x="503" y="1032"/>
                  <a:pt x="503" y="1032"/>
                  <a:pt x="501" y="1029"/>
                </a:cubicBezTo>
                <a:cubicBezTo>
                  <a:pt x="500" y="1025"/>
                  <a:pt x="500" y="1025"/>
                  <a:pt x="499" y="1022"/>
                </a:cubicBezTo>
                <a:cubicBezTo>
                  <a:pt x="497" y="1019"/>
                  <a:pt x="497" y="1018"/>
                  <a:pt x="496" y="1015"/>
                </a:cubicBezTo>
                <a:cubicBezTo>
                  <a:pt x="494" y="1012"/>
                  <a:pt x="494" y="1011"/>
                  <a:pt x="493" y="1008"/>
                </a:cubicBezTo>
                <a:cubicBezTo>
                  <a:pt x="491" y="1005"/>
                  <a:pt x="491" y="1004"/>
                  <a:pt x="490" y="1001"/>
                </a:cubicBezTo>
                <a:cubicBezTo>
                  <a:pt x="488" y="998"/>
                  <a:pt x="488" y="997"/>
                  <a:pt x="487" y="994"/>
                </a:cubicBezTo>
                <a:cubicBezTo>
                  <a:pt x="486" y="991"/>
                  <a:pt x="485" y="990"/>
                  <a:pt x="484" y="987"/>
                </a:cubicBezTo>
                <a:cubicBezTo>
                  <a:pt x="483" y="984"/>
                  <a:pt x="482" y="983"/>
                  <a:pt x="481" y="980"/>
                </a:cubicBezTo>
                <a:cubicBezTo>
                  <a:pt x="480" y="977"/>
                  <a:pt x="479" y="976"/>
                  <a:pt x="478" y="973"/>
                </a:cubicBezTo>
                <a:cubicBezTo>
                  <a:pt x="477" y="970"/>
                  <a:pt x="476" y="969"/>
                  <a:pt x="475" y="966"/>
                </a:cubicBezTo>
                <a:cubicBezTo>
                  <a:pt x="474" y="963"/>
                  <a:pt x="473" y="962"/>
                  <a:pt x="472" y="959"/>
                </a:cubicBezTo>
                <a:cubicBezTo>
                  <a:pt x="471" y="956"/>
                  <a:pt x="470" y="955"/>
                  <a:pt x="469" y="952"/>
                </a:cubicBezTo>
                <a:cubicBezTo>
                  <a:pt x="468" y="949"/>
                  <a:pt x="467" y="948"/>
                  <a:pt x="466" y="945"/>
                </a:cubicBezTo>
                <a:cubicBezTo>
                  <a:pt x="465" y="942"/>
                  <a:pt x="464" y="941"/>
                  <a:pt x="463" y="938"/>
                </a:cubicBezTo>
                <a:cubicBezTo>
                  <a:pt x="462" y="935"/>
                  <a:pt x="461" y="934"/>
                  <a:pt x="460" y="931"/>
                </a:cubicBezTo>
                <a:cubicBezTo>
                  <a:pt x="459" y="928"/>
                  <a:pt x="458" y="928"/>
                  <a:pt x="457" y="924"/>
                </a:cubicBezTo>
                <a:cubicBezTo>
                  <a:pt x="456" y="921"/>
                  <a:pt x="455" y="921"/>
                  <a:pt x="454" y="917"/>
                </a:cubicBezTo>
                <a:cubicBezTo>
                  <a:pt x="452" y="914"/>
                  <a:pt x="452" y="914"/>
                  <a:pt x="451" y="911"/>
                </a:cubicBezTo>
                <a:cubicBezTo>
                  <a:pt x="449" y="907"/>
                  <a:pt x="449" y="907"/>
                  <a:pt x="448" y="904"/>
                </a:cubicBezTo>
                <a:cubicBezTo>
                  <a:pt x="446" y="900"/>
                  <a:pt x="446" y="900"/>
                  <a:pt x="445" y="897"/>
                </a:cubicBezTo>
                <a:cubicBezTo>
                  <a:pt x="443" y="893"/>
                  <a:pt x="443" y="893"/>
                  <a:pt x="442" y="890"/>
                </a:cubicBezTo>
                <a:cubicBezTo>
                  <a:pt x="440" y="886"/>
                  <a:pt x="440" y="886"/>
                  <a:pt x="439" y="883"/>
                </a:cubicBezTo>
                <a:cubicBezTo>
                  <a:pt x="437" y="880"/>
                  <a:pt x="437" y="879"/>
                  <a:pt x="435" y="876"/>
                </a:cubicBezTo>
                <a:cubicBezTo>
                  <a:pt x="434" y="873"/>
                  <a:pt x="434" y="872"/>
                  <a:pt x="432" y="869"/>
                </a:cubicBezTo>
                <a:cubicBezTo>
                  <a:pt x="431" y="866"/>
                  <a:pt x="431" y="865"/>
                  <a:pt x="429" y="862"/>
                </a:cubicBezTo>
                <a:cubicBezTo>
                  <a:pt x="428" y="859"/>
                  <a:pt x="428" y="858"/>
                  <a:pt x="426" y="855"/>
                </a:cubicBezTo>
                <a:cubicBezTo>
                  <a:pt x="425" y="852"/>
                  <a:pt x="424" y="851"/>
                  <a:pt x="423" y="848"/>
                </a:cubicBezTo>
                <a:cubicBezTo>
                  <a:pt x="422" y="845"/>
                  <a:pt x="421" y="844"/>
                  <a:pt x="420" y="841"/>
                </a:cubicBezTo>
                <a:cubicBezTo>
                  <a:pt x="418" y="838"/>
                  <a:pt x="418" y="837"/>
                  <a:pt x="417" y="834"/>
                </a:cubicBezTo>
                <a:cubicBezTo>
                  <a:pt x="415" y="831"/>
                  <a:pt x="415" y="830"/>
                  <a:pt x="413" y="827"/>
                </a:cubicBezTo>
                <a:cubicBezTo>
                  <a:pt x="412" y="824"/>
                  <a:pt x="412" y="823"/>
                  <a:pt x="410" y="820"/>
                </a:cubicBezTo>
                <a:cubicBezTo>
                  <a:pt x="409" y="817"/>
                  <a:pt x="409" y="816"/>
                  <a:pt x="407" y="813"/>
                </a:cubicBezTo>
                <a:cubicBezTo>
                  <a:pt x="406" y="810"/>
                  <a:pt x="405" y="809"/>
                  <a:pt x="404" y="806"/>
                </a:cubicBezTo>
                <a:cubicBezTo>
                  <a:pt x="403" y="803"/>
                  <a:pt x="402" y="802"/>
                  <a:pt x="401" y="799"/>
                </a:cubicBezTo>
                <a:cubicBezTo>
                  <a:pt x="399" y="796"/>
                  <a:pt x="399" y="795"/>
                  <a:pt x="398" y="792"/>
                </a:cubicBezTo>
                <a:cubicBezTo>
                  <a:pt x="396" y="789"/>
                  <a:pt x="396" y="788"/>
                  <a:pt x="394" y="785"/>
                </a:cubicBezTo>
                <a:cubicBezTo>
                  <a:pt x="393" y="782"/>
                  <a:pt x="393" y="782"/>
                  <a:pt x="391" y="778"/>
                </a:cubicBezTo>
                <a:cubicBezTo>
                  <a:pt x="390" y="775"/>
                  <a:pt x="389" y="775"/>
                  <a:pt x="388" y="771"/>
                </a:cubicBezTo>
                <a:cubicBezTo>
                  <a:pt x="387" y="768"/>
                  <a:pt x="386" y="768"/>
                  <a:pt x="385" y="765"/>
                </a:cubicBezTo>
                <a:cubicBezTo>
                  <a:pt x="383" y="761"/>
                  <a:pt x="383" y="761"/>
                  <a:pt x="382" y="758"/>
                </a:cubicBezTo>
                <a:cubicBezTo>
                  <a:pt x="380" y="754"/>
                  <a:pt x="380" y="754"/>
                  <a:pt x="378" y="751"/>
                </a:cubicBezTo>
                <a:cubicBezTo>
                  <a:pt x="377" y="747"/>
                  <a:pt x="377" y="747"/>
                  <a:pt x="375" y="744"/>
                </a:cubicBezTo>
                <a:cubicBezTo>
                  <a:pt x="374" y="741"/>
                  <a:pt x="373" y="740"/>
                  <a:pt x="372" y="737"/>
                </a:cubicBezTo>
                <a:cubicBezTo>
                  <a:pt x="370" y="734"/>
                  <a:pt x="370" y="733"/>
                  <a:pt x="369" y="730"/>
                </a:cubicBezTo>
                <a:cubicBezTo>
                  <a:pt x="367" y="727"/>
                  <a:pt x="367" y="726"/>
                  <a:pt x="365" y="723"/>
                </a:cubicBezTo>
                <a:cubicBezTo>
                  <a:pt x="364" y="720"/>
                  <a:pt x="364" y="719"/>
                  <a:pt x="362" y="716"/>
                </a:cubicBezTo>
                <a:cubicBezTo>
                  <a:pt x="361" y="713"/>
                  <a:pt x="360" y="712"/>
                  <a:pt x="359" y="709"/>
                </a:cubicBezTo>
                <a:cubicBezTo>
                  <a:pt x="357" y="706"/>
                  <a:pt x="357" y="705"/>
                  <a:pt x="355" y="702"/>
                </a:cubicBezTo>
                <a:cubicBezTo>
                  <a:pt x="354" y="699"/>
                  <a:pt x="354" y="698"/>
                  <a:pt x="352" y="695"/>
                </a:cubicBezTo>
                <a:cubicBezTo>
                  <a:pt x="351" y="692"/>
                  <a:pt x="350" y="691"/>
                  <a:pt x="349" y="688"/>
                </a:cubicBezTo>
                <a:cubicBezTo>
                  <a:pt x="347" y="685"/>
                  <a:pt x="347" y="684"/>
                  <a:pt x="346" y="681"/>
                </a:cubicBezTo>
                <a:cubicBezTo>
                  <a:pt x="344" y="678"/>
                  <a:pt x="344" y="677"/>
                  <a:pt x="342" y="674"/>
                </a:cubicBezTo>
                <a:cubicBezTo>
                  <a:pt x="341" y="671"/>
                  <a:pt x="340" y="670"/>
                  <a:pt x="339" y="667"/>
                </a:cubicBezTo>
                <a:cubicBezTo>
                  <a:pt x="337" y="664"/>
                  <a:pt x="337" y="663"/>
                  <a:pt x="336" y="660"/>
                </a:cubicBezTo>
                <a:cubicBezTo>
                  <a:pt x="334" y="657"/>
                  <a:pt x="334" y="656"/>
                  <a:pt x="332" y="653"/>
                </a:cubicBezTo>
                <a:cubicBezTo>
                  <a:pt x="331" y="650"/>
                  <a:pt x="330" y="649"/>
                  <a:pt x="329" y="646"/>
                </a:cubicBezTo>
                <a:cubicBezTo>
                  <a:pt x="327" y="643"/>
                  <a:pt x="327" y="643"/>
                  <a:pt x="326" y="639"/>
                </a:cubicBezTo>
                <a:cubicBezTo>
                  <a:pt x="324" y="636"/>
                  <a:pt x="324" y="636"/>
                  <a:pt x="322" y="632"/>
                </a:cubicBezTo>
                <a:cubicBezTo>
                  <a:pt x="321" y="629"/>
                  <a:pt x="320" y="629"/>
                  <a:pt x="319" y="626"/>
                </a:cubicBezTo>
                <a:cubicBezTo>
                  <a:pt x="317" y="622"/>
                  <a:pt x="317" y="622"/>
                  <a:pt x="316" y="619"/>
                </a:cubicBezTo>
                <a:cubicBezTo>
                  <a:pt x="314" y="615"/>
                  <a:pt x="314" y="615"/>
                  <a:pt x="312" y="612"/>
                </a:cubicBezTo>
                <a:cubicBezTo>
                  <a:pt x="311" y="608"/>
                  <a:pt x="310" y="608"/>
                  <a:pt x="309" y="605"/>
                </a:cubicBezTo>
                <a:cubicBezTo>
                  <a:pt x="307" y="602"/>
                  <a:pt x="307" y="601"/>
                  <a:pt x="305" y="598"/>
                </a:cubicBezTo>
                <a:cubicBezTo>
                  <a:pt x="304" y="595"/>
                  <a:pt x="304" y="594"/>
                  <a:pt x="302" y="591"/>
                </a:cubicBezTo>
                <a:cubicBezTo>
                  <a:pt x="300" y="588"/>
                  <a:pt x="300" y="587"/>
                  <a:pt x="299" y="584"/>
                </a:cubicBezTo>
                <a:cubicBezTo>
                  <a:pt x="297" y="581"/>
                  <a:pt x="297" y="580"/>
                  <a:pt x="295" y="577"/>
                </a:cubicBezTo>
                <a:cubicBezTo>
                  <a:pt x="294" y="574"/>
                  <a:pt x="293" y="573"/>
                  <a:pt x="292" y="570"/>
                </a:cubicBezTo>
                <a:cubicBezTo>
                  <a:pt x="290" y="567"/>
                  <a:pt x="290" y="566"/>
                  <a:pt x="288" y="563"/>
                </a:cubicBezTo>
                <a:cubicBezTo>
                  <a:pt x="287" y="560"/>
                  <a:pt x="287" y="559"/>
                  <a:pt x="285" y="556"/>
                </a:cubicBezTo>
                <a:cubicBezTo>
                  <a:pt x="283" y="553"/>
                  <a:pt x="283" y="552"/>
                  <a:pt x="282" y="549"/>
                </a:cubicBezTo>
                <a:cubicBezTo>
                  <a:pt x="280" y="546"/>
                  <a:pt x="280" y="545"/>
                  <a:pt x="278" y="542"/>
                </a:cubicBezTo>
                <a:cubicBezTo>
                  <a:pt x="277" y="539"/>
                  <a:pt x="276" y="538"/>
                  <a:pt x="275" y="535"/>
                </a:cubicBezTo>
                <a:cubicBezTo>
                  <a:pt x="273" y="532"/>
                  <a:pt x="273" y="531"/>
                  <a:pt x="271" y="528"/>
                </a:cubicBezTo>
                <a:cubicBezTo>
                  <a:pt x="270" y="525"/>
                  <a:pt x="269" y="524"/>
                  <a:pt x="268" y="521"/>
                </a:cubicBezTo>
                <a:cubicBezTo>
                  <a:pt x="266" y="518"/>
                  <a:pt x="266" y="517"/>
                  <a:pt x="264" y="514"/>
                </a:cubicBezTo>
                <a:cubicBezTo>
                  <a:pt x="263" y="511"/>
                  <a:pt x="263" y="510"/>
                  <a:pt x="261" y="507"/>
                </a:cubicBezTo>
                <a:cubicBezTo>
                  <a:pt x="259" y="504"/>
                  <a:pt x="259" y="504"/>
                  <a:pt x="258" y="500"/>
                </a:cubicBezTo>
                <a:cubicBezTo>
                  <a:pt x="256" y="497"/>
                  <a:pt x="256" y="497"/>
                  <a:pt x="254" y="493"/>
                </a:cubicBezTo>
                <a:cubicBezTo>
                  <a:pt x="253" y="490"/>
                  <a:pt x="252" y="490"/>
                  <a:pt x="251" y="487"/>
                </a:cubicBezTo>
                <a:cubicBezTo>
                  <a:pt x="249" y="483"/>
                  <a:pt x="249" y="483"/>
                  <a:pt x="247" y="480"/>
                </a:cubicBezTo>
                <a:cubicBezTo>
                  <a:pt x="246" y="476"/>
                  <a:pt x="245" y="476"/>
                  <a:pt x="244" y="473"/>
                </a:cubicBezTo>
                <a:cubicBezTo>
                  <a:pt x="242" y="470"/>
                  <a:pt x="242" y="469"/>
                  <a:pt x="240" y="466"/>
                </a:cubicBezTo>
                <a:cubicBezTo>
                  <a:pt x="239" y="463"/>
                  <a:pt x="238" y="462"/>
                  <a:pt x="237" y="459"/>
                </a:cubicBezTo>
                <a:cubicBezTo>
                  <a:pt x="235" y="456"/>
                  <a:pt x="235" y="455"/>
                  <a:pt x="233" y="452"/>
                </a:cubicBezTo>
                <a:cubicBezTo>
                  <a:pt x="232" y="449"/>
                  <a:pt x="231" y="448"/>
                  <a:pt x="230" y="445"/>
                </a:cubicBezTo>
                <a:cubicBezTo>
                  <a:pt x="228" y="442"/>
                  <a:pt x="228" y="441"/>
                  <a:pt x="226" y="438"/>
                </a:cubicBezTo>
                <a:cubicBezTo>
                  <a:pt x="225" y="435"/>
                  <a:pt x="224" y="434"/>
                  <a:pt x="223" y="431"/>
                </a:cubicBezTo>
                <a:cubicBezTo>
                  <a:pt x="221" y="428"/>
                  <a:pt x="221" y="427"/>
                  <a:pt x="219" y="424"/>
                </a:cubicBezTo>
                <a:cubicBezTo>
                  <a:pt x="218" y="421"/>
                  <a:pt x="217" y="420"/>
                  <a:pt x="216" y="417"/>
                </a:cubicBezTo>
                <a:cubicBezTo>
                  <a:pt x="214" y="414"/>
                  <a:pt x="214" y="413"/>
                  <a:pt x="212" y="410"/>
                </a:cubicBezTo>
                <a:cubicBezTo>
                  <a:pt x="211" y="407"/>
                  <a:pt x="210" y="406"/>
                  <a:pt x="209" y="403"/>
                </a:cubicBezTo>
                <a:cubicBezTo>
                  <a:pt x="207" y="400"/>
                  <a:pt x="207" y="399"/>
                  <a:pt x="205" y="396"/>
                </a:cubicBezTo>
                <a:cubicBezTo>
                  <a:pt x="204" y="393"/>
                  <a:pt x="203" y="392"/>
                  <a:pt x="202" y="389"/>
                </a:cubicBezTo>
                <a:cubicBezTo>
                  <a:pt x="200" y="386"/>
                  <a:pt x="200" y="385"/>
                  <a:pt x="198" y="382"/>
                </a:cubicBezTo>
                <a:cubicBezTo>
                  <a:pt x="196" y="379"/>
                  <a:pt x="196" y="378"/>
                  <a:pt x="195" y="375"/>
                </a:cubicBezTo>
                <a:cubicBezTo>
                  <a:pt x="193" y="372"/>
                  <a:pt x="193" y="371"/>
                  <a:pt x="191" y="368"/>
                </a:cubicBezTo>
                <a:cubicBezTo>
                  <a:pt x="189" y="365"/>
                  <a:pt x="189" y="365"/>
                  <a:pt x="187" y="361"/>
                </a:cubicBezTo>
                <a:cubicBezTo>
                  <a:pt x="186" y="358"/>
                  <a:pt x="186" y="358"/>
                  <a:pt x="184" y="354"/>
                </a:cubicBezTo>
                <a:cubicBezTo>
                  <a:pt x="182" y="351"/>
                  <a:pt x="182" y="351"/>
                  <a:pt x="180" y="348"/>
                </a:cubicBezTo>
                <a:cubicBezTo>
                  <a:pt x="179" y="344"/>
                  <a:pt x="178" y="344"/>
                  <a:pt x="177" y="341"/>
                </a:cubicBezTo>
                <a:cubicBezTo>
                  <a:pt x="175" y="337"/>
                  <a:pt x="175" y="337"/>
                  <a:pt x="173" y="334"/>
                </a:cubicBezTo>
                <a:cubicBezTo>
                  <a:pt x="172" y="331"/>
                  <a:pt x="171" y="330"/>
                  <a:pt x="170" y="327"/>
                </a:cubicBezTo>
                <a:cubicBezTo>
                  <a:pt x="168" y="323"/>
                  <a:pt x="168" y="323"/>
                  <a:pt x="166" y="320"/>
                </a:cubicBezTo>
                <a:cubicBezTo>
                  <a:pt x="165" y="317"/>
                  <a:pt x="164" y="316"/>
                  <a:pt x="163" y="313"/>
                </a:cubicBezTo>
                <a:cubicBezTo>
                  <a:pt x="161" y="310"/>
                  <a:pt x="161" y="309"/>
                  <a:pt x="159" y="306"/>
                </a:cubicBezTo>
                <a:cubicBezTo>
                  <a:pt x="157" y="303"/>
                  <a:pt x="157" y="302"/>
                  <a:pt x="155" y="299"/>
                </a:cubicBezTo>
                <a:cubicBezTo>
                  <a:pt x="154" y="296"/>
                  <a:pt x="153" y="295"/>
                  <a:pt x="152" y="292"/>
                </a:cubicBezTo>
                <a:cubicBezTo>
                  <a:pt x="150" y="289"/>
                  <a:pt x="150" y="288"/>
                  <a:pt x="148" y="285"/>
                </a:cubicBezTo>
                <a:cubicBezTo>
                  <a:pt x="147" y="282"/>
                  <a:pt x="146" y="281"/>
                  <a:pt x="145" y="278"/>
                </a:cubicBezTo>
                <a:cubicBezTo>
                  <a:pt x="143" y="275"/>
                  <a:pt x="143" y="274"/>
                  <a:pt x="141" y="271"/>
                </a:cubicBezTo>
                <a:cubicBezTo>
                  <a:pt x="140" y="268"/>
                  <a:pt x="139" y="267"/>
                  <a:pt x="138" y="264"/>
                </a:cubicBezTo>
                <a:cubicBezTo>
                  <a:pt x="136" y="261"/>
                  <a:pt x="136" y="260"/>
                  <a:pt x="134" y="257"/>
                </a:cubicBezTo>
                <a:cubicBezTo>
                  <a:pt x="132" y="254"/>
                  <a:pt x="132" y="253"/>
                  <a:pt x="130" y="250"/>
                </a:cubicBezTo>
                <a:cubicBezTo>
                  <a:pt x="129" y="247"/>
                  <a:pt x="128" y="246"/>
                  <a:pt x="127" y="243"/>
                </a:cubicBezTo>
                <a:cubicBezTo>
                  <a:pt x="125" y="240"/>
                  <a:pt x="125" y="239"/>
                  <a:pt x="123" y="236"/>
                </a:cubicBezTo>
                <a:cubicBezTo>
                  <a:pt x="122" y="233"/>
                  <a:pt x="121" y="232"/>
                  <a:pt x="120" y="229"/>
                </a:cubicBezTo>
                <a:cubicBezTo>
                  <a:pt x="118" y="226"/>
                  <a:pt x="118" y="226"/>
                  <a:pt x="116" y="222"/>
                </a:cubicBezTo>
                <a:cubicBezTo>
                  <a:pt x="114" y="219"/>
                  <a:pt x="114" y="219"/>
                  <a:pt x="112" y="215"/>
                </a:cubicBezTo>
                <a:cubicBezTo>
                  <a:pt x="111" y="212"/>
                  <a:pt x="110" y="212"/>
                  <a:pt x="109" y="209"/>
                </a:cubicBezTo>
                <a:cubicBezTo>
                  <a:pt x="107" y="205"/>
                  <a:pt x="107" y="205"/>
                  <a:pt x="105" y="202"/>
                </a:cubicBezTo>
                <a:cubicBezTo>
                  <a:pt x="104" y="198"/>
                  <a:pt x="103" y="198"/>
                  <a:pt x="102" y="195"/>
                </a:cubicBezTo>
                <a:cubicBezTo>
                  <a:pt x="100" y="192"/>
                  <a:pt x="100" y="191"/>
                  <a:pt x="98" y="188"/>
                </a:cubicBezTo>
                <a:cubicBezTo>
                  <a:pt x="96" y="185"/>
                  <a:pt x="96" y="184"/>
                  <a:pt x="94" y="181"/>
                </a:cubicBezTo>
                <a:cubicBezTo>
                  <a:pt x="93" y="178"/>
                  <a:pt x="92" y="177"/>
                  <a:pt x="91" y="174"/>
                </a:cubicBezTo>
                <a:cubicBezTo>
                  <a:pt x="89" y="171"/>
                  <a:pt x="89" y="170"/>
                  <a:pt x="87" y="167"/>
                </a:cubicBezTo>
                <a:cubicBezTo>
                  <a:pt x="86" y="164"/>
                  <a:pt x="85" y="163"/>
                  <a:pt x="83" y="160"/>
                </a:cubicBezTo>
                <a:cubicBezTo>
                  <a:pt x="82" y="157"/>
                  <a:pt x="82" y="156"/>
                  <a:pt x="80" y="153"/>
                </a:cubicBezTo>
                <a:cubicBezTo>
                  <a:pt x="78" y="150"/>
                  <a:pt x="78" y="149"/>
                  <a:pt x="76" y="146"/>
                </a:cubicBezTo>
                <a:cubicBezTo>
                  <a:pt x="75" y="143"/>
                  <a:pt x="74" y="142"/>
                  <a:pt x="73" y="139"/>
                </a:cubicBezTo>
                <a:cubicBezTo>
                  <a:pt x="71" y="136"/>
                  <a:pt x="71" y="135"/>
                  <a:pt x="69" y="132"/>
                </a:cubicBezTo>
                <a:cubicBezTo>
                  <a:pt x="67" y="129"/>
                  <a:pt x="67" y="128"/>
                  <a:pt x="65" y="125"/>
                </a:cubicBezTo>
                <a:cubicBezTo>
                  <a:pt x="64" y="122"/>
                  <a:pt x="63" y="121"/>
                  <a:pt x="62" y="118"/>
                </a:cubicBezTo>
                <a:cubicBezTo>
                  <a:pt x="60" y="115"/>
                  <a:pt x="60" y="114"/>
                  <a:pt x="58" y="111"/>
                </a:cubicBezTo>
                <a:cubicBezTo>
                  <a:pt x="57" y="108"/>
                  <a:pt x="56" y="107"/>
                  <a:pt x="54" y="104"/>
                </a:cubicBezTo>
                <a:cubicBezTo>
                  <a:pt x="53" y="101"/>
                  <a:pt x="53" y="100"/>
                  <a:pt x="51" y="97"/>
                </a:cubicBezTo>
                <a:cubicBezTo>
                  <a:pt x="49" y="94"/>
                  <a:pt x="49" y="93"/>
                  <a:pt x="47" y="90"/>
                </a:cubicBezTo>
                <a:cubicBezTo>
                  <a:pt x="46" y="87"/>
                  <a:pt x="45" y="87"/>
                  <a:pt x="44" y="83"/>
                </a:cubicBezTo>
                <a:cubicBezTo>
                  <a:pt x="42" y="80"/>
                  <a:pt x="42" y="80"/>
                  <a:pt x="40" y="76"/>
                </a:cubicBezTo>
                <a:cubicBezTo>
                  <a:pt x="38" y="73"/>
                  <a:pt x="38" y="73"/>
                  <a:pt x="36" y="70"/>
                </a:cubicBezTo>
                <a:cubicBezTo>
                  <a:pt x="35" y="66"/>
                  <a:pt x="34" y="66"/>
                  <a:pt x="33" y="63"/>
                </a:cubicBezTo>
                <a:cubicBezTo>
                  <a:pt x="31" y="59"/>
                  <a:pt x="31" y="59"/>
                  <a:pt x="29" y="56"/>
                </a:cubicBezTo>
                <a:cubicBezTo>
                  <a:pt x="27" y="53"/>
                  <a:pt x="27" y="52"/>
                  <a:pt x="25" y="49"/>
                </a:cubicBezTo>
                <a:cubicBezTo>
                  <a:pt x="24" y="46"/>
                  <a:pt x="23" y="45"/>
                  <a:pt x="22" y="42"/>
                </a:cubicBezTo>
                <a:cubicBezTo>
                  <a:pt x="20" y="39"/>
                  <a:pt x="20" y="38"/>
                  <a:pt x="18" y="35"/>
                </a:cubicBezTo>
                <a:cubicBezTo>
                  <a:pt x="17" y="32"/>
                  <a:pt x="16" y="31"/>
                  <a:pt x="15" y="28"/>
                </a:cubicBezTo>
                <a:cubicBezTo>
                  <a:pt x="13" y="25"/>
                  <a:pt x="13" y="24"/>
                  <a:pt x="11" y="21"/>
                </a:cubicBezTo>
                <a:cubicBezTo>
                  <a:pt x="9" y="18"/>
                  <a:pt x="9" y="17"/>
                  <a:pt x="7" y="14"/>
                </a:cubicBezTo>
                <a:cubicBezTo>
                  <a:pt x="6" y="11"/>
                  <a:pt x="5" y="10"/>
                  <a:pt x="4" y="7"/>
                </a:cubicBezTo>
                <a:cubicBezTo>
                  <a:pt x="2" y="4"/>
                  <a:pt x="0" y="0"/>
                  <a:pt x="0" y="0"/>
                </a:cubicBezTo>
              </a:path>
            </a:pathLst>
          </a:custGeom>
          <a:noFill/>
          <a:ln w="317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3" name="Serbest Form 32"/>
          <p:cNvSpPr/>
          <p:nvPr/>
        </p:nvSpPr>
        <p:spPr>
          <a:xfrm>
            <a:off x="2842260" y="1539240"/>
            <a:ext cx="186690" cy="60960"/>
          </a:xfrm>
          <a:custGeom>
            <a:avLst/>
            <a:gdLst>
              <a:gd name="connsiteX0" fmla="*/ 0 w 186690"/>
              <a:gd name="connsiteY0" fmla="*/ 0 h 60960"/>
              <a:gd name="connsiteX1" fmla="*/ 161925 w 186690"/>
              <a:gd name="connsiteY1" fmla="*/ 3810 h 60960"/>
              <a:gd name="connsiteX2" fmla="*/ 186690 w 186690"/>
              <a:gd name="connsiteY2" fmla="*/ 60960 h 60960"/>
              <a:gd name="connsiteX3" fmla="*/ 11430 w 186690"/>
              <a:gd name="connsiteY3" fmla="*/ 53340 h 60960"/>
              <a:gd name="connsiteX4" fmla="*/ 0 w 186690"/>
              <a:gd name="connsiteY4" fmla="*/ 0 h 60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690" h="60960">
                <a:moveTo>
                  <a:pt x="0" y="0"/>
                </a:moveTo>
                <a:lnTo>
                  <a:pt x="161925" y="3810"/>
                </a:lnTo>
                <a:lnTo>
                  <a:pt x="186690" y="60960"/>
                </a:lnTo>
                <a:lnTo>
                  <a:pt x="11430" y="5334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83962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/>
      <p:bldP spid="190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" grpId="0"/>
      <p:bldP spid="3" grpId="0"/>
      <p:bldP spid="23" grpId="0"/>
      <p:bldP spid="37" grpId="0"/>
      <p:bldP spid="24" grpId="0"/>
      <p:bldP spid="25" grpId="0"/>
      <p:bldP spid="26" grpId="0" animBg="1"/>
      <p:bldP spid="26" grpId="1" animBg="1"/>
      <p:bldP spid="43" grpId="0" animBg="1"/>
      <p:bldP spid="43" grpId="1" animBg="1"/>
      <p:bldP spid="45" grpId="0" animBg="1"/>
      <p:bldP spid="45" grpId="1" animBg="1"/>
      <p:bldP spid="46" grpId="0" animBg="1"/>
      <p:bldP spid="46" grpId="1" animBg="1"/>
      <p:bldP spid="27" grpId="0"/>
      <p:bldP spid="47" grpId="0" animBg="1"/>
      <p:bldP spid="50" grpId="0"/>
      <p:bldP spid="51" grpId="0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6" grpId="0"/>
      <p:bldP spid="67" grpId="0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30" grpId="0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12" grpId="0" animBg="1"/>
      <p:bldP spid="113" grpId="0" animBg="1"/>
      <p:bldP spid="114" grpId="0" animBg="1"/>
      <p:bldP spid="115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kdörtgen 3"/>
          <p:cNvSpPr/>
          <p:nvPr/>
        </p:nvSpPr>
        <p:spPr>
          <a:xfrm>
            <a:off x="3994115" y="82450"/>
            <a:ext cx="235465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1400" dirty="0" err="1" smtClean="0"/>
              <a:t>Sinusoidal</a:t>
            </a:r>
            <a:endParaRPr lang="tr-TR" sz="1400" dirty="0"/>
          </a:p>
          <a:p>
            <a:r>
              <a:rPr lang="tr-TR" sz="1400" dirty="0" err="1"/>
              <a:t>Sanson-Flamsteed</a:t>
            </a:r>
            <a:endParaRPr lang="tr-TR" sz="1400" dirty="0"/>
          </a:p>
          <a:p>
            <a:r>
              <a:rPr lang="tr-TR" sz="1400" dirty="0" err="1"/>
              <a:t>Mercator</a:t>
            </a:r>
            <a:r>
              <a:rPr lang="tr-TR" sz="1400" dirty="0"/>
              <a:t> </a:t>
            </a:r>
            <a:r>
              <a:rPr lang="tr-TR" sz="1400" dirty="0" err="1"/>
              <a:t>equal-area</a:t>
            </a:r>
            <a:endParaRPr lang="tr-TR" sz="1400" dirty="0"/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637" y="4466531"/>
            <a:ext cx="3893719" cy="1978775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50566" t="25187" r="2608" b="26613"/>
          <a:stretch/>
        </p:blipFill>
        <p:spPr>
          <a:xfrm>
            <a:off x="8273844" y="4466531"/>
            <a:ext cx="3875590" cy="1978775"/>
          </a:xfrm>
          <a:prstGeom prst="rect">
            <a:avLst/>
          </a:prstGeom>
        </p:spPr>
      </p:pic>
      <p:sp>
        <p:nvSpPr>
          <p:cNvPr id="10" name="Dikdörtgen 9"/>
          <p:cNvSpPr/>
          <p:nvPr/>
        </p:nvSpPr>
        <p:spPr>
          <a:xfrm>
            <a:off x="325120" y="5883624"/>
            <a:ext cx="6156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Alan Koruyan haritaların yapımında kullanılır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Atlaslarda kullanılır.</a:t>
            </a:r>
            <a:endParaRPr lang="tr-TR" sz="1200" dirty="0"/>
          </a:p>
        </p:txBody>
      </p:sp>
      <p:sp>
        <p:nvSpPr>
          <p:cNvPr id="11" name="Dikdörtgen 10"/>
          <p:cNvSpPr/>
          <p:nvPr/>
        </p:nvSpPr>
        <p:spPr>
          <a:xfrm>
            <a:off x="325120" y="5588984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4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7680" y="100091"/>
            <a:ext cx="7803352" cy="3934870"/>
          </a:xfrm>
          <a:prstGeom prst="rect">
            <a:avLst/>
          </a:prstGeom>
        </p:spPr>
      </p:pic>
      <p:sp>
        <p:nvSpPr>
          <p:cNvPr id="12" name="Dikdörtgen 11"/>
          <p:cNvSpPr/>
          <p:nvPr/>
        </p:nvSpPr>
        <p:spPr>
          <a:xfrm>
            <a:off x="0" y="0"/>
            <a:ext cx="3797511" cy="240065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2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Dünyanın tamamını göster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Alan korur.</a:t>
            </a:r>
            <a:endParaRPr lang="tr-TR" sz="1200" dirty="0">
              <a:latin typeface="Thoma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Paralelleri, ekvatora paralel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Paralel uzunlukları küre üzerindek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Orta meridyeni doğru, diğer meridyenleri sinüs yayları şeklindedir.</a:t>
            </a:r>
            <a:endParaRPr lang="tr-TR" sz="1200" dirty="0">
              <a:latin typeface="Thoma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En iyi orta meridyen ve ekvator yakın çevresi gösterilir. Orta meridyen ve ekvatordan uzaklaştıkça bozulma oranları artar</a:t>
            </a: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.</a:t>
            </a:r>
            <a:endParaRPr lang="tr-TR" sz="1200" dirty="0">
              <a:latin typeface="Thoma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2" y="2513637"/>
            <a:ext cx="4658458" cy="2442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75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" name="Metin kutusu 255"/>
          <p:cNvSpPr txBox="1"/>
          <p:nvPr/>
        </p:nvSpPr>
        <p:spPr>
          <a:xfrm>
            <a:off x="9563139" y="10160"/>
            <a:ext cx="2628861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MOLWEIDE PROJEKSİYON</a:t>
            </a:r>
          </a:p>
        </p:txBody>
      </p:sp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err="1" smtClean="0">
                <a:latin typeface="Segoe Print" panose="02000600000000000000" pitchFamily="2" charset="0"/>
              </a:rPr>
              <a:t>Molweide</a:t>
            </a:r>
            <a:r>
              <a:rPr lang="tr-TR" sz="900" u="sng" dirty="0" smtClean="0">
                <a:latin typeface="Segoe Print" panose="02000600000000000000" pitchFamily="2" charset="0"/>
              </a:rPr>
              <a:t> </a:t>
            </a:r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189" name="Metin kutusu 188"/>
          <p:cNvSpPr txBox="1"/>
          <p:nvPr/>
        </p:nvSpPr>
        <p:spPr>
          <a:xfrm>
            <a:off x="9337506" y="799818"/>
            <a:ext cx="2456650" cy="2308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an korumak.</a:t>
            </a:r>
          </a:p>
        </p:txBody>
      </p:sp>
      <p:sp>
        <p:nvSpPr>
          <p:cNvPr id="190" name="Metin kutusu 189"/>
          <p:cNvSpPr txBox="1"/>
          <p:nvPr/>
        </p:nvSpPr>
        <p:spPr>
          <a:xfrm>
            <a:off x="9337505" y="541848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Line 229"/>
          <p:cNvSpPr>
            <a:spLocks noChangeShapeType="1"/>
          </p:cNvSpPr>
          <p:nvPr/>
        </p:nvSpPr>
        <p:spPr bwMode="auto">
          <a:xfrm>
            <a:off x="898332" y="1963481"/>
            <a:ext cx="3605212" cy="0"/>
          </a:xfrm>
          <a:prstGeom prst="line">
            <a:avLst/>
          </a:prstGeom>
          <a:noFill/>
          <a:ln w="9525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" name="Line 230"/>
          <p:cNvSpPr>
            <a:spLocks noChangeShapeType="1"/>
          </p:cNvSpPr>
          <p:nvPr/>
        </p:nvSpPr>
        <p:spPr bwMode="auto">
          <a:xfrm>
            <a:off x="1050732" y="1596768"/>
            <a:ext cx="3300412" cy="0"/>
          </a:xfrm>
          <a:prstGeom prst="line">
            <a:avLst/>
          </a:pr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" name="Line 231"/>
          <p:cNvSpPr>
            <a:spLocks noChangeShapeType="1"/>
          </p:cNvSpPr>
          <p:nvPr/>
        </p:nvSpPr>
        <p:spPr bwMode="auto">
          <a:xfrm>
            <a:off x="1050732" y="2328606"/>
            <a:ext cx="3300412" cy="0"/>
          </a:xfrm>
          <a:prstGeom prst="line">
            <a:avLst/>
          </a:pr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" name="Line 232"/>
          <p:cNvSpPr>
            <a:spLocks noChangeShapeType="1"/>
          </p:cNvSpPr>
          <p:nvPr/>
        </p:nvSpPr>
        <p:spPr bwMode="auto">
          <a:xfrm>
            <a:off x="1533332" y="1272918"/>
            <a:ext cx="2335212" cy="0"/>
          </a:xfrm>
          <a:prstGeom prst="line">
            <a:avLst/>
          </a:pr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" name="Line 233"/>
          <p:cNvSpPr>
            <a:spLocks noChangeShapeType="1"/>
          </p:cNvSpPr>
          <p:nvPr/>
        </p:nvSpPr>
        <p:spPr bwMode="auto">
          <a:xfrm>
            <a:off x="1533332" y="2652456"/>
            <a:ext cx="2335212" cy="0"/>
          </a:xfrm>
          <a:prstGeom prst="line">
            <a:avLst/>
          </a:pr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" name="Freeform 234"/>
          <p:cNvSpPr>
            <a:spLocks/>
          </p:cNvSpPr>
          <p:nvPr/>
        </p:nvSpPr>
        <p:spPr bwMode="auto">
          <a:xfrm>
            <a:off x="2701732" y="1058606"/>
            <a:ext cx="0" cy="1808162"/>
          </a:xfrm>
          <a:custGeom>
            <a:avLst/>
            <a:gdLst>
              <a:gd name="T0" fmla="*/ 4980 h 5004"/>
              <a:gd name="T1" fmla="*/ 4939 h 5004"/>
              <a:gd name="T2" fmla="*/ 4890 h 5004"/>
              <a:gd name="T3" fmla="*/ 4835 h 5004"/>
              <a:gd name="T4" fmla="*/ 4774 h 5004"/>
              <a:gd name="T5" fmla="*/ 4710 h 5004"/>
              <a:gd name="T6" fmla="*/ 4641 h 5004"/>
              <a:gd name="T7" fmla="*/ 4569 h 5004"/>
              <a:gd name="T8" fmla="*/ 4494 h 5004"/>
              <a:gd name="T9" fmla="*/ 4416 h 5004"/>
              <a:gd name="T10" fmla="*/ 4336 h 5004"/>
              <a:gd name="T11" fmla="*/ 4253 h 5004"/>
              <a:gd name="T12" fmla="*/ 4167 h 5004"/>
              <a:gd name="T13" fmla="*/ 4080 h 5004"/>
              <a:gd name="T14" fmla="*/ 3991 h 5004"/>
              <a:gd name="T15" fmla="*/ 3900 h 5004"/>
              <a:gd name="T16" fmla="*/ 3807 h 5004"/>
              <a:gd name="T17" fmla="*/ 3713 h 5004"/>
              <a:gd name="T18" fmla="*/ 3618 h 5004"/>
              <a:gd name="T19" fmla="*/ 3521 h 5004"/>
              <a:gd name="T20" fmla="*/ 3423 h 5004"/>
              <a:gd name="T21" fmla="*/ 3324 h 5004"/>
              <a:gd name="T22" fmla="*/ 3225 h 5004"/>
              <a:gd name="T23" fmla="*/ 3124 h 5004"/>
              <a:gd name="T24" fmla="*/ 3023 h 5004"/>
              <a:gd name="T25" fmla="*/ 2921 h 5004"/>
              <a:gd name="T26" fmla="*/ 2819 h 5004"/>
              <a:gd name="T27" fmla="*/ 2716 h 5004"/>
              <a:gd name="T28" fmla="*/ 2614 h 5004"/>
              <a:gd name="T29" fmla="*/ 2511 h 5004"/>
              <a:gd name="T30" fmla="*/ 2408 h 5004"/>
              <a:gd name="T31" fmla="*/ 2305 h 5004"/>
              <a:gd name="T32" fmla="*/ 2202 h 5004"/>
              <a:gd name="T33" fmla="*/ 2100 h 5004"/>
              <a:gd name="T34" fmla="*/ 1998 h 5004"/>
              <a:gd name="T35" fmla="*/ 1897 h 5004"/>
              <a:gd name="T36" fmla="*/ 1796 h 5004"/>
              <a:gd name="T37" fmla="*/ 1697 h 5004"/>
              <a:gd name="T38" fmla="*/ 1597 h 5004"/>
              <a:gd name="T39" fmla="*/ 1499 h 5004"/>
              <a:gd name="T40" fmla="*/ 1403 h 5004"/>
              <a:gd name="T41" fmla="*/ 1307 h 5004"/>
              <a:gd name="T42" fmla="*/ 1212 h 5004"/>
              <a:gd name="T43" fmla="*/ 1120 h 5004"/>
              <a:gd name="T44" fmla="*/ 1028 h 5004"/>
              <a:gd name="T45" fmla="*/ 939 h 5004"/>
              <a:gd name="T46" fmla="*/ 851 h 5004"/>
              <a:gd name="T47" fmla="*/ 766 h 5004"/>
              <a:gd name="T48" fmla="*/ 682 h 5004"/>
              <a:gd name="T49" fmla="*/ 601 h 5004"/>
              <a:gd name="T50" fmla="*/ 523 h 5004"/>
              <a:gd name="T51" fmla="*/ 447 h 5004"/>
              <a:gd name="T52" fmla="*/ 375 h 5004"/>
              <a:gd name="T53" fmla="*/ 306 h 5004"/>
              <a:gd name="T54" fmla="*/ 240 h 5004"/>
              <a:gd name="T55" fmla="*/ 179 h 5004"/>
              <a:gd name="T56" fmla="*/ 123 h 5004"/>
              <a:gd name="T57" fmla="*/ 73 h 5004"/>
              <a:gd name="T58" fmla="*/ 30 h 5004"/>
              <a:gd name="T59" fmla="*/ 1 h 500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  <a:cxn ang="0">
                <a:pos x="0" y="T50"/>
              </a:cxn>
              <a:cxn ang="0">
                <a:pos x="0" y="T51"/>
              </a:cxn>
              <a:cxn ang="0">
                <a:pos x="0" y="T52"/>
              </a:cxn>
              <a:cxn ang="0">
                <a:pos x="0" y="T53"/>
              </a:cxn>
              <a:cxn ang="0">
                <a:pos x="0" y="T54"/>
              </a:cxn>
              <a:cxn ang="0">
                <a:pos x="0" y="T55"/>
              </a:cxn>
              <a:cxn ang="0">
                <a:pos x="0" y="T56"/>
              </a:cxn>
              <a:cxn ang="0">
                <a:pos x="0" y="T57"/>
              </a:cxn>
              <a:cxn ang="0">
                <a:pos x="0" y="T58"/>
              </a:cxn>
              <a:cxn ang="0">
                <a:pos x="0" y="T59"/>
              </a:cxn>
            </a:cxnLst>
            <a:rect l="0" t="0" r="r" b="b"/>
            <a:pathLst>
              <a:path h="5004">
                <a:moveTo>
                  <a:pt x="0" y="5004"/>
                </a:moveTo>
                <a:cubicBezTo>
                  <a:pt x="0" y="5004"/>
                  <a:pt x="0" y="5004"/>
                  <a:pt x="0" y="5003"/>
                </a:cubicBezTo>
                <a:cubicBezTo>
                  <a:pt x="0" y="5003"/>
                  <a:pt x="0" y="5002"/>
                  <a:pt x="0" y="5002"/>
                </a:cubicBezTo>
                <a:cubicBezTo>
                  <a:pt x="0" y="5001"/>
                  <a:pt x="0" y="5001"/>
                  <a:pt x="0" y="5000"/>
                </a:cubicBezTo>
                <a:cubicBezTo>
                  <a:pt x="0" y="4999"/>
                  <a:pt x="0" y="4999"/>
                  <a:pt x="0" y="4998"/>
                </a:cubicBezTo>
                <a:cubicBezTo>
                  <a:pt x="0" y="4997"/>
                  <a:pt x="0" y="4997"/>
                  <a:pt x="0" y="4996"/>
                </a:cubicBezTo>
                <a:cubicBezTo>
                  <a:pt x="0" y="4995"/>
                  <a:pt x="0" y="4994"/>
                  <a:pt x="0" y="4993"/>
                </a:cubicBezTo>
                <a:cubicBezTo>
                  <a:pt x="0" y="4992"/>
                  <a:pt x="0" y="4992"/>
                  <a:pt x="0" y="4991"/>
                </a:cubicBezTo>
                <a:cubicBezTo>
                  <a:pt x="0" y="4990"/>
                  <a:pt x="0" y="4989"/>
                  <a:pt x="0" y="4988"/>
                </a:cubicBezTo>
                <a:cubicBezTo>
                  <a:pt x="0" y="4987"/>
                  <a:pt x="0" y="4987"/>
                  <a:pt x="0" y="4986"/>
                </a:cubicBezTo>
                <a:cubicBezTo>
                  <a:pt x="0" y="4984"/>
                  <a:pt x="0" y="4984"/>
                  <a:pt x="0" y="4983"/>
                </a:cubicBezTo>
                <a:cubicBezTo>
                  <a:pt x="0" y="4981"/>
                  <a:pt x="0" y="4981"/>
                  <a:pt x="0" y="4980"/>
                </a:cubicBezTo>
                <a:cubicBezTo>
                  <a:pt x="0" y="4978"/>
                  <a:pt x="0" y="4978"/>
                  <a:pt x="0" y="4977"/>
                </a:cubicBezTo>
                <a:cubicBezTo>
                  <a:pt x="0" y="4975"/>
                  <a:pt x="0" y="4975"/>
                  <a:pt x="0" y="4974"/>
                </a:cubicBezTo>
                <a:cubicBezTo>
                  <a:pt x="0" y="4972"/>
                  <a:pt x="0" y="4972"/>
                  <a:pt x="0" y="4971"/>
                </a:cubicBezTo>
                <a:cubicBezTo>
                  <a:pt x="0" y="4969"/>
                  <a:pt x="0" y="4969"/>
                  <a:pt x="0" y="4967"/>
                </a:cubicBezTo>
                <a:cubicBezTo>
                  <a:pt x="0" y="4966"/>
                  <a:pt x="0" y="4966"/>
                  <a:pt x="0" y="4964"/>
                </a:cubicBezTo>
                <a:cubicBezTo>
                  <a:pt x="0" y="4963"/>
                  <a:pt x="0" y="4962"/>
                  <a:pt x="0" y="4961"/>
                </a:cubicBezTo>
                <a:cubicBezTo>
                  <a:pt x="0" y="4959"/>
                  <a:pt x="0" y="4959"/>
                  <a:pt x="0" y="4957"/>
                </a:cubicBezTo>
                <a:cubicBezTo>
                  <a:pt x="0" y="4956"/>
                  <a:pt x="0" y="4955"/>
                  <a:pt x="0" y="4954"/>
                </a:cubicBezTo>
                <a:cubicBezTo>
                  <a:pt x="0" y="4952"/>
                  <a:pt x="0" y="4952"/>
                  <a:pt x="0" y="4950"/>
                </a:cubicBezTo>
                <a:cubicBezTo>
                  <a:pt x="0" y="4948"/>
                  <a:pt x="0" y="4948"/>
                  <a:pt x="0" y="4946"/>
                </a:cubicBezTo>
                <a:cubicBezTo>
                  <a:pt x="0" y="4945"/>
                  <a:pt x="0" y="4944"/>
                  <a:pt x="0" y="4943"/>
                </a:cubicBezTo>
                <a:cubicBezTo>
                  <a:pt x="0" y="4941"/>
                  <a:pt x="0" y="4941"/>
                  <a:pt x="0" y="4939"/>
                </a:cubicBezTo>
                <a:cubicBezTo>
                  <a:pt x="0" y="4937"/>
                  <a:pt x="0" y="4937"/>
                  <a:pt x="0" y="4935"/>
                </a:cubicBezTo>
                <a:cubicBezTo>
                  <a:pt x="0" y="4933"/>
                  <a:pt x="0" y="4933"/>
                  <a:pt x="0" y="4931"/>
                </a:cubicBezTo>
                <a:cubicBezTo>
                  <a:pt x="0" y="4930"/>
                  <a:pt x="0" y="4929"/>
                  <a:pt x="0" y="4927"/>
                </a:cubicBezTo>
                <a:cubicBezTo>
                  <a:pt x="0" y="4926"/>
                  <a:pt x="0" y="4925"/>
                  <a:pt x="0" y="4923"/>
                </a:cubicBezTo>
                <a:cubicBezTo>
                  <a:pt x="0" y="4922"/>
                  <a:pt x="0" y="4921"/>
                  <a:pt x="0" y="4919"/>
                </a:cubicBezTo>
                <a:cubicBezTo>
                  <a:pt x="0" y="4918"/>
                  <a:pt x="0" y="4917"/>
                  <a:pt x="0" y="4915"/>
                </a:cubicBezTo>
                <a:cubicBezTo>
                  <a:pt x="0" y="4913"/>
                  <a:pt x="0" y="4913"/>
                  <a:pt x="0" y="4911"/>
                </a:cubicBezTo>
                <a:cubicBezTo>
                  <a:pt x="0" y="4909"/>
                  <a:pt x="0" y="4909"/>
                  <a:pt x="0" y="4907"/>
                </a:cubicBezTo>
                <a:cubicBezTo>
                  <a:pt x="0" y="4905"/>
                  <a:pt x="0" y="4905"/>
                  <a:pt x="0" y="4903"/>
                </a:cubicBezTo>
                <a:cubicBezTo>
                  <a:pt x="0" y="4901"/>
                  <a:pt x="0" y="4900"/>
                  <a:pt x="0" y="4899"/>
                </a:cubicBezTo>
                <a:cubicBezTo>
                  <a:pt x="0" y="4897"/>
                  <a:pt x="0" y="4896"/>
                  <a:pt x="0" y="4894"/>
                </a:cubicBezTo>
                <a:cubicBezTo>
                  <a:pt x="0" y="4892"/>
                  <a:pt x="0" y="4892"/>
                  <a:pt x="0" y="4890"/>
                </a:cubicBezTo>
                <a:cubicBezTo>
                  <a:pt x="0" y="4888"/>
                  <a:pt x="0" y="4887"/>
                  <a:pt x="0" y="4886"/>
                </a:cubicBezTo>
                <a:cubicBezTo>
                  <a:pt x="0" y="4884"/>
                  <a:pt x="0" y="4883"/>
                  <a:pt x="0" y="4881"/>
                </a:cubicBezTo>
                <a:cubicBezTo>
                  <a:pt x="0" y="4879"/>
                  <a:pt x="0" y="4879"/>
                  <a:pt x="0" y="4877"/>
                </a:cubicBezTo>
                <a:cubicBezTo>
                  <a:pt x="0" y="4875"/>
                  <a:pt x="0" y="4874"/>
                  <a:pt x="0" y="4872"/>
                </a:cubicBezTo>
                <a:cubicBezTo>
                  <a:pt x="0" y="4870"/>
                  <a:pt x="0" y="4870"/>
                  <a:pt x="0" y="4868"/>
                </a:cubicBezTo>
                <a:cubicBezTo>
                  <a:pt x="0" y="4866"/>
                  <a:pt x="0" y="4865"/>
                  <a:pt x="0" y="4863"/>
                </a:cubicBezTo>
                <a:cubicBezTo>
                  <a:pt x="0" y="4861"/>
                  <a:pt x="0" y="4860"/>
                  <a:pt x="0" y="4858"/>
                </a:cubicBezTo>
                <a:cubicBezTo>
                  <a:pt x="0" y="4856"/>
                  <a:pt x="0" y="4856"/>
                  <a:pt x="0" y="4854"/>
                </a:cubicBezTo>
                <a:cubicBezTo>
                  <a:pt x="0" y="4852"/>
                  <a:pt x="0" y="4851"/>
                  <a:pt x="0" y="4849"/>
                </a:cubicBezTo>
                <a:cubicBezTo>
                  <a:pt x="0" y="4847"/>
                  <a:pt x="0" y="4846"/>
                  <a:pt x="0" y="4844"/>
                </a:cubicBezTo>
                <a:cubicBezTo>
                  <a:pt x="0" y="4842"/>
                  <a:pt x="0" y="4842"/>
                  <a:pt x="0" y="4839"/>
                </a:cubicBezTo>
                <a:cubicBezTo>
                  <a:pt x="0" y="4837"/>
                  <a:pt x="0" y="4837"/>
                  <a:pt x="0" y="4835"/>
                </a:cubicBezTo>
                <a:cubicBezTo>
                  <a:pt x="0" y="4833"/>
                  <a:pt x="0" y="4832"/>
                  <a:pt x="0" y="4830"/>
                </a:cubicBezTo>
                <a:cubicBezTo>
                  <a:pt x="0" y="4828"/>
                  <a:pt x="0" y="4827"/>
                  <a:pt x="0" y="4825"/>
                </a:cubicBezTo>
                <a:cubicBezTo>
                  <a:pt x="0" y="4823"/>
                  <a:pt x="0" y="4822"/>
                  <a:pt x="0" y="4820"/>
                </a:cubicBezTo>
                <a:cubicBezTo>
                  <a:pt x="0" y="4818"/>
                  <a:pt x="0" y="4817"/>
                  <a:pt x="0" y="4815"/>
                </a:cubicBezTo>
                <a:cubicBezTo>
                  <a:pt x="0" y="4813"/>
                  <a:pt x="0" y="4812"/>
                  <a:pt x="0" y="4810"/>
                </a:cubicBezTo>
                <a:cubicBezTo>
                  <a:pt x="0" y="4808"/>
                  <a:pt x="0" y="4807"/>
                  <a:pt x="0" y="4805"/>
                </a:cubicBezTo>
                <a:cubicBezTo>
                  <a:pt x="0" y="4803"/>
                  <a:pt x="0" y="4802"/>
                  <a:pt x="0" y="4800"/>
                </a:cubicBezTo>
                <a:cubicBezTo>
                  <a:pt x="0" y="4798"/>
                  <a:pt x="0" y="4797"/>
                  <a:pt x="0" y="4795"/>
                </a:cubicBezTo>
                <a:cubicBezTo>
                  <a:pt x="0" y="4793"/>
                  <a:pt x="0" y="4792"/>
                  <a:pt x="0" y="4790"/>
                </a:cubicBezTo>
                <a:cubicBezTo>
                  <a:pt x="0" y="4788"/>
                  <a:pt x="0" y="4787"/>
                  <a:pt x="0" y="4785"/>
                </a:cubicBezTo>
                <a:cubicBezTo>
                  <a:pt x="0" y="4782"/>
                  <a:pt x="0" y="4782"/>
                  <a:pt x="0" y="4780"/>
                </a:cubicBezTo>
                <a:cubicBezTo>
                  <a:pt x="0" y="4777"/>
                  <a:pt x="0" y="4777"/>
                  <a:pt x="0" y="4774"/>
                </a:cubicBezTo>
                <a:cubicBezTo>
                  <a:pt x="0" y="4772"/>
                  <a:pt x="0" y="4772"/>
                  <a:pt x="0" y="4769"/>
                </a:cubicBezTo>
                <a:cubicBezTo>
                  <a:pt x="0" y="4767"/>
                  <a:pt x="0" y="4766"/>
                  <a:pt x="0" y="4764"/>
                </a:cubicBezTo>
                <a:cubicBezTo>
                  <a:pt x="0" y="4762"/>
                  <a:pt x="0" y="4761"/>
                  <a:pt x="0" y="4759"/>
                </a:cubicBezTo>
                <a:cubicBezTo>
                  <a:pt x="0" y="4756"/>
                  <a:pt x="0" y="4756"/>
                  <a:pt x="0" y="4753"/>
                </a:cubicBezTo>
                <a:cubicBezTo>
                  <a:pt x="0" y="4751"/>
                  <a:pt x="0" y="4750"/>
                  <a:pt x="0" y="4748"/>
                </a:cubicBezTo>
                <a:cubicBezTo>
                  <a:pt x="0" y="4746"/>
                  <a:pt x="0" y="4745"/>
                  <a:pt x="0" y="4743"/>
                </a:cubicBezTo>
                <a:cubicBezTo>
                  <a:pt x="0" y="4740"/>
                  <a:pt x="0" y="4740"/>
                  <a:pt x="0" y="4737"/>
                </a:cubicBezTo>
                <a:cubicBezTo>
                  <a:pt x="0" y="4735"/>
                  <a:pt x="0" y="4734"/>
                  <a:pt x="0" y="4732"/>
                </a:cubicBezTo>
                <a:cubicBezTo>
                  <a:pt x="0" y="4729"/>
                  <a:pt x="0" y="4729"/>
                  <a:pt x="0" y="4726"/>
                </a:cubicBezTo>
                <a:cubicBezTo>
                  <a:pt x="0" y="4724"/>
                  <a:pt x="0" y="4723"/>
                  <a:pt x="0" y="4721"/>
                </a:cubicBezTo>
                <a:cubicBezTo>
                  <a:pt x="0" y="4718"/>
                  <a:pt x="0" y="4718"/>
                  <a:pt x="0" y="4715"/>
                </a:cubicBezTo>
                <a:cubicBezTo>
                  <a:pt x="0" y="4713"/>
                  <a:pt x="0" y="4712"/>
                  <a:pt x="0" y="4710"/>
                </a:cubicBezTo>
                <a:cubicBezTo>
                  <a:pt x="0" y="4707"/>
                  <a:pt x="0" y="4707"/>
                  <a:pt x="0" y="4704"/>
                </a:cubicBezTo>
                <a:cubicBezTo>
                  <a:pt x="0" y="4702"/>
                  <a:pt x="0" y="4701"/>
                  <a:pt x="0" y="4699"/>
                </a:cubicBezTo>
                <a:cubicBezTo>
                  <a:pt x="0" y="4696"/>
                  <a:pt x="0" y="4695"/>
                  <a:pt x="0" y="4693"/>
                </a:cubicBezTo>
                <a:cubicBezTo>
                  <a:pt x="0" y="4690"/>
                  <a:pt x="0" y="4690"/>
                  <a:pt x="0" y="4687"/>
                </a:cubicBezTo>
                <a:cubicBezTo>
                  <a:pt x="0" y="4685"/>
                  <a:pt x="0" y="4684"/>
                  <a:pt x="0" y="4682"/>
                </a:cubicBezTo>
                <a:cubicBezTo>
                  <a:pt x="0" y="4679"/>
                  <a:pt x="0" y="4679"/>
                  <a:pt x="0" y="4676"/>
                </a:cubicBezTo>
                <a:cubicBezTo>
                  <a:pt x="0" y="4673"/>
                  <a:pt x="0" y="4673"/>
                  <a:pt x="0" y="4670"/>
                </a:cubicBezTo>
                <a:cubicBezTo>
                  <a:pt x="0" y="4668"/>
                  <a:pt x="0" y="4667"/>
                  <a:pt x="0" y="4664"/>
                </a:cubicBezTo>
                <a:cubicBezTo>
                  <a:pt x="0" y="4662"/>
                  <a:pt x="0" y="4661"/>
                  <a:pt x="0" y="4659"/>
                </a:cubicBezTo>
                <a:cubicBezTo>
                  <a:pt x="0" y="4656"/>
                  <a:pt x="0" y="4656"/>
                  <a:pt x="0" y="4653"/>
                </a:cubicBezTo>
                <a:cubicBezTo>
                  <a:pt x="0" y="4650"/>
                  <a:pt x="0" y="4650"/>
                  <a:pt x="0" y="4647"/>
                </a:cubicBezTo>
                <a:cubicBezTo>
                  <a:pt x="0" y="4644"/>
                  <a:pt x="0" y="4644"/>
                  <a:pt x="0" y="4641"/>
                </a:cubicBezTo>
                <a:cubicBezTo>
                  <a:pt x="0" y="4639"/>
                  <a:pt x="0" y="4638"/>
                  <a:pt x="0" y="4635"/>
                </a:cubicBezTo>
                <a:cubicBezTo>
                  <a:pt x="0" y="4633"/>
                  <a:pt x="0" y="4632"/>
                  <a:pt x="0" y="4629"/>
                </a:cubicBezTo>
                <a:cubicBezTo>
                  <a:pt x="0" y="4627"/>
                  <a:pt x="0" y="4626"/>
                  <a:pt x="0" y="4624"/>
                </a:cubicBezTo>
                <a:cubicBezTo>
                  <a:pt x="0" y="4621"/>
                  <a:pt x="0" y="4620"/>
                  <a:pt x="0" y="4618"/>
                </a:cubicBezTo>
                <a:cubicBezTo>
                  <a:pt x="0" y="4615"/>
                  <a:pt x="0" y="4614"/>
                  <a:pt x="0" y="4612"/>
                </a:cubicBezTo>
                <a:cubicBezTo>
                  <a:pt x="0" y="4609"/>
                  <a:pt x="0" y="4608"/>
                  <a:pt x="0" y="4606"/>
                </a:cubicBezTo>
                <a:cubicBezTo>
                  <a:pt x="0" y="4603"/>
                  <a:pt x="0" y="4602"/>
                  <a:pt x="0" y="4600"/>
                </a:cubicBezTo>
                <a:cubicBezTo>
                  <a:pt x="0" y="4597"/>
                  <a:pt x="0" y="4596"/>
                  <a:pt x="0" y="4594"/>
                </a:cubicBezTo>
                <a:cubicBezTo>
                  <a:pt x="0" y="4591"/>
                  <a:pt x="0" y="4590"/>
                  <a:pt x="0" y="4588"/>
                </a:cubicBezTo>
                <a:cubicBezTo>
                  <a:pt x="0" y="4585"/>
                  <a:pt x="0" y="4584"/>
                  <a:pt x="0" y="4581"/>
                </a:cubicBezTo>
                <a:cubicBezTo>
                  <a:pt x="0" y="4579"/>
                  <a:pt x="0" y="4578"/>
                  <a:pt x="0" y="4575"/>
                </a:cubicBezTo>
                <a:cubicBezTo>
                  <a:pt x="0" y="4573"/>
                  <a:pt x="0" y="4572"/>
                  <a:pt x="0" y="4569"/>
                </a:cubicBezTo>
                <a:cubicBezTo>
                  <a:pt x="0" y="4567"/>
                  <a:pt x="0" y="4566"/>
                  <a:pt x="0" y="4563"/>
                </a:cubicBezTo>
                <a:cubicBezTo>
                  <a:pt x="0" y="4560"/>
                  <a:pt x="0" y="4560"/>
                  <a:pt x="0" y="4557"/>
                </a:cubicBezTo>
                <a:cubicBezTo>
                  <a:pt x="0" y="4554"/>
                  <a:pt x="0" y="4554"/>
                  <a:pt x="0" y="4551"/>
                </a:cubicBezTo>
                <a:cubicBezTo>
                  <a:pt x="0" y="4548"/>
                  <a:pt x="0" y="4547"/>
                  <a:pt x="0" y="4545"/>
                </a:cubicBezTo>
                <a:cubicBezTo>
                  <a:pt x="0" y="4542"/>
                  <a:pt x="0" y="4541"/>
                  <a:pt x="0" y="4538"/>
                </a:cubicBezTo>
                <a:cubicBezTo>
                  <a:pt x="0" y="4536"/>
                  <a:pt x="0" y="4535"/>
                  <a:pt x="0" y="4532"/>
                </a:cubicBezTo>
                <a:cubicBezTo>
                  <a:pt x="0" y="4529"/>
                  <a:pt x="0" y="4529"/>
                  <a:pt x="0" y="4526"/>
                </a:cubicBezTo>
                <a:cubicBezTo>
                  <a:pt x="0" y="4523"/>
                  <a:pt x="0" y="4522"/>
                  <a:pt x="0" y="4520"/>
                </a:cubicBezTo>
                <a:cubicBezTo>
                  <a:pt x="0" y="4517"/>
                  <a:pt x="0" y="4516"/>
                  <a:pt x="0" y="4513"/>
                </a:cubicBezTo>
                <a:cubicBezTo>
                  <a:pt x="0" y="4510"/>
                  <a:pt x="0" y="4510"/>
                  <a:pt x="0" y="4507"/>
                </a:cubicBezTo>
                <a:cubicBezTo>
                  <a:pt x="0" y="4504"/>
                  <a:pt x="0" y="4503"/>
                  <a:pt x="0" y="4501"/>
                </a:cubicBezTo>
                <a:cubicBezTo>
                  <a:pt x="0" y="4498"/>
                  <a:pt x="0" y="4497"/>
                  <a:pt x="0" y="4494"/>
                </a:cubicBezTo>
                <a:cubicBezTo>
                  <a:pt x="0" y="4491"/>
                  <a:pt x="0" y="4491"/>
                  <a:pt x="0" y="4488"/>
                </a:cubicBezTo>
                <a:cubicBezTo>
                  <a:pt x="0" y="4485"/>
                  <a:pt x="0" y="4484"/>
                  <a:pt x="0" y="4481"/>
                </a:cubicBezTo>
                <a:cubicBezTo>
                  <a:pt x="0" y="4479"/>
                  <a:pt x="0" y="4478"/>
                  <a:pt x="0" y="4475"/>
                </a:cubicBezTo>
                <a:cubicBezTo>
                  <a:pt x="0" y="4472"/>
                  <a:pt x="0" y="4471"/>
                  <a:pt x="0" y="4469"/>
                </a:cubicBezTo>
                <a:cubicBezTo>
                  <a:pt x="0" y="4466"/>
                  <a:pt x="0" y="4465"/>
                  <a:pt x="0" y="4462"/>
                </a:cubicBezTo>
                <a:cubicBezTo>
                  <a:pt x="0" y="4459"/>
                  <a:pt x="0" y="4459"/>
                  <a:pt x="0" y="4456"/>
                </a:cubicBezTo>
                <a:cubicBezTo>
                  <a:pt x="0" y="4453"/>
                  <a:pt x="0" y="4452"/>
                  <a:pt x="0" y="4449"/>
                </a:cubicBezTo>
                <a:cubicBezTo>
                  <a:pt x="0" y="4446"/>
                  <a:pt x="0" y="4446"/>
                  <a:pt x="0" y="4443"/>
                </a:cubicBezTo>
                <a:cubicBezTo>
                  <a:pt x="0" y="4440"/>
                  <a:pt x="0" y="4439"/>
                  <a:pt x="0" y="4436"/>
                </a:cubicBezTo>
                <a:cubicBezTo>
                  <a:pt x="0" y="4433"/>
                  <a:pt x="0" y="4432"/>
                  <a:pt x="0" y="4429"/>
                </a:cubicBezTo>
                <a:cubicBezTo>
                  <a:pt x="0" y="4426"/>
                  <a:pt x="0" y="4426"/>
                  <a:pt x="0" y="4423"/>
                </a:cubicBezTo>
                <a:cubicBezTo>
                  <a:pt x="0" y="4420"/>
                  <a:pt x="0" y="4419"/>
                  <a:pt x="0" y="4416"/>
                </a:cubicBezTo>
                <a:cubicBezTo>
                  <a:pt x="0" y="4413"/>
                  <a:pt x="0" y="4413"/>
                  <a:pt x="0" y="4410"/>
                </a:cubicBezTo>
                <a:cubicBezTo>
                  <a:pt x="0" y="4407"/>
                  <a:pt x="0" y="4406"/>
                  <a:pt x="0" y="4403"/>
                </a:cubicBezTo>
                <a:cubicBezTo>
                  <a:pt x="0" y="4400"/>
                  <a:pt x="0" y="4399"/>
                  <a:pt x="0" y="4396"/>
                </a:cubicBezTo>
                <a:cubicBezTo>
                  <a:pt x="0" y="4393"/>
                  <a:pt x="0" y="4393"/>
                  <a:pt x="0" y="4390"/>
                </a:cubicBezTo>
                <a:cubicBezTo>
                  <a:pt x="0" y="4387"/>
                  <a:pt x="0" y="4386"/>
                  <a:pt x="0" y="4383"/>
                </a:cubicBezTo>
                <a:cubicBezTo>
                  <a:pt x="0" y="4380"/>
                  <a:pt x="0" y="4379"/>
                  <a:pt x="0" y="4376"/>
                </a:cubicBezTo>
                <a:cubicBezTo>
                  <a:pt x="0" y="4373"/>
                  <a:pt x="0" y="4373"/>
                  <a:pt x="0" y="4370"/>
                </a:cubicBezTo>
                <a:cubicBezTo>
                  <a:pt x="0" y="4367"/>
                  <a:pt x="0" y="4366"/>
                  <a:pt x="0" y="4363"/>
                </a:cubicBezTo>
                <a:cubicBezTo>
                  <a:pt x="0" y="4360"/>
                  <a:pt x="0" y="4359"/>
                  <a:pt x="0" y="4356"/>
                </a:cubicBezTo>
                <a:cubicBezTo>
                  <a:pt x="0" y="4353"/>
                  <a:pt x="0" y="4352"/>
                  <a:pt x="0" y="4349"/>
                </a:cubicBezTo>
                <a:cubicBezTo>
                  <a:pt x="0" y="4346"/>
                  <a:pt x="0" y="4346"/>
                  <a:pt x="0" y="4343"/>
                </a:cubicBezTo>
                <a:cubicBezTo>
                  <a:pt x="0" y="4339"/>
                  <a:pt x="0" y="4339"/>
                  <a:pt x="0" y="4336"/>
                </a:cubicBezTo>
                <a:cubicBezTo>
                  <a:pt x="0" y="4333"/>
                  <a:pt x="0" y="4332"/>
                  <a:pt x="0" y="4329"/>
                </a:cubicBezTo>
                <a:cubicBezTo>
                  <a:pt x="0" y="4326"/>
                  <a:pt x="0" y="4325"/>
                  <a:pt x="0" y="4322"/>
                </a:cubicBezTo>
                <a:cubicBezTo>
                  <a:pt x="0" y="4319"/>
                  <a:pt x="0" y="4318"/>
                  <a:pt x="0" y="4315"/>
                </a:cubicBezTo>
                <a:cubicBezTo>
                  <a:pt x="0" y="4312"/>
                  <a:pt x="0" y="4311"/>
                  <a:pt x="0" y="4308"/>
                </a:cubicBezTo>
                <a:cubicBezTo>
                  <a:pt x="0" y="4305"/>
                  <a:pt x="0" y="4305"/>
                  <a:pt x="0" y="4301"/>
                </a:cubicBezTo>
                <a:cubicBezTo>
                  <a:pt x="0" y="4298"/>
                  <a:pt x="0" y="4298"/>
                  <a:pt x="0" y="4294"/>
                </a:cubicBezTo>
                <a:cubicBezTo>
                  <a:pt x="0" y="4291"/>
                  <a:pt x="0" y="4291"/>
                  <a:pt x="0" y="4288"/>
                </a:cubicBezTo>
                <a:cubicBezTo>
                  <a:pt x="0" y="4285"/>
                  <a:pt x="0" y="4284"/>
                  <a:pt x="0" y="4281"/>
                </a:cubicBezTo>
                <a:cubicBezTo>
                  <a:pt x="0" y="4278"/>
                  <a:pt x="0" y="4277"/>
                  <a:pt x="0" y="4274"/>
                </a:cubicBezTo>
                <a:cubicBezTo>
                  <a:pt x="0" y="4271"/>
                  <a:pt x="0" y="4270"/>
                  <a:pt x="0" y="4267"/>
                </a:cubicBezTo>
                <a:cubicBezTo>
                  <a:pt x="0" y="4264"/>
                  <a:pt x="0" y="4263"/>
                  <a:pt x="0" y="4260"/>
                </a:cubicBezTo>
                <a:cubicBezTo>
                  <a:pt x="0" y="4257"/>
                  <a:pt x="0" y="4256"/>
                  <a:pt x="0" y="4253"/>
                </a:cubicBezTo>
                <a:cubicBezTo>
                  <a:pt x="0" y="4250"/>
                  <a:pt x="0" y="4249"/>
                  <a:pt x="0" y="4246"/>
                </a:cubicBezTo>
                <a:cubicBezTo>
                  <a:pt x="0" y="4243"/>
                  <a:pt x="0" y="4242"/>
                  <a:pt x="0" y="4239"/>
                </a:cubicBezTo>
                <a:cubicBezTo>
                  <a:pt x="0" y="4236"/>
                  <a:pt x="0" y="4235"/>
                  <a:pt x="0" y="4232"/>
                </a:cubicBezTo>
                <a:cubicBezTo>
                  <a:pt x="0" y="4228"/>
                  <a:pt x="0" y="4228"/>
                  <a:pt x="0" y="4225"/>
                </a:cubicBezTo>
                <a:cubicBezTo>
                  <a:pt x="0" y="4221"/>
                  <a:pt x="0" y="4221"/>
                  <a:pt x="0" y="4217"/>
                </a:cubicBezTo>
                <a:cubicBezTo>
                  <a:pt x="0" y="4214"/>
                  <a:pt x="0" y="4214"/>
                  <a:pt x="0" y="4210"/>
                </a:cubicBezTo>
                <a:cubicBezTo>
                  <a:pt x="0" y="4207"/>
                  <a:pt x="0" y="4206"/>
                  <a:pt x="0" y="4203"/>
                </a:cubicBezTo>
                <a:cubicBezTo>
                  <a:pt x="0" y="4200"/>
                  <a:pt x="0" y="4199"/>
                  <a:pt x="0" y="4196"/>
                </a:cubicBezTo>
                <a:cubicBezTo>
                  <a:pt x="0" y="4193"/>
                  <a:pt x="0" y="4192"/>
                  <a:pt x="0" y="4189"/>
                </a:cubicBezTo>
                <a:cubicBezTo>
                  <a:pt x="0" y="4186"/>
                  <a:pt x="0" y="4185"/>
                  <a:pt x="0" y="4182"/>
                </a:cubicBezTo>
                <a:cubicBezTo>
                  <a:pt x="0" y="4179"/>
                  <a:pt x="0" y="4178"/>
                  <a:pt x="0" y="4175"/>
                </a:cubicBezTo>
                <a:cubicBezTo>
                  <a:pt x="0" y="4171"/>
                  <a:pt x="0" y="4171"/>
                  <a:pt x="0" y="4167"/>
                </a:cubicBezTo>
                <a:cubicBezTo>
                  <a:pt x="0" y="4164"/>
                  <a:pt x="0" y="4164"/>
                  <a:pt x="0" y="4160"/>
                </a:cubicBezTo>
                <a:cubicBezTo>
                  <a:pt x="0" y="4157"/>
                  <a:pt x="0" y="4156"/>
                  <a:pt x="0" y="4153"/>
                </a:cubicBezTo>
                <a:cubicBezTo>
                  <a:pt x="0" y="4150"/>
                  <a:pt x="0" y="4149"/>
                  <a:pt x="0" y="4146"/>
                </a:cubicBezTo>
                <a:cubicBezTo>
                  <a:pt x="0" y="4143"/>
                  <a:pt x="0" y="4142"/>
                  <a:pt x="0" y="4139"/>
                </a:cubicBezTo>
                <a:cubicBezTo>
                  <a:pt x="0" y="4135"/>
                  <a:pt x="0" y="4135"/>
                  <a:pt x="0" y="4131"/>
                </a:cubicBezTo>
                <a:cubicBezTo>
                  <a:pt x="0" y="4128"/>
                  <a:pt x="0" y="4127"/>
                  <a:pt x="0" y="4124"/>
                </a:cubicBezTo>
                <a:cubicBezTo>
                  <a:pt x="0" y="4121"/>
                  <a:pt x="0" y="4120"/>
                  <a:pt x="0" y="4117"/>
                </a:cubicBezTo>
                <a:cubicBezTo>
                  <a:pt x="0" y="4114"/>
                  <a:pt x="0" y="4113"/>
                  <a:pt x="0" y="4110"/>
                </a:cubicBezTo>
                <a:cubicBezTo>
                  <a:pt x="0" y="4106"/>
                  <a:pt x="0" y="4105"/>
                  <a:pt x="0" y="4102"/>
                </a:cubicBezTo>
                <a:cubicBezTo>
                  <a:pt x="0" y="4099"/>
                  <a:pt x="0" y="4098"/>
                  <a:pt x="0" y="4095"/>
                </a:cubicBezTo>
                <a:cubicBezTo>
                  <a:pt x="0" y="4092"/>
                  <a:pt x="0" y="4091"/>
                  <a:pt x="0" y="4088"/>
                </a:cubicBezTo>
                <a:cubicBezTo>
                  <a:pt x="0" y="4084"/>
                  <a:pt x="0" y="4083"/>
                  <a:pt x="0" y="4080"/>
                </a:cubicBezTo>
                <a:cubicBezTo>
                  <a:pt x="0" y="4077"/>
                  <a:pt x="0" y="4076"/>
                  <a:pt x="0" y="4073"/>
                </a:cubicBezTo>
                <a:cubicBezTo>
                  <a:pt x="0" y="4070"/>
                  <a:pt x="0" y="4069"/>
                  <a:pt x="0" y="4065"/>
                </a:cubicBezTo>
                <a:cubicBezTo>
                  <a:pt x="0" y="4062"/>
                  <a:pt x="0" y="4061"/>
                  <a:pt x="0" y="4058"/>
                </a:cubicBezTo>
                <a:cubicBezTo>
                  <a:pt x="0" y="4055"/>
                  <a:pt x="0" y="4054"/>
                  <a:pt x="0" y="4051"/>
                </a:cubicBezTo>
                <a:cubicBezTo>
                  <a:pt x="0" y="4047"/>
                  <a:pt x="0" y="4047"/>
                  <a:pt x="0" y="4043"/>
                </a:cubicBezTo>
                <a:cubicBezTo>
                  <a:pt x="0" y="4040"/>
                  <a:pt x="0" y="4039"/>
                  <a:pt x="0" y="4036"/>
                </a:cubicBezTo>
                <a:cubicBezTo>
                  <a:pt x="0" y="4032"/>
                  <a:pt x="0" y="4032"/>
                  <a:pt x="0" y="4028"/>
                </a:cubicBezTo>
                <a:cubicBezTo>
                  <a:pt x="0" y="4025"/>
                  <a:pt x="0" y="4024"/>
                  <a:pt x="0" y="4021"/>
                </a:cubicBezTo>
                <a:cubicBezTo>
                  <a:pt x="0" y="4018"/>
                  <a:pt x="0" y="4017"/>
                  <a:pt x="0" y="4013"/>
                </a:cubicBezTo>
                <a:cubicBezTo>
                  <a:pt x="0" y="4010"/>
                  <a:pt x="0" y="4009"/>
                  <a:pt x="0" y="4006"/>
                </a:cubicBezTo>
                <a:cubicBezTo>
                  <a:pt x="0" y="4003"/>
                  <a:pt x="0" y="4002"/>
                  <a:pt x="0" y="3998"/>
                </a:cubicBezTo>
                <a:cubicBezTo>
                  <a:pt x="0" y="3995"/>
                  <a:pt x="0" y="3994"/>
                  <a:pt x="0" y="3991"/>
                </a:cubicBezTo>
                <a:cubicBezTo>
                  <a:pt x="0" y="3988"/>
                  <a:pt x="0" y="3987"/>
                  <a:pt x="0" y="3983"/>
                </a:cubicBezTo>
                <a:cubicBezTo>
                  <a:pt x="0" y="3980"/>
                  <a:pt x="0" y="3979"/>
                  <a:pt x="0" y="3976"/>
                </a:cubicBezTo>
                <a:cubicBezTo>
                  <a:pt x="0" y="3973"/>
                  <a:pt x="0" y="3972"/>
                  <a:pt x="0" y="3968"/>
                </a:cubicBezTo>
                <a:cubicBezTo>
                  <a:pt x="0" y="3965"/>
                  <a:pt x="0" y="3964"/>
                  <a:pt x="0" y="3961"/>
                </a:cubicBezTo>
                <a:cubicBezTo>
                  <a:pt x="0" y="3957"/>
                  <a:pt x="0" y="3957"/>
                  <a:pt x="0" y="3953"/>
                </a:cubicBezTo>
                <a:cubicBezTo>
                  <a:pt x="0" y="3950"/>
                  <a:pt x="0" y="3949"/>
                  <a:pt x="0" y="3946"/>
                </a:cubicBezTo>
                <a:cubicBezTo>
                  <a:pt x="0" y="3942"/>
                  <a:pt x="0" y="3942"/>
                  <a:pt x="0" y="3938"/>
                </a:cubicBezTo>
                <a:cubicBezTo>
                  <a:pt x="0" y="3935"/>
                  <a:pt x="0" y="3934"/>
                  <a:pt x="0" y="3931"/>
                </a:cubicBezTo>
                <a:cubicBezTo>
                  <a:pt x="0" y="3927"/>
                  <a:pt x="0" y="3926"/>
                  <a:pt x="0" y="3923"/>
                </a:cubicBezTo>
                <a:cubicBezTo>
                  <a:pt x="0" y="3919"/>
                  <a:pt x="0" y="3919"/>
                  <a:pt x="0" y="3915"/>
                </a:cubicBezTo>
                <a:cubicBezTo>
                  <a:pt x="0" y="3912"/>
                  <a:pt x="0" y="3911"/>
                  <a:pt x="0" y="3908"/>
                </a:cubicBezTo>
                <a:cubicBezTo>
                  <a:pt x="0" y="3904"/>
                  <a:pt x="0" y="3903"/>
                  <a:pt x="0" y="3900"/>
                </a:cubicBezTo>
                <a:cubicBezTo>
                  <a:pt x="0" y="3896"/>
                  <a:pt x="0" y="3896"/>
                  <a:pt x="0" y="3892"/>
                </a:cubicBezTo>
                <a:cubicBezTo>
                  <a:pt x="0" y="3889"/>
                  <a:pt x="0" y="3888"/>
                  <a:pt x="0" y="3885"/>
                </a:cubicBezTo>
                <a:cubicBezTo>
                  <a:pt x="0" y="3881"/>
                  <a:pt x="0" y="3880"/>
                  <a:pt x="0" y="3877"/>
                </a:cubicBezTo>
                <a:cubicBezTo>
                  <a:pt x="0" y="3873"/>
                  <a:pt x="0" y="3873"/>
                  <a:pt x="0" y="3869"/>
                </a:cubicBezTo>
                <a:cubicBezTo>
                  <a:pt x="0" y="3866"/>
                  <a:pt x="0" y="3865"/>
                  <a:pt x="0" y="3862"/>
                </a:cubicBezTo>
                <a:cubicBezTo>
                  <a:pt x="0" y="3858"/>
                  <a:pt x="0" y="3857"/>
                  <a:pt x="0" y="3854"/>
                </a:cubicBezTo>
                <a:cubicBezTo>
                  <a:pt x="0" y="3850"/>
                  <a:pt x="0" y="3850"/>
                  <a:pt x="0" y="3846"/>
                </a:cubicBezTo>
                <a:cubicBezTo>
                  <a:pt x="0" y="3843"/>
                  <a:pt x="0" y="3842"/>
                  <a:pt x="0" y="3838"/>
                </a:cubicBezTo>
                <a:cubicBezTo>
                  <a:pt x="0" y="3835"/>
                  <a:pt x="0" y="3834"/>
                  <a:pt x="0" y="3831"/>
                </a:cubicBezTo>
                <a:cubicBezTo>
                  <a:pt x="0" y="3827"/>
                  <a:pt x="0" y="3826"/>
                  <a:pt x="0" y="3823"/>
                </a:cubicBezTo>
                <a:cubicBezTo>
                  <a:pt x="0" y="3819"/>
                  <a:pt x="0" y="3819"/>
                  <a:pt x="0" y="3815"/>
                </a:cubicBezTo>
                <a:cubicBezTo>
                  <a:pt x="0" y="3812"/>
                  <a:pt x="0" y="3811"/>
                  <a:pt x="0" y="3807"/>
                </a:cubicBezTo>
                <a:cubicBezTo>
                  <a:pt x="0" y="3804"/>
                  <a:pt x="0" y="3803"/>
                  <a:pt x="0" y="3800"/>
                </a:cubicBezTo>
                <a:cubicBezTo>
                  <a:pt x="0" y="3796"/>
                  <a:pt x="0" y="3795"/>
                  <a:pt x="0" y="3792"/>
                </a:cubicBezTo>
                <a:cubicBezTo>
                  <a:pt x="0" y="3788"/>
                  <a:pt x="0" y="3787"/>
                  <a:pt x="0" y="3784"/>
                </a:cubicBezTo>
                <a:cubicBezTo>
                  <a:pt x="0" y="3780"/>
                  <a:pt x="0" y="3780"/>
                  <a:pt x="0" y="3776"/>
                </a:cubicBezTo>
                <a:cubicBezTo>
                  <a:pt x="0" y="3773"/>
                  <a:pt x="0" y="3772"/>
                  <a:pt x="0" y="3768"/>
                </a:cubicBezTo>
                <a:cubicBezTo>
                  <a:pt x="0" y="3765"/>
                  <a:pt x="0" y="3764"/>
                  <a:pt x="0" y="3760"/>
                </a:cubicBezTo>
                <a:cubicBezTo>
                  <a:pt x="0" y="3757"/>
                  <a:pt x="0" y="3756"/>
                  <a:pt x="0" y="3753"/>
                </a:cubicBezTo>
                <a:cubicBezTo>
                  <a:pt x="0" y="3749"/>
                  <a:pt x="0" y="3748"/>
                  <a:pt x="0" y="3745"/>
                </a:cubicBezTo>
                <a:cubicBezTo>
                  <a:pt x="0" y="3741"/>
                  <a:pt x="0" y="3740"/>
                  <a:pt x="0" y="3737"/>
                </a:cubicBezTo>
                <a:cubicBezTo>
                  <a:pt x="0" y="3733"/>
                  <a:pt x="0" y="3733"/>
                  <a:pt x="0" y="3729"/>
                </a:cubicBezTo>
                <a:cubicBezTo>
                  <a:pt x="0" y="3726"/>
                  <a:pt x="0" y="3725"/>
                  <a:pt x="0" y="3721"/>
                </a:cubicBezTo>
                <a:cubicBezTo>
                  <a:pt x="0" y="3718"/>
                  <a:pt x="0" y="3717"/>
                  <a:pt x="0" y="3713"/>
                </a:cubicBezTo>
                <a:cubicBezTo>
                  <a:pt x="0" y="3710"/>
                  <a:pt x="0" y="3709"/>
                  <a:pt x="0" y="3705"/>
                </a:cubicBezTo>
                <a:cubicBezTo>
                  <a:pt x="0" y="3702"/>
                  <a:pt x="0" y="3701"/>
                  <a:pt x="0" y="3697"/>
                </a:cubicBezTo>
                <a:cubicBezTo>
                  <a:pt x="0" y="3694"/>
                  <a:pt x="0" y="3693"/>
                  <a:pt x="0" y="3689"/>
                </a:cubicBezTo>
                <a:cubicBezTo>
                  <a:pt x="0" y="3686"/>
                  <a:pt x="0" y="3685"/>
                  <a:pt x="0" y="3682"/>
                </a:cubicBezTo>
                <a:cubicBezTo>
                  <a:pt x="0" y="3678"/>
                  <a:pt x="0" y="3677"/>
                  <a:pt x="0" y="3674"/>
                </a:cubicBezTo>
                <a:cubicBezTo>
                  <a:pt x="0" y="3670"/>
                  <a:pt x="0" y="3669"/>
                  <a:pt x="0" y="3666"/>
                </a:cubicBezTo>
                <a:cubicBezTo>
                  <a:pt x="0" y="3662"/>
                  <a:pt x="0" y="3661"/>
                  <a:pt x="0" y="3658"/>
                </a:cubicBezTo>
                <a:cubicBezTo>
                  <a:pt x="0" y="3654"/>
                  <a:pt x="0" y="3653"/>
                  <a:pt x="0" y="3650"/>
                </a:cubicBezTo>
                <a:cubicBezTo>
                  <a:pt x="0" y="3646"/>
                  <a:pt x="0" y="3645"/>
                  <a:pt x="0" y="3642"/>
                </a:cubicBezTo>
                <a:cubicBezTo>
                  <a:pt x="0" y="3638"/>
                  <a:pt x="0" y="3637"/>
                  <a:pt x="0" y="3634"/>
                </a:cubicBezTo>
                <a:cubicBezTo>
                  <a:pt x="0" y="3630"/>
                  <a:pt x="0" y="3629"/>
                  <a:pt x="0" y="3626"/>
                </a:cubicBezTo>
                <a:cubicBezTo>
                  <a:pt x="0" y="3622"/>
                  <a:pt x="0" y="3621"/>
                  <a:pt x="0" y="3618"/>
                </a:cubicBezTo>
                <a:cubicBezTo>
                  <a:pt x="0" y="3614"/>
                  <a:pt x="0" y="3613"/>
                  <a:pt x="0" y="3610"/>
                </a:cubicBezTo>
                <a:cubicBezTo>
                  <a:pt x="0" y="3606"/>
                  <a:pt x="0" y="3605"/>
                  <a:pt x="0" y="3602"/>
                </a:cubicBezTo>
                <a:cubicBezTo>
                  <a:pt x="0" y="3598"/>
                  <a:pt x="0" y="3597"/>
                  <a:pt x="0" y="3594"/>
                </a:cubicBezTo>
                <a:cubicBezTo>
                  <a:pt x="0" y="3590"/>
                  <a:pt x="0" y="3589"/>
                  <a:pt x="0" y="3586"/>
                </a:cubicBezTo>
                <a:cubicBezTo>
                  <a:pt x="0" y="3582"/>
                  <a:pt x="0" y="3581"/>
                  <a:pt x="0" y="3578"/>
                </a:cubicBezTo>
                <a:cubicBezTo>
                  <a:pt x="0" y="3574"/>
                  <a:pt x="0" y="3573"/>
                  <a:pt x="0" y="3569"/>
                </a:cubicBezTo>
                <a:cubicBezTo>
                  <a:pt x="0" y="3566"/>
                  <a:pt x="0" y="3565"/>
                  <a:pt x="0" y="3561"/>
                </a:cubicBezTo>
                <a:cubicBezTo>
                  <a:pt x="0" y="3558"/>
                  <a:pt x="0" y="3557"/>
                  <a:pt x="0" y="3553"/>
                </a:cubicBezTo>
                <a:cubicBezTo>
                  <a:pt x="0" y="3550"/>
                  <a:pt x="0" y="3549"/>
                  <a:pt x="0" y="3545"/>
                </a:cubicBezTo>
                <a:cubicBezTo>
                  <a:pt x="0" y="3542"/>
                  <a:pt x="0" y="3541"/>
                  <a:pt x="0" y="3537"/>
                </a:cubicBezTo>
                <a:cubicBezTo>
                  <a:pt x="0" y="3534"/>
                  <a:pt x="0" y="3533"/>
                  <a:pt x="0" y="3529"/>
                </a:cubicBezTo>
                <a:cubicBezTo>
                  <a:pt x="0" y="3525"/>
                  <a:pt x="0" y="3525"/>
                  <a:pt x="0" y="3521"/>
                </a:cubicBezTo>
                <a:cubicBezTo>
                  <a:pt x="0" y="3517"/>
                  <a:pt x="0" y="3517"/>
                  <a:pt x="0" y="3513"/>
                </a:cubicBezTo>
                <a:cubicBezTo>
                  <a:pt x="0" y="3509"/>
                  <a:pt x="0" y="3508"/>
                  <a:pt x="0" y="3505"/>
                </a:cubicBezTo>
                <a:cubicBezTo>
                  <a:pt x="0" y="3501"/>
                  <a:pt x="0" y="3500"/>
                  <a:pt x="0" y="3497"/>
                </a:cubicBezTo>
                <a:cubicBezTo>
                  <a:pt x="0" y="3493"/>
                  <a:pt x="0" y="3492"/>
                  <a:pt x="0" y="3489"/>
                </a:cubicBezTo>
                <a:cubicBezTo>
                  <a:pt x="0" y="3485"/>
                  <a:pt x="0" y="3484"/>
                  <a:pt x="0" y="3480"/>
                </a:cubicBezTo>
                <a:cubicBezTo>
                  <a:pt x="0" y="3477"/>
                  <a:pt x="0" y="3476"/>
                  <a:pt x="0" y="3472"/>
                </a:cubicBezTo>
                <a:cubicBezTo>
                  <a:pt x="0" y="3469"/>
                  <a:pt x="0" y="3468"/>
                  <a:pt x="0" y="3464"/>
                </a:cubicBezTo>
                <a:cubicBezTo>
                  <a:pt x="0" y="3460"/>
                  <a:pt x="0" y="3460"/>
                  <a:pt x="0" y="3456"/>
                </a:cubicBezTo>
                <a:cubicBezTo>
                  <a:pt x="0" y="3452"/>
                  <a:pt x="0" y="3451"/>
                  <a:pt x="0" y="3448"/>
                </a:cubicBezTo>
                <a:cubicBezTo>
                  <a:pt x="0" y="3444"/>
                  <a:pt x="0" y="3443"/>
                  <a:pt x="0" y="3440"/>
                </a:cubicBezTo>
                <a:cubicBezTo>
                  <a:pt x="0" y="3436"/>
                  <a:pt x="0" y="3435"/>
                  <a:pt x="0" y="3431"/>
                </a:cubicBezTo>
                <a:cubicBezTo>
                  <a:pt x="0" y="3428"/>
                  <a:pt x="0" y="3427"/>
                  <a:pt x="0" y="3423"/>
                </a:cubicBezTo>
                <a:cubicBezTo>
                  <a:pt x="0" y="3419"/>
                  <a:pt x="0" y="3419"/>
                  <a:pt x="0" y="3415"/>
                </a:cubicBezTo>
                <a:cubicBezTo>
                  <a:pt x="0" y="3411"/>
                  <a:pt x="0" y="3410"/>
                  <a:pt x="0" y="3407"/>
                </a:cubicBezTo>
                <a:cubicBezTo>
                  <a:pt x="0" y="3403"/>
                  <a:pt x="0" y="3402"/>
                  <a:pt x="0" y="3398"/>
                </a:cubicBezTo>
                <a:cubicBezTo>
                  <a:pt x="0" y="3395"/>
                  <a:pt x="0" y="3394"/>
                  <a:pt x="0" y="3390"/>
                </a:cubicBezTo>
                <a:cubicBezTo>
                  <a:pt x="0" y="3387"/>
                  <a:pt x="0" y="3386"/>
                  <a:pt x="0" y="3382"/>
                </a:cubicBezTo>
                <a:cubicBezTo>
                  <a:pt x="0" y="3378"/>
                  <a:pt x="0" y="3378"/>
                  <a:pt x="0" y="3374"/>
                </a:cubicBezTo>
                <a:cubicBezTo>
                  <a:pt x="0" y="3370"/>
                  <a:pt x="0" y="3369"/>
                  <a:pt x="0" y="3366"/>
                </a:cubicBezTo>
                <a:cubicBezTo>
                  <a:pt x="0" y="3362"/>
                  <a:pt x="0" y="3361"/>
                  <a:pt x="0" y="3357"/>
                </a:cubicBezTo>
                <a:cubicBezTo>
                  <a:pt x="0" y="3354"/>
                  <a:pt x="0" y="3353"/>
                  <a:pt x="0" y="3349"/>
                </a:cubicBezTo>
                <a:cubicBezTo>
                  <a:pt x="0" y="3345"/>
                  <a:pt x="0" y="3345"/>
                  <a:pt x="0" y="3341"/>
                </a:cubicBezTo>
                <a:cubicBezTo>
                  <a:pt x="0" y="3337"/>
                  <a:pt x="0" y="3336"/>
                  <a:pt x="0" y="3333"/>
                </a:cubicBezTo>
                <a:cubicBezTo>
                  <a:pt x="0" y="3329"/>
                  <a:pt x="0" y="3328"/>
                  <a:pt x="0" y="3324"/>
                </a:cubicBezTo>
                <a:cubicBezTo>
                  <a:pt x="0" y="3321"/>
                  <a:pt x="0" y="3320"/>
                  <a:pt x="0" y="3316"/>
                </a:cubicBezTo>
                <a:cubicBezTo>
                  <a:pt x="0" y="3312"/>
                  <a:pt x="0" y="3311"/>
                  <a:pt x="0" y="3308"/>
                </a:cubicBezTo>
                <a:cubicBezTo>
                  <a:pt x="0" y="3304"/>
                  <a:pt x="0" y="3303"/>
                  <a:pt x="0" y="3299"/>
                </a:cubicBezTo>
                <a:cubicBezTo>
                  <a:pt x="0" y="3296"/>
                  <a:pt x="0" y="3295"/>
                  <a:pt x="0" y="3291"/>
                </a:cubicBezTo>
                <a:cubicBezTo>
                  <a:pt x="0" y="3287"/>
                  <a:pt x="0" y="3287"/>
                  <a:pt x="0" y="3283"/>
                </a:cubicBezTo>
                <a:cubicBezTo>
                  <a:pt x="0" y="3279"/>
                  <a:pt x="0" y="3278"/>
                  <a:pt x="0" y="3274"/>
                </a:cubicBezTo>
                <a:cubicBezTo>
                  <a:pt x="0" y="3271"/>
                  <a:pt x="0" y="3270"/>
                  <a:pt x="0" y="3266"/>
                </a:cubicBezTo>
                <a:cubicBezTo>
                  <a:pt x="0" y="3262"/>
                  <a:pt x="0" y="3262"/>
                  <a:pt x="0" y="3258"/>
                </a:cubicBezTo>
                <a:cubicBezTo>
                  <a:pt x="0" y="3254"/>
                  <a:pt x="0" y="3253"/>
                  <a:pt x="0" y="3250"/>
                </a:cubicBezTo>
                <a:cubicBezTo>
                  <a:pt x="0" y="3246"/>
                  <a:pt x="0" y="3245"/>
                  <a:pt x="0" y="3241"/>
                </a:cubicBezTo>
                <a:cubicBezTo>
                  <a:pt x="0" y="3237"/>
                  <a:pt x="0" y="3237"/>
                  <a:pt x="0" y="3233"/>
                </a:cubicBezTo>
                <a:cubicBezTo>
                  <a:pt x="0" y="3229"/>
                  <a:pt x="0" y="3228"/>
                  <a:pt x="0" y="3225"/>
                </a:cubicBezTo>
                <a:cubicBezTo>
                  <a:pt x="0" y="3221"/>
                  <a:pt x="0" y="3220"/>
                  <a:pt x="0" y="3216"/>
                </a:cubicBezTo>
                <a:cubicBezTo>
                  <a:pt x="0" y="3212"/>
                  <a:pt x="0" y="3212"/>
                  <a:pt x="0" y="3208"/>
                </a:cubicBezTo>
                <a:cubicBezTo>
                  <a:pt x="0" y="3204"/>
                  <a:pt x="0" y="3203"/>
                  <a:pt x="0" y="3199"/>
                </a:cubicBezTo>
                <a:cubicBezTo>
                  <a:pt x="0" y="3196"/>
                  <a:pt x="0" y="3195"/>
                  <a:pt x="0" y="3191"/>
                </a:cubicBezTo>
                <a:cubicBezTo>
                  <a:pt x="0" y="3187"/>
                  <a:pt x="0" y="3186"/>
                  <a:pt x="0" y="3183"/>
                </a:cubicBezTo>
                <a:cubicBezTo>
                  <a:pt x="0" y="3179"/>
                  <a:pt x="0" y="3178"/>
                  <a:pt x="0" y="3174"/>
                </a:cubicBezTo>
                <a:cubicBezTo>
                  <a:pt x="0" y="3171"/>
                  <a:pt x="0" y="3170"/>
                  <a:pt x="0" y="3166"/>
                </a:cubicBezTo>
                <a:cubicBezTo>
                  <a:pt x="0" y="3162"/>
                  <a:pt x="0" y="3161"/>
                  <a:pt x="0" y="3158"/>
                </a:cubicBezTo>
                <a:cubicBezTo>
                  <a:pt x="0" y="3154"/>
                  <a:pt x="0" y="3153"/>
                  <a:pt x="0" y="3149"/>
                </a:cubicBezTo>
                <a:cubicBezTo>
                  <a:pt x="0" y="3145"/>
                  <a:pt x="0" y="3145"/>
                  <a:pt x="0" y="3141"/>
                </a:cubicBezTo>
                <a:cubicBezTo>
                  <a:pt x="0" y="3137"/>
                  <a:pt x="0" y="3136"/>
                  <a:pt x="0" y="3132"/>
                </a:cubicBezTo>
                <a:cubicBezTo>
                  <a:pt x="0" y="3129"/>
                  <a:pt x="0" y="3128"/>
                  <a:pt x="0" y="3124"/>
                </a:cubicBezTo>
                <a:cubicBezTo>
                  <a:pt x="0" y="3120"/>
                  <a:pt x="0" y="3119"/>
                  <a:pt x="0" y="3116"/>
                </a:cubicBezTo>
                <a:cubicBezTo>
                  <a:pt x="0" y="3112"/>
                  <a:pt x="0" y="3111"/>
                  <a:pt x="0" y="3107"/>
                </a:cubicBezTo>
                <a:cubicBezTo>
                  <a:pt x="0" y="3103"/>
                  <a:pt x="0" y="3103"/>
                  <a:pt x="0" y="3099"/>
                </a:cubicBezTo>
                <a:cubicBezTo>
                  <a:pt x="0" y="3095"/>
                  <a:pt x="0" y="3094"/>
                  <a:pt x="0" y="3090"/>
                </a:cubicBezTo>
                <a:cubicBezTo>
                  <a:pt x="0" y="3087"/>
                  <a:pt x="0" y="3086"/>
                  <a:pt x="0" y="3082"/>
                </a:cubicBezTo>
                <a:cubicBezTo>
                  <a:pt x="0" y="3078"/>
                  <a:pt x="0" y="3077"/>
                  <a:pt x="0" y="3073"/>
                </a:cubicBezTo>
                <a:cubicBezTo>
                  <a:pt x="0" y="3070"/>
                  <a:pt x="0" y="3069"/>
                  <a:pt x="0" y="3065"/>
                </a:cubicBezTo>
                <a:cubicBezTo>
                  <a:pt x="0" y="3061"/>
                  <a:pt x="0" y="3060"/>
                  <a:pt x="0" y="3057"/>
                </a:cubicBezTo>
                <a:cubicBezTo>
                  <a:pt x="0" y="3053"/>
                  <a:pt x="0" y="3052"/>
                  <a:pt x="0" y="3048"/>
                </a:cubicBezTo>
                <a:cubicBezTo>
                  <a:pt x="0" y="3044"/>
                  <a:pt x="0" y="3043"/>
                  <a:pt x="0" y="3040"/>
                </a:cubicBezTo>
                <a:cubicBezTo>
                  <a:pt x="0" y="3036"/>
                  <a:pt x="0" y="3035"/>
                  <a:pt x="0" y="3031"/>
                </a:cubicBezTo>
                <a:cubicBezTo>
                  <a:pt x="0" y="3027"/>
                  <a:pt x="0" y="3027"/>
                  <a:pt x="0" y="3023"/>
                </a:cubicBezTo>
                <a:cubicBezTo>
                  <a:pt x="0" y="3019"/>
                  <a:pt x="0" y="3018"/>
                  <a:pt x="0" y="3014"/>
                </a:cubicBezTo>
                <a:cubicBezTo>
                  <a:pt x="0" y="3010"/>
                  <a:pt x="0" y="3010"/>
                  <a:pt x="0" y="3006"/>
                </a:cubicBezTo>
                <a:cubicBezTo>
                  <a:pt x="0" y="3002"/>
                  <a:pt x="0" y="3001"/>
                  <a:pt x="0" y="2997"/>
                </a:cubicBezTo>
                <a:cubicBezTo>
                  <a:pt x="0" y="2994"/>
                  <a:pt x="0" y="2993"/>
                  <a:pt x="0" y="2989"/>
                </a:cubicBezTo>
                <a:cubicBezTo>
                  <a:pt x="0" y="2985"/>
                  <a:pt x="0" y="2984"/>
                  <a:pt x="0" y="2980"/>
                </a:cubicBezTo>
                <a:cubicBezTo>
                  <a:pt x="0" y="2977"/>
                  <a:pt x="0" y="2976"/>
                  <a:pt x="0" y="2972"/>
                </a:cubicBezTo>
                <a:cubicBezTo>
                  <a:pt x="0" y="2968"/>
                  <a:pt x="0" y="2967"/>
                  <a:pt x="0" y="2964"/>
                </a:cubicBezTo>
                <a:cubicBezTo>
                  <a:pt x="0" y="2960"/>
                  <a:pt x="0" y="2959"/>
                  <a:pt x="0" y="2955"/>
                </a:cubicBezTo>
                <a:cubicBezTo>
                  <a:pt x="0" y="2951"/>
                  <a:pt x="0" y="2950"/>
                  <a:pt x="0" y="2947"/>
                </a:cubicBezTo>
                <a:cubicBezTo>
                  <a:pt x="0" y="2943"/>
                  <a:pt x="0" y="2942"/>
                  <a:pt x="0" y="2938"/>
                </a:cubicBezTo>
                <a:cubicBezTo>
                  <a:pt x="0" y="2934"/>
                  <a:pt x="0" y="2933"/>
                  <a:pt x="0" y="2930"/>
                </a:cubicBezTo>
                <a:cubicBezTo>
                  <a:pt x="0" y="2926"/>
                  <a:pt x="0" y="2925"/>
                  <a:pt x="0" y="2921"/>
                </a:cubicBezTo>
                <a:cubicBezTo>
                  <a:pt x="0" y="2917"/>
                  <a:pt x="0" y="2916"/>
                  <a:pt x="0" y="2913"/>
                </a:cubicBezTo>
                <a:cubicBezTo>
                  <a:pt x="0" y="2909"/>
                  <a:pt x="0" y="2908"/>
                  <a:pt x="0" y="2904"/>
                </a:cubicBezTo>
                <a:cubicBezTo>
                  <a:pt x="0" y="2900"/>
                  <a:pt x="0" y="2899"/>
                  <a:pt x="0" y="2896"/>
                </a:cubicBezTo>
                <a:cubicBezTo>
                  <a:pt x="0" y="2892"/>
                  <a:pt x="0" y="2891"/>
                  <a:pt x="0" y="2887"/>
                </a:cubicBezTo>
                <a:cubicBezTo>
                  <a:pt x="0" y="2883"/>
                  <a:pt x="0" y="2882"/>
                  <a:pt x="0" y="2879"/>
                </a:cubicBezTo>
                <a:cubicBezTo>
                  <a:pt x="0" y="2875"/>
                  <a:pt x="0" y="2874"/>
                  <a:pt x="0" y="2870"/>
                </a:cubicBezTo>
                <a:cubicBezTo>
                  <a:pt x="0" y="2866"/>
                  <a:pt x="0" y="2865"/>
                  <a:pt x="0" y="2861"/>
                </a:cubicBezTo>
                <a:cubicBezTo>
                  <a:pt x="0" y="2858"/>
                  <a:pt x="0" y="2857"/>
                  <a:pt x="0" y="2853"/>
                </a:cubicBezTo>
                <a:cubicBezTo>
                  <a:pt x="0" y="2849"/>
                  <a:pt x="0" y="2848"/>
                  <a:pt x="0" y="2844"/>
                </a:cubicBezTo>
                <a:cubicBezTo>
                  <a:pt x="0" y="2841"/>
                  <a:pt x="0" y="2840"/>
                  <a:pt x="0" y="2836"/>
                </a:cubicBezTo>
                <a:cubicBezTo>
                  <a:pt x="0" y="2832"/>
                  <a:pt x="0" y="2831"/>
                  <a:pt x="0" y="2827"/>
                </a:cubicBezTo>
                <a:cubicBezTo>
                  <a:pt x="0" y="2824"/>
                  <a:pt x="0" y="2823"/>
                  <a:pt x="0" y="2819"/>
                </a:cubicBezTo>
                <a:cubicBezTo>
                  <a:pt x="0" y="2815"/>
                  <a:pt x="0" y="2814"/>
                  <a:pt x="0" y="2810"/>
                </a:cubicBezTo>
                <a:cubicBezTo>
                  <a:pt x="0" y="2806"/>
                  <a:pt x="0" y="2806"/>
                  <a:pt x="0" y="2802"/>
                </a:cubicBezTo>
                <a:cubicBezTo>
                  <a:pt x="0" y="2798"/>
                  <a:pt x="0" y="2797"/>
                  <a:pt x="0" y="2793"/>
                </a:cubicBezTo>
                <a:cubicBezTo>
                  <a:pt x="0" y="2789"/>
                  <a:pt x="0" y="2789"/>
                  <a:pt x="0" y="2785"/>
                </a:cubicBezTo>
                <a:cubicBezTo>
                  <a:pt x="0" y="2781"/>
                  <a:pt x="0" y="2780"/>
                  <a:pt x="0" y="2776"/>
                </a:cubicBezTo>
                <a:cubicBezTo>
                  <a:pt x="0" y="2772"/>
                  <a:pt x="0" y="2771"/>
                  <a:pt x="0" y="2768"/>
                </a:cubicBezTo>
                <a:cubicBezTo>
                  <a:pt x="0" y="2764"/>
                  <a:pt x="0" y="2763"/>
                  <a:pt x="0" y="2759"/>
                </a:cubicBezTo>
                <a:cubicBezTo>
                  <a:pt x="0" y="2755"/>
                  <a:pt x="0" y="2754"/>
                  <a:pt x="0" y="2750"/>
                </a:cubicBezTo>
                <a:cubicBezTo>
                  <a:pt x="0" y="2747"/>
                  <a:pt x="0" y="2746"/>
                  <a:pt x="0" y="2742"/>
                </a:cubicBezTo>
                <a:cubicBezTo>
                  <a:pt x="0" y="2738"/>
                  <a:pt x="0" y="2737"/>
                  <a:pt x="0" y="2733"/>
                </a:cubicBezTo>
                <a:cubicBezTo>
                  <a:pt x="0" y="2730"/>
                  <a:pt x="0" y="2729"/>
                  <a:pt x="0" y="2725"/>
                </a:cubicBezTo>
                <a:cubicBezTo>
                  <a:pt x="0" y="2721"/>
                  <a:pt x="0" y="2720"/>
                  <a:pt x="0" y="2716"/>
                </a:cubicBezTo>
                <a:cubicBezTo>
                  <a:pt x="0" y="2713"/>
                  <a:pt x="0" y="2712"/>
                  <a:pt x="0" y="2708"/>
                </a:cubicBezTo>
                <a:cubicBezTo>
                  <a:pt x="0" y="2704"/>
                  <a:pt x="0" y="2703"/>
                  <a:pt x="0" y="2699"/>
                </a:cubicBezTo>
                <a:cubicBezTo>
                  <a:pt x="0" y="2695"/>
                  <a:pt x="0" y="2694"/>
                  <a:pt x="0" y="2691"/>
                </a:cubicBezTo>
                <a:cubicBezTo>
                  <a:pt x="0" y="2687"/>
                  <a:pt x="0" y="2686"/>
                  <a:pt x="0" y="2682"/>
                </a:cubicBezTo>
                <a:cubicBezTo>
                  <a:pt x="0" y="2678"/>
                  <a:pt x="0" y="2677"/>
                  <a:pt x="0" y="2673"/>
                </a:cubicBezTo>
                <a:cubicBezTo>
                  <a:pt x="0" y="2670"/>
                  <a:pt x="0" y="2669"/>
                  <a:pt x="0" y="2665"/>
                </a:cubicBezTo>
                <a:cubicBezTo>
                  <a:pt x="0" y="2661"/>
                  <a:pt x="0" y="2660"/>
                  <a:pt x="0" y="2656"/>
                </a:cubicBezTo>
                <a:cubicBezTo>
                  <a:pt x="0" y="2653"/>
                  <a:pt x="0" y="2652"/>
                  <a:pt x="0" y="2648"/>
                </a:cubicBezTo>
                <a:cubicBezTo>
                  <a:pt x="0" y="2644"/>
                  <a:pt x="0" y="2643"/>
                  <a:pt x="0" y="2639"/>
                </a:cubicBezTo>
                <a:cubicBezTo>
                  <a:pt x="0" y="2635"/>
                  <a:pt x="0" y="2635"/>
                  <a:pt x="0" y="2631"/>
                </a:cubicBezTo>
                <a:cubicBezTo>
                  <a:pt x="0" y="2627"/>
                  <a:pt x="0" y="2626"/>
                  <a:pt x="0" y="2622"/>
                </a:cubicBezTo>
                <a:cubicBezTo>
                  <a:pt x="0" y="2618"/>
                  <a:pt x="0" y="2617"/>
                  <a:pt x="0" y="2614"/>
                </a:cubicBezTo>
                <a:cubicBezTo>
                  <a:pt x="0" y="2610"/>
                  <a:pt x="0" y="2609"/>
                  <a:pt x="0" y="2605"/>
                </a:cubicBezTo>
                <a:cubicBezTo>
                  <a:pt x="0" y="2601"/>
                  <a:pt x="0" y="2600"/>
                  <a:pt x="0" y="2596"/>
                </a:cubicBezTo>
                <a:cubicBezTo>
                  <a:pt x="0" y="2593"/>
                  <a:pt x="0" y="2592"/>
                  <a:pt x="0" y="2588"/>
                </a:cubicBezTo>
                <a:cubicBezTo>
                  <a:pt x="0" y="2584"/>
                  <a:pt x="0" y="2583"/>
                  <a:pt x="0" y="2579"/>
                </a:cubicBezTo>
                <a:cubicBezTo>
                  <a:pt x="0" y="2575"/>
                  <a:pt x="0" y="2575"/>
                  <a:pt x="0" y="2571"/>
                </a:cubicBezTo>
                <a:cubicBezTo>
                  <a:pt x="0" y="2567"/>
                  <a:pt x="0" y="2566"/>
                  <a:pt x="0" y="2562"/>
                </a:cubicBezTo>
                <a:cubicBezTo>
                  <a:pt x="0" y="2558"/>
                  <a:pt x="0" y="2557"/>
                  <a:pt x="0" y="2554"/>
                </a:cubicBezTo>
                <a:cubicBezTo>
                  <a:pt x="0" y="2550"/>
                  <a:pt x="0" y="2549"/>
                  <a:pt x="0" y="2545"/>
                </a:cubicBezTo>
                <a:cubicBezTo>
                  <a:pt x="0" y="2541"/>
                  <a:pt x="0" y="2540"/>
                  <a:pt x="0" y="2536"/>
                </a:cubicBezTo>
                <a:cubicBezTo>
                  <a:pt x="0" y="2533"/>
                  <a:pt x="0" y="2532"/>
                  <a:pt x="0" y="2528"/>
                </a:cubicBezTo>
                <a:cubicBezTo>
                  <a:pt x="0" y="2524"/>
                  <a:pt x="0" y="2523"/>
                  <a:pt x="0" y="2519"/>
                </a:cubicBezTo>
                <a:cubicBezTo>
                  <a:pt x="0" y="2515"/>
                  <a:pt x="0" y="2515"/>
                  <a:pt x="0" y="2511"/>
                </a:cubicBezTo>
                <a:cubicBezTo>
                  <a:pt x="0" y="2507"/>
                  <a:pt x="0" y="2506"/>
                  <a:pt x="0" y="2502"/>
                </a:cubicBezTo>
                <a:cubicBezTo>
                  <a:pt x="0" y="2498"/>
                  <a:pt x="0" y="2497"/>
                  <a:pt x="0" y="2494"/>
                </a:cubicBezTo>
                <a:cubicBezTo>
                  <a:pt x="0" y="2490"/>
                  <a:pt x="0" y="2489"/>
                  <a:pt x="0" y="2485"/>
                </a:cubicBezTo>
                <a:cubicBezTo>
                  <a:pt x="0" y="2481"/>
                  <a:pt x="0" y="2480"/>
                  <a:pt x="0" y="2476"/>
                </a:cubicBezTo>
                <a:cubicBezTo>
                  <a:pt x="0" y="2473"/>
                  <a:pt x="0" y="2472"/>
                  <a:pt x="0" y="2468"/>
                </a:cubicBezTo>
                <a:cubicBezTo>
                  <a:pt x="0" y="2464"/>
                  <a:pt x="0" y="2463"/>
                  <a:pt x="0" y="2459"/>
                </a:cubicBezTo>
                <a:cubicBezTo>
                  <a:pt x="0" y="2455"/>
                  <a:pt x="0" y="2455"/>
                  <a:pt x="0" y="2451"/>
                </a:cubicBezTo>
                <a:cubicBezTo>
                  <a:pt x="0" y="2447"/>
                  <a:pt x="0" y="2446"/>
                  <a:pt x="0" y="2442"/>
                </a:cubicBezTo>
                <a:cubicBezTo>
                  <a:pt x="0" y="2438"/>
                  <a:pt x="0" y="2437"/>
                  <a:pt x="0" y="2434"/>
                </a:cubicBezTo>
                <a:cubicBezTo>
                  <a:pt x="0" y="2430"/>
                  <a:pt x="0" y="2429"/>
                  <a:pt x="0" y="2425"/>
                </a:cubicBezTo>
                <a:cubicBezTo>
                  <a:pt x="0" y="2421"/>
                  <a:pt x="0" y="2420"/>
                  <a:pt x="0" y="2416"/>
                </a:cubicBezTo>
                <a:cubicBezTo>
                  <a:pt x="0" y="2412"/>
                  <a:pt x="0" y="2412"/>
                  <a:pt x="0" y="2408"/>
                </a:cubicBezTo>
                <a:cubicBezTo>
                  <a:pt x="0" y="2404"/>
                  <a:pt x="0" y="2403"/>
                  <a:pt x="0" y="2399"/>
                </a:cubicBezTo>
                <a:cubicBezTo>
                  <a:pt x="0" y="2395"/>
                  <a:pt x="0" y="2395"/>
                  <a:pt x="0" y="2391"/>
                </a:cubicBezTo>
                <a:cubicBezTo>
                  <a:pt x="0" y="2387"/>
                  <a:pt x="0" y="2386"/>
                  <a:pt x="0" y="2382"/>
                </a:cubicBezTo>
                <a:cubicBezTo>
                  <a:pt x="0" y="2378"/>
                  <a:pt x="0" y="2377"/>
                  <a:pt x="0" y="2374"/>
                </a:cubicBezTo>
                <a:cubicBezTo>
                  <a:pt x="0" y="2370"/>
                  <a:pt x="0" y="2369"/>
                  <a:pt x="0" y="2365"/>
                </a:cubicBezTo>
                <a:cubicBezTo>
                  <a:pt x="0" y="2361"/>
                  <a:pt x="0" y="2360"/>
                  <a:pt x="0" y="2356"/>
                </a:cubicBezTo>
                <a:cubicBezTo>
                  <a:pt x="0" y="2353"/>
                  <a:pt x="0" y="2352"/>
                  <a:pt x="0" y="2348"/>
                </a:cubicBezTo>
                <a:cubicBezTo>
                  <a:pt x="0" y="2344"/>
                  <a:pt x="0" y="2343"/>
                  <a:pt x="0" y="2339"/>
                </a:cubicBezTo>
                <a:cubicBezTo>
                  <a:pt x="0" y="2335"/>
                  <a:pt x="0" y="2335"/>
                  <a:pt x="0" y="2331"/>
                </a:cubicBezTo>
                <a:cubicBezTo>
                  <a:pt x="0" y="2327"/>
                  <a:pt x="0" y="2326"/>
                  <a:pt x="0" y="2322"/>
                </a:cubicBezTo>
                <a:cubicBezTo>
                  <a:pt x="0" y="2318"/>
                  <a:pt x="0" y="2317"/>
                  <a:pt x="0" y="2314"/>
                </a:cubicBezTo>
                <a:cubicBezTo>
                  <a:pt x="0" y="2310"/>
                  <a:pt x="0" y="2309"/>
                  <a:pt x="0" y="2305"/>
                </a:cubicBezTo>
                <a:cubicBezTo>
                  <a:pt x="0" y="2301"/>
                  <a:pt x="0" y="2300"/>
                  <a:pt x="0" y="2296"/>
                </a:cubicBezTo>
                <a:cubicBezTo>
                  <a:pt x="0" y="2293"/>
                  <a:pt x="0" y="2292"/>
                  <a:pt x="0" y="2288"/>
                </a:cubicBezTo>
                <a:cubicBezTo>
                  <a:pt x="0" y="2284"/>
                  <a:pt x="0" y="2283"/>
                  <a:pt x="0" y="2279"/>
                </a:cubicBezTo>
                <a:cubicBezTo>
                  <a:pt x="0" y="2276"/>
                  <a:pt x="0" y="2275"/>
                  <a:pt x="0" y="2271"/>
                </a:cubicBezTo>
                <a:cubicBezTo>
                  <a:pt x="0" y="2267"/>
                  <a:pt x="0" y="2266"/>
                  <a:pt x="0" y="2262"/>
                </a:cubicBezTo>
                <a:cubicBezTo>
                  <a:pt x="0" y="2258"/>
                  <a:pt x="0" y="2258"/>
                  <a:pt x="0" y="2254"/>
                </a:cubicBezTo>
                <a:cubicBezTo>
                  <a:pt x="0" y="2250"/>
                  <a:pt x="0" y="2249"/>
                  <a:pt x="0" y="2245"/>
                </a:cubicBezTo>
                <a:cubicBezTo>
                  <a:pt x="0" y="2241"/>
                  <a:pt x="0" y="2240"/>
                  <a:pt x="0" y="2237"/>
                </a:cubicBezTo>
                <a:cubicBezTo>
                  <a:pt x="0" y="2233"/>
                  <a:pt x="0" y="2232"/>
                  <a:pt x="0" y="2228"/>
                </a:cubicBezTo>
                <a:cubicBezTo>
                  <a:pt x="0" y="2224"/>
                  <a:pt x="0" y="2223"/>
                  <a:pt x="0" y="2219"/>
                </a:cubicBezTo>
                <a:cubicBezTo>
                  <a:pt x="0" y="2216"/>
                  <a:pt x="0" y="2215"/>
                  <a:pt x="0" y="2211"/>
                </a:cubicBezTo>
                <a:cubicBezTo>
                  <a:pt x="0" y="2207"/>
                  <a:pt x="0" y="2206"/>
                  <a:pt x="0" y="2202"/>
                </a:cubicBezTo>
                <a:cubicBezTo>
                  <a:pt x="0" y="2199"/>
                  <a:pt x="0" y="2198"/>
                  <a:pt x="0" y="2194"/>
                </a:cubicBezTo>
                <a:cubicBezTo>
                  <a:pt x="0" y="2190"/>
                  <a:pt x="0" y="2189"/>
                  <a:pt x="0" y="2185"/>
                </a:cubicBezTo>
                <a:cubicBezTo>
                  <a:pt x="0" y="2182"/>
                  <a:pt x="0" y="2181"/>
                  <a:pt x="0" y="2177"/>
                </a:cubicBezTo>
                <a:cubicBezTo>
                  <a:pt x="0" y="2173"/>
                  <a:pt x="0" y="2172"/>
                  <a:pt x="0" y="2168"/>
                </a:cubicBezTo>
                <a:cubicBezTo>
                  <a:pt x="0" y="2165"/>
                  <a:pt x="0" y="2164"/>
                  <a:pt x="0" y="2160"/>
                </a:cubicBezTo>
                <a:cubicBezTo>
                  <a:pt x="0" y="2156"/>
                  <a:pt x="0" y="2155"/>
                  <a:pt x="0" y="2151"/>
                </a:cubicBezTo>
                <a:cubicBezTo>
                  <a:pt x="0" y="2147"/>
                  <a:pt x="0" y="2147"/>
                  <a:pt x="0" y="2143"/>
                </a:cubicBezTo>
                <a:cubicBezTo>
                  <a:pt x="0" y="2139"/>
                  <a:pt x="0" y="2138"/>
                  <a:pt x="0" y="2134"/>
                </a:cubicBezTo>
                <a:cubicBezTo>
                  <a:pt x="0" y="2130"/>
                  <a:pt x="0" y="2130"/>
                  <a:pt x="0" y="2126"/>
                </a:cubicBezTo>
                <a:cubicBezTo>
                  <a:pt x="0" y="2122"/>
                  <a:pt x="0" y="2121"/>
                  <a:pt x="0" y="2117"/>
                </a:cubicBezTo>
                <a:cubicBezTo>
                  <a:pt x="0" y="2113"/>
                  <a:pt x="0" y="2113"/>
                  <a:pt x="0" y="2109"/>
                </a:cubicBezTo>
                <a:cubicBezTo>
                  <a:pt x="0" y="2105"/>
                  <a:pt x="0" y="2104"/>
                  <a:pt x="0" y="2100"/>
                </a:cubicBezTo>
                <a:cubicBezTo>
                  <a:pt x="0" y="2096"/>
                  <a:pt x="0" y="2096"/>
                  <a:pt x="0" y="2092"/>
                </a:cubicBezTo>
                <a:cubicBezTo>
                  <a:pt x="0" y="2088"/>
                  <a:pt x="0" y="2087"/>
                  <a:pt x="0" y="2083"/>
                </a:cubicBezTo>
                <a:cubicBezTo>
                  <a:pt x="0" y="2079"/>
                  <a:pt x="0" y="2079"/>
                  <a:pt x="0" y="2075"/>
                </a:cubicBezTo>
                <a:cubicBezTo>
                  <a:pt x="0" y="2071"/>
                  <a:pt x="0" y="2070"/>
                  <a:pt x="0" y="2066"/>
                </a:cubicBezTo>
                <a:cubicBezTo>
                  <a:pt x="0" y="2062"/>
                  <a:pt x="0" y="2062"/>
                  <a:pt x="0" y="2058"/>
                </a:cubicBezTo>
                <a:cubicBezTo>
                  <a:pt x="0" y="2054"/>
                  <a:pt x="0" y="2053"/>
                  <a:pt x="0" y="2049"/>
                </a:cubicBezTo>
                <a:cubicBezTo>
                  <a:pt x="0" y="2045"/>
                  <a:pt x="0" y="2045"/>
                  <a:pt x="0" y="2041"/>
                </a:cubicBezTo>
                <a:cubicBezTo>
                  <a:pt x="0" y="2037"/>
                  <a:pt x="0" y="2036"/>
                  <a:pt x="0" y="2032"/>
                </a:cubicBezTo>
                <a:cubicBezTo>
                  <a:pt x="0" y="2028"/>
                  <a:pt x="0" y="2028"/>
                  <a:pt x="0" y="2024"/>
                </a:cubicBezTo>
                <a:cubicBezTo>
                  <a:pt x="0" y="2020"/>
                  <a:pt x="0" y="2019"/>
                  <a:pt x="0" y="2015"/>
                </a:cubicBezTo>
                <a:cubicBezTo>
                  <a:pt x="0" y="2012"/>
                  <a:pt x="0" y="2011"/>
                  <a:pt x="0" y="2007"/>
                </a:cubicBezTo>
                <a:cubicBezTo>
                  <a:pt x="0" y="2003"/>
                  <a:pt x="0" y="2002"/>
                  <a:pt x="0" y="1998"/>
                </a:cubicBezTo>
                <a:cubicBezTo>
                  <a:pt x="0" y="1995"/>
                  <a:pt x="0" y="1994"/>
                  <a:pt x="0" y="1990"/>
                </a:cubicBezTo>
                <a:cubicBezTo>
                  <a:pt x="0" y="1986"/>
                  <a:pt x="0" y="1985"/>
                  <a:pt x="0" y="1981"/>
                </a:cubicBezTo>
                <a:cubicBezTo>
                  <a:pt x="0" y="1978"/>
                  <a:pt x="0" y="1977"/>
                  <a:pt x="0" y="1973"/>
                </a:cubicBezTo>
                <a:cubicBezTo>
                  <a:pt x="0" y="1969"/>
                  <a:pt x="0" y="1968"/>
                  <a:pt x="0" y="1965"/>
                </a:cubicBezTo>
                <a:cubicBezTo>
                  <a:pt x="0" y="1961"/>
                  <a:pt x="0" y="1960"/>
                  <a:pt x="0" y="1956"/>
                </a:cubicBezTo>
                <a:cubicBezTo>
                  <a:pt x="0" y="1952"/>
                  <a:pt x="0" y="1951"/>
                  <a:pt x="0" y="1948"/>
                </a:cubicBezTo>
                <a:cubicBezTo>
                  <a:pt x="0" y="1944"/>
                  <a:pt x="0" y="1943"/>
                  <a:pt x="0" y="1939"/>
                </a:cubicBezTo>
                <a:cubicBezTo>
                  <a:pt x="0" y="1935"/>
                  <a:pt x="0" y="1935"/>
                  <a:pt x="0" y="1931"/>
                </a:cubicBezTo>
                <a:cubicBezTo>
                  <a:pt x="0" y="1927"/>
                  <a:pt x="0" y="1926"/>
                  <a:pt x="0" y="1922"/>
                </a:cubicBezTo>
                <a:cubicBezTo>
                  <a:pt x="0" y="1919"/>
                  <a:pt x="0" y="1918"/>
                  <a:pt x="0" y="1914"/>
                </a:cubicBezTo>
                <a:cubicBezTo>
                  <a:pt x="0" y="1910"/>
                  <a:pt x="0" y="1909"/>
                  <a:pt x="0" y="1906"/>
                </a:cubicBezTo>
                <a:cubicBezTo>
                  <a:pt x="0" y="1902"/>
                  <a:pt x="0" y="1901"/>
                  <a:pt x="0" y="1897"/>
                </a:cubicBezTo>
                <a:cubicBezTo>
                  <a:pt x="0" y="1893"/>
                  <a:pt x="0" y="1892"/>
                  <a:pt x="0" y="1889"/>
                </a:cubicBezTo>
                <a:cubicBezTo>
                  <a:pt x="0" y="1885"/>
                  <a:pt x="0" y="1884"/>
                  <a:pt x="0" y="1880"/>
                </a:cubicBezTo>
                <a:cubicBezTo>
                  <a:pt x="0" y="1876"/>
                  <a:pt x="0" y="1876"/>
                  <a:pt x="0" y="1872"/>
                </a:cubicBezTo>
                <a:cubicBezTo>
                  <a:pt x="0" y="1868"/>
                  <a:pt x="0" y="1867"/>
                  <a:pt x="0" y="1863"/>
                </a:cubicBezTo>
                <a:cubicBezTo>
                  <a:pt x="0" y="1860"/>
                  <a:pt x="0" y="1859"/>
                  <a:pt x="0" y="1855"/>
                </a:cubicBezTo>
                <a:cubicBezTo>
                  <a:pt x="0" y="1851"/>
                  <a:pt x="0" y="1850"/>
                  <a:pt x="0" y="1847"/>
                </a:cubicBezTo>
                <a:cubicBezTo>
                  <a:pt x="0" y="1843"/>
                  <a:pt x="0" y="1842"/>
                  <a:pt x="0" y="1838"/>
                </a:cubicBezTo>
                <a:cubicBezTo>
                  <a:pt x="0" y="1835"/>
                  <a:pt x="0" y="1834"/>
                  <a:pt x="0" y="1830"/>
                </a:cubicBezTo>
                <a:cubicBezTo>
                  <a:pt x="0" y="1826"/>
                  <a:pt x="0" y="1825"/>
                  <a:pt x="0" y="1822"/>
                </a:cubicBezTo>
                <a:cubicBezTo>
                  <a:pt x="0" y="1818"/>
                  <a:pt x="0" y="1817"/>
                  <a:pt x="0" y="1813"/>
                </a:cubicBezTo>
                <a:cubicBezTo>
                  <a:pt x="0" y="1809"/>
                  <a:pt x="0" y="1809"/>
                  <a:pt x="0" y="1805"/>
                </a:cubicBezTo>
                <a:cubicBezTo>
                  <a:pt x="0" y="1801"/>
                  <a:pt x="0" y="1800"/>
                  <a:pt x="0" y="1796"/>
                </a:cubicBezTo>
                <a:cubicBezTo>
                  <a:pt x="0" y="1793"/>
                  <a:pt x="0" y="1792"/>
                  <a:pt x="0" y="1788"/>
                </a:cubicBezTo>
                <a:cubicBezTo>
                  <a:pt x="0" y="1784"/>
                  <a:pt x="0" y="1783"/>
                  <a:pt x="0" y="1780"/>
                </a:cubicBezTo>
                <a:cubicBezTo>
                  <a:pt x="0" y="1776"/>
                  <a:pt x="0" y="1775"/>
                  <a:pt x="0" y="1771"/>
                </a:cubicBezTo>
                <a:cubicBezTo>
                  <a:pt x="0" y="1768"/>
                  <a:pt x="0" y="1767"/>
                  <a:pt x="0" y="1763"/>
                </a:cubicBezTo>
                <a:cubicBezTo>
                  <a:pt x="0" y="1759"/>
                  <a:pt x="0" y="1758"/>
                  <a:pt x="0" y="1755"/>
                </a:cubicBezTo>
                <a:cubicBezTo>
                  <a:pt x="0" y="1751"/>
                  <a:pt x="0" y="1750"/>
                  <a:pt x="0" y="1746"/>
                </a:cubicBezTo>
                <a:cubicBezTo>
                  <a:pt x="0" y="1743"/>
                  <a:pt x="0" y="1742"/>
                  <a:pt x="0" y="1738"/>
                </a:cubicBezTo>
                <a:cubicBezTo>
                  <a:pt x="0" y="1734"/>
                  <a:pt x="0" y="1734"/>
                  <a:pt x="0" y="1730"/>
                </a:cubicBezTo>
                <a:cubicBezTo>
                  <a:pt x="0" y="1726"/>
                  <a:pt x="0" y="1725"/>
                  <a:pt x="0" y="1721"/>
                </a:cubicBezTo>
                <a:cubicBezTo>
                  <a:pt x="0" y="1718"/>
                  <a:pt x="0" y="1717"/>
                  <a:pt x="0" y="1713"/>
                </a:cubicBezTo>
                <a:cubicBezTo>
                  <a:pt x="0" y="1709"/>
                  <a:pt x="0" y="1709"/>
                  <a:pt x="0" y="1705"/>
                </a:cubicBezTo>
                <a:cubicBezTo>
                  <a:pt x="0" y="1701"/>
                  <a:pt x="0" y="1700"/>
                  <a:pt x="0" y="1697"/>
                </a:cubicBezTo>
                <a:cubicBezTo>
                  <a:pt x="0" y="1693"/>
                  <a:pt x="0" y="1692"/>
                  <a:pt x="0" y="1688"/>
                </a:cubicBezTo>
                <a:cubicBezTo>
                  <a:pt x="0" y="1685"/>
                  <a:pt x="0" y="1684"/>
                  <a:pt x="0" y="1680"/>
                </a:cubicBezTo>
                <a:cubicBezTo>
                  <a:pt x="0" y="1676"/>
                  <a:pt x="0" y="1675"/>
                  <a:pt x="0" y="1672"/>
                </a:cubicBezTo>
                <a:cubicBezTo>
                  <a:pt x="0" y="1668"/>
                  <a:pt x="0" y="1667"/>
                  <a:pt x="0" y="1663"/>
                </a:cubicBezTo>
                <a:cubicBezTo>
                  <a:pt x="0" y="1660"/>
                  <a:pt x="0" y="1659"/>
                  <a:pt x="0" y="1655"/>
                </a:cubicBezTo>
                <a:cubicBezTo>
                  <a:pt x="0" y="1651"/>
                  <a:pt x="0" y="1651"/>
                  <a:pt x="0" y="1647"/>
                </a:cubicBezTo>
                <a:cubicBezTo>
                  <a:pt x="0" y="1643"/>
                  <a:pt x="0" y="1642"/>
                  <a:pt x="0" y="1639"/>
                </a:cubicBezTo>
                <a:cubicBezTo>
                  <a:pt x="0" y="1635"/>
                  <a:pt x="0" y="1634"/>
                  <a:pt x="0" y="1630"/>
                </a:cubicBezTo>
                <a:cubicBezTo>
                  <a:pt x="0" y="1627"/>
                  <a:pt x="0" y="1626"/>
                  <a:pt x="0" y="1622"/>
                </a:cubicBezTo>
                <a:cubicBezTo>
                  <a:pt x="0" y="1618"/>
                  <a:pt x="0" y="1618"/>
                  <a:pt x="0" y="1614"/>
                </a:cubicBezTo>
                <a:cubicBezTo>
                  <a:pt x="0" y="1610"/>
                  <a:pt x="0" y="1609"/>
                  <a:pt x="0" y="1606"/>
                </a:cubicBezTo>
                <a:cubicBezTo>
                  <a:pt x="0" y="1602"/>
                  <a:pt x="0" y="1601"/>
                  <a:pt x="0" y="1597"/>
                </a:cubicBezTo>
                <a:cubicBezTo>
                  <a:pt x="0" y="1594"/>
                  <a:pt x="0" y="1593"/>
                  <a:pt x="0" y="1589"/>
                </a:cubicBezTo>
                <a:cubicBezTo>
                  <a:pt x="0" y="1586"/>
                  <a:pt x="0" y="1585"/>
                  <a:pt x="0" y="1581"/>
                </a:cubicBezTo>
                <a:cubicBezTo>
                  <a:pt x="0" y="1577"/>
                  <a:pt x="0" y="1577"/>
                  <a:pt x="0" y="1573"/>
                </a:cubicBezTo>
                <a:cubicBezTo>
                  <a:pt x="0" y="1569"/>
                  <a:pt x="0" y="1568"/>
                  <a:pt x="0" y="1565"/>
                </a:cubicBezTo>
                <a:cubicBezTo>
                  <a:pt x="0" y="1561"/>
                  <a:pt x="0" y="1560"/>
                  <a:pt x="0" y="1557"/>
                </a:cubicBezTo>
                <a:cubicBezTo>
                  <a:pt x="0" y="1553"/>
                  <a:pt x="0" y="1552"/>
                  <a:pt x="0" y="1548"/>
                </a:cubicBezTo>
                <a:cubicBezTo>
                  <a:pt x="0" y="1545"/>
                  <a:pt x="0" y="1544"/>
                  <a:pt x="0" y="1540"/>
                </a:cubicBezTo>
                <a:cubicBezTo>
                  <a:pt x="0" y="1537"/>
                  <a:pt x="0" y="1536"/>
                  <a:pt x="0" y="1532"/>
                </a:cubicBezTo>
                <a:cubicBezTo>
                  <a:pt x="0" y="1528"/>
                  <a:pt x="0" y="1528"/>
                  <a:pt x="0" y="1524"/>
                </a:cubicBezTo>
                <a:cubicBezTo>
                  <a:pt x="0" y="1520"/>
                  <a:pt x="0" y="1519"/>
                  <a:pt x="0" y="1516"/>
                </a:cubicBezTo>
                <a:cubicBezTo>
                  <a:pt x="0" y="1512"/>
                  <a:pt x="0" y="1511"/>
                  <a:pt x="0" y="1508"/>
                </a:cubicBezTo>
                <a:cubicBezTo>
                  <a:pt x="0" y="1504"/>
                  <a:pt x="0" y="1503"/>
                  <a:pt x="0" y="1499"/>
                </a:cubicBezTo>
                <a:cubicBezTo>
                  <a:pt x="0" y="1496"/>
                  <a:pt x="0" y="1495"/>
                  <a:pt x="0" y="1491"/>
                </a:cubicBezTo>
                <a:cubicBezTo>
                  <a:pt x="0" y="1488"/>
                  <a:pt x="0" y="1487"/>
                  <a:pt x="0" y="1483"/>
                </a:cubicBezTo>
                <a:cubicBezTo>
                  <a:pt x="0" y="1480"/>
                  <a:pt x="0" y="1479"/>
                  <a:pt x="0" y="1475"/>
                </a:cubicBezTo>
                <a:cubicBezTo>
                  <a:pt x="0" y="1471"/>
                  <a:pt x="0" y="1471"/>
                  <a:pt x="0" y="1467"/>
                </a:cubicBezTo>
                <a:cubicBezTo>
                  <a:pt x="0" y="1463"/>
                  <a:pt x="0" y="1463"/>
                  <a:pt x="0" y="1459"/>
                </a:cubicBezTo>
                <a:cubicBezTo>
                  <a:pt x="0" y="1455"/>
                  <a:pt x="0" y="1454"/>
                  <a:pt x="0" y="1451"/>
                </a:cubicBezTo>
                <a:cubicBezTo>
                  <a:pt x="0" y="1447"/>
                  <a:pt x="0" y="1446"/>
                  <a:pt x="0" y="1443"/>
                </a:cubicBezTo>
                <a:cubicBezTo>
                  <a:pt x="0" y="1439"/>
                  <a:pt x="0" y="1438"/>
                  <a:pt x="0" y="1435"/>
                </a:cubicBezTo>
                <a:cubicBezTo>
                  <a:pt x="0" y="1431"/>
                  <a:pt x="0" y="1430"/>
                  <a:pt x="0" y="1427"/>
                </a:cubicBezTo>
                <a:cubicBezTo>
                  <a:pt x="0" y="1423"/>
                  <a:pt x="0" y="1422"/>
                  <a:pt x="0" y="1419"/>
                </a:cubicBezTo>
                <a:cubicBezTo>
                  <a:pt x="0" y="1415"/>
                  <a:pt x="0" y="1414"/>
                  <a:pt x="0" y="1411"/>
                </a:cubicBezTo>
                <a:cubicBezTo>
                  <a:pt x="0" y="1407"/>
                  <a:pt x="0" y="1406"/>
                  <a:pt x="0" y="1403"/>
                </a:cubicBezTo>
                <a:cubicBezTo>
                  <a:pt x="0" y="1399"/>
                  <a:pt x="0" y="1398"/>
                  <a:pt x="0" y="1394"/>
                </a:cubicBezTo>
                <a:cubicBezTo>
                  <a:pt x="0" y="1391"/>
                  <a:pt x="0" y="1390"/>
                  <a:pt x="0" y="1386"/>
                </a:cubicBezTo>
                <a:cubicBezTo>
                  <a:pt x="0" y="1383"/>
                  <a:pt x="0" y="1382"/>
                  <a:pt x="0" y="1378"/>
                </a:cubicBezTo>
                <a:cubicBezTo>
                  <a:pt x="0" y="1375"/>
                  <a:pt x="0" y="1374"/>
                  <a:pt x="0" y="1370"/>
                </a:cubicBezTo>
                <a:cubicBezTo>
                  <a:pt x="0" y="1367"/>
                  <a:pt x="0" y="1366"/>
                  <a:pt x="0" y="1363"/>
                </a:cubicBezTo>
                <a:cubicBezTo>
                  <a:pt x="0" y="1359"/>
                  <a:pt x="0" y="1358"/>
                  <a:pt x="0" y="1355"/>
                </a:cubicBezTo>
                <a:cubicBezTo>
                  <a:pt x="0" y="1351"/>
                  <a:pt x="0" y="1350"/>
                  <a:pt x="0" y="1347"/>
                </a:cubicBezTo>
                <a:cubicBezTo>
                  <a:pt x="0" y="1343"/>
                  <a:pt x="0" y="1342"/>
                  <a:pt x="0" y="1339"/>
                </a:cubicBezTo>
                <a:cubicBezTo>
                  <a:pt x="0" y="1335"/>
                  <a:pt x="0" y="1334"/>
                  <a:pt x="0" y="1331"/>
                </a:cubicBezTo>
                <a:cubicBezTo>
                  <a:pt x="0" y="1327"/>
                  <a:pt x="0" y="1326"/>
                  <a:pt x="0" y="1323"/>
                </a:cubicBezTo>
                <a:cubicBezTo>
                  <a:pt x="0" y="1319"/>
                  <a:pt x="0" y="1318"/>
                  <a:pt x="0" y="1315"/>
                </a:cubicBezTo>
                <a:cubicBezTo>
                  <a:pt x="0" y="1311"/>
                  <a:pt x="0" y="1310"/>
                  <a:pt x="0" y="1307"/>
                </a:cubicBezTo>
                <a:cubicBezTo>
                  <a:pt x="0" y="1303"/>
                  <a:pt x="0" y="1302"/>
                  <a:pt x="0" y="1299"/>
                </a:cubicBezTo>
                <a:cubicBezTo>
                  <a:pt x="0" y="1295"/>
                  <a:pt x="0" y="1295"/>
                  <a:pt x="0" y="1291"/>
                </a:cubicBezTo>
                <a:cubicBezTo>
                  <a:pt x="0" y="1287"/>
                  <a:pt x="0" y="1287"/>
                  <a:pt x="0" y="1283"/>
                </a:cubicBezTo>
                <a:cubicBezTo>
                  <a:pt x="0" y="1280"/>
                  <a:pt x="0" y="1279"/>
                  <a:pt x="0" y="1275"/>
                </a:cubicBezTo>
                <a:cubicBezTo>
                  <a:pt x="0" y="1272"/>
                  <a:pt x="0" y="1271"/>
                  <a:pt x="0" y="1267"/>
                </a:cubicBezTo>
                <a:cubicBezTo>
                  <a:pt x="0" y="1264"/>
                  <a:pt x="0" y="1263"/>
                  <a:pt x="0" y="1259"/>
                </a:cubicBezTo>
                <a:cubicBezTo>
                  <a:pt x="0" y="1256"/>
                  <a:pt x="0" y="1255"/>
                  <a:pt x="0" y="1252"/>
                </a:cubicBezTo>
                <a:cubicBezTo>
                  <a:pt x="0" y="1248"/>
                  <a:pt x="0" y="1247"/>
                  <a:pt x="0" y="1244"/>
                </a:cubicBezTo>
                <a:cubicBezTo>
                  <a:pt x="0" y="1240"/>
                  <a:pt x="0" y="1239"/>
                  <a:pt x="0" y="1236"/>
                </a:cubicBezTo>
                <a:cubicBezTo>
                  <a:pt x="0" y="1232"/>
                  <a:pt x="0" y="1232"/>
                  <a:pt x="0" y="1228"/>
                </a:cubicBezTo>
                <a:cubicBezTo>
                  <a:pt x="0" y="1225"/>
                  <a:pt x="0" y="1224"/>
                  <a:pt x="0" y="1220"/>
                </a:cubicBezTo>
                <a:cubicBezTo>
                  <a:pt x="0" y="1217"/>
                  <a:pt x="0" y="1216"/>
                  <a:pt x="0" y="1212"/>
                </a:cubicBezTo>
                <a:cubicBezTo>
                  <a:pt x="0" y="1209"/>
                  <a:pt x="0" y="1208"/>
                  <a:pt x="0" y="1205"/>
                </a:cubicBezTo>
                <a:cubicBezTo>
                  <a:pt x="0" y="1201"/>
                  <a:pt x="0" y="1200"/>
                  <a:pt x="0" y="1197"/>
                </a:cubicBezTo>
                <a:cubicBezTo>
                  <a:pt x="0" y="1193"/>
                  <a:pt x="0" y="1193"/>
                  <a:pt x="0" y="1189"/>
                </a:cubicBezTo>
                <a:cubicBezTo>
                  <a:pt x="0" y="1186"/>
                  <a:pt x="0" y="1185"/>
                  <a:pt x="0" y="1181"/>
                </a:cubicBezTo>
                <a:cubicBezTo>
                  <a:pt x="0" y="1178"/>
                  <a:pt x="0" y="1177"/>
                  <a:pt x="0" y="1174"/>
                </a:cubicBezTo>
                <a:cubicBezTo>
                  <a:pt x="0" y="1170"/>
                  <a:pt x="0" y="1169"/>
                  <a:pt x="0" y="1166"/>
                </a:cubicBezTo>
                <a:cubicBezTo>
                  <a:pt x="0" y="1162"/>
                  <a:pt x="0" y="1162"/>
                  <a:pt x="0" y="1158"/>
                </a:cubicBezTo>
                <a:cubicBezTo>
                  <a:pt x="0" y="1155"/>
                  <a:pt x="0" y="1154"/>
                  <a:pt x="0" y="1150"/>
                </a:cubicBezTo>
                <a:cubicBezTo>
                  <a:pt x="0" y="1147"/>
                  <a:pt x="0" y="1146"/>
                  <a:pt x="0" y="1143"/>
                </a:cubicBezTo>
                <a:cubicBezTo>
                  <a:pt x="0" y="1139"/>
                  <a:pt x="0" y="1138"/>
                  <a:pt x="0" y="1135"/>
                </a:cubicBezTo>
                <a:cubicBezTo>
                  <a:pt x="0" y="1132"/>
                  <a:pt x="0" y="1131"/>
                  <a:pt x="0" y="1127"/>
                </a:cubicBezTo>
                <a:cubicBezTo>
                  <a:pt x="0" y="1124"/>
                  <a:pt x="0" y="1123"/>
                  <a:pt x="0" y="1120"/>
                </a:cubicBezTo>
                <a:cubicBezTo>
                  <a:pt x="0" y="1116"/>
                  <a:pt x="0" y="1115"/>
                  <a:pt x="0" y="1112"/>
                </a:cubicBezTo>
                <a:cubicBezTo>
                  <a:pt x="0" y="1108"/>
                  <a:pt x="0" y="1108"/>
                  <a:pt x="0" y="1104"/>
                </a:cubicBezTo>
                <a:cubicBezTo>
                  <a:pt x="0" y="1101"/>
                  <a:pt x="0" y="1100"/>
                  <a:pt x="0" y="1097"/>
                </a:cubicBezTo>
                <a:cubicBezTo>
                  <a:pt x="0" y="1093"/>
                  <a:pt x="0" y="1092"/>
                  <a:pt x="0" y="1089"/>
                </a:cubicBezTo>
                <a:cubicBezTo>
                  <a:pt x="0" y="1086"/>
                  <a:pt x="0" y="1085"/>
                  <a:pt x="0" y="1081"/>
                </a:cubicBezTo>
                <a:cubicBezTo>
                  <a:pt x="0" y="1078"/>
                  <a:pt x="0" y="1077"/>
                  <a:pt x="0" y="1074"/>
                </a:cubicBezTo>
                <a:cubicBezTo>
                  <a:pt x="0" y="1070"/>
                  <a:pt x="0" y="1070"/>
                  <a:pt x="0" y="1066"/>
                </a:cubicBezTo>
                <a:cubicBezTo>
                  <a:pt x="0" y="1063"/>
                  <a:pt x="0" y="1062"/>
                  <a:pt x="0" y="1059"/>
                </a:cubicBezTo>
                <a:cubicBezTo>
                  <a:pt x="0" y="1055"/>
                  <a:pt x="0" y="1054"/>
                  <a:pt x="0" y="1051"/>
                </a:cubicBezTo>
                <a:cubicBezTo>
                  <a:pt x="0" y="1048"/>
                  <a:pt x="0" y="1047"/>
                  <a:pt x="0" y="1043"/>
                </a:cubicBezTo>
                <a:cubicBezTo>
                  <a:pt x="0" y="1040"/>
                  <a:pt x="0" y="1039"/>
                  <a:pt x="0" y="1036"/>
                </a:cubicBezTo>
                <a:cubicBezTo>
                  <a:pt x="0" y="1032"/>
                  <a:pt x="0" y="1032"/>
                  <a:pt x="0" y="1028"/>
                </a:cubicBezTo>
                <a:cubicBezTo>
                  <a:pt x="0" y="1025"/>
                  <a:pt x="0" y="1024"/>
                  <a:pt x="0" y="1021"/>
                </a:cubicBezTo>
                <a:cubicBezTo>
                  <a:pt x="0" y="1017"/>
                  <a:pt x="0" y="1017"/>
                  <a:pt x="0" y="1013"/>
                </a:cubicBezTo>
                <a:cubicBezTo>
                  <a:pt x="0" y="1010"/>
                  <a:pt x="0" y="1009"/>
                  <a:pt x="0" y="1006"/>
                </a:cubicBezTo>
                <a:cubicBezTo>
                  <a:pt x="0" y="1002"/>
                  <a:pt x="0" y="1002"/>
                  <a:pt x="0" y="998"/>
                </a:cubicBezTo>
                <a:cubicBezTo>
                  <a:pt x="0" y="995"/>
                  <a:pt x="0" y="994"/>
                  <a:pt x="0" y="991"/>
                </a:cubicBezTo>
                <a:cubicBezTo>
                  <a:pt x="0" y="987"/>
                  <a:pt x="0" y="987"/>
                  <a:pt x="0" y="983"/>
                </a:cubicBezTo>
                <a:cubicBezTo>
                  <a:pt x="0" y="980"/>
                  <a:pt x="0" y="979"/>
                  <a:pt x="0" y="976"/>
                </a:cubicBezTo>
                <a:cubicBezTo>
                  <a:pt x="0" y="973"/>
                  <a:pt x="0" y="972"/>
                  <a:pt x="0" y="968"/>
                </a:cubicBezTo>
                <a:cubicBezTo>
                  <a:pt x="0" y="965"/>
                  <a:pt x="0" y="964"/>
                  <a:pt x="0" y="961"/>
                </a:cubicBezTo>
                <a:cubicBezTo>
                  <a:pt x="0" y="958"/>
                  <a:pt x="0" y="957"/>
                  <a:pt x="0" y="954"/>
                </a:cubicBezTo>
                <a:cubicBezTo>
                  <a:pt x="0" y="950"/>
                  <a:pt x="0" y="950"/>
                  <a:pt x="0" y="946"/>
                </a:cubicBezTo>
                <a:cubicBezTo>
                  <a:pt x="0" y="943"/>
                  <a:pt x="0" y="942"/>
                  <a:pt x="0" y="939"/>
                </a:cubicBezTo>
                <a:cubicBezTo>
                  <a:pt x="0" y="935"/>
                  <a:pt x="0" y="935"/>
                  <a:pt x="0" y="931"/>
                </a:cubicBezTo>
                <a:cubicBezTo>
                  <a:pt x="0" y="928"/>
                  <a:pt x="0" y="927"/>
                  <a:pt x="0" y="924"/>
                </a:cubicBezTo>
                <a:cubicBezTo>
                  <a:pt x="0" y="921"/>
                  <a:pt x="0" y="920"/>
                  <a:pt x="0" y="917"/>
                </a:cubicBezTo>
                <a:cubicBezTo>
                  <a:pt x="0" y="913"/>
                  <a:pt x="0" y="913"/>
                  <a:pt x="0" y="909"/>
                </a:cubicBezTo>
                <a:cubicBezTo>
                  <a:pt x="0" y="906"/>
                  <a:pt x="0" y="905"/>
                  <a:pt x="0" y="902"/>
                </a:cubicBezTo>
                <a:cubicBezTo>
                  <a:pt x="0" y="899"/>
                  <a:pt x="0" y="898"/>
                  <a:pt x="0" y="895"/>
                </a:cubicBezTo>
                <a:cubicBezTo>
                  <a:pt x="0" y="891"/>
                  <a:pt x="0" y="891"/>
                  <a:pt x="0" y="887"/>
                </a:cubicBezTo>
                <a:cubicBezTo>
                  <a:pt x="0" y="884"/>
                  <a:pt x="0" y="883"/>
                  <a:pt x="0" y="880"/>
                </a:cubicBezTo>
                <a:cubicBezTo>
                  <a:pt x="0" y="877"/>
                  <a:pt x="0" y="876"/>
                  <a:pt x="0" y="873"/>
                </a:cubicBezTo>
                <a:cubicBezTo>
                  <a:pt x="0" y="870"/>
                  <a:pt x="0" y="869"/>
                  <a:pt x="0" y="866"/>
                </a:cubicBezTo>
                <a:cubicBezTo>
                  <a:pt x="0" y="862"/>
                  <a:pt x="0" y="862"/>
                  <a:pt x="0" y="858"/>
                </a:cubicBezTo>
                <a:cubicBezTo>
                  <a:pt x="0" y="855"/>
                  <a:pt x="0" y="854"/>
                  <a:pt x="0" y="851"/>
                </a:cubicBezTo>
                <a:cubicBezTo>
                  <a:pt x="0" y="848"/>
                  <a:pt x="0" y="847"/>
                  <a:pt x="0" y="844"/>
                </a:cubicBezTo>
                <a:cubicBezTo>
                  <a:pt x="0" y="841"/>
                  <a:pt x="0" y="840"/>
                  <a:pt x="0" y="837"/>
                </a:cubicBezTo>
                <a:cubicBezTo>
                  <a:pt x="0" y="833"/>
                  <a:pt x="0" y="833"/>
                  <a:pt x="0" y="830"/>
                </a:cubicBezTo>
                <a:cubicBezTo>
                  <a:pt x="0" y="826"/>
                  <a:pt x="0" y="826"/>
                  <a:pt x="0" y="822"/>
                </a:cubicBezTo>
                <a:cubicBezTo>
                  <a:pt x="0" y="819"/>
                  <a:pt x="0" y="818"/>
                  <a:pt x="0" y="815"/>
                </a:cubicBezTo>
                <a:cubicBezTo>
                  <a:pt x="0" y="812"/>
                  <a:pt x="0" y="811"/>
                  <a:pt x="0" y="808"/>
                </a:cubicBezTo>
                <a:cubicBezTo>
                  <a:pt x="0" y="805"/>
                  <a:pt x="0" y="804"/>
                  <a:pt x="0" y="801"/>
                </a:cubicBezTo>
                <a:cubicBezTo>
                  <a:pt x="0" y="798"/>
                  <a:pt x="0" y="797"/>
                  <a:pt x="0" y="794"/>
                </a:cubicBezTo>
                <a:cubicBezTo>
                  <a:pt x="0" y="791"/>
                  <a:pt x="0" y="790"/>
                  <a:pt x="0" y="787"/>
                </a:cubicBezTo>
                <a:cubicBezTo>
                  <a:pt x="0" y="784"/>
                  <a:pt x="0" y="783"/>
                  <a:pt x="0" y="780"/>
                </a:cubicBezTo>
                <a:cubicBezTo>
                  <a:pt x="0" y="777"/>
                  <a:pt x="0" y="776"/>
                  <a:pt x="0" y="773"/>
                </a:cubicBezTo>
                <a:cubicBezTo>
                  <a:pt x="0" y="769"/>
                  <a:pt x="0" y="769"/>
                  <a:pt x="0" y="766"/>
                </a:cubicBezTo>
                <a:cubicBezTo>
                  <a:pt x="0" y="762"/>
                  <a:pt x="0" y="762"/>
                  <a:pt x="0" y="758"/>
                </a:cubicBezTo>
                <a:cubicBezTo>
                  <a:pt x="0" y="755"/>
                  <a:pt x="0" y="755"/>
                  <a:pt x="0" y="751"/>
                </a:cubicBezTo>
                <a:cubicBezTo>
                  <a:pt x="0" y="748"/>
                  <a:pt x="0" y="748"/>
                  <a:pt x="0" y="744"/>
                </a:cubicBezTo>
                <a:cubicBezTo>
                  <a:pt x="0" y="741"/>
                  <a:pt x="0" y="741"/>
                  <a:pt x="0" y="738"/>
                </a:cubicBezTo>
                <a:cubicBezTo>
                  <a:pt x="0" y="734"/>
                  <a:pt x="0" y="734"/>
                  <a:pt x="0" y="731"/>
                </a:cubicBezTo>
                <a:cubicBezTo>
                  <a:pt x="0" y="727"/>
                  <a:pt x="0" y="727"/>
                  <a:pt x="0" y="724"/>
                </a:cubicBezTo>
                <a:cubicBezTo>
                  <a:pt x="0" y="720"/>
                  <a:pt x="0" y="720"/>
                  <a:pt x="0" y="717"/>
                </a:cubicBezTo>
                <a:cubicBezTo>
                  <a:pt x="0" y="713"/>
                  <a:pt x="0" y="713"/>
                  <a:pt x="0" y="710"/>
                </a:cubicBezTo>
                <a:cubicBezTo>
                  <a:pt x="0" y="707"/>
                  <a:pt x="0" y="706"/>
                  <a:pt x="0" y="703"/>
                </a:cubicBezTo>
                <a:cubicBezTo>
                  <a:pt x="0" y="700"/>
                  <a:pt x="0" y="699"/>
                  <a:pt x="0" y="696"/>
                </a:cubicBezTo>
                <a:cubicBezTo>
                  <a:pt x="0" y="693"/>
                  <a:pt x="0" y="692"/>
                  <a:pt x="0" y="689"/>
                </a:cubicBezTo>
                <a:cubicBezTo>
                  <a:pt x="0" y="686"/>
                  <a:pt x="0" y="685"/>
                  <a:pt x="0" y="682"/>
                </a:cubicBezTo>
                <a:cubicBezTo>
                  <a:pt x="0" y="679"/>
                  <a:pt x="0" y="678"/>
                  <a:pt x="0" y="675"/>
                </a:cubicBezTo>
                <a:cubicBezTo>
                  <a:pt x="0" y="672"/>
                  <a:pt x="0" y="672"/>
                  <a:pt x="0" y="668"/>
                </a:cubicBezTo>
                <a:cubicBezTo>
                  <a:pt x="0" y="665"/>
                  <a:pt x="0" y="665"/>
                  <a:pt x="0" y="662"/>
                </a:cubicBezTo>
                <a:cubicBezTo>
                  <a:pt x="0" y="659"/>
                  <a:pt x="0" y="658"/>
                  <a:pt x="0" y="655"/>
                </a:cubicBezTo>
                <a:cubicBezTo>
                  <a:pt x="0" y="652"/>
                  <a:pt x="0" y="651"/>
                  <a:pt x="0" y="648"/>
                </a:cubicBezTo>
                <a:cubicBezTo>
                  <a:pt x="0" y="645"/>
                  <a:pt x="0" y="644"/>
                  <a:pt x="0" y="641"/>
                </a:cubicBezTo>
                <a:cubicBezTo>
                  <a:pt x="0" y="638"/>
                  <a:pt x="0" y="638"/>
                  <a:pt x="0" y="635"/>
                </a:cubicBezTo>
                <a:cubicBezTo>
                  <a:pt x="0" y="632"/>
                  <a:pt x="0" y="631"/>
                  <a:pt x="0" y="628"/>
                </a:cubicBezTo>
                <a:cubicBezTo>
                  <a:pt x="0" y="625"/>
                  <a:pt x="0" y="624"/>
                  <a:pt x="0" y="621"/>
                </a:cubicBezTo>
                <a:cubicBezTo>
                  <a:pt x="0" y="618"/>
                  <a:pt x="0" y="618"/>
                  <a:pt x="0" y="614"/>
                </a:cubicBezTo>
                <a:cubicBezTo>
                  <a:pt x="0" y="612"/>
                  <a:pt x="0" y="611"/>
                  <a:pt x="0" y="608"/>
                </a:cubicBezTo>
                <a:cubicBezTo>
                  <a:pt x="0" y="605"/>
                  <a:pt x="0" y="604"/>
                  <a:pt x="0" y="601"/>
                </a:cubicBezTo>
                <a:cubicBezTo>
                  <a:pt x="0" y="598"/>
                  <a:pt x="0" y="598"/>
                  <a:pt x="0" y="595"/>
                </a:cubicBezTo>
                <a:cubicBezTo>
                  <a:pt x="0" y="592"/>
                  <a:pt x="0" y="591"/>
                  <a:pt x="0" y="588"/>
                </a:cubicBezTo>
                <a:cubicBezTo>
                  <a:pt x="0" y="585"/>
                  <a:pt x="0" y="584"/>
                  <a:pt x="0" y="581"/>
                </a:cubicBezTo>
                <a:cubicBezTo>
                  <a:pt x="0" y="578"/>
                  <a:pt x="0" y="578"/>
                  <a:pt x="0" y="575"/>
                </a:cubicBezTo>
                <a:cubicBezTo>
                  <a:pt x="0" y="572"/>
                  <a:pt x="0" y="571"/>
                  <a:pt x="0" y="568"/>
                </a:cubicBezTo>
                <a:cubicBezTo>
                  <a:pt x="0" y="565"/>
                  <a:pt x="0" y="565"/>
                  <a:pt x="0" y="562"/>
                </a:cubicBezTo>
                <a:cubicBezTo>
                  <a:pt x="0" y="559"/>
                  <a:pt x="0" y="558"/>
                  <a:pt x="0" y="555"/>
                </a:cubicBezTo>
                <a:cubicBezTo>
                  <a:pt x="0" y="552"/>
                  <a:pt x="0" y="552"/>
                  <a:pt x="0" y="549"/>
                </a:cubicBezTo>
                <a:cubicBezTo>
                  <a:pt x="0" y="546"/>
                  <a:pt x="0" y="545"/>
                  <a:pt x="0" y="542"/>
                </a:cubicBezTo>
                <a:cubicBezTo>
                  <a:pt x="0" y="539"/>
                  <a:pt x="0" y="539"/>
                  <a:pt x="0" y="536"/>
                </a:cubicBezTo>
                <a:cubicBezTo>
                  <a:pt x="0" y="533"/>
                  <a:pt x="0" y="532"/>
                  <a:pt x="0" y="529"/>
                </a:cubicBezTo>
                <a:cubicBezTo>
                  <a:pt x="0" y="526"/>
                  <a:pt x="0" y="526"/>
                  <a:pt x="0" y="523"/>
                </a:cubicBezTo>
                <a:cubicBezTo>
                  <a:pt x="0" y="520"/>
                  <a:pt x="0" y="519"/>
                  <a:pt x="0" y="516"/>
                </a:cubicBezTo>
                <a:cubicBezTo>
                  <a:pt x="0" y="514"/>
                  <a:pt x="0" y="513"/>
                  <a:pt x="0" y="510"/>
                </a:cubicBezTo>
                <a:cubicBezTo>
                  <a:pt x="0" y="507"/>
                  <a:pt x="0" y="507"/>
                  <a:pt x="0" y="504"/>
                </a:cubicBezTo>
                <a:cubicBezTo>
                  <a:pt x="0" y="501"/>
                  <a:pt x="0" y="500"/>
                  <a:pt x="0" y="497"/>
                </a:cubicBezTo>
                <a:cubicBezTo>
                  <a:pt x="0" y="494"/>
                  <a:pt x="0" y="494"/>
                  <a:pt x="0" y="491"/>
                </a:cubicBezTo>
                <a:cubicBezTo>
                  <a:pt x="0" y="488"/>
                  <a:pt x="0" y="487"/>
                  <a:pt x="0" y="485"/>
                </a:cubicBezTo>
                <a:cubicBezTo>
                  <a:pt x="0" y="482"/>
                  <a:pt x="0" y="481"/>
                  <a:pt x="0" y="478"/>
                </a:cubicBezTo>
                <a:cubicBezTo>
                  <a:pt x="0" y="476"/>
                  <a:pt x="0" y="475"/>
                  <a:pt x="0" y="472"/>
                </a:cubicBezTo>
                <a:cubicBezTo>
                  <a:pt x="0" y="469"/>
                  <a:pt x="0" y="469"/>
                  <a:pt x="0" y="466"/>
                </a:cubicBezTo>
                <a:cubicBezTo>
                  <a:pt x="0" y="463"/>
                  <a:pt x="0" y="462"/>
                  <a:pt x="0" y="460"/>
                </a:cubicBezTo>
                <a:cubicBezTo>
                  <a:pt x="0" y="457"/>
                  <a:pt x="0" y="456"/>
                  <a:pt x="0" y="453"/>
                </a:cubicBezTo>
                <a:cubicBezTo>
                  <a:pt x="0" y="451"/>
                  <a:pt x="0" y="450"/>
                  <a:pt x="0" y="447"/>
                </a:cubicBezTo>
                <a:cubicBezTo>
                  <a:pt x="0" y="444"/>
                  <a:pt x="0" y="444"/>
                  <a:pt x="0" y="441"/>
                </a:cubicBezTo>
                <a:cubicBezTo>
                  <a:pt x="0" y="438"/>
                  <a:pt x="0" y="438"/>
                  <a:pt x="0" y="435"/>
                </a:cubicBezTo>
                <a:cubicBezTo>
                  <a:pt x="0" y="432"/>
                  <a:pt x="0" y="432"/>
                  <a:pt x="0" y="429"/>
                </a:cubicBezTo>
                <a:cubicBezTo>
                  <a:pt x="0" y="426"/>
                  <a:pt x="0" y="425"/>
                  <a:pt x="0" y="423"/>
                </a:cubicBezTo>
                <a:cubicBezTo>
                  <a:pt x="0" y="420"/>
                  <a:pt x="0" y="419"/>
                  <a:pt x="0" y="417"/>
                </a:cubicBezTo>
                <a:cubicBezTo>
                  <a:pt x="0" y="414"/>
                  <a:pt x="0" y="413"/>
                  <a:pt x="0" y="411"/>
                </a:cubicBezTo>
                <a:cubicBezTo>
                  <a:pt x="0" y="408"/>
                  <a:pt x="0" y="407"/>
                  <a:pt x="0" y="405"/>
                </a:cubicBezTo>
                <a:cubicBezTo>
                  <a:pt x="0" y="402"/>
                  <a:pt x="0" y="401"/>
                  <a:pt x="0" y="399"/>
                </a:cubicBezTo>
                <a:cubicBezTo>
                  <a:pt x="0" y="396"/>
                  <a:pt x="0" y="395"/>
                  <a:pt x="0" y="393"/>
                </a:cubicBezTo>
                <a:cubicBezTo>
                  <a:pt x="0" y="390"/>
                  <a:pt x="0" y="389"/>
                  <a:pt x="0" y="387"/>
                </a:cubicBezTo>
                <a:cubicBezTo>
                  <a:pt x="0" y="384"/>
                  <a:pt x="0" y="383"/>
                  <a:pt x="0" y="381"/>
                </a:cubicBezTo>
                <a:cubicBezTo>
                  <a:pt x="0" y="378"/>
                  <a:pt x="0" y="377"/>
                  <a:pt x="0" y="375"/>
                </a:cubicBezTo>
                <a:cubicBezTo>
                  <a:pt x="0" y="372"/>
                  <a:pt x="0" y="372"/>
                  <a:pt x="0" y="369"/>
                </a:cubicBezTo>
                <a:cubicBezTo>
                  <a:pt x="0" y="366"/>
                  <a:pt x="0" y="366"/>
                  <a:pt x="0" y="363"/>
                </a:cubicBezTo>
                <a:cubicBezTo>
                  <a:pt x="0" y="360"/>
                  <a:pt x="0" y="360"/>
                  <a:pt x="0" y="357"/>
                </a:cubicBezTo>
                <a:cubicBezTo>
                  <a:pt x="0" y="355"/>
                  <a:pt x="0" y="354"/>
                  <a:pt x="0" y="351"/>
                </a:cubicBezTo>
                <a:cubicBezTo>
                  <a:pt x="0" y="349"/>
                  <a:pt x="0" y="348"/>
                  <a:pt x="0" y="346"/>
                </a:cubicBezTo>
                <a:cubicBezTo>
                  <a:pt x="0" y="343"/>
                  <a:pt x="0" y="342"/>
                  <a:pt x="0" y="340"/>
                </a:cubicBezTo>
                <a:cubicBezTo>
                  <a:pt x="0" y="337"/>
                  <a:pt x="0" y="337"/>
                  <a:pt x="0" y="334"/>
                </a:cubicBezTo>
                <a:cubicBezTo>
                  <a:pt x="0" y="331"/>
                  <a:pt x="0" y="331"/>
                  <a:pt x="0" y="328"/>
                </a:cubicBezTo>
                <a:cubicBezTo>
                  <a:pt x="0" y="326"/>
                  <a:pt x="0" y="325"/>
                  <a:pt x="0" y="323"/>
                </a:cubicBezTo>
                <a:cubicBezTo>
                  <a:pt x="0" y="320"/>
                  <a:pt x="0" y="319"/>
                  <a:pt x="0" y="317"/>
                </a:cubicBezTo>
                <a:cubicBezTo>
                  <a:pt x="0" y="314"/>
                  <a:pt x="0" y="314"/>
                  <a:pt x="0" y="311"/>
                </a:cubicBezTo>
                <a:cubicBezTo>
                  <a:pt x="0" y="309"/>
                  <a:pt x="0" y="308"/>
                  <a:pt x="0" y="306"/>
                </a:cubicBezTo>
                <a:cubicBezTo>
                  <a:pt x="0" y="303"/>
                  <a:pt x="0" y="303"/>
                  <a:pt x="0" y="300"/>
                </a:cubicBezTo>
                <a:cubicBezTo>
                  <a:pt x="0" y="298"/>
                  <a:pt x="0" y="297"/>
                  <a:pt x="0" y="295"/>
                </a:cubicBezTo>
                <a:cubicBezTo>
                  <a:pt x="0" y="292"/>
                  <a:pt x="0" y="291"/>
                  <a:pt x="0" y="289"/>
                </a:cubicBezTo>
                <a:cubicBezTo>
                  <a:pt x="0" y="286"/>
                  <a:pt x="0" y="286"/>
                  <a:pt x="0" y="283"/>
                </a:cubicBezTo>
                <a:cubicBezTo>
                  <a:pt x="0" y="281"/>
                  <a:pt x="0" y="280"/>
                  <a:pt x="0" y="278"/>
                </a:cubicBezTo>
                <a:cubicBezTo>
                  <a:pt x="0" y="276"/>
                  <a:pt x="0" y="275"/>
                  <a:pt x="0" y="273"/>
                </a:cubicBezTo>
                <a:cubicBezTo>
                  <a:pt x="0" y="270"/>
                  <a:pt x="0" y="270"/>
                  <a:pt x="0" y="267"/>
                </a:cubicBezTo>
                <a:cubicBezTo>
                  <a:pt x="0" y="265"/>
                  <a:pt x="0" y="264"/>
                  <a:pt x="0" y="262"/>
                </a:cubicBezTo>
                <a:cubicBezTo>
                  <a:pt x="0" y="259"/>
                  <a:pt x="0" y="259"/>
                  <a:pt x="0" y="256"/>
                </a:cubicBezTo>
                <a:cubicBezTo>
                  <a:pt x="0" y="254"/>
                  <a:pt x="0" y="253"/>
                  <a:pt x="0" y="251"/>
                </a:cubicBezTo>
                <a:cubicBezTo>
                  <a:pt x="0" y="249"/>
                  <a:pt x="0" y="248"/>
                  <a:pt x="0" y="246"/>
                </a:cubicBezTo>
                <a:cubicBezTo>
                  <a:pt x="0" y="243"/>
                  <a:pt x="0" y="243"/>
                  <a:pt x="0" y="240"/>
                </a:cubicBezTo>
                <a:cubicBezTo>
                  <a:pt x="0" y="238"/>
                  <a:pt x="0" y="237"/>
                  <a:pt x="0" y="235"/>
                </a:cubicBezTo>
                <a:cubicBezTo>
                  <a:pt x="0" y="233"/>
                  <a:pt x="0" y="232"/>
                  <a:pt x="0" y="230"/>
                </a:cubicBezTo>
                <a:cubicBezTo>
                  <a:pt x="0" y="227"/>
                  <a:pt x="0" y="227"/>
                  <a:pt x="0" y="225"/>
                </a:cubicBezTo>
                <a:cubicBezTo>
                  <a:pt x="0" y="222"/>
                  <a:pt x="0" y="222"/>
                  <a:pt x="0" y="219"/>
                </a:cubicBezTo>
                <a:cubicBezTo>
                  <a:pt x="0" y="217"/>
                  <a:pt x="0" y="217"/>
                  <a:pt x="0" y="214"/>
                </a:cubicBezTo>
                <a:cubicBezTo>
                  <a:pt x="0" y="212"/>
                  <a:pt x="0" y="212"/>
                  <a:pt x="0" y="209"/>
                </a:cubicBezTo>
                <a:cubicBezTo>
                  <a:pt x="0" y="207"/>
                  <a:pt x="0" y="206"/>
                  <a:pt x="0" y="204"/>
                </a:cubicBezTo>
                <a:cubicBezTo>
                  <a:pt x="0" y="202"/>
                  <a:pt x="0" y="201"/>
                  <a:pt x="0" y="199"/>
                </a:cubicBezTo>
                <a:cubicBezTo>
                  <a:pt x="0" y="197"/>
                  <a:pt x="0" y="196"/>
                  <a:pt x="0" y="194"/>
                </a:cubicBezTo>
                <a:cubicBezTo>
                  <a:pt x="0" y="192"/>
                  <a:pt x="0" y="191"/>
                  <a:pt x="0" y="189"/>
                </a:cubicBezTo>
                <a:cubicBezTo>
                  <a:pt x="0" y="187"/>
                  <a:pt x="0" y="186"/>
                  <a:pt x="0" y="184"/>
                </a:cubicBezTo>
                <a:cubicBezTo>
                  <a:pt x="0" y="182"/>
                  <a:pt x="0" y="181"/>
                  <a:pt x="0" y="179"/>
                </a:cubicBezTo>
                <a:cubicBezTo>
                  <a:pt x="0" y="177"/>
                  <a:pt x="0" y="177"/>
                  <a:pt x="0" y="174"/>
                </a:cubicBezTo>
                <a:cubicBezTo>
                  <a:pt x="0" y="172"/>
                  <a:pt x="0" y="172"/>
                  <a:pt x="0" y="170"/>
                </a:cubicBezTo>
                <a:cubicBezTo>
                  <a:pt x="0" y="167"/>
                  <a:pt x="0" y="167"/>
                  <a:pt x="0" y="165"/>
                </a:cubicBezTo>
                <a:cubicBezTo>
                  <a:pt x="0" y="163"/>
                  <a:pt x="0" y="162"/>
                  <a:pt x="0" y="160"/>
                </a:cubicBezTo>
                <a:cubicBezTo>
                  <a:pt x="0" y="158"/>
                  <a:pt x="0" y="157"/>
                  <a:pt x="0" y="155"/>
                </a:cubicBezTo>
                <a:cubicBezTo>
                  <a:pt x="0" y="153"/>
                  <a:pt x="0" y="153"/>
                  <a:pt x="0" y="151"/>
                </a:cubicBezTo>
                <a:cubicBezTo>
                  <a:pt x="0" y="148"/>
                  <a:pt x="0" y="148"/>
                  <a:pt x="0" y="146"/>
                </a:cubicBezTo>
                <a:cubicBezTo>
                  <a:pt x="0" y="144"/>
                  <a:pt x="0" y="143"/>
                  <a:pt x="0" y="141"/>
                </a:cubicBezTo>
                <a:cubicBezTo>
                  <a:pt x="0" y="139"/>
                  <a:pt x="0" y="139"/>
                  <a:pt x="0" y="137"/>
                </a:cubicBezTo>
                <a:cubicBezTo>
                  <a:pt x="0" y="135"/>
                  <a:pt x="0" y="134"/>
                  <a:pt x="0" y="132"/>
                </a:cubicBezTo>
                <a:cubicBezTo>
                  <a:pt x="0" y="130"/>
                  <a:pt x="0" y="130"/>
                  <a:pt x="0" y="128"/>
                </a:cubicBezTo>
                <a:cubicBezTo>
                  <a:pt x="0" y="126"/>
                  <a:pt x="0" y="125"/>
                  <a:pt x="0" y="123"/>
                </a:cubicBezTo>
                <a:cubicBezTo>
                  <a:pt x="0" y="121"/>
                  <a:pt x="0" y="121"/>
                  <a:pt x="0" y="119"/>
                </a:cubicBezTo>
                <a:cubicBezTo>
                  <a:pt x="0" y="117"/>
                  <a:pt x="0" y="116"/>
                  <a:pt x="0" y="114"/>
                </a:cubicBezTo>
                <a:cubicBezTo>
                  <a:pt x="0" y="112"/>
                  <a:pt x="0" y="112"/>
                  <a:pt x="0" y="110"/>
                </a:cubicBezTo>
                <a:cubicBezTo>
                  <a:pt x="0" y="108"/>
                  <a:pt x="0" y="108"/>
                  <a:pt x="0" y="106"/>
                </a:cubicBezTo>
                <a:cubicBezTo>
                  <a:pt x="0" y="104"/>
                  <a:pt x="0" y="103"/>
                  <a:pt x="0" y="101"/>
                </a:cubicBezTo>
                <a:cubicBezTo>
                  <a:pt x="0" y="99"/>
                  <a:pt x="0" y="99"/>
                  <a:pt x="0" y="97"/>
                </a:cubicBezTo>
                <a:cubicBezTo>
                  <a:pt x="0" y="95"/>
                  <a:pt x="0" y="95"/>
                  <a:pt x="0" y="93"/>
                </a:cubicBezTo>
                <a:cubicBezTo>
                  <a:pt x="0" y="91"/>
                  <a:pt x="0" y="91"/>
                  <a:pt x="0" y="89"/>
                </a:cubicBezTo>
                <a:cubicBezTo>
                  <a:pt x="0" y="87"/>
                  <a:pt x="0" y="87"/>
                  <a:pt x="0" y="85"/>
                </a:cubicBezTo>
                <a:cubicBezTo>
                  <a:pt x="0" y="83"/>
                  <a:pt x="0" y="83"/>
                  <a:pt x="0" y="81"/>
                </a:cubicBezTo>
                <a:cubicBezTo>
                  <a:pt x="0" y="79"/>
                  <a:pt x="0" y="79"/>
                  <a:pt x="0" y="77"/>
                </a:cubicBezTo>
                <a:cubicBezTo>
                  <a:pt x="0" y="75"/>
                  <a:pt x="0" y="75"/>
                  <a:pt x="0" y="73"/>
                </a:cubicBezTo>
                <a:cubicBezTo>
                  <a:pt x="0" y="71"/>
                  <a:pt x="0" y="71"/>
                  <a:pt x="0" y="69"/>
                </a:cubicBezTo>
                <a:cubicBezTo>
                  <a:pt x="0" y="67"/>
                  <a:pt x="0" y="67"/>
                  <a:pt x="0" y="65"/>
                </a:cubicBezTo>
                <a:cubicBezTo>
                  <a:pt x="0" y="64"/>
                  <a:pt x="0" y="63"/>
                  <a:pt x="0" y="62"/>
                </a:cubicBezTo>
                <a:cubicBezTo>
                  <a:pt x="0" y="60"/>
                  <a:pt x="0" y="59"/>
                  <a:pt x="0" y="58"/>
                </a:cubicBezTo>
                <a:cubicBezTo>
                  <a:pt x="0" y="56"/>
                  <a:pt x="0" y="56"/>
                  <a:pt x="0" y="54"/>
                </a:cubicBezTo>
                <a:cubicBezTo>
                  <a:pt x="0" y="53"/>
                  <a:pt x="0" y="52"/>
                  <a:pt x="0" y="51"/>
                </a:cubicBezTo>
                <a:cubicBezTo>
                  <a:pt x="0" y="49"/>
                  <a:pt x="0" y="49"/>
                  <a:pt x="0" y="47"/>
                </a:cubicBezTo>
                <a:cubicBezTo>
                  <a:pt x="0" y="46"/>
                  <a:pt x="0" y="45"/>
                  <a:pt x="0" y="44"/>
                </a:cubicBezTo>
                <a:cubicBezTo>
                  <a:pt x="0" y="42"/>
                  <a:pt x="0" y="42"/>
                  <a:pt x="0" y="40"/>
                </a:cubicBezTo>
                <a:cubicBezTo>
                  <a:pt x="0" y="39"/>
                  <a:pt x="0" y="38"/>
                  <a:pt x="0" y="37"/>
                </a:cubicBezTo>
                <a:cubicBezTo>
                  <a:pt x="0" y="35"/>
                  <a:pt x="0" y="35"/>
                  <a:pt x="0" y="34"/>
                </a:cubicBezTo>
                <a:cubicBezTo>
                  <a:pt x="0" y="32"/>
                  <a:pt x="0" y="32"/>
                  <a:pt x="0" y="30"/>
                </a:cubicBezTo>
                <a:cubicBezTo>
                  <a:pt x="0" y="29"/>
                  <a:pt x="0" y="29"/>
                  <a:pt x="0" y="27"/>
                </a:cubicBezTo>
                <a:cubicBezTo>
                  <a:pt x="0" y="26"/>
                  <a:pt x="0" y="26"/>
                  <a:pt x="0" y="24"/>
                </a:cubicBezTo>
                <a:cubicBezTo>
                  <a:pt x="0" y="23"/>
                  <a:pt x="0" y="23"/>
                  <a:pt x="0" y="21"/>
                </a:cubicBezTo>
                <a:cubicBezTo>
                  <a:pt x="0" y="20"/>
                  <a:pt x="0" y="20"/>
                  <a:pt x="0" y="19"/>
                </a:cubicBezTo>
                <a:cubicBezTo>
                  <a:pt x="0" y="17"/>
                  <a:pt x="0" y="17"/>
                  <a:pt x="0" y="16"/>
                </a:cubicBezTo>
                <a:cubicBezTo>
                  <a:pt x="0" y="15"/>
                  <a:pt x="0" y="15"/>
                  <a:pt x="0" y="13"/>
                </a:cubicBezTo>
                <a:cubicBezTo>
                  <a:pt x="0" y="12"/>
                  <a:pt x="0" y="12"/>
                  <a:pt x="0" y="11"/>
                </a:cubicBezTo>
                <a:cubicBezTo>
                  <a:pt x="0" y="10"/>
                  <a:pt x="0" y="10"/>
                  <a:pt x="0" y="9"/>
                </a:cubicBezTo>
                <a:cubicBezTo>
                  <a:pt x="0" y="8"/>
                  <a:pt x="0" y="7"/>
                  <a:pt x="0" y="6"/>
                </a:cubicBezTo>
                <a:cubicBezTo>
                  <a:pt x="0" y="5"/>
                  <a:pt x="0" y="5"/>
                  <a:pt x="0" y="4"/>
                </a:cubicBezTo>
                <a:cubicBezTo>
                  <a:pt x="0" y="4"/>
                  <a:pt x="0" y="3"/>
                  <a:pt x="0" y="3"/>
                </a:cubicBezTo>
                <a:cubicBezTo>
                  <a:pt x="0" y="2"/>
                  <a:pt x="0" y="2"/>
                  <a:pt x="0" y="1"/>
                </a:cubicBezTo>
                <a:cubicBezTo>
                  <a:pt x="0" y="1"/>
                  <a:pt x="0" y="0"/>
                  <a:pt x="0" y="0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" name="Freeform 235"/>
          <p:cNvSpPr>
            <a:spLocks/>
          </p:cNvSpPr>
          <p:nvPr/>
        </p:nvSpPr>
        <p:spPr bwMode="auto">
          <a:xfrm>
            <a:off x="2701732" y="1058606"/>
            <a:ext cx="300037" cy="1808162"/>
          </a:xfrm>
          <a:custGeom>
            <a:avLst/>
            <a:gdLst>
              <a:gd name="T0" fmla="*/ 114 w 831"/>
              <a:gd name="T1" fmla="*/ 4980 h 5004"/>
              <a:gd name="T2" fmla="*/ 187 w 831"/>
              <a:gd name="T3" fmla="*/ 4939 h 5004"/>
              <a:gd name="T4" fmla="*/ 247 w 831"/>
              <a:gd name="T5" fmla="*/ 4890 h 5004"/>
              <a:gd name="T6" fmla="*/ 300 w 831"/>
              <a:gd name="T7" fmla="*/ 4835 h 5004"/>
              <a:gd name="T8" fmla="*/ 347 w 831"/>
              <a:gd name="T9" fmla="*/ 4774 h 5004"/>
              <a:gd name="T10" fmla="*/ 390 w 831"/>
              <a:gd name="T11" fmla="*/ 4710 h 5004"/>
              <a:gd name="T12" fmla="*/ 430 w 831"/>
              <a:gd name="T13" fmla="*/ 4641 h 5004"/>
              <a:gd name="T14" fmla="*/ 468 w 831"/>
              <a:gd name="T15" fmla="*/ 4569 h 5004"/>
              <a:gd name="T16" fmla="*/ 502 w 831"/>
              <a:gd name="T17" fmla="*/ 4494 h 5004"/>
              <a:gd name="T18" fmla="*/ 535 w 831"/>
              <a:gd name="T19" fmla="*/ 4416 h 5004"/>
              <a:gd name="T20" fmla="*/ 565 w 831"/>
              <a:gd name="T21" fmla="*/ 4336 h 5004"/>
              <a:gd name="T22" fmla="*/ 593 w 831"/>
              <a:gd name="T23" fmla="*/ 4253 h 5004"/>
              <a:gd name="T24" fmla="*/ 620 w 831"/>
              <a:gd name="T25" fmla="*/ 4167 h 5004"/>
              <a:gd name="T26" fmla="*/ 645 w 831"/>
              <a:gd name="T27" fmla="*/ 4080 h 5004"/>
              <a:gd name="T28" fmla="*/ 668 w 831"/>
              <a:gd name="T29" fmla="*/ 3991 h 5004"/>
              <a:gd name="T30" fmla="*/ 689 w 831"/>
              <a:gd name="T31" fmla="*/ 3900 h 5004"/>
              <a:gd name="T32" fmla="*/ 709 w 831"/>
              <a:gd name="T33" fmla="*/ 3807 h 5004"/>
              <a:gd name="T34" fmla="*/ 727 w 831"/>
              <a:gd name="T35" fmla="*/ 3713 h 5004"/>
              <a:gd name="T36" fmla="*/ 744 w 831"/>
              <a:gd name="T37" fmla="*/ 3618 h 5004"/>
              <a:gd name="T38" fmla="*/ 759 w 831"/>
              <a:gd name="T39" fmla="*/ 3521 h 5004"/>
              <a:gd name="T40" fmla="*/ 773 w 831"/>
              <a:gd name="T41" fmla="*/ 3423 h 5004"/>
              <a:gd name="T42" fmla="*/ 785 w 831"/>
              <a:gd name="T43" fmla="*/ 3324 h 5004"/>
              <a:gd name="T44" fmla="*/ 796 w 831"/>
              <a:gd name="T45" fmla="*/ 3225 h 5004"/>
              <a:gd name="T46" fmla="*/ 805 w 831"/>
              <a:gd name="T47" fmla="*/ 3124 h 5004"/>
              <a:gd name="T48" fmla="*/ 813 w 831"/>
              <a:gd name="T49" fmla="*/ 3023 h 5004"/>
              <a:gd name="T50" fmla="*/ 820 w 831"/>
              <a:gd name="T51" fmla="*/ 2921 h 5004"/>
              <a:gd name="T52" fmla="*/ 825 w 831"/>
              <a:gd name="T53" fmla="*/ 2819 h 5004"/>
              <a:gd name="T54" fmla="*/ 828 w 831"/>
              <a:gd name="T55" fmla="*/ 2716 h 5004"/>
              <a:gd name="T56" fmla="*/ 831 w 831"/>
              <a:gd name="T57" fmla="*/ 2614 h 5004"/>
              <a:gd name="T58" fmla="*/ 831 w 831"/>
              <a:gd name="T59" fmla="*/ 2511 h 5004"/>
              <a:gd name="T60" fmla="*/ 831 w 831"/>
              <a:gd name="T61" fmla="*/ 2408 h 5004"/>
              <a:gd name="T62" fmla="*/ 829 w 831"/>
              <a:gd name="T63" fmla="*/ 2305 h 5004"/>
              <a:gd name="T64" fmla="*/ 825 w 831"/>
              <a:gd name="T65" fmla="*/ 2202 h 5004"/>
              <a:gd name="T66" fmla="*/ 821 w 831"/>
              <a:gd name="T67" fmla="*/ 2100 h 5004"/>
              <a:gd name="T68" fmla="*/ 814 w 831"/>
              <a:gd name="T69" fmla="*/ 1998 h 5004"/>
              <a:gd name="T70" fmla="*/ 807 w 831"/>
              <a:gd name="T71" fmla="*/ 1897 h 5004"/>
              <a:gd name="T72" fmla="*/ 798 w 831"/>
              <a:gd name="T73" fmla="*/ 1796 h 5004"/>
              <a:gd name="T74" fmla="*/ 787 w 831"/>
              <a:gd name="T75" fmla="*/ 1697 h 5004"/>
              <a:gd name="T76" fmla="*/ 775 w 831"/>
              <a:gd name="T77" fmla="*/ 1597 h 5004"/>
              <a:gd name="T78" fmla="*/ 762 w 831"/>
              <a:gd name="T79" fmla="*/ 1499 h 5004"/>
              <a:gd name="T80" fmla="*/ 747 w 831"/>
              <a:gd name="T81" fmla="*/ 1403 h 5004"/>
              <a:gd name="T82" fmla="*/ 730 w 831"/>
              <a:gd name="T83" fmla="*/ 1307 h 5004"/>
              <a:gd name="T84" fmla="*/ 712 w 831"/>
              <a:gd name="T85" fmla="*/ 1212 h 5004"/>
              <a:gd name="T86" fmla="*/ 693 w 831"/>
              <a:gd name="T87" fmla="*/ 1120 h 5004"/>
              <a:gd name="T88" fmla="*/ 671 w 831"/>
              <a:gd name="T89" fmla="*/ 1028 h 5004"/>
              <a:gd name="T90" fmla="*/ 649 w 831"/>
              <a:gd name="T91" fmla="*/ 939 h 5004"/>
              <a:gd name="T92" fmla="*/ 624 w 831"/>
              <a:gd name="T93" fmla="*/ 851 h 5004"/>
              <a:gd name="T94" fmla="*/ 598 w 831"/>
              <a:gd name="T95" fmla="*/ 766 h 5004"/>
              <a:gd name="T96" fmla="*/ 570 w 831"/>
              <a:gd name="T97" fmla="*/ 682 h 5004"/>
              <a:gd name="T98" fmla="*/ 540 w 831"/>
              <a:gd name="T99" fmla="*/ 601 h 5004"/>
              <a:gd name="T100" fmla="*/ 508 w 831"/>
              <a:gd name="T101" fmla="*/ 523 h 5004"/>
              <a:gd name="T102" fmla="*/ 473 w 831"/>
              <a:gd name="T103" fmla="*/ 447 h 5004"/>
              <a:gd name="T104" fmla="*/ 437 w 831"/>
              <a:gd name="T105" fmla="*/ 375 h 5004"/>
              <a:gd name="T106" fmla="*/ 397 w 831"/>
              <a:gd name="T107" fmla="*/ 306 h 5004"/>
              <a:gd name="T108" fmla="*/ 354 w 831"/>
              <a:gd name="T109" fmla="*/ 240 h 5004"/>
              <a:gd name="T110" fmla="*/ 308 w 831"/>
              <a:gd name="T111" fmla="*/ 179 h 5004"/>
              <a:gd name="T112" fmla="*/ 256 w 831"/>
              <a:gd name="T113" fmla="*/ 123 h 5004"/>
              <a:gd name="T114" fmla="*/ 198 w 831"/>
              <a:gd name="T115" fmla="*/ 73 h 5004"/>
              <a:gd name="T116" fmla="*/ 128 w 831"/>
              <a:gd name="T117" fmla="*/ 30 h 5004"/>
              <a:gd name="T118" fmla="*/ 21 w 831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1" h="5004">
                <a:moveTo>
                  <a:pt x="0" y="5004"/>
                </a:moveTo>
                <a:cubicBezTo>
                  <a:pt x="0" y="5004"/>
                  <a:pt x="12" y="5004"/>
                  <a:pt x="21" y="5003"/>
                </a:cubicBezTo>
                <a:cubicBezTo>
                  <a:pt x="28" y="5003"/>
                  <a:pt x="29" y="5002"/>
                  <a:pt x="35" y="5002"/>
                </a:cubicBezTo>
                <a:cubicBezTo>
                  <a:pt x="41" y="5001"/>
                  <a:pt x="42" y="5001"/>
                  <a:pt x="47" y="5000"/>
                </a:cubicBezTo>
                <a:cubicBezTo>
                  <a:pt x="52" y="4999"/>
                  <a:pt x="53" y="4999"/>
                  <a:pt x="57" y="4998"/>
                </a:cubicBezTo>
                <a:cubicBezTo>
                  <a:pt x="61" y="4997"/>
                  <a:pt x="62" y="4997"/>
                  <a:pt x="67" y="4996"/>
                </a:cubicBezTo>
                <a:cubicBezTo>
                  <a:pt x="71" y="4995"/>
                  <a:pt x="72" y="4994"/>
                  <a:pt x="76" y="4993"/>
                </a:cubicBezTo>
                <a:cubicBezTo>
                  <a:pt x="79" y="4992"/>
                  <a:pt x="80" y="4992"/>
                  <a:pt x="84" y="4991"/>
                </a:cubicBezTo>
                <a:cubicBezTo>
                  <a:pt x="87" y="4990"/>
                  <a:pt x="88" y="4989"/>
                  <a:pt x="92" y="4988"/>
                </a:cubicBezTo>
                <a:cubicBezTo>
                  <a:pt x="95" y="4987"/>
                  <a:pt x="96" y="4987"/>
                  <a:pt x="100" y="4986"/>
                </a:cubicBezTo>
                <a:cubicBezTo>
                  <a:pt x="103" y="4984"/>
                  <a:pt x="104" y="4984"/>
                  <a:pt x="107" y="4983"/>
                </a:cubicBezTo>
                <a:cubicBezTo>
                  <a:pt x="110" y="4982"/>
                  <a:pt x="111" y="4981"/>
                  <a:pt x="114" y="4980"/>
                </a:cubicBezTo>
                <a:cubicBezTo>
                  <a:pt x="117" y="4979"/>
                  <a:pt x="118" y="4978"/>
                  <a:pt x="121" y="4977"/>
                </a:cubicBezTo>
                <a:cubicBezTo>
                  <a:pt x="124" y="4975"/>
                  <a:pt x="125" y="4975"/>
                  <a:pt x="128" y="4974"/>
                </a:cubicBezTo>
                <a:cubicBezTo>
                  <a:pt x="131" y="4972"/>
                  <a:pt x="131" y="4972"/>
                  <a:pt x="134" y="4971"/>
                </a:cubicBezTo>
                <a:cubicBezTo>
                  <a:pt x="137" y="4969"/>
                  <a:pt x="138" y="4969"/>
                  <a:pt x="140" y="4967"/>
                </a:cubicBezTo>
                <a:cubicBezTo>
                  <a:pt x="143" y="4966"/>
                  <a:pt x="144" y="4966"/>
                  <a:pt x="147" y="4964"/>
                </a:cubicBezTo>
                <a:cubicBezTo>
                  <a:pt x="149" y="4963"/>
                  <a:pt x="150" y="4962"/>
                  <a:pt x="153" y="4961"/>
                </a:cubicBezTo>
                <a:cubicBezTo>
                  <a:pt x="156" y="4959"/>
                  <a:pt x="156" y="4959"/>
                  <a:pt x="159" y="4957"/>
                </a:cubicBezTo>
                <a:cubicBezTo>
                  <a:pt x="161" y="4956"/>
                  <a:pt x="162" y="4955"/>
                  <a:pt x="165" y="4954"/>
                </a:cubicBezTo>
                <a:cubicBezTo>
                  <a:pt x="167" y="4952"/>
                  <a:pt x="168" y="4952"/>
                  <a:pt x="170" y="4950"/>
                </a:cubicBezTo>
                <a:cubicBezTo>
                  <a:pt x="173" y="4949"/>
                  <a:pt x="173" y="4948"/>
                  <a:pt x="176" y="4946"/>
                </a:cubicBezTo>
                <a:cubicBezTo>
                  <a:pt x="179" y="4945"/>
                  <a:pt x="179" y="4944"/>
                  <a:pt x="182" y="4943"/>
                </a:cubicBezTo>
                <a:cubicBezTo>
                  <a:pt x="184" y="4941"/>
                  <a:pt x="185" y="4941"/>
                  <a:pt x="187" y="4939"/>
                </a:cubicBezTo>
                <a:cubicBezTo>
                  <a:pt x="189" y="4937"/>
                  <a:pt x="190" y="4937"/>
                  <a:pt x="192" y="4935"/>
                </a:cubicBezTo>
                <a:cubicBezTo>
                  <a:pt x="195" y="4933"/>
                  <a:pt x="195" y="4933"/>
                  <a:pt x="198" y="4931"/>
                </a:cubicBezTo>
                <a:cubicBezTo>
                  <a:pt x="200" y="4930"/>
                  <a:pt x="201" y="4929"/>
                  <a:pt x="203" y="4927"/>
                </a:cubicBezTo>
                <a:cubicBezTo>
                  <a:pt x="205" y="4926"/>
                  <a:pt x="206" y="4925"/>
                  <a:pt x="208" y="4923"/>
                </a:cubicBezTo>
                <a:cubicBezTo>
                  <a:pt x="210" y="4922"/>
                  <a:pt x="211" y="4921"/>
                  <a:pt x="213" y="4919"/>
                </a:cubicBezTo>
                <a:cubicBezTo>
                  <a:pt x="215" y="4918"/>
                  <a:pt x="216" y="4917"/>
                  <a:pt x="218" y="4915"/>
                </a:cubicBezTo>
                <a:cubicBezTo>
                  <a:pt x="220" y="4913"/>
                  <a:pt x="221" y="4913"/>
                  <a:pt x="223" y="4911"/>
                </a:cubicBezTo>
                <a:cubicBezTo>
                  <a:pt x="225" y="4909"/>
                  <a:pt x="226" y="4909"/>
                  <a:pt x="228" y="4907"/>
                </a:cubicBezTo>
                <a:cubicBezTo>
                  <a:pt x="230" y="4905"/>
                  <a:pt x="231" y="4905"/>
                  <a:pt x="233" y="4903"/>
                </a:cubicBezTo>
                <a:cubicBezTo>
                  <a:pt x="235" y="4901"/>
                  <a:pt x="235" y="4900"/>
                  <a:pt x="238" y="4899"/>
                </a:cubicBezTo>
                <a:cubicBezTo>
                  <a:pt x="240" y="4897"/>
                  <a:pt x="240" y="4896"/>
                  <a:pt x="242" y="4894"/>
                </a:cubicBezTo>
                <a:cubicBezTo>
                  <a:pt x="244" y="4892"/>
                  <a:pt x="245" y="4892"/>
                  <a:pt x="247" y="4890"/>
                </a:cubicBezTo>
                <a:cubicBezTo>
                  <a:pt x="249" y="4888"/>
                  <a:pt x="250" y="4887"/>
                  <a:pt x="252" y="4886"/>
                </a:cubicBezTo>
                <a:cubicBezTo>
                  <a:pt x="254" y="4884"/>
                  <a:pt x="254" y="4883"/>
                  <a:pt x="256" y="4881"/>
                </a:cubicBezTo>
                <a:cubicBezTo>
                  <a:pt x="258" y="4879"/>
                  <a:pt x="259" y="4879"/>
                  <a:pt x="261" y="4877"/>
                </a:cubicBezTo>
                <a:cubicBezTo>
                  <a:pt x="263" y="4875"/>
                  <a:pt x="263" y="4874"/>
                  <a:pt x="265" y="4872"/>
                </a:cubicBezTo>
                <a:cubicBezTo>
                  <a:pt x="267" y="4870"/>
                  <a:pt x="268" y="4870"/>
                  <a:pt x="270" y="4868"/>
                </a:cubicBezTo>
                <a:cubicBezTo>
                  <a:pt x="272" y="4866"/>
                  <a:pt x="272" y="4865"/>
                  <a:pt x="274" y="4863"/>
                </a:cubicBezTo>
                <a:cubicBezTo>
                  <a:pt x="276" y="4861"/>
                  <a:pt x="276" y="4860"/>
                  <a:pt x="278" y="4858"/>
                </a:cubicBezTo>
                <a:cubicBezTo>
                  <a:pt x="280" y="4856"/>
                  <a:pt x="281" y="4856"/>
                  <a:pt x="283" y="4854"/>
                </a:cubicBezTo>
                <a:cubicBezTo>
                  <a:pt x="285" y="4852"/>
                  <a:pt x="285" y="4851"/>
                  <a:pt x="287" y="4849"/>
                </a:cubicBezTo>
                <a:cubicBezTo>
                  <a:pt x="289" y="4847"/>
                  <a:pt x="289" y="4846"/>
                  <a:pt x="291" y="4844"/>
                </a:cubicBezTo>
                <a:cubicBezTo>
                  <a:pt x="293" y="4842"/>
                  <a:pt x="293" y="4842"/>
                  <a:pt x="295" y="4839"/>
                </a:cubicBezTo>
                <a:cubicBezTo>
                  <a:pt x="297" y="4837"/>
                  <a:pt x="298" y="4837"/>
                  <a:pt x="300" y="4835"/>
                </a:cubicBezTo>
                <a:cubicBezTo>
                  <a:pt x="301" y="4833"/>
                  <a:pt x="302" y="4832"/>
                  <a:pt x="304" y="4830"/>
                </a:cubicBezTo>
                <a:cubicBezTo>
                  <a:pt x="305" y="4828"/>
                  <a:pt x="306" y="4827"/>
                  <a:pt x="308" y="4825"/>
                </a:cubicBezTo>
                <a:cubicBezTo>
                  <a:pt x="310" y="4823"/>
                  <a:pt x="310" y="4822"/>
                  <a:pt x="312" y="4820"/>
                </a:cubicBezTo>
                <a:cubicBezTo>
                  <a:pt x="314" y="4818"/>
                  <a:pt x="314" y="4817"/>
                  <a:pt x="316" y="4815"/>
                </a:cubicBezTo>
                <a:cubicBezTo>
                  <a:pt x="318" y="4813"/>
                  <a:pt x="318" y="4812"/>
                  <a:pt x="320" y="4810"/>
                </a:cubicBezTo>
                <a:cubicBezTo>
                  <a:pt x="322" y="4808"/>
                  <a:pt x="322" y="4807"/>
                  <a:pt x="324" y="4805"/>
                </a:cubicBezTo>
                <a:cubicBezTo>
                  <a:pt x="326" y="4803"/>
                  <a:pt x="326" y="4802"/>
                  <a:pt x="328" y="4800"/>
                </a:cubicBezTo>
                <a:cubicBezTo>
                  <a:pt x="329" y="4798"/>
                  <a:pt x="330" y="4797"/>
                  <a:pt x="332" y="4795"/>
                </a:cubicBezTo>
                <a:cubicBezTo>
                  <a:pt x="333" y="4793"/>
                  <a:pt x="334" y="4792"/>
                  <a:pt x="335" y="4790"/>
                </a:cubicBezTo>
                <a:cubicBezTo>
                  <a:pt x="337" y="4788"/>
                  <a:pt x="338" y="4787"/>
                  <a:pt x="339" y="4785"/>
                </a:cubicBezTo>
                <a:cubicBezTo>
                  <a:pt x="341" y="4782"/>
                  <a:pt x="341" y="4782"/>
                  <a:pt x="343" y="4780"/>
                </a:cubicBezTo>
                <a:cubicBezTo>
                  <a:pt x="345" y="4777"/>
                  <a:pt x="345" y="4777"/>
                  <a:pt x="347" y="4774"/>
                </a:cubicBezTo>
                <a:cubicBezTo>
                  <a:pt x="349" y="4772"/>
                  <a:pt x="349" y="4772"/>
                  <a:pt x="351" y="4769"/>
                </a:cubicBezTo>
                <a:cubicBezTo>
                  <a:pt x="352" y="4767"/>
                  <a:pt x="353" y="4766"/>
                  <a:pt x="354" y="4764"/>
                </a:cubicBezTo>
                <a:cubicBezTo>
                  <a:pt x="356" y="4762"/>
                  <a:pt x="356" y="4761"/>
                  <a:pt x="358" y="4759"/>
                </a:cubicBezTo>
                <a:cubicBezTo>
                  <a:pt x="360" y="4756"/>
                  <a:pt x="360" y="4756"/>
                  <a:pt x="362" y="4753"/>
                </a:cubicBezTo>
                <a:cubicBezTo>
                  <a:pt x="363" y="4751"/>
                  <a:pt x="364" y="4750"/>
                  <a:pt x="365" y="4748"/>
                </a:cubicBezTo>
                <a:cubicBezTo>
                  <a:pt x="367" y="4746"/>
                  <a:pt x="367" y="4745"/>
                  <a:pt x="369" y="4743"/>
                </a:cubicBezTo>
                <a:cubicBezTo>
                  <a:pt x="371" y="4740"/>
                  <a:pt x="371" y="4740"/>
                  <a:pt x="373" y="4737"/>
                </a:cubicBezTo>
                <a:cubicBezTo>
                  <a:pt x="374" y="4735"/>
                  <a:pt x="375" y="4734"/>
                  <a:pt x="376" y="4732"/>
                </a:cubicBezTo>
                <a:cubicBezTo>
                  <a:pt x="378" y="4729"/>
                  <a:pt x="378" y="4729"/>
                  <a:pt x="380" y="4726"/>
                </a:cubicBezTo>
                <a:cubicBezTo>
                  <a:pt x="381" y="4724"/>
                  <a:pt x="382" y="4723"/>
                  <a:pt x="383" y="4721"/>
                </a:cubicBezTo>
                <a:cubicBezTo>
                  <a:pt x="385" y="4718"/>
                  <a:pt x="385" y="4718"/>
                  <a:pt x="387" y="4715"/>
                </a:cubicBezTo>
                <a:cubicBezTo>
                  <a:pt x="388" y="4713"/>
                  <a:pt x="389" y="4712"/>
                  <a:pt x="390" y="4710"/>
                </a:cubicBezTo>
                <a:cubicBezTo>
                  <a:pt x="392" y="4707"/>
                  <a:pt x="392" y="4707"/>
                  <a:pt x="394" y="4704"/>
                </a:cubicBezTo>
                <a:cubicBezTo>
                  <a:pt x="395" y="4702"/>
                  <a:pt x="396" y="4701"/>
                  <a:pt x="397" y="4699"/>
                </a:cubicBezTo>
                <a:cubicBezTo>
                  <a:pt x="399" y="4696"/>
                  <a:pt x="399" y="4695"/>
                  <a:pt x="400" y="4693"/>
                </a:cubicBezTo>
                <a:cubicBezTo>
                  <a:pt x="402" y="4690"/>
                  <a:pt x="402" y="4690"/>
                  <a:pt x="404" y="4687"/>
                </a:cubicBezTo>
                <a:cubicBezTo>
                  <a:pt x="405" y="4685"/>
                  <a:pt x="406" y="4684"/>
                  <a:pt x="407" y="4682"/>
                </a:cubicBezTo>
                <a:cubicBezTo>
                  <a:pt x="409" y="4679"/>
                  <a:pt x="409" y="4679"/>
                  <a:pt x="411" y="4676"/>
                </a:cubicBezTo>
                <a:cubicBezTo>
                  <a:pt x="412" y="4673"/>
                  <a:pt x="413" y="4673"/>
                  <a:pt x="414" y="4670"/>
                </a:cubicBezTo>
                <a:cubicBezTo>
                  <a:pt x="415" y="4668"/>
                  <a:pt x="416" y="4667"/>
                  <a:pt x="417" y="4664"/>
                </a:cubicBezTo>
                <a:cubicBezTo>
                  <a:pt x="419" y="4662"/>
                  <a:pt x="419" y="4661"/>
                  <a:pt x="421" y="4659"/>
                </a:cubicBezTo>
                <a:cubicBezTo>
                  <a:pt x="422" y="4656"/>
                  <a:pt x="422" y="4656"/>
                  <a:pt x="424" y="4653"/>
                </a:cubicBezTo>
                <a:cubicBezTo>
                  <a:pt x="425" y="4650"/>
                  <a:pt x="426" y="4650"/>
                  <a:pt x="427" y="4647"/>
                </a:cubicBezTo>
                <a:cubicBezTo>
                  <a:pt x="429" y="4644"/>
                  <a:pt x="429" y="4644"/>
                  <a:pt x="430" y="4641"/>
                </a:cubicBezTo>
                <a:cubicBezTo>
                  <a:pt x="432" y="4639"/>
                  <a:pt x="432" y="4638"/>
                  <a:pt x="433" y="4635"/>
                </a:cubicBezTo>
                <a:cubicBezTo>
                  <a:pt x="435" y="4633"/>
                  <a:pt x="435" y="4632"/>
                  <a:pt x="437" y="4629"/>
                </a:cubicBezTo>
                <a:cubicBezTo>
                  <a:pt x="438" y="4627"/>
                  <a:pt x="438" y="4626"/>
                  <a:pt x="440" y="4624"/>
                </a:cubicBezTo>
                <a:cubicBezTo>
                  <a:pt x="441" y="4621"/>
                  <a:pt x="442" y="4620"/>
                  <a:pt x="443" y="4618"/>
                </a:cubicBezTo>
                <a:cubicBezTo>
                  <a:pt x="444" y="4615"/>
                  <a:pt x="445" y="4614"/>
                  <a:pt x="446" y="4612"/>
                </a:cubicBezTo>
                <a:cubicBezTo>
                  <a:pt x="447" y="4609"/>
                  <a:pt x="448" y="4608"/>
                  <a:pt x="449" y="4606"/>
                </a:cubicBezTo>
                <a:cubicBezTo>
                  <a:pt x="451" y="4603"/>
                  <a:pt x="451" y="4602"/>
                  <a:pt x="452" y="4600"/>
                </a:cubicBezTo>
                <a:cubicBezTo>
                  <a:pt x="454" y="4597"/>
                  <a:pt x="454" y="4596"/>
                  <a:pt x="455" y="4594"/>
                </a:cubicBezTo>
                <a:cubicBezTo>
                  <a:pt x="457" y="4591"/>
                  <a:pt x="457" y="4590"/>
                  <a:pt x="458" y="4588"/>
                </a:cubicBezTo>
                <a:cubicBezTo>
                  <a:pt x="460" y="4585"/>
                  <a:pt x="460" y="4584"/>
                  <a:pt x="461" y="4581"/>
                </a:cubicBezTo>
                <a:cubicBezTo>
                  <a:pt x="463" y="4579"/>
                  <a:pt x="463" y="4578"/>
                  <a:pt x="464" y="4575"/>
                </a:cubicBezTo>
                <a:cubicBezTo>
                  <a:pt x="466" y="4573"/>
                  <a:pt x="466" y="4572"/>
                  <a:pt x="468" y="4569"/>
                </a:cubicBezTo>
                <a:cubicBezTo>
                  <a:pt x="469" y="4567"/>
                  <a:pt x="469" y="4566"/>
                  <a:pt x="470" y="4563"/>
                </a:cubicBezTo>
                <a:cubicBezTo>
                  <a:pt x="472" y="4560"/>
                  <a:pt x="472" y="4560"/>
                  <a:pt x="473" y="4557"/>
                </a:cubicBezTo>
                <a:cubicBezTo>
                  <a:pt x="475" y="4554"/>
                  <a:pt x="475" y="4554"/>
                  <a:pt x="476" y="4551"/>
                </a:cubicBezTo>
                <a:cubicBezTo>
                  <a:pt x="478" y="4548"/>
                  <a:pt x="478" y="4547"/>
                  <a:pt x="479" y="4545"/>
                </a:cubicBezTo>
                <a:cubicBezTo>
                  <a:pt x="481" y="4542"/>
                  <a:pt x="481" y="4541"/>
                  <a:pt x="482" y="4538"/>
                </a:cubicBezTo>
                <a:cubicBezTo>
                  <a:pt x="484" y="4536"/>
                  <a:pt x="484" y="4535"/>
                  <a:pt x="485" y="4532"/>
                </a:cubicBezTo>
                <a:cubicBezTo>
                  <a:pt x="486" y="4529"/>
                  <a:pt x="487" y="4529"/>
                  <a:pt x="488" y="4526"/>
                </a:cubicBezTo>
                <a:cubicBezTo>
                  <a:pt x="489" y="4523"/>
                  <a:pt x="490" y="4522"/>
                  <a:pt x="491" y="4520"/>
                </a:cubicBezTo>
                <a:cubicBezTo>
                  <a:pt x="492" y="4517"/>
                  <a:pt x="492" y="4516"/>
                  <a:pt x="494" y="4513"/>
                </a:cubicBezTo>
                <a:cubicBezTo>
                  <a:pt x="495" y="4510"/>
                  <a:pt x="495" y="4510"/>
                  <a:pt x="497" y="4507"/>
                </a:cubicBezTo>
                <a:cubicBezTo>
                  <a:pt x="498" y="4504"/>
                  <a:pt x="498" y="4503"/>
                  <a:pt x="499" y="4501"/>
                </a:cubicBezTo>
                <a:cubicBezTo>
                  <a:pt x="501" y="4498"/>
                  <a:pt x="501" y="4497"/>
                  <a:pt x="502" y="4494"/>
                </a:cubicBezTo>
                <a:cubicBezTo>
                  <a:pt x="503" y="4491"/>
                  <a:pt x="504" y="4491"/>
                  <a:pt x="505" y="4488"/>
                </a:cubicBezTo>
                <a:cubicBezTo>
                  <a:pt x="506" y="4485"/>
                  <a:pt x="507" y="4484"/>
                  <a:pt x="508" y="4481"/>
                </a:cubicBezTo>
                <a:cubicBezTo>
                  <a:pt x="509" y="4479"/>
                  <a:pt x="509" y="4478"/>
                  <a:pt x="511" y="4475"/>
                </a:cubicBezTo>
                <a:cubicBezTo>
                  <a:pt x="512" y="4472"/>
                  <a:pt x="512" y="4471"/>
                  <a:pt x="513" y="4469"/>
                </a:cubicBezTo>
                <a:cubicBezTo>
                  <a:pt x="515" y="4466"/>
                  <a:pt x="515" y="4465"/>
                  <a:pt x="516" y="4462"/>
                </a:cubicBezTo>
                <a:cubicBezTo>
                  <a:pt x="517" y="4459"/>
                  <a:pt x="517" y="4459"/>
                  <a:pt x="519" y="4456"/>
                </a:cubicBezTo>
                <a:cubicBezTo>
                  <a:pt x="520" y="4453"/>
                  <a:pt x="520" y="4452"/>
                  <a:pt x="521" y="4449"/>
                </a:cubicBezTo>
                <a:cubicBezTo>
                  <a:pt x="523" y="4446"/>
                  <a:pt x="523" y="4446"/>
                  <a:pt x="524" y="4443"/>
                </a:cubicBezTo>
                <a:cubicBezTo>
                  <a:pt x="525" y="4440"/>
                  <a:pt x="526" y="4439"/>
                  <a:pt x="527" y="4436"/>
                </a:cubicBezTo>
                <a:cubicBezTo>
                  <a:pt x="528" y="4433"/>
                  <a:pt x="528" y="4432"/>
                  <a:pt x="529" y="4429"/>
                </a:cubicBezTo>
                <a:cubicBezTo>
                  <a:pt x="531" y="4426"/>
                  <a:pt x="531" y="4426"/>
                  <a:pt x="532" y="4423"/>
                </a:cubicBezTo>
                <a:cubicBezTo>
                  <a:pt x="533" y="4420"/>
                  <a:pt x="533" y="4419"/>
                  <a:pt x="535" y="4416"/>
                </a:cubicBezTo>
                <a:cubicBezTo>
                  <a:pt x="536" y="4413"/>
                  <a:pt x="536" y="4413"/>
                  <a:pt x="537" y="4410"/>
                </a:cubicBezTo>
                <a:cubicBezTo>
                  <a:pt x="538" y="4407"/>
                  <a:pt x="539" y="4406"/>
                  <a:pt x="540" y="4403"/>
                </a:cubicBezTo>
                <a:cubicBezTo>
                  <a:pt x="541" y="4400"/>
                  <a:pt x="541" y="4399"/>
                  <a:pt x="542" y="4396"/>
                </a:cubicBezTo>
                <a:cubicBezTo>
                  <a:pt x="544" y="4393"/>
                  <a:pt x="544" y="4393"/>
                  <a:pt x="545" y="4390"/>
                </a:cubicBezTo>
                <a:cubicBezTo>
                  <a:pt x="546" y="4387"/>
                  <a:pt x="546" y="4386"/>
                  <a:pt x="548" y="4383"/>
                </a:cubicBezTo>
                <a:cubicBezTo>
                  <a:pt x="549" y="4380"/>
                  <a:pt x="549" y="4379"/>
                  <a:pt x="550" y="4376"/>
                </a:cubicBezTo>
                <a:cubicBezTo>
                  <a:pt x="551" y="4373"/>
                  <a:pt x="551" y="4373"/>
                  <a:pt x="553" y="4370"/>
                </a:cubicBezTo>
                <a:cubicBezTo>
                  <a:pt x="554" y="4367"/>
                  <a:pt x="554" y="4366"/>
                  <a:pt x="555" y="4363"/>
                </a:cubicBezTo>
                <a:cubicBezTo>
                  <a:pt x="556" y="4360"/>
                  <a:pt x="556" y="4359"/>
                  <a:pt x="558" y="4356"/>
                </a:cubicBezTo>
                <a:cubicBezTo>
                  <a:pt x="559" y="4353"/>
                  <a:pt x="559" y="4352"/>
                  <a:pt x="560" y="4349"/>
                </a:cubicBezTo>
                <a:cubicBezTo>
                  <a:pt x="561" y="4346"/>
                  <a:pt x="561" y="4346"/>
                  <a:pt x="563" y="4343"/>
                </a:cubicBezTo>
                <a:cubicBezTo>
                  <a:pt x="564" y="4339"/>
                  <a:pt x="564" y="4339"/>
                  <a:pt x="565" y="4336"/>
                </a:cubicBezTo>
                <a:cubicBezTo>
                  <a:pt x="566" y="4333"/>
                  <a:pt x="566" y="4332"/>
                  <a:pt x="567" y="4329"/>
                </a:cubicBezTo>
                <a:cubicBezTo>
                  <a:pt x="569" y="4326"/>
                  <a:pt x="569" y="4325"/>
                  <a:pt x="570" y="4322"/>
                </a:cubicBezTo>
                <a:cubicBezTo>
                  <a:pt x="571" y="4319"/>
                  <a:pt x="571" y="4318"/>
                  <a:pt x="572" y="4315"/>
                </a:cubicBezTo>
                <a:cubicBezTo>
                  <a:pt x="573" y="4312"/>
                  <a:pt x="574" y="4311"/>
                  <a:pt x="575" y="4308"/>
                </a:cubicBezTo>
                <a:cubicBezTo>
                  <a:pt x="576" y="4305"/>
                  <a:pt x="576" y="4305"/>
                  <a:pt x="577" y="4301"/>
                </a:cubicBezTo>
                <a:cubicBezTo>
                  <a:pt x="578" y="4298"/>
                  <a:pt x="578" y="4298"/>
                  <a:pt x="579" y="4294"/>
                </a:cubicBezTo>
                <a:cubicBezTo>
                  <a:pt x="581" y="4291"/>
                  <a:pt x="581" y="4291"/>
                  <a:pt x="582" y="4288"/>
                </a:cubicBezTo>
                <a:cubicBezTo>
                  <a:pt x="583" y="4285"/>
                  <a:pt x="583" y="4284"/>
                  <a:pt x="584" y="4281"/>
                </a:cubicBezTo>
                <a:cubicBezTo>
                  <a:pt x="585" y="4278"/>
                  <a:pt x="585" y="4277"/>
                  <a:pt x="586" y="4274"/>
                </a:cubicBezTo>
                <a:cubicBezTo>
                  <a:pt x="588" y="4271"/>
                  <a:pt x="588" y="4270"/>
                  <a:pt x="589" y="4267"/>
                </a:cubicBezTo>
                <a:cubicBezTo>
                  <a:pt x="590" y="4264"/>
                  <a:pt x="590" y="4263"/>
                  <a:pt x="591" y="4260"/>
                </a:cubicBezTo>
                <a:cubicBezTo>
                  <a:pt x="592" y="4257"/>
                  <a:pt x="592" y="4256"/>
                  <a:pt x="593" y="4253"/>
                </a:cubicBezTo>
                <a:cubicBezTo>
                  <a:pt x="594" y="4250"/>
                  <a:pt x="595" y="4249"/>
                  <a:pt x="596" y="4246"/>
                </a:cubicBezTo>
                <a:cubicBezTo>
                  <a:pt x="597" y="4243"/>
                  <a:pt x="597" y="4242"/>
                  <a:pt x="598" y="4239"/>
                </a:cubicBezTo>
                <a:cubicBezTo>
                  <a:pt x="599" y="4236"/>
                  <a:pt x="599" y="4235"/>
                  <a:pt x="600" y="4232"/>
                </a:cubicBezTo>
                <a:cubicBezTo>
                  <a:pt x="601" y="4228"/>
                  <a:pt x="601" y="4228"/>
                  <a:pt x="602" y="4225"/>
                </a:cubicBezTo>
                <a:cubicBezTo>
                  <a:pt x="603" y="4221"/>
                  <a:pt x="604" y="4221"/>
                  <a:pt x="605" y="4217"/>
                </a:cubicBezTo>
                <a:cubicBezTo>
                  <a:pt x="606" y="4214"/>
                  <a:pt x="606" y="4214"/>
                  <a:pt x="607" y="4210"/>
                </a:cubicBezTo>
                <a:cubicBezTo>
                  <a:pt x="608" y="4207"/>
                  <a:pt x="608" y="4206"/>
                  <a:pt x="609" y="4203"/>
                </a:cubicBezTo>
                <a:cubicBezTo>
                  <a:pt x="610" y="4200"/>
                  <a:pt x="610" y="4199"/>
                  <a:pt x="611" y="4196"/>
                </a:cubicBezTo>
                <a:cubicBezTo>
                  <a:pt x="612" y="4193"/>
                  <a:pt x="613" y="4192"/>
                  <a:pt x="613" y="4189"/>
                </a:cubicBezTo>
                <a:cubicBezTo>
                  <a:pt x="614" y="4186"/>
                  <a:pt x="615" y="4185"/>
                  <a:pt x="616" y="4182"/>
                </a:cubicBezTo>
                <a:cubicBezTo>
                  <a:pt x="617" y="4179"/>
                  <a:pt x="617" y="4178"/>
                  <a:pt x="618" y="4175"/>
                </a:cubicBezTo>
                <a:cubicBezTo>
                  <a:pt x="619" y="4171"/>
                  <a:pt x="619" y="4171"/>
                  <a:pt x="620" y="4167"/>
                </a:cubicBezTo>
                <a:cubicBezTo>
                  <a:pt x="621" y="4164"/>
                  <a:pt x="621" y="4164"/>
                  <a:pt x="622" y="4160"/>
                </a:cubicBezTo>
                <a:cubicBezTo>
                  <a:pt x="623" y="4157"/>
                  <a:pt x="623" y="4156"/>
                  <a:pt x="624" y="4153"/>
                </a:cubicBezTo>
                <a:cubicBezTo>
                  <a:pt x="625" y="4150"/>
                  <a:pt x="625" y="4149"/>
                  <a:pt x="626" y="4146"/>
                </a:cubicBezTo>
                <a:cubicBezTo>
                  <a:pt x="627" y="4143"/>
                  <a:pt x="627" y="4142"/>
                  <a:pt x="628" y="4139"/>
                </a:cubicBezTo>
                <a:cubicBezTo>
                  <a:pt x="629" y="4135"/>
                  <a:pt x="629" y="4135"/>
                  <a:pt x="630" y="4131"/>
                </a:cubicBezTo>
                <a:cubicBezTo>
                  <a:pt x="631" y="4128"/>
                  <a:pt x="632" y="4127"/>
                  <a:pt x="633" y="4124"/>
                </a:cubicBezTo>
                <a:cubicBezTo>
                  <a:pt x="633" y="4121"/>
                  <a:pt x="634" y="4120"/>
                  <a:pt x="635" y="4117"/>
                </a:cubicBezTo>
                <a:cubicBezTo>
                  <a:pt x="635" y="4114"/>
                  <a:pt x="636" y="4113"/>
                  <a:pt x="637" y="4110"/>
                </a:cubicBezTo>
                <a:cubicBezTo>
                  <a:pt x="638" y="4106"/>
                  <a:pt x="638" y="4105"/>
                  <a:pt x="639" y="4102"/>
                </a:cubicBezTo>
                <a:cubicBezTo>
                  <a:pt x="640" y="4099"/>
                  <a:pt x="640" y="4098"/>
                  <a:pt x="641" y="4095"/>
                </a:cubicBezTo>
                <a:cubicBezTo>
                  <a:pt x="642" y="4092"/>
                  <a:pt x="642" y="4091"/>
                  <a:pt x="643" y="4088"/>
                </a:cubicBezTo>
                <a:cubicBezTo>
                  <a:pt x="644" y="4084"/>
                  <a:pt x="644" y="4083"/>
                  <a:pt x="645" y="4080"/>
                </a:cubicBezTo>
                <a:cubicBezTo>
                  <a:pt x="646" y="4077"/>
                  <a:pt x="646" y="4076"/>
                  <a:pt x="647" y="4073"/>
                </a:cubicBezTo>
                <a:cubicBezTo>
                  <a:pt x="648" y="4070"/>
                  <a:pt x="648" y="4069"/>
                  <a:pt x="649" y="4065"/>
                </a:cubicBezTo>
                <a:cubicBezTo>
                  <a:pt x="650" y="4062"/>
                  <a:pt x="650" y="4061"/>
                  <a:pt x="651" y="4058"/>
                </a:cubicBezTo>
                <a:cubicBezTo>
                  <a:pt x="651" y="4055"/>
                  <a:pt x="652" y="4054"/>
                  <a:pt x="653" y="4051"/>
                </a:cubicBezTo>
                <a:cubicBezTo>
                  <a:pt x="653" y="4047"/>
                  <a:pt x="654" y="4047"/>
                  <a:pt x="655" y="4043"/>
                </a:cubicBezTo>
                <a:cubicBezTo>
                  <a:pt x="655" y="4040"/>
                  <a:pt x="656" y="4039"/>
                  <a:pt x="656" y="4036"/>
                </a:cubicBezTo>
                <a:cubicBezTo>
                  <a:pt x="657" y="4032"/>
                  <a:pt x="657" y="4032"/>
                  <a:pt x="658" y="4028"/>
                </a:cubicBezTo>
                <a:cubicBezTo>
                  <a:pt x="659" y="4025"/>
                  <a:pt x="659" y="4024"/>
                  <a:pt x="660" y="4021"/>
                </a:cubicBezTo>
                <a:cubicBezTo>
                  <a:pt x="661" y="4018"/>
                  <a:pt x="661" y="4017"/>
                  <a:pt x="662" y="4013"/>
                </a:cubicBezTo>
                <a:cubicBezTo>
                  <a:pt x="663" y="4010"/>
                  <a:pt x="663" y="4009"/>
                  <a:pt x="664" y="4006"/>
                </a:cubicBezTo>
                <a:cubicBezTo>
                  <a:pt x="665" y="4003"/>
                  <a:pt x="665" y="4002"/>
                  <a:pt x="666" y="3998"/>
                </a:cubicBezTo>
                <a:cubicBezTo>
                  <a:pt x="667" y="3995"/>
                  <a:pt x="667" y="3994"/>
                  <a:pt x="668" y="3991"/>
                </a:cubicBezTo>
                <a:cubicBezTo>
                  <a:pt x="669" y="3988"/>
                  <a:pt x="669" y="3987"/>
                  <a:pt x="670" y="3983"/>
                </a:cubicBezTo>
                <a:cubicBezTo>
                  <a:pt x="670" y="3980"/>
                  <a:pt x="671" y="3979"/>
                  <a:pt x="671" y="3976"/>
                </a:cubicBezTo>
                <a:cubicBezTo>
                  <a:pt x="672" y="3973"/>
                  <a:pt x="672" y="3972"/>
                  <a:pt x="673" y="3968"/>
                </a:cubicBezTo>
                <a:cubicBezTo>
                  <a:pt x="674" y="3965"/>
                  <a:pt x="674" y="3964"/>
                  <a:pt x="675" y="3961"/>
                </a:cubicBezTo>
                <a:cubicBezTo>
                  <a:pt x="676" y="3957"/>
                  <a:pt x="676" y="3957"/>
                  <a:pt x="677" y="3953"/>
                </a:cubicBezTo>
                <a:cubicBezTo>
                  <a:pt x="678" y="3950"/>
                  <a:pt x="678" y="3949"/>
                  <a:pt x="679" y="3946"/>
                </a:cubicBezTo>
                <a:cubicBezTo>
                  <a:pt x="679" y="3942"/>
                  <a:pt x="680" y="3942"/>
                  <a:pt x="680" y="3938"/>
                </a:cubicBezTo>
                <a:cubicBezTo>
                  <a:pt x="681" y="3935"/>
                  <a:pt x="681" y="3934"/>
                  <a:pt x="682" y="3931"/>
                </a:cubicBezTo>
                <a:cubicBezTo>
                  <a:pt x="683" y="3927"/>
                  <a:pt x="683" y="3926"/>
                  <a:pt x="684" y="3923"/>
                </a:cubicBezTo>
                <a:cubicBezTo>
                  <a:pt x="685" y="3919"/>
                  <a:pt x="685" y="3919"/>
                  <a:pt x="686" y="3915"/>
                </a:cubicBezTo>
                <a:cubicBezTo>
                  <a:pt x="686" y="3912"/>
                  <a:pt x="687" y="3911"/>
                  <a:pt x="687" y="3908"/>
                </a:cubicBezTo>
                <a:cubicBezTo>
                  <a:pt x="688" y="3904"/>
                  <a:pt x="688" y="3903"/>
                  <a:pt x="689" y="3900"/>
                </a:cubicBezTo>
                <a:cubicBezTo>
                  <a:pt x="690" y="3896"/>
                  <a:pt x="690" y="3896"/>
                  <a:pt x="691" y="3892"/>
                </a:cubicBezTo>
                <a:cubicBezTo>
                  <a:pt x="692" y="3889"/>
                  <a:pt x="692" y="3888"/>
                  <a:pt x="693" y="3885"/>
                </a:cubicBezTo>
                <a:cubicBezTo>
                  <a:pt x="693" y="3881"/>
                  <a:pt x="693" y="3880"/>
                  <a:pt x="694" y="3877"/>
                </a:cubicBezTo>
                <a:cubicBezTo>
                  <a:pt x="695" y="3873"/>
                  <a:pt x="695" y="3873"/>
                  <a:pt x="696" y="3869"/>
                </a:cubicBezTo>
                <a:cubicBezTo>
                  <a:pt x="697" y="3866"/>
                  <a:pt x="697" y="3865"/>
                  <a:pt x="698" y="3862"/>
                </a:cubicBezTo>
                <a:cubicBezTo>
                  <a:pt x="698" y="3858"/>
                  <a:pt x="699" y="3857"/>
                  <a:pt x="699" y="3854"/>
                </a:cubicBezTo>
                <a:cubicBezTo>
                  <a:pt x="700" y="3850"/>
                  <a:pt x="700" y="3850"/>
                  <a:pt x="701" y="3846"/>
                </a:cubicBezTo>
                <a:cubicBezTo>
                  <a:pt x="702" y="3843"/>
                  <a:pt x="702" y="3842"/>
                  <a:pt x="703" y="3838"/>
                </a:cubicBezTo>
                <a:cubicBezTo>
                  <a:pt x="703" y="3835"/>
                  <a:pt x="703" y="3834"/>
                  <a:pt x="704" y="3831"/>
                </a:cubicBezTo>
                <a:cubicBezTo>
                  <a:pt x="705" y="3827"/>
                  <a:pt x="705" y="3826"/>
                  <a:pt x="706" y="3823"/>
                </a:cubicBezTo>
                <a:cubicBezTo>
                  <a:pt x="707" y="3819"/>
                  <a:pt x="707" y="3819"/>
                  <a:pt x="707" y="3815"/>
                </a:cubicBezTo>
                <a:cubicBezTo>
                  <a:pt x="708" y="3812"/>
                  <a:pt x="708" y="3811"/>
                  <a:pt x="709" y="3807"/>
                </a:cubicBezTo>
                <a:cubicBezTo>
                  <a:pt x="710" y="3804"/>
                  <a:pt x="710" y="3803"/>
                  <a:pt x="711" y="3800"/>
                </a:cubicBezTo>
                <a:cubicBezTo>
                  <a:pt x="711" y="3796"/>
                  <a:pt x="711" y="3795"/>
                  <a:pt x="712" y="3792"/>
                </a:cubicBezTo>
                <a:cubicBezTo>
                  <a:pt x="713" y="3788"/>
                  <a:pt x="713" y="3787"/>
                  <a:pt x="714" y="3784"/>
                </a:cubicBezTo>
                <a:cubicBezTo>
                  <a:pt x="714" y="3780"/>
                  <a:pt x="715" y="3780"/>
                  <a:pt x="715" y="3776"/>
                </a:cubicBezTo>
                <a:cubicBezTo>
                  <a:pt x="716" y="3773"/>
                  <a:pt x="716" y="3772"/>
                  <a:pt x="717" y="3768"/>
                </a:cubicBezTo>
                <a:cubicBezTo>
                  <a:pt x="717" y="3765"/>
                  <a:pt x="718" y="3764"/>
                  <a:pt x="718" y="3760"/>
                </a:cubicBezTo>
                <a:cubicBezTo>
                  <a:pt x="719" y="3757"/>
                  <a:pt x="719" y="3756"/>
                  <a:pt x="720" y="3753"/>
                </a:cubicBezTo>
                <a:cubicBezTo>
                  <a:pt x="720" y="3749"/>
                  <a:pt x="721" y="3748"/>
                  <a:pt x="721" y="3745"/>
                </a:cubicBezTo>
                <a:cubicBezTo>
                  <a:pt x="722" y="3741"/>
                  <a:pt x="722" y="3740"/>
                  <a:pt x="723" y="3737"/>
                </a:cubicBezTo>
                <a:cubicBezTo>
                  <a:pt x="723" y="3733"/>
                  <a:pt x="724" y="3733"/>
                  <a:pt x="724" y="3729"/>
                </a:cubicBezTo>
                <a:cubicBezTo>
                  <a:pt x="725" y="3726"/>
                  <a:pt x="725" y="3725"/>
                  <a:pt x="726" y="3721"/>
                </a:cubicBezTo>
                <a:cubicBezTo>
                  <a:pt x="726" y="3718"/>
                  <a:pt x="727" y="3717"/>
                  <a:pt x="727" y="3713"/>
                </a:cubicBezTo>
                <a:cubicBezTo>
                  <a:pt x="728" y="3710"/>
                  <a:pt x="728" y="3709"/>
                  <a:pt x="729" y="3705"/>
                </a:cubicBezTo>
                <a:cubicBezTo>
                  <a:pt x="729" y="3702"/>
                  <a:pt x="729" y="3701"/>
                  <a:pt x="730" y="3697"/>
                </a:cubicBezTo>
                <a:cubicBezTo>
                  <a:pt x="731" y="3694"/>
                  <a:pt x="731" y="3693"/>
                  <a:pt x="732" y="3689"/>
                </a:cubicBezTo>
                <a:cubicBezTo>
                  <a:pt x="732" y="3686"/>
                  <a:pt x="732" y="3685"/>
                  <a:pt x="733" y="3682"/>
                </a:cubicBezTo>
                <a:cubicBezTo>
                  <a:pt x="734" y="3678"/>
                  <a:pt x="734" y="3677"/>
                  <a:pt x="734" y="3674"/>
                </a:cubicBezTo>
                <a:cubicBezTo>
                  <a:pt x="735" y="3670"/>
                  <a:pt x="735" y="3669"/>
                  <a:pt x="736" y="3666"/>
                </a:cubicBezTo>
                <a:cubicBezTo>
                  <a:pt x="736" y="3662"/>
                  <a:pt x="737" y="3661"/>
                  <a:pt x="737" y="3658"/>
                </a:cubicBezTo>
                <a:cubicBezTo>
                  <a:pt x="738" y="3654"/>
                  <a:pt x="738" y="3653"/>
                  <a:pt x="739" y="3650"/>
                </a:cubicBezTo>
                <a:cubicBezTo>
                  <a:pt x="739" y="3646"/>
                  <a:pt x="739" y="3645"/>
                  <a:pt x="740" y="3642"/>
                </a:cubicBezTo>
                <a:cubicBezTo>
                  <a:pt x="740" y="3638"/>
                  <a:pt x="741" y="3637"/>
                  <a:pt x="741" y="3634"/>
                </a:cubicBezTo>
                <a:cubicBezTo>
                  <a:pt x="742" y="3630"/>
                  <a:pt x="742" y="3629"/>
                  <a:pt x="743" y="3626"/>
                </a:cubicBezTo>
                <a:cubicBezTo>
                  <a:pt x="743" y="3622"/>
                  <a:pt x="743" y="3621"/>
                  <a:pt x="744" y="3618"/>
                </a:cubicBezTo>
                <a:cubicBezTo>
                  <a:pt x="745" y="3614"/>
                  <a:pt x="745" y="3613"/>
                  <a:pt x="745" y="3610"/>
                </a:cubicBezTo>
                <a:cubicBezTo>
                  <a:pt x="746" y="3606"/>
                  <a:pt x="746" y="3605"/>
                  <a:pt x="747" y="3602"/>
                </a:cubicBezTo>
                <a:cubicBezTo>
                  <a:pt x="747" y="3598"/>
                  <a:pt x="747" y="3597"/>
                  <a:pt x="748" y="3594"/>
                </a:cubicBezTo>
                <a:cubicBezTo>
                  <a:pt x="748" y="3590"/>
                  <a:pt x="749" y="3589"/>
                  <a:pt x="749" y="3586"/>
                </a:cubicBezTo>
                <a:cubicBezTo>
                  <a:pt x="750" y="3582"/>
                  <a:pt x="750" y="3581"/>
                  <a:pt x="750" y="3578"/>
                </a:cubicBezTo>
                <a:cubicBezTo>
                  <a:pt x="751" y="3574"/>
                  <a:pt x="751" y="3573"/>
                  <a:pt x="752" y="3569"/>
                </a:cubicBezTo>
                <a:cubicBezTo>
                  <a:pt x="752" y="3566"/>
                  <a:pt x="752" y="3565"/>
                  <a:pt x="753" y="3561"/>
                </a:cubicBezTo>
                <a:cubicBezTo>
                  <a:pt x="753" y="3558"/>
                  <a:pt x="754" y="3557"/>
                  <a:pt x="754" y="3553"/>
                </a:cubicBezTo>
                <a:cubicBezTo>
                  <a:pt x="755" y="3550"/>
                  <a:pt x="755" y="3549"/>
                  <a:pt x="755" y="3545"/>
                </a:cubicBezTo>
                <a:cubicBezTo>
                  <a:pt x="756" y="3542"/>
                  <a:pt x="756" y="3541"/>
                  <a:pt x="757" y="3537"/>
                </a:cubicBezTo>
                <a:cubicBezTo>
                  <a:pt x="757" y="3534"/>
                  <a:pt x="757" y="3533"/>
                  <a:pt x="758" y="3529"/>
                </a:cubicBezTo>
                <a:cubicBezTo>
                  <a:pt x="758" y="3525"/>
                  <a:pt x="759" y="3525"/>
                  <a:pt x="759" y="3521"/>
                </a:cubicBezTo>
                <a:cubicBezTo>
                  <a:pt x="760" y="3517"/>
                  <a:pt x="760" y="3517"/>
                  <a:pt x="760" y="3513"/>
                </a:cubicBezTo>
                <a:cubicBezTo>
                  <a:pt x="761" y="3509"/>
                  <a:pt x="761" y="3508"/>
                  <a:pt x="762" y="3505"/>
                </a:cubicBezTo>
                <a:cubicBezTo>
                  <a:pt x="762" y="3501"/>
                  <a:pt x="762" y="3500"/>
                  <a:pt x="763" y="3497"/>
                </a:cubicBezTo>
                <a:cubicBezTo>
                  <a:pt x="763" y="3493"/>
                  <a:pt x="763" y="3492"/>
                  <a:pt x="764" y="3489"/>
                </a:cubicBezTo>
                <a:cubicBezTo>
                  <a:pt x="764" y="3485"/>
                  <a:pt x="764" y="3484"/>
                  <a:pt x="765" y="3480"/>
                </a:cubicBezTo>
                <a:cubicBezTo>
                  <a:pt x="766" y="3477"/>
                  <a:pt x="766" y="3476"/>
                  <a:pt x="766" y="3472"/>
                </a:cubicBezTo>
                <a:cubicBezTo>
                  <a:pt x="767" y="3469"/>
                  <a:pt x="767" y="3468"/>
                  <a:pt x="767" y="3464"/>
                </a:cubicBezTo>
                <a:cubicBezTo>
                  <a:pt x="768" y="3460"/>
                  <a:pt x="768" y="3460"/>
                  <a:pt x="768" y="3456"/>
                </a:cubicBezTo>
                <a:cubicBezTo>
                  <a:pt x="769" y="3452"/>
                  <a:pt x="769" y="3451"/>
                  <a:pt x="770" y="3448"/>
                </a:cubicBezTo>
                <a:cubicBezTo>
                  <a:pt x="770" y="3444"/>
                  <a:pt x="770" y="3443"/>
                  <a:pt x="771" y="3440"/>
                </a:cubicBezTo>
                <a:cubicBezTo>
                  <a:pt x="771" y="3436"/>
                  <a:pt x="771" y="3435"/>
                  <a:pt x="772" y="3431"/>
                </a:cubicBezTo>
                <a:cubicBezTo>
                  <a:pt x="772" y="3428"/>
                  <a:pt x="772" y="3427"/>
                  <a:pt x="773" y="3423"/>
                </a:cubicBezTo>
                <a:cubicBezTo>
                  <a:pt x="773" y="3419"/>
                  <a:pt x="773" y="3419"/>
                  <a:pt x="774" y="3415"/>
                </a:cubicBezTo>
                <a:cubicBezTo>
                  <a:pt x="774" y="3411"/>
                  <a:pt x="774" y="3410"/>
                  <a:pt x="775" y="3407"/>
                </a:cubicBezTo>
                <a:cubicBezTo>
                  <a:pt x="775" y="3403"/>
                  <a:pt x="776" y="3402"/>
                  <a:pt x="776" y="3398"/>
                </a:cubicBezTo>
                <a:cubicBezTo>
                  <a:pt x="776" y="3395"/>
                  <a:pt x="777" y="3394"/>
                  <a:pt x="777" y="3390"/>
                </a:cubicBezTo>
                <a:cubicBezTo>
                  <a:pt x="778" y="3387"/>
                  <a:pt x="778" y="3386"/>
                  <a:pt x="778" y="3382"/>
                </a:cubicBezTo>
                <a:cubicBezTo>
                  <a:pt x="779" y="3378"/>
                  <a:pt x="779" y="3378"/>
                  <a:pt x="779" y="3374"/>
                </a:cubicBezTo>
                <a:cubicBezTo>
                  <a:pt x="780" y="3370"/>
                  <a:pt x="780" y="3369"/>
                  <a:pt x="780" y="3366"/>
                </a:cubicBezTo>
                <a:cubicBezTo>
                  <a:pt x="781" y="3362"/>
                  <a:pt x="781" y="3361"/>
                  <a:pt x="781" y="3357"/>
                </a:cubicBezTo>
                <a:cubicBezTo>
                  <a:pt x="782" y="3354"/>
                  <a:pt x="782" y="3353"/>
                  <a:pt x="782" y="3349"/>
                </a:cubicBezTo>
                <a:cubicBezTo>
                  <a:pt x="783" y="3345"/>
                  <a:pt x="783" y="3345"/>
                  <a:pt x="783" y="3341"/>
                </a:cubicBezTo>
                <a:cubicBezTo>
                  <a:pt x="784" y="3337"/>
                  <a:pt x="784" y="3336"/>
                  <a:pt x="784" y="3333"/>
                </a:cubicBezTo>
                <a:cubicBezTo>
                  <a:pt x="785" y="3329"/>
                  <a:pt x="785" y="3328"/>
                  <a:pt x="785" y="3324"/>
                </a:cubicBezTo>
                <a:cubicBezTo>
                  <a:pt x="786" y="3321"/>
                  <a:pt x="786" y="3320"/>
                  <a:pt x="786" y="3316"/>
                </a:cubicBezTo>
                <a:cubicBezTo>
                  <a:pt x="786" y="3312"/>
                  <a:pt x="787" y="3311"/>
                  <a:pt x="787" y="3308"/>
                </a:cubicBezTo>
                <a:cubicBezTo>
                  <a:pt x="787" y="3304"/>
                  <a:pt x="787" y="3303"/>
                  <a:pt x="788" y="3299"/>
                </a:cubicBezTo>
                <a:cubicBezTo>
                  <a:pt x="788" y="3296"/>
                  <a:pt x="788" y="3295"/>
                  <a:pt x="789" y="3291"/>
                </a:cubicBezTo>
                <a:cubicBezTo>
                  <a:pt x="789" y="3287"/>
                  <a:pt x="789" y="3287"/>
                  <a:pt x="790" y="3283"/>
                </a:cubicBezTo>
                <a:cubicBezTo>
                  <a:pt x="790" y="3279"/>
                  <a:pt x="790" y="3278"/>
                  <a:pt x="791" y="3274"/>
                </a:cubicBezTo>
                <a:cubicBezTo>
                  <a:pt x="791" y="3271"/>
                  <a:pt x="791" y="3270"/>
                  <a:pt x="792" y="3266"/>
                </a:cubicBezTo>
                <a:cubicBezTo>
                  <a:pt x="792" y="3262"/>
                  <a:pt x="792" y="3262"/>
                  <a:pt x="792" y="3258"/>
                </a:cubicBezTo>
                <a:cubicBezTo>
                  <a:pt x="793" y="3254"/>
                  <a:pt x="793" y="3253"/>
                  <a:pt x="793" y="3250"/>
                </a:cubicBezTo>
                <a:cubicBezTo>
                  <a:pt x="794" y="3246"/>
                  <a:pt x="794" y="3245"/>
                  <a:pt x="794" y="3241"/>
                </a:cubicBezTo>
                <a:cubicBezTo>
                  <a:pt x="795" y="3237"/>
                  <a:pt x="795" y="3237"/>
                  <a:pt x="795" y="3233"/>
                </a:cubicBezTo>
                <a:cubicBezTo>
                  <a:pt x="795" y="3229"/>
                  <a:pt x="796" y="3228"/>
                  <a:pt x="796" y="3225"/>
                </a:cubicBezTo>
                <a:cubicBezTo>
                  <a:pt x="796" y="3221"/>
                  <a:pt x="796" y="3220"/>
                  <a:pt x="797" y="3216"/>
                </a:cubicBezTo>
                <a:cubicBezTo>
                  <a:pt x="797" y="3212"/>
                  <a:pt x="797" y="3212"/>
                  <a:pt x="798" y="3208"/>
                </a:cubicBezTo>
                <a:cubicBezTo>
                  <a:pt x="798" y="3204"/>
                  <a:pt x="798" y="3203"/>
                  <a:pt x="798" y="3199"/>
                </a:cubicBezTo>
                <a:cubicBezTo>
                  <a:pt x="799" y="3196"/>
                  <a:pt x="799" y="3195"/>
                  <a:pt x="799" y="3191"/>
                </a:cubicBezTo>
                <a:cubicBezTo>
                  <a:pt x="799" y="3187"/>
                  <a:pt x="800" y="3186"/>
                  <a:pt x="800" y="3183"/>
                </a:cubicBezTo>
                <a:cubicBezTo>
                  <a:pt x="800" y="3179"/>
                  <a:pt x="800" y="3178"/>
                  <a:pt x="801" y="3174"/>
                </a:cubicBezTo>
                <a:cubicBezTo>
                  <a:pt x="801" y="3171"/>
                  <a:pt x="801" y="3170"/>
                  <a:pt x="801" y="3166"/>
                </a:cubicBezTo>
                <a:cubicBezTo>
                  <a:pt x="802" y="3162"/>
                  <a:pt x="802" y="3161"/>
                  <a:pt x="802" y="3158"/>
                </a:cubicBezTo>
                <a:cubicBezTo>
                  <a:pt x="803" y="3154"/>
                  <a:pt x="803" y="3153"/>
                  <a:pt x="803" y="3149"/>
                </a:cubicBezTo>
                <a:cubicBezTo>
                  <a:pt x="803" y="3145"/>
                  <a:pt x="803" y="3145"/>
                  <a:pt x="804" y="3141"/>
                </a:cubicBezTo>
                <a:cubicBezTo>
                  <a:pt x="804" y="3137"/>
                  <a:pt x="804" y="3136"/>
                  <a:pt x="804" y="3132"/>
                </a:cubicBezTo>
                <a:cubicBezTo>
                  <a:pt x="805" y="3129"/>
                  <a:pt x="805" y="3128"/>
                  <a:pt x="805" y="3124"/>
                </a:cubicBezTo>
                <a:cubicBezTo>
                  <a:pt x="805" y="3120"/>
                  <a:pt x="806" y="3119"/>
                  <a:pt x="806" y="3116"/>
                </a:cubicBezTo>
                <a:cubicBezTo>
                  <a:pt x="806" y="3112"/>
                  <a:pt x="806" y="3111"/>
                  <a:pt x="807" y="3107"/>
                </a:cubicBezTo>
                <a:cubicBezTo>
                  <a:pt x="807" y="3103"/>
                  <a:pt x="807" y="3103"/>
                  <a:pt x="807" y="3099"/>
                </a:cubicBezTo>
                <a:cubicBezTo>
                  <a:pt x="808" y="3095"/>
                  <a:pt x="808" y="3094"/>
                  <a:pt x="808" y="3090"/>
                </a:cubicBezTo>
                <a:cubicBezTo>
                  <a:pt x="808" y="3087"/>
                  <a:pt x="808" y="3086"/>
                  <a:pt x="809" y="3082"/>
                </a:cubicBezTo>
                <a:cubicBezTo>
                  <a:pt x="809" y="3078"/>
                  <a:pt x="809" y="3077"/>
                  <a:pt x="809" y="3073"/>
                </a:cubicBezTo>
                <a:cubicBezTo>
                  <a:pt x="810" y="3070"/>
                  <a:pt x="810" y="3069"/>
                  <a:pt x="810" y="3065"/>
                </a:cubicBezTo>
                <a:cubicBezTo>
                  <a:pt x="810" y="3061"/>
                  <a:pt x="810" y="3060"/>
                  <a:pt x="811" y="3057"/>
                </a:cubicBezTo>
                <a:cubicBezTo>
                  <a:pt x="811" y="3053"/>
                  <a:pt x="811" y="3052"/>
                  <a:pt x="811" y="3048"/>
                </a:cubicBezTo>
                <a:cubicBezTo>
                  <a:pt x="812" y="3044"/>
                  <a:pt x="812" y="3043"/>
                  <a:pt x="812" y="3040"/>
                </a:cubicBezTo>
                <a:cubicBezTo>
                  <a:pt x="812" y="3036"/>
                  <a:pt x="812" y="3035"/>
                  <a:pt x="813" y="3031"/>
                </a:cubicBezTo>
                <a:cubicBezTo>
                  <a:pt x="813" y="3027"/>
                  <a:pt x="813" y="3027"/>
                  <a:pt x="813" y="3023"/>
                </a:cubicBezTo>
                <a:cubicBezTo>
                  <a:pt x="813" y="3019"/>
                  <a:pt x="813" y="3018"/>
                  <a:pt x="814" y="3014"/>
                </a:cubicBezTo>
                <a:cubicBezTo>
                  <a:pt x="814" y="3010"/>
                  <a:pt x="814" y="3010"/>
                  <a:pt x="814" y="3006"/>
                </a:cubicBezTo>
                <a:cubicBezTo>
                  <a:pt x="815" y="3002"/>
                  <a:pt x="815" y="3001"/>
                  <a:pt x="815" y="2997"/>
                </a:cubicBezTo>
                <a:cubicBezTo>
                  <a:pt x="815" y="2994"/>
                  <a:pt x="815" y="2993"/>
                  <a:pt x="815" y="2989"/>
                </a:cubicBezTo>
                <a:cubicBezTo>
                  <a:pt x="816" y="2985"/>
                  <a:pt x="816" y="2984"/>
                  <a:pt x="816" y="2980"/>
                </a:cubicBezTo>
                <a:cubicBezTo>
                  <a:pt x="816" y="2977"/>
                  <a:pt x="816" y="2976"/>
                  <a:pt x="816" y="2972"/>
                </a:cubicBezTo>
                <a:cubicBezTo>
                  <a:pt x="817" y="2968"/>
                  <a:pt x="817" y="2967"/>
                  <a:pt x="817" y="2964"/>
                </a:cubicBezTo>
                <a:cubicBezTo>
                  <a:pt x="817" y="2960"/>
                  <a:pt x="817" y="2959"/>
                  <a:pt x="818" y="2955"/>
                </a:cubicBezTo>
                <a:cubicBezTo>
                  <a:pt x="818" y="2951"/>
                  <a:pt x="818" y="2950"/>
                  <a:pt x="818" y="2947"/>
                </a:cubicBezTo>
                <a:cubicBezTo>
                  <a:pt x="818" y="2943"/>
                  <a:pt x="818" y="2942"/>
                  <a:pt x="819" y="2938"/>
                </a:cubicBezTo>
                <a:cubicBezTo>
                  <a:pt x="819" y="2934"/>
                  <a:pt x="819" y="2933"/>
                  <a:pt x="819" y="2930"/>
                </a:cubicBezTo>
                <a:cubicBezTo>
                  <a:pt x="819" y="2926"/>
                  <a:pt x="819" y="2925"/>
                  <a:pt x="820" y="2921"/>
                </a:cubicBezTo>
                <a:cubicBezTo>
                  <a:pt x="820" y="2917"/>
                  <a:pt x="820" y="2916"/>
                  <a:pt x="820" y="2913"/>
                </a:cubicBezTo>
                <a:cubicBezTo>
                  <a:pt x="820" y="2909"/>
                  <a:pt x="820" y="2908"/>
                  <a:pt x="821" y="2904"/>
                </a:cubicBezTo>
                <a:cubicBezTo>
                  <a:pt x="821" y="2900"/>
                  <a:pt x="821" y="2899"/>
                  <a:pt x="821" y="2896"/>
                </a:cubicBezTo>
                <a:cubicBezTo>
                  <a:pt x="821" y="2892"/>
                  <a:pt x="821" y="2891"/>
                  <a:pt x="821" y="2887"/>
                </a:cubicBezTo>
                <a:cubicBezTo>
                  <a:pt x="822" y="2883"/>
                  <a:pt x="822" y="2882"/>
                  <a:pt x="822" y="2879"/>
                </a:cubicBezTo>
                <a:cubicBezTo>
                  <a:pt x="822" y="2875"/>
                  <a:pt x="822" y="2874"/>
                  <a:pt x="822" y="2870"/>
                </a:cubicBezTo>
                <a:cubicBezTo>
                  <a:pt x="822" y="2866"/>
                  <a:pt x="822" y="2865"/>
                  <a:pt x="823" y="2861"/>
                </a:cubicBezTo>
                <a:cubicBezTo>
                  <a:pt x="823" y="2858"/>
                  <a:pt x="823" y="2857"/>
                  <a:pt x="823" y="2853"/>
                </a:cubicBezTo>
                <a:cubicBezTo>
                  <a:pt x="823" y="2849"/>
                  <a:pt x="823" y="2848"/>
                  <a:pt x="823" y="2844"/>
                </a:cubicBezTo>
                <a:cubicBezTo>
                  <a:pt x="824" y="2841"/>
                  <a:pt x="824" y="2840"/>
                  <a:pt x="824" y="2836"/>
                </a:cubicBezTo>
                <a:cubicBezTo>
                  <a:pt x="824" y="2832"/>
                  <a:pt x="824" y="2831"/>
                  <a:pt x="824" y="2827"/>
                </a:cubicBezTo>
                <a:cubicBezTo>
                  <a:pt x="824" y="2824"/>
                  <a:pt x="825" y="2823"/>
                  <a:pt x="825" y="2819"/>
                </a:cubicBezTo>
                <a:cubicBezTo>
                  <a:pt x="825" y="2815"/>
                  <a:pt x="825" y="2814"/>
                  <a:pt x="825" y="2810"/>
                </a:cubicBezTo>
                <a:cubicBezTo>
                  <a:pt x="825" y="2806"/>
                  <a:pt x="825" y="2806"/>
                  <a:pt x="825" y="2802"/>
                </a:cubicBezTo>
                <a:cubicBezTo>
                  <a:pt x="826" y="2798"/>
                  <a:pt x="826" y="2797"/>
                  <a:pt x="826" y="2793"/>
                </a:cubicBezTo>
                <a:cubicBezTo>
                  <a:pt x="826" y="2789"/>
                  <a:pt x="826" y="2789"/>
                  <a:pt x="826" y="2785"/>
                </a:cubicBezTo>
                <a:cubicBezTo>
                  <a:pt x="826" y="2781"/>
                  <a:pt x="826" y="2780"/>
                  <a:pt x="826" y="2776"/>
                </a:cubicBezTo>
                <a:cubicBezTo>
                  <a:pt x="826" y="2772"/>
                  <a:pt x="827" y="2771"/>
                  <a:pt x="827" y="2768"/>
                </a:cubicBezTo>
                <a:cubicBezTo>
                  <a:pt x="827" y="2764"/>
                  <a:pt x="827" y="2763"/>
                  <a:pt x="827" y="2759"/>
                </a:cubicBezTo>
                <a:cubicBezTo>
                  <a:pt x="827" y="2755"/>
                  <a:pt x="827" y="2754"/>
                  <a:pt x="827" y="2750"/>
                </a:cubicBezTo>
                <a:cubicBezTo>
                  <a:pt x="827" y="2747"/>
                  <a:pt x="827" y="2746"/>
                  <a:pt x="827" y="2742"/>
                </a:cubicBezTo>
                <a:cubicBezTo>
                  <a:pt x="828" y="2738"/>
                  <a:pt x="828" y="2737"/>
                  <a:pt x="828" y="2733"/>
                </a:cubicBezTo>
                <a:cubicBezTo>
                  <a:pt x="828" y="2730"/>
                  <a:pt x="828" y="2729"/>
                  <a:pt x="828" y="2725"/>
                </a:cubicBezTo>
                <a:cubicBezTo>
                  <a:pt x="828" y="2721"/>
                  <a:pt x="828" y="2720"/>
                  <a:pt x="828" y="2716"/>
                </a:cubicBezTo>
                <a:cubicBezTo>
                  <a:pt x="828" y="2713"/>
                  <a:pt x="828" y="2712"/>
                  <a:pt x="828" y="2708"/>
                </a:cubicBezTo>
                <a:cubicBezTo>
                  <a:pt x="829" y="2704"/>
                  <a:pt x="829" y="2703"/>
                  <a:pt x="829" y="2699"/>
                </a:cubicBezTo>
                <a:cubicBezTo>
                  <a:pt x="829" y="2695"/>
                  <a:pt x="829" y="2694"/>
                  <a:pt x="829" y="2691"/>
                </a:cubicBezTo>
                <a:cubicBezTo>
                  <a:pt x="829" y="2687"/>
                  <a:pt x="829" y="2686"/>
                  <a:pt x="829" y="2682"/>
                </a:cubicBezTo>
                <a:cubicBezTo>
                  <a:pt x="829" y="2678"/>
                  <a:pt x="829" y="2677"/>
                  <a:pt x="829" y="2673"/>
                </a:cubicBezTo>
                <a:cubicBezTo>
                  <a:pt x="829" y="2670"/>
                  <a:pt x="829" y="2669"/>
                  <a:pt x="830" y="2665"/>
                </a:cubicBezTo>
                <a:cubicBezTo>
                  <a:pt x="830" y="2661"/>
                  <a:pt x="830" y="2660"/>
                  <a:pt x="830" y="2656"/>
                </a:cubicBezTo>
                <a:cubicBezTo>
                  <a:pt x="830" y="2653"/>
                  <a:pt x="830" y="2652"/>
                  <a:pt x="830" y="2648"/>
                </a:cubicBezTo>
                <a:cubicBezTo>
                  <a:pt x="830" y="2644"/>
                  <a:pt x="830" y="2643"/>
                  <a:pt x="830" y="2639"/>
                </a:cubicBezTo>
                <a:cubicBezTo>
                  <a:pt x="830" y="2635"/>
                  <a:pt x="830" y="2635"/>
                  <a:pt x="830" y="2631"/>
                </a:cubicBezTo>
                <a:cubicBezTo>
                  <a:pt x="830" y="2627"/>
                  <a:pt x="830" y="2626"/>
                  <a:pt x="830" y="2622"/>
                </a:cubicBezTo>
                <a:cubicBezTo>
                  <a:pt x="830" y="2618"/>
                  <a:pt x="830" y="2617"/>
                  <a:pt x="831" y="2614"/>
                </a:cubicBezTo>
                <a:cubicBezTo>
                  <a:pt x="831" y="2610"/>
                  <a:pt x="831" y="2609"/>
                  <a:pt x="831" y="2605"/>
                </a:cubicBezTo>
                <a:cubicBezTo>
                  <a:pt x="831" y="2601"/>
                  <a:pt x="831" y="2600"/>
                  <a:pt x="831" y="2596"/>
                </a:cubicBezTo>
                <a:cubicBezTo>
                  <a:pt x="831" y="2593"/>
                  <a:pt x="831" y="2592"/>
                  <a:pt x="831" y="2588"/>
                </a:cubicBezTo>
                <a:cubicBezTo>
                  <a:pt x="831" y="2584"/>
                  <a:pt x="831" y="2583"/>
                  <a:pt x="831" y="2579"/>
                </a:cubicBezTo>
                <a:cubicBezTo>
                  <a:pt x="831" y="2575"/>
                  <a:pt x="831" y="2575"/>
                  <a:pt x="831" y="2571"/>
                </a:cubicBezTo>
                <a:cubicBezTo>
                  <a:pt x="831" y="2567"/>
                  <a:pt x="831" y="2566"/>
                  <a:pt x="831" y="2562"/>
                </a:cubicBezTo>
                <a:cubicBezTo>
                  <a:pt x="831" y="2558"/>
                  <a:pt x="831" y="2557"/>
                  <a:pt x="831" y="2554"/>
                </a:cubicBezTo>
                <a:cubicBezTo>
                  <a:pt x="831" y="2550"/>
                  <a:pt x="831" y="2549"/>
                  <a:pt x="831" y="2545"/>
                </a:cubicBezTo>
                <a:cubicBezTo>
                  <a:pt x="831" y="2541"/>
                  <a:pt x="831" y="2540"/>
                  <a:pt x="831" y="2536"/>
                </a:cubicBezTo>
                <a:cubicBezTo>
                  <a:pt x="831" y="2533"/>
                  <a:pt x="831" y="2532"/>
                  <a:pt x="831" y="2528"/>
                </a:cubicBezTo>
                <a:cubicBezTo>
                  <a:pt x="831" y="2524"/>
                  <a:pt x="831" y="2523"/>
                  <a:pt x="831" y="2519"/>
                </a:cubicBezTo>
                <a:cubicBezTo>
                  <a:pt x="831" y="2515"/>
                  <a:pt x="831" y="2515"/>
                  <a:pt x="831" y="2511"/>
                </a:cubicBezTo>
                <a:cubicBezTo>
                  <a:pt x="831" y="2507"/>
                  <a:pt x="831" y="2506"/>
                  <a:pt x="831" y="2502"/>
                </a:cubicBezTo>
                <a:cubicBezTo>
                  <a:pt x="831" y="2498"/>
                  <a:pt x="831" y="2497"/>
                  <a:pt x="831" y="2494"/>
                </a:cubicBezTo>
                <a:cubicBezTo>
                  <a:pt x="831" y="2490"/>
                  <a:pt x="831" y="2489"/>
                  <a:pt x="831" y="2485"/>
                </a:cubicBezTo>
                <a:cubicBezTo>
                  <a:pt x="831" y="2481"/>
                  <a:pt x="831" y="2480"/>
                  <a:pt x="831" y="2476"/>
                </a:cubicBezTo>
                <a:cubicBezTo>
                  <a:pt x="831" y="2473"/>
                  <a:pt x="831" y="2472"/>
                  <a:pt x="831" y="2468"/>
                </a:cubicBezTo>
                <a:cubicBezTo>
                  <a:pt x="831" y="2464"/>
                  <a:pt x="831" y="2463"/>
                  <a:pt x="831" y="2459"/>
                </a:cubicBezTo>
                <a:cubicBezTo>
                  <a:pt x="831" y="2455"/>
                  <a:pt x="831" y="2455"/>
                  <a:pt x="831" y="2451"/>
                </a:cubicBezTo>
                <a:cubicBezTo>
                  <a:pt x="831" y="2447"/>
                  <a:pt x="831" y="2446"/>
                  <a:pt x="831" y="2442"/>
                </a:cubicBezTo>
                <a:cubicBezTo>
                  <a:pt x="831" y="2438"/>
                  <a:pt x="831" y="2437"/>
                  <a:pt x="831" y="2434"/>
                </a:cubicBezTo>
                <a:cubicBezTo>
                  <a:pt x="831" y="2430"/>
                  <a:pt x="831" y="2429"/>
                  <a:pt x="831" y="2425"/>
                </a:cubicBezTo>
                <a:cubicBezTo>
                  <a:pt x="831" y="2421"/>
                  <a:pt x="831" y="2420"/>
                  <a:pt x="831" y="2416"/>
                </a:cubicBezTo>
                <a:cubicBezTo>
                  <a:pt x="831" y="2412"/>
                  <a:pt x="831" y="2412"/>
                  <a:pt x="831" y="2408"/>
                </a:cubicBezTo>
                <a:cubicBezTo>
                  <a:pt x="831" y="2404"/>
                  <a:pt x="831" y="2403"/>
                  <a:pt x="831" y="2399"/>
                </a:cubicBezTo>
                <a:cubicBezTo>
                  <a:pt x="831" y="2395"/>
                  <a:pt x="831" y="2395"/>
                  <a:pt x="831" y="2391"/>
                </a:cubicBezTo>
                <a:cubicBezTo>
                  <a:pt x="830" y="2387"/>
                  <a:pt x="830" y="2386"/>
                  <a:pt x="830" y="2382"/>
                </a:cubicBezTo>
                <a:cubicBezTo>
                  <a:pt x="830" y="2378"/>
                  <a:pt x="830" y="2377"/>
                  <a:pt x="830" y="2374"/>
                </a:cubicBezTo>
                <a:cubicBezTo>
                  <a:pt x="830" y="2370"/>
                  <a:pt x="830" y="2369"/>
                  <a:pt x="830" y="2365"/>
                </a:cubicBezTo>
                <a:cubicBezTo>
                  <a:pt x="830" y="2361"/>
                  <a:pt x="830" y="2360"/>
                  <a:pt x="830" y="2356"/>
                </a:cubicBezTo>
                <a:cubicBezTo>
                  <a:pt x="830" y="2353"/>
                  <a:pt x="830" y="2352"/>
                  <a:pt x="830" y="2348"/>
                </a:cubicBezTo>
                <a:cubicBezTo>
                  <a:pt x="830" y="2344"/>
                  <a:pt x="830" y="2343"/>
                  <a:pt x="830" y="2339"/>
                </a:cubicBezTo>
                <a:cubicBezTo>
                  <a:pt x="829" y="2335"/>
                  <a:pt x="829" y="2335"/>
                  <a:pt x="829" y="2331"/>
                </a:cubicBezTo>
                <a:cubicBezTo>
                  <a:pt x="829" y="2327"/>
                  <a:pt x="829" y="2326"/>
                  <a:pt x="829" y="2322"/>
                </a:cubicBezTo>
                <a:cubicBezTo>
                  <a:pt x="829" y="2318"/>
                  <a:pt x="829" y="2317"/>
                  <a:pt x="829" y="2314"/>
                </a:cubicBezTo>
                <a:cubicBezTo>
                  <a:pt x="829" y="2310"/>
                  <a:pt x="829" y="2309"/>
                  <a:pt x="829" y="2305"/>
                </a:cubicBezTo>
                <a:cubicBezTo>
                  <a:pt x="829" y="2301"/>
                  <a:pt x="829" y="2300"/>
                  <a:pt x="828" y="2296"/>
                </a:cubicBezTo>
                <a:cubicBezTo>
                  <a:pt x="828" y="2293"/>
                  <a:pt x="828" y="2292"/>
                  <a:pt x="828" y="2288"/>
                </a:cubicBezTo>
                <a:cubicBezTo>
                  <a:pt x="828" y="2284"/>
                  <a:pt x="828" y="2283"/>
                  <a:pt x="828" y="2279"/>
                </a:cubicBezTo>
                <a:cubicBezTo>
                  <a:pt x="828" y="2276"/>
                  <a:pt x="828" y="2275"/>
                  <a:pt x="828" y="2271"/>
                </a:cubicBezTo>
                <a:cubicBezTo>
                  <a:pt x="828" y="2267"/>
                  <a:pt x="828" y="2266"/>
                  <a:pt x="827" y="2262"/>
                </a:cubicBezTo>
                <a:cubicBezTo>
                  <a:pt x="827" y="2258"/>
                  <a:pt x="827" y="2258"/>
                  <a:pt x="827" y="2254"/>
                </a:cubicBezTo>
                <a:cubicBezTo>
                  <a:pt x="827" y="2250"/>
                  <a:pt x="827" y="2249"/>
                  <a:pt x="827" y="2245"/>
                </a:cubicBezTo>
                <a:cubicBezTo>
                  <a:pt x="827" y="2241"/>
                  <a:pt x="827" y="2240"/>
                  <a:pt x="827" y="2237"/>
                </a:cubicBezTo>
                <a:cubicBezTo>
                  <a:pt x="827" y="2233"/>
                  <a:pt x="826" y="2232"/>
                  <a:pt x="826" y="2228"/>
                </a:cubicBezTo>
                <a:cubicBezTo>
                  <a:pt x="826" y="2224"/>
                  <a:pt x="826" y="2223"/>
                  <a:pt x="826" y="2219"/>
                </a:cubicBezTo>
                <a:cubicBezTo>
                  <a:pt x="826" y="2216"/>
                  <a:pt x="826" y="2215"/>
                  <a:pt x="826" y="2211"/>
                </a:cubicBezTo>
                <a:cubicBezTo>
                  <a:pt x="826" y="2207"/>
                  <a:pt x="826" y="2206"/>
                  <a:pt x="825" y="2202"/>
                </a:cubicBezTo>
                <a:cubicBezTo>
                  <a:pt x="825" y="2199"/>
                  <a:pt x="825" y="2198"/>
                  <a:pt x="825" y="2194"/>
                </a:cubicBezTo>
                <a:cubicBezTo>
                  <a:pt x="825" y="2190"/>
                  <a:pt x="825" y="2189"/>
                  <a:pt x="825" y="2185"/>
                </a:cubicBezTo>
                <a:cubicBezTo>
                  <a:pt x="825" y="2182"/>
                  <a:pt x="824" y="2181"/>
                  <a:pt x="824" y="2177"/>
                </a:cubicBezTo>
                <a:cubicBezTo>
                  <a:pt x="824" y="2173"/>
                  <a:pt x="824" y="2172"/>
                  <a:pt x="824" y="2168"/>
                </a:cubicBezTo>
                <a:cubicBezTo>
                  <a:pt x="824" y="2165"/>
                  <a:pt x="824" y="2164"/>
                  <a:pt x="823" y="2160"/>
                </a:cubicBezTo>
                <a:cubicBezTo>
                  <a:pt x="823" y="2156"/>
                  <a:pt x="823" y="2155"/>
                  <a:pt x="823" y="2151"/>
                </a:cubicBezTo>
                <a:cubicBezTo>
                  <a:pt x="823" y="2147"/>
                  <a:pt x="823" y="2147"/>
                  <a:pt x="823" y="2143"/>
                </a:cubicBezTo>
                <a:cubicBezTo>
                  <a:pt x="822" y="2139"/>
                  <a:pt x="822" y="2138"/>
                  <a:pt x="822" y="2134"/>
                </a:cubicBezTo>
                <a:cubicBezTo>
                  <a:pt x="822" y="2130"/>
                  <a:pt x="822" y="2130"/>
                  <a:pt x="822" y="2126"/>
                </a:cubicBezTo>
                <a:cubicBezTo>
                  <a:pt x="822" y="2122"/>
                  <a:pt x="822" y="2121"/>
                  <a:pt x="821" y="2117"/>
                </a:cubicBezTo>
                <a:cubicBezTo>
                  <a:pt x="821" y="2113"/>
                  <a:pt x="821" y="2113"/>
                  <a:pt x="821" y="2109"/>
                </a:cubicBezTo>
                <a:cubicBezTo>
                  <a:pt x="821" y="2105"/>
                  <a:pt x="821" y="2104"/>
                  <a:pt x="821" y="2100"/>
                </a:cubicBezTo>
                <a:cubicBezTo>
                  <a:pt x="820" y="2096"/>
                  <a:pt x="820" y="2096"/>
                  <a:pt x="820" y="2092"/>
                </a:cubicBezTo>
                <a:cubicBezTo>
                  <a:pt x="820" y="2088"/>
                  <a:pt x="820" y="2087"/>
                  <a:pt x="820" y="2083"/>
                </a:cubicBezTo>
                <a:cubicBezTo>
                  <a:pt x="819" y="2079"/>
                  <a:pt x="819" y="2079"/>
                  <a:pt x="819" y="2075"/>
                </a:cubicBezTo>
                <a:cubicBezTo>
                  <a:pt x="819" y="2071"/>
                  <a:pt x="819" y="2070"/>
                  <a:pt x="819" y="2066"/>
                </a:cubicBezTo>
                <a:cubicBezTo>
                  <a:pt x="818" y="2062"/>
                  <a:pt x="818" y="2062"/>
                  <a:pt x="818" y="2058"/>
                </a:cubicBezTo>
                <a:cubicBezTo>
                  <a:pt x="818" y="2054"/>
                  <a:pt x="818" y="2053"/>
                  <a:pt x="818" y="2049"/>
                </a:cubicBezTo>
                <a:cubicBezTo>
                  <a:pt x="817" y="2045"/>
                  <a:pt x="817" y="2045"/>
                  <a:pt x="817" y="2041"/>
                </a:cubicBezTo>
                <a:cubicBezTo>
                  <a:pt x="817" y="2037"/>
                  <a:pt x="817" y="2036"/>
                  <a:pt x="816" y="2032"/>
                </a:cubicBezTo>
                <a:cubicBezTo>
                  <a:pt x="816" y="2028"/>
                  <a:pt x="816" y="2028"/>
                  <a:pt x="816" y="2024"/>
                </a:cubicBezTo>
                <a:cubicBezTo>
                  <a:pt x="816" y="2020"/>
                  <a:pt x="816" y="2019"/>
                  <a:pt x="815" y="2015"/>
                </a:cubicBezTo>
                <a:cubicBezTo>
                  <a:pt x="815" y="2012"/>
                  <a:pt x="815" y="2011"/>
                  <a:pt x="815" y="2007"/>
                </a:cubicBezTo>
                <a:cubicBezTo>
                  <a:pt x="815" y="2003"/>
                  <a:pt x="815" y="2002"/>
                  <a:pt x="814" y="1998"/>
                </a:cubicBezTo>
                <a:cubicBezTo>
                  <a:pt x="814" y="1995"/>
                  <a:pt x="814" y="1994"/>
                  <a:pt x="814" y="1990"/>
                </a:cubicBezTo>
                <a:cubicBezTo>
                  <a:pt x="813" y="1986"/>
                  <a:pt x="813" y="1985"/>
                  <a:pt x="813" y="1981"/>
                </a:cubicBezTo>
                <a:cubicBezTo>
                  <a:pt x="813" y="1978"/>
                  <a:pt x="813" y="1977"/>
                  <a:pt x="813" y="1973"/>
                </a:cubicBezTo>
                <a:cubicBezTo>
                  <a:pt x="812" y="1969"/>
                  <a:pt x="812" y="1968"/>
                  <a:pt x="812" y="1965"/>
                </a:cubicBezTo>
                <a:cubicBezTo>
                  <a:pt x="812" y="1961"/>
                  <a:pt x="812" y="1960"/>
                  <a:pt x="811" y="1956"/>
                </a:cubicBezTo>
                <a:cubicBezTo>
                  <a:pt x="811" y="1952"/>
                  <a:pt x="811" y="1951"/>
                  <a:pt x="811" y="1948"/>
                </a:cubicBezTo>
                <a:cubicBezTo>
                  <a:pt x="810" y="1944"/>
                  <a:pt x="810" y="1943"/>
                  <a:pt x="810" y="1939"/>
                </a:cubicBezTo>
                <a:cubicBezTo>
                  <a:pt x="810" y="1935"/>
                  <a:pt x="810" y="1935"/>
                  <a:pt x="809" y="1931"/>
                </a:cubicBezTo>
                <a:cubicBezTo>
                  <a:pt x="809" y="1927"/>
                  <a:pt x="809" y="1926"/>
                  <a:pt x="809" y="1922"/>
                </a:cubicBezTo>
                <a:cubicBezTo>
                  <a:pt x="808" y="1919"/>
                  <a:pt x="808" y="1918"/>
                  <a:pt x="808" y="1914"/>
                </a:cubicBezTo>
                <a:cubicBezTo>
                  <a:pt x="808" y="1910"/>
                  <a:pt x="808" y="1909"/>
                  <a:pt x="807" y="1906"/>
                </a:cubicBezTo>
                <a:cubicBezTo>
                  <a:pt x="807" y="1902"/>
                  <a:pt x="807" y="1901"/>
                  <a:pt x="807" y="1897"/>
                </a:cubicBezTo>
                <a:cubicBezTo>
                  <a:pt x="806" y="1893"/>
                  <a:pt x="806" y="1892"/>
                  <a:pt x="806" y="1889"/>
                </a:cubicBezTo>
                <a:cubicBezTo>
                  <a:pt x="806" y="1885"/>
                  <a:pt x="805" y="1884"/>
                  <a:pt x="805" y="1880"/>
                </a:cubicBezTo>
                <a:cubicBezTo>
                  <a:pt x="805" y="1876"/>
                  <a:pt x="805" y="1876"/>
                  <a:pt x="804" y="1872"/>
                </a:cubicBezTo>
                <a:cubicBezTo>
                  <a:pt x="804" y="1868"/>
                  <a:pt x="804" y="1867"/>
                  <a:pt x="804" y="1863"/>
                </a:cubicBezTo>
                <a:cubicBezTo>
                  <a:pt x="803" y="1860"/>
                  <a:pt x="803" y="1859"/>
                  <a:pt x="803" y="1855"/>
                </a:cubicBezTo>
                <a:cubicBezTo>
                  <a:pt x="803" y="1851"/>
                  <a:pt x="803" y="1850"/>
                  <a:pt x="802" y="1847"/>
                </a:cubicBezTo>
                <a:cubicBezTo>
                  <a:pt x="802" y="1843"/>
                  <a:pt x="802" y="1842"/>
                  <a:pt x="801" y="1838"/>
                </a:cubicBezTo>
                <a:cubicBezTo>
                  <a:pt x="801" y="1835"/>
                  <a:pt x="801" y="1834"/>
                  <a:pt x="801" y="1830"/>
                </a:cubicBezTo>
                <a:cubicBezTo>
                  <a:pt x="800" y="1826"/>
                  <a:pt x="800" y="1825"/>
                  <a:pt x="800" y="1822"/>
                </a:cubicBezTo>
                <a:cubicBezTo>
                  <a:pt x="800" y="1818"/>
                  <a:pt x="799" y="1817"/>
                  <a:pt x="799" y="1813"/>
                </a:cubicBezTo>
                <a:cubicBezTo>
                  <a:pt x="799" y="1809"/>
                  <a:pt x="799" y="1809"/>
                  <a:pt x="798" y="1805"/>
                </a:cubicBezTo>
                <a:cubicBezTo>
                  <a:pt x="798" y="1801"/>
                  <a:pt x="798" y="1800"/>
                  <a:pt x="798" y="1796"/>
                </a:cubicBezTo>
                <a:cubicBezTo>
                  <a:pt x="797" y="1793"/>
                  <a:pt x="797" y="1792"/>
                  <a:pt x="797" y="1788"/>
                </a:cubicBezTo>
                <a:cubicBezTo>
                  <a:pt x="796" y="1784"/>
                  <a:pt x="796" y="1783"/>
                  <a:pt x="796" y="1780"/>
                </a:cubicBezTo>
                <a:cubicBezTo>
                  <a:pt x="796" y="1776"/>
                  <a:pt x="795" y="1775"/>
                  <a:pt x="795" y="1771"/>
                </a:cubicBezTo>
                <a:cubicBezTo>
                  <a:pt x="795" y="1768"/>
                  <a:pt x="795" y="1767"/>
                  <a:pt x="794" y="1763"/>
                </a:cubicBezTo>
                <a:cubicBezTo>
                  <a:pt x="794" y="1759"/>
                  <a:pt x="794" y="1758"/>
                  <a:pt x="793" y="1755"/>
                </a:cubicBezTo>
                <a:cubicBezTo>
                  <a:pt x="793" y="1751"/>
                  <a:pt x="793" y="1750"/>
                  <a:pt x="792" y="1746"/>
                </a:cubicBezTo>
                <a:cubicBezTo>
                  <a:pt x="792" y="1743"/>
                  <a:pt x="792" y="1742"/>
                  <a:pt x="792" y="1738"/>
                </a:cubicBezTo>
                <a:cubicBezTo>
                  <a:pt x="791" y="1734"/>
                  <a:pt x="791" y="1733"/>
                  <a:pt x="791" y="1730"/>
                </a:cubicBezTo>
                <a:cubicBezTo>
                  <a:pt x="790" y="1726"/>
                  <a:pt x="790" y="1725"/>
                  <a:pt x="790" y="1721"/>
                </a:cubicBezTo>
                <a:cubicBezTo>
                  <a:pt x="789" y="1718"/>
                  <a:pt x="789" y="1717"/>
                  <a:pt x="789" y="1713"/>
                </a:cubicBezTo>
                <a:cubicBezTo>
                  <a:pt x="788" y="1709"/>
                  <a:pt x="788" y="1709"/>
                  <a:pt x="788" y="1705"/>
                </a:cubicBezTo>
                <a:cubicBezTo>
                  <a:pt x="787" y="1701"/>
                  <a:pt x="787" y="1700"/>
                  <a:pt x="787" y="1697"/>
                </a:cubicBezTo>
                <a:cubicBezTo>
                  <a:pt x="787" y="1693"/>
                  <a:pt x="786" y="1692"/>
                  <a:pt x="786" y="1688"/>
                </a:cubicBezTo>
                <a:cubicBezTo>
                  <a:pt x="786" y="1685"/>
                  <a:pt x="786" y="1684"/>
                  <a:pt x="785" y="1680"/>
                </a:cubicBezTo>
                <a:cubicBezTo>
                  <a:pt x="785" y="1676"/>
                  <a:pt x="785" y="1675"/>
                  <a:pt x="784" y="1672"/>
                </a:cubicBezTo>
                <a:cubicBezTo>
                  <a:pt x="784" y="1668"/>
                  <a:pt x="784" y="1667"/>
                  <a:pt x="783" y="1663"/>
                </a:cubicBezTo>
                <a:cubicBezTo>
                  <a:pt x="783" y="1660"/>
                  <a:pt x="783" y="1659"/>
                  <a:pt x="782" y="1655"/>
                </a:cubicBezTo>
                <a:cubicBezTo>
                  <a:pt x="782" y="1651"/>
                  <a:pt x="782" y="1651"/>
                  <a:pt x="781" y="1647"/>
                </a:cubicBezTo>
                <a:cubicBezTo>
                  <a:pt x="781" y="1643"/>
                  <a:pt x="781" y="1642"/>
                  <a:pt x="780" y="1639"/>
                </a:cubicBezTo>
                <a:cubicBezTo>
                  <a:pt x="780" y="1635"/>
                  <a:pt x="780" y="1634"/>
                  <a:pt x="779" y="1630"/>
                </a:cubicBezTo>
                <a:cubicBezTo>
                  <a:pt x="779" y="1627"/>
                  <a:pt x="779" y="1626"/>
                  <a:pt x="778" y="1622"/>
                </a:cubicBezTo>
                <a:cubicBezTo>
                  <a:pt x="778" y="1618"/>
                  <a:pt x="778" y="1618"/>
                  <a:pt x="777" y="1614"/>
                </a:cubicBezTo>
                <a:cubicBezTo>
                  <a:pt x="777" y="1610"/>
                  <a:pt x="776" y="1609"/>
                  <a:pt x="776" y="1606"/>
                </a:cubicBezTo>
                <a:cubicBezTo>
                  <a:pt x="776" y="1602"/>
                  <a:pt x="775" y="1601"/>
                  <a:pt x="775" y="1597"/>
                </a:cubicBezTo>
                <a:cubicBezTo>
                  <a:pt x="774" y="1594"/>
                  <a:pt x="774" y="1593"/>
                  <a:pt x="774" y="1589"/>
                </a:cubicBezTo>
                <a:cubicBezTo>
                  <a:pt x="773" y="1586"/>
                  <a:pt x="773" y="1585"/>
                  <a:pt x="773" y="1581"/>
                </a:cubicBezTo>
                <a:cubicBezTo>
                  <a:pt x="772" y="1577"/>
                  <a:pt x="772" y="1577"/>
                  <a:pt x="772" y="1573"/>
                </a:cubicBezTo>
                <a:cubicBezTo>
                  <a:pt x="771" y="1569"/>
                  <a:pt x="771" y="1568"/>
                  <a:pt x="771" y="1565"/>
                </a:cubicBezTo>
                <a:cubicBezTo>
                  <a:pt x="770" y="1561"/>
                  <a:pt x="770" y="1560"/>
                  <a:pt x="770" y="1557"/>
                </a:cubicBezTo>
                <a:cubicBezTo>
                  <a:pt x="769" y="1553"/>
                  <a:pt x="769" y="1552"/>
                  <a:pt x="768" y="1548"/>
                </a:cubicBezTo>
                <a:cubicBezTo>
                  <a:pt x="768" y="1545"/>
                  <a:pt x="768" y="1544"/>
                  <a:pt x="767" y="1540"/>
                </a:cubicBezTo>
                <a:cubicBezTo>
                  <a:pt x="767" y="1537"/>
                  <a:pt x="767" y="1536"/>
                  <a:pt x="766" y="1532"/>
                </a:cubicBezTo>
                <a:cubicBezTo>
                  <a:pt x="766" y="1528"/>
                  <a:pt x="766" y="1528"/>
                  <a:pt x="765" y="1524"/>
                </a:cubicBezTo>
                <a:cubicBezTo>
                  <a:pt x="764" y="1520"/>
                  <a:pt x="764" y="1519"/>
                  <a:pt x="764" y="1516"/>
                </a:cubicBezTo>
                <a:cubicBezTo>
                  <a:pt x="763" y="1512"/>
                  <a:pt x="763" y="1511"/>
                  <a:pt x="763" y="1508"/>
                </a:cubicBezTo>
                <a:cubicBezTo>
                  <a:pt x="762" y="1504"/>
                  <a:pt x="762" y="1503"/>
                  <a:pt x="762" y="1499"/>
                </a:cubicBezTo>
                <a:cubicBezTo>
                  <a:pt x="761" y="1496"/>
                  <a:pt x="761" y="1495"/>
                  <a:pt x="760" y="1491"/>
                </a:cubicBezTo>
                <a:cubicBezTo>
                  <a:pt x="760" y="1488"/>
                  <a:pt x="760" y="1487"/>
                  <a:pt x="759" y="1483"/>
                </a:cubicBezTo>
                <a:cubicBezTo>
                  <a:pt x="759" y="1480"/>
                  <a:pt x="758" y="1479"/>
                  <a:pt x="758" y="1475"/>
                </a:cubicBezTo>
                <a:cubicBezTo>
                  <a:pt x="757" y="1471"/>
                  <a:pt x="757" y="1471"/>
                  <a:pt x="757" y="1467"/>
                </a:cubicBezTo>
                <a:cubicBezTo>
                  <a:pt x="756" y="1463"/>
                  <a:pt x="756" y="1463"/>
                  <a:pt x="755" y="1459"/>
                </a:cubicBezTo>
                <a:cubicBezTo>
                  <a:pt x="755" y="1455"/>
                  <a:pt x="755" y="1454"/>
                  <a:pt x="754" y="1451"/>
                </a:cubicBezTo>
                <a:cubicBezTo>
                  <a:pt x="754" y="1447"/>
                  <a:pt x="753" y="1446"/>
                  <a:pt x="753" y="1443"/>
                </a:cubicBezTo>
                <a:cubicBezTo>
                  <a:pt x="752" y="1439"/>
                  <a:pt x="752" y="1438"/>
                  <a:pt x="752" y="1435"/>
                </a:cubicBezTo>
                <a:cubicBezTo>
                  <a:pt x="751" y="1431"/>
                  <a:pt x="751" y="1430"/>
                  <a:pt x="750" y="1427"/>
                </a:cubicBezTo>
                <a:cubicBezTo>
                  <a:pt x="750" y="1423"/>
                  <a:pt x="750" y="1422"/>
                  <a:pt x="749" y="1419"/>
                </a:cubicBezTo>
                <a:cubicBezTo>
                  <a:pt x="749" y="1415"/>
                  <a:pt x="748" y="1414"/>
                  <a:pt x="748" y="1411"/>
                </a:cubicBezTo>
                <a:cubicBezTo>
                  <a:pt x="747" y="1407"/>
                  <a:pt x="747" y="1406"/>
                  <a:pt x="747" y="1403"/>
                </a:cubicBezTo>
                <a:cubicBezTo>
                  <a:pt x="746" y="1399"/>
                  <a:pt x="746" y="1398"/>
                  <a:pt x="745" y="1394"/>
                </a:cubicBezTo>
                <a:cubicBezTo>
                  <a:pt x="745" y="1391"/>
                  <a:pt x="745" y="1390"/>
                  <a:pt x="744" y="1386"/>
                </a:cubicBezTo>
                <a:cubicBezTo>
                  <a:pt x="743" y="1383"/>
                  <a:pt x="743" y="1382"/>
                  <a:pt x="743" y="1378"/>
                </a:cubicBezTo>
                <a:cubicBezTo>
                  <a:pt x="742" y="1375"/>
                  <a:pt x="742" y="1374"/>
                  <a:pt x="741" y="1370"/>
                </a:cubicBezTo>
                <a:cubicBezTo>
                  <a:pt x="741" y="1367"/>
                  <a:pt x="740" y="1366"/>
                  <a:pt x="740" y="1363"/>
                </a:cubicBezTo>
                <a:cubicBezTo>
                  <a:pt x="739" y="1359"/>
                  <a:pt x="739" y="1358"/>
                  <a:pt x="739" y="1355"/>
                </a:cubicBezTo>
                <a:cubicBezTo>
                  <a:pt x="738" y="1351"/>
                  <a:pt x="738" y="1350"/>
                  <a:pt x="737" y="1347"/>
                </a:cubicBezTo>
                <a:cubicBezTo>
                  <a:pt x="737" y="1343"/>
                  <a:pt x="736" y="1342"/>
                  <a:pt x="736" y="1339"/>
                </a:cubicBezTo>
                <a:cubicBezTo>
                  <a:pt x="735" y="1335"/>
                  <a:pt x="735" y="1334"/>
                  <a:pt x="734" y="1331"/>
                </a:cubicBezTo>
                <a:cubicBezTo>
                  <a:pt x="734" y="1327"/>
                  <a:pt x="734" y="1326"/>
                  <a:pt x="733" y="1323"/>
                </a:cubicBezTo>
                <a:cubicBezTo>
                  <a:pt x="732" y="1319"/>
                  <a:pt x="732" y="1318"/>
                  <a:pt x="732" y="1315"/>
                </a:cubicBezTo>
                <a:cubicBezTo>
                  <a:pt x="731" y="1311"/>
                  <a:pt x="731" y="1310"/>
                  <a:pt x="730" y="1307"/>
                </a:cubicBezTo>
                <a:cubicBezTo>
                  <a:pt x="729" y="1303"/>
                  <a:pt x="729" y="1302"/>
                  <a:pt x="729" y="1299"/>
                </a:cubicBezTo>
                <a:cubicBezTo>
                  <a:pt x="728" y="1295"/>
                  <a:pt x="728" y="1295"/>
                  <a:pt x="727" y="1291"/>
                </a:cubicBezTo>
                <a:cubicBezTo>
                  <a:pt x="727" y="1287"/>
                  <a:pt x="726" y="1287"/>
                  <a:pt x="726" y="1283"/>
                </a:cubicBezTo>
                <a:cubicBezTo>
                  <a:pt x="725" y="1280"/>
                  <a:pt x="725" y="1279"/>
                  <a:pt x="724" y="1275"/>
                </a:cubicBezTo>
                <a:cubicBezTo>
                  <a:pt x="724" y="1272"/>
                  <a:pt x="723" y="1271"/>
                  <a:pt x="723" y="1267"/>
                </a:cubicBezTo>
                <a:cubicBezTo>
                  <a:pt x="722" y="1264"/>
                  <a:pt x="722" y="1263"/>
                  <a:pt x="721" y="1259"/>
                </a:cubicBezTo>
                <a:cubicBezTo>
                  <a:pt x="721" y="1256"/>
                  <a:pt x="720" y="1255"/>
                  <a:pt x="720" y="1252"/>
                </a:cubicBezTo>
                <a:cubicBezTo>
                  <a:pt x="719" y="1248"/>
                  <a:pt x="719" y="1247"/>
                  <a:pt x="718" y="1244"/>
                </a:cubicBezTo>
                <a:cubicBezTo>
                  <a:pt x="718" y="1240"/>
                  <a:pt x="717" y="1239"/>
                  <a:pt x="717" y="1236"/>
                </a:cubicBezTo>
                <a:cubicBezTo>
                  <a:pt x="716" y="1232"/>
                  <a:pt x="716" y="1232"/>
                  <a:pt x="715" y="1228"/>
                </a:cubicBezTo>
                <a:cubicBezTo>
                  <a:pt x="715" y="1225"/>
                  <a:pt x="714" y="1224"/>
                  <a:pt x="714" y="1220"/>
                </a:cubicBezTo>
                <a:cubicBezTo>
                  <a:pt x="713" y="1217"/>
                  <a:pt x="713" y="1216"/>
                  <a:pt x="712" y="1212"/>
                </a:cubicBezTo>
                <a:cubicBezTo>
                  <a:pt x="711" y="1209"/>
                  <a:pt x="711" y="1208"/>
                  <a:pt x="711" y="1205"/>
                </a:cubicBezTo>
                <a:cubicBezTo>
                  <a:pt x="710" y="1201"/>
                  <a:pt x="710" y="1200"/>
                  <a:pt x="709" y="1197"/>
                </a:cubicBezTo>
                <a:cubicBezTo>
                  <a:pt x="708" y="1193"/>
                  <a:pt x="708" y="1193"/>
                  <a:pt x="707" y="1189"/>
                </a:cubicBezTo>
                <a:cubicBezTo>
                  <a:pt x="707" y="1186"/>
                  <a:pt x="707" y="1185"/>
                  <a:pt x="706" y="1181"/>
                </a:cubicBezTo>
                <a:cubicBezTo>
                  <a:pt x="705" y="1178"/>
                  <a:pt x="705" y="1177"/>
                  <a:pt x="704" y="1174"/>
                </a:cubicBezTo>
                <a:cubicBezTo>
                  <a:pt x="703" y="1170"/>
                  <a:pt x="703" y="1169"/>
                  <a:pt x="703" y="1166"/>
                </a:cubicBezTo>
                <a:cubicBezTo>
                  <a:pt x="702" y="1162"/>
                  <a:pt x="702" y="1162"/>
                  <a:pt x="701" y="1158"/>
                </a:cubicBezTo>
                <a:cubicBezTo>
                  <a:pt x="700" y="1155"/>
                  <a:pt x="700" y="1154"/>
                  <a:pt x="699" y="1150"/>
                </a:cubicBezTo>
                <a:cubicBezTo>
                  <a:pt x="699" y="1147"/>
                  <a:pt x="698" y="1146"/>
                  <a:pt x="698" y="1143"/>
                </a:cubicBezTo>
                <a:cubicBezTo>
                  <a:pt x="697" y="1139"/>
                  <a:pt x="697" y="1138"/>
                  <a:pt x="696" y="1135"/>
                </a:cubicBezTo>
                <a:cubicBezTo>
                  <a:pt x="695" y="1132"/>
                  <a:pt x="695" y="1131"/>
                  <a:pt x="694" y="1127"/>
                </a:cubicBezTo>
                <a:cubicBezTo>
                  <a:pt x="693" y="1124"/>
                  <a:pt x="693" y="1123"/>
                  <a:pt x="693" y="1120"/>
                </a:cubicBezTo>
                <a:cubicBezTo>
                  <a:pt x="692" y="1116"/>
                  <a:pt x="692" y="1115"/>
                  <a:pt x="691" y="1112"/>
                </a:cubicBezTo>
                <a:cubicBezTo>
                  <a:pt x="690" y="1108"/>
                  <a:pt x="690" y="1108"/>
                  <a:pt x="689" y="1104"/>
                </a:cubicBezTo>
                <a:cubicBezTo>
                  <a:pt x="688" y="1101"/>
                  <a:pt x="688" y="1100"/>
                  <a:pt x="687" y="1097"/>
                </a:cubicBezTo>
                <a:cubicBezTo>
                  <a:pt x="687" y="1093"/>
                  <a:pt x="686" y="1092"/>
                  <a:pt x="686" y="1089"/>
                </a:cubicBezTo>
                <a:cubicBezTo>
                  <a:pt x="685" y="1086"/>
                  <a:pt x="685" y="1085"/>
                  <a:pt x="684" y="1081"/>
                </a:cubicBezTo>
                <a:cubicBezTo>
                  <a:pt x="683" y="1078"/>
                  <a:pt x="683" y="1077"/>
                  <a:pt x="682" y="1074"/>
                </a:cubicBezTo>
                <a:cubicBezTo>
                  <a:pt x="681" y="1070"/>
                  <a:pt x="681" y="1070"/>
                  <a:pt x="680" y="1066"/>
                </a:cubicBezTo>
                <a:cubicBezTo>
                  <a:pt x="680" y="1063"/>
                  <a:pt x="679" y="1062"/>
                  <a:pt x="679" y="1059"/>
                </a:cubicBezTo>
                <a:cubicBezTo>
                  <a:pt x="678" y="1055"/>
                  <a:pt x="678" y="1054"/>
                  <a:pt x="677" y="1051"/>
                </a:cubicBezTo>
                <a:cubicBezTo>
                  <a:pt x="676" y="1048"/>
                  <a:pt x="676" y="1047"/>
                  <a:pt x="675" y="1043"/>
                </a:cubicBezTo>
                <a:cubicBezTo>
                  <a:pt x="674" y="1040"/>
                  <a:pt x="674" y="1039"/>
                  <a:pt x="673" y="1036"/>
                </a:cubicBezTo>
                <a:cubicBezTo>
                  <a:pt x="672" y="1032"/>
                  <a:pt x="672" y="1032"/>
                  <a:pt x="671" y="1028"/>
                </a:cubicBezTo>
                <a:cubicBezTo>
                  <a:pt x="671" y="1025"/>
                  <a:pt x="670" y="1024"/>
                  <a:pt x="670" y="1021"/>
                </a:cubicBezTo>
                <a:cubicBezTo>
                  <a:pt x="669" y="1017"/>
                  <a:pt x="669" y="1017"/>
                  <a:pt x="668" y="1013"/>
                </a:cubicBezTo>
                <a:cubicBezTo>
                  <a:pt x="667" y="1010"/>
                  <a:pt x="667" y="1009"/>
                  <a:pt x="666" y="1006"/>
                </a:cubicBezTo>
                <a:cubicBezTo>
                  <a:pt x="665" y="1002"/>
                  <a:pt x="665" y="1002"/>
                  <a:pt x="664" y="998"/>
                </a:cubicBezTo>
                <a:cubicBezTo>
                  <a:pt x="663" y="995"/>
                  <a:pt x="663" y="994"/>
                  <a:pt x="662" y="991"/>
                </a:cubicBezTo>
                <a:cubicBezTo>
                  <a:pt x="661" y="987"/>
                  <a:pt x="661" y="987"/>
                  <a:pt x="660" y="983"/>
                </a:cubicBezTo>
                <a:cubicBezTo>
                  <a:pt x="659" y="980"/>
                  <a:pt x="659" y="979"/>
                  <a:pt x="658" y="976"/>
                </a:cubicBezTo>
                <a:cubicBezTo>
                  <a:pt x="657" y="973"/>
                  <a:pt x="657" y="972"/>
                  <a:pt x="656" y="968"/>
                </a:cubicBezTo>
                <a:cubicBezTo>
                  <a:pt x="656" y="965"/>
                  <a:pt x="655" y="964"/>
                  <a:pt x="655" y="961"/>
                </a:cubicBezTo>
                <a:cubicBezTo>
                  <a:pt x="654" y="958"/>
                  <a:pt x="653" y="957"/>
                  <a:pt x="653" y="954"/>
                </a:cubicBezTo>
                <a:cubicBezTo>
                  <a:pt x="652" y="950"/>
                  <a:pt x="651" y="950"/>
                  <a:pt x="651" y="946"/>
                </a:cubicBezTo>
                <a:cubicBezTo>
                  <a:pt x="650" y="943"/>
                  <a:pt x="650" y="942"/>
                  <a:pt x="649" y="939"/>
                </a:cubicBezTo>
                <a:cubicBezTo>
                  <a:pt x="648" y="935"/>
                  <a:pt x="648" y="935"/>
                  <a:pt x="647" y="931"/>
                </a:cubicBezTo>
                <a:cubicBezTo>
                  <a:pt x="646" y="928"/>
                  <a:pt x="646" y="927"/>
                  <a:pt x="645" y="924"/>
                </a:cubicBezTo>
                <a:cubicBezTo>
                  <a:pt x="644" y="921"/>
                  <a:pt x="644" y="920"/>
                  <a:pt x="643" y="917"/>
                </a:cubicBezTo>
                <a:cubicBezTo>
                  <a:pt x="642" y="913"/>
                  <a:pt x="642" y="913"/>
                  <a:pt x="641" y="909"/>
                </a:cubicBezTo>
                <a:cubicBezTo>
                  <a:pt x="640" y="906"/>
                  <a:pt x="640" y="905"/>
                  <a:pt x="639" y="902"/>
                </a:cubicBezTo>
                <a:cubicBezTo>
                  <a:pt x="638" y="899"/>
                  <a:pt x="638" y="898"/>
                  <a:pt x="637" y="895"/>
                </a:cubicBezTo>
                <a:cubicBezTo>
                  <a:pt x="636" y="891"/>
                  <a:pt x="635" y="891"/>
                  <a:pt x="635" y="887"/>
                </a:cubicBezTo>
                <a:cubicBezTo>
                  <a:pt x="634" y="884"/>
                  <a:pt x="633" y="883"/>
                  <a:pt x="633" y="880"/>
                </a:cubicBezTo>
                <a:cubicBezTo>
                  <a:pt x="632" y="877"/>
                  <a:pt x="631" y="876"/>
                  <a:pt x="630" y="873"/>
                </a:cubicBezTo>
                <a:cubicBezTo>
                  <a:pt x="629" y="870"/>
                  <a:pt x="629" y="869"/>
                  <a:pt x="628" y="866"/>
                </a:cubicBezTo>
                <a:cubicBezTo>
                  <a:pt x="627" y="862"/>
                  <a:pt x="627" y="862"/>
                  <a:pt x="626" y="858"/>
                </a:cubicBezTo>
                <a:cubicBezTo>
                  <a:pt x="625" y="855"/>
                  <a:pt x="625" y="854"/>
                  <a:pt x="624" y="851"/>
                </a:cubicBezTo>
                <a:cubicBezTo>
                  <a:pt x="623" y="848"/>
                  <a:pt x="623" y="847"/>
                  <a:pt x="622" y="844"/>
                </a:cubicBezTo>
                <a:cubicBezTo>
                  <a:pt x="621" y="841"/>
                  <a:pt x="621" y="840"/>
                  <a:pt x="620" y="837"/>
                </a:cubicBezTo>
                <a:cubicBezTo>
                  <a:pt x="619" y="833"/>
                  <a:pt x="619" y="833"/>
                  <a:pt x="618" y="830"/>
                </a:cubicBezTo>
                <a:cubicBezTo>
                  <a:pt x="617" y="826"/>
                  <a:pt x="617" y="826"/>
                  <a:pt x="616" y="822"/>
                </a:cubicBezTo>
                <a:cubicBezTo>
                  <a:pt x="615" y="819"/>
                  <a:pt x="614" y="818"/>
                  <a:pt x="613" y="815"/>
                </a:cubicBezTo>
                <a:cubicBezTo>
                  <a:pt x="613" y="812"/>
                  <a:pt x="612" y="811"/>
                  <a:pt x="611" y="808"/>
                </a:cubicBezTo>
                <a:cubicBezTo>
                  <a:pt x="610" y="805"/>
                  <a:pt x="610" y="804"/>
                  <a:pt x="609" y="801"/>
                </a:cubicBezTo>
                <a:cubicBezTo>
                  <a:pt x="608" y="798"/>
                  <a:pt x="608" y="797"/>
                  <a:pt x="607" y="794"/>
                </a:cubicBezTo>
                <a:cubicBezTo>
                  <a:pt x="606" y="791"/>
                  <a:pt x="606" y="790"/>
                  <a:pt x="605" y="787"/>
                </a:cubicBezTo>
                <a:cubicBezTo>
                  <a:pt x="604" y="784"/>
                  <a:pt x="603" y="783"/>
                  <a:pt x="602" y="780"/>
                </a:cubicBezTo>
                <a:cubicBezTo>
                  <a:pt x="601" y="777"/>
                  <a:pt x="601" y="776"/>
                  <a:pt x="600" y="773"/>
                </a:cubicBezTo>
                <a:cubicBezTo>
                  <a:pt x="599" y="769"/>
                  <a:pt x="599" y="769"/>
                  <a:pt x="598" y="766"/>
                </a:cubicBezTo>
                <a:cubicBezTo>
                  <a:pt x="597" y="762"/>
                  <a:pt x="597" y="762"/>
                  <a:pt x="596" y="758"/>
                </a:cubicBezTo>
                <a:cubicBezTo>
                  <a:pt x="595" y="755"/>
                  <a:pt x="594" y="755"/>
                  <a:pt x="593" y="751"/>
                </a:cubicBezTo>
                <a:cubicBezTo>
                  <a:pt x="592" y="748"/>
                  <a:pt x="592" y="748"/>
                  <a:pt x="591" y="744"/>
                </a:cubicBezTo>
                <a:cubicBezTo>
                  <a:pt x="590" y="741"/>
                  <a:pt x="590" y="741"/>
                  <a:pt x="589" y="738"/>
                </a:cubicBezTo>
                <a:cubicBezTo>
                  <a:pt x="588" y="734"/>
                  <a:pt x="588" y="734"/>
                  <a:pt x="586" y="731"/>
                </a:cubicBezTo>
                <a:cubicBezTo>
                  <a:pt x="585" y="727"/>
                  <a:pt x="585" y="727"/>
                  <a:pt x="584" y="724"/>
                </a:cubicBezTo>
                <a:cubicBezTo>
                  <a:pt x="583" y="720"/>
                  <a:pt x="583" y="720"/>
                  <a:pt x="582" y="717"/>
                </a:cubicBezTo>
                <a:cubicBezTo>
                  <a:pt x="581" y="713"/>
                  <a:pt x="581" y="713"/>
                  <a:pt x="579" y="710"/>
                </a:cubicBezTo>
                <a:cubicBezTo>
                  <a:pt x="578" y="707"/>
                  <a:pt x="578" y="706"/>
                  <a:pt x="577" y="703"/>
                </a:cubicBezTo>
                <a:cubicBezTo>
                  <a:pt x="576" y="700"/>
                  <a:pt x="576" y="699"/>
                  <a:pt x="575" y="696"/>
                </a:cubicBezTo>
                <a:cubicBezTo>
                  <a:pt x="574" y="693"/>
                  <a:pt x="573" y="692"/>
                  <a:pt x="572" y="689"/>
                </a:cubicBezTo>
                <a:cubicBezTo>
                  <a:pt x="571" y="686"/>
                  <a:pt x="571" y="685"/>
                  <a:pt x="570" y="682"/>
                </a:cubicBezTo>
                <a:cubicBezTo>
                  <a:pt x="569" y="679"/>
                  <a:pt x="569" y="678"/>
                  <a:pt x="567" y="675"/>
                </a:cubicBezTo>
                <a:cubicBezTo>
                  <a:pt x="566" y="672"/>
                  <a:pt x="566" y="672"/>
                  <a:pt x="565" y="668"/>
                </a:cubicBezTo>
                <a:cubicBezTo>
                  <a:pt x="564" y="665"/>
                  <a:pt x="564" y="665"/>
                  <a:pt x="563" y="662"/>
                </a:cubicBezTo>
                <a:cubicBezTo>
                  <a:pt x="561" y="659"/>
                  <a:pt x="561" y="658"/>
                  <a:pt x="560" y="655"/>
                </a:cubicBezTo>
                <a:cubicBezTo>
                  <a:pt x="559" y="652"/>
                  <a:pt x="559" y="651"/>
                  <a:pt x="558" y="648"/>
                </a:cubicBezTo>
                <a:cubicBezTo>
                  <a:pt x="556" y="645"/>
                  <a:pt x="556" y="644"/>
                  <a:pt x="555" y="641"/>
                </a:cubicBezTo>
                <a:cubicBezTo>
                  <a:pt x="554" y="638"/>
                  <a:pt x="554" y="638"/>
                  <a:pt x="553" y="635"/>
                </a:cubicBezTo>
                <a:cubicBezTo>
                  <a:pt x="551" y="632"/>
                  <a:pt x="551" y="631"/>
                  <a:pt x="550" y="628"/>
                </a:cubicBezTo>
                <a:cubicBezTo>
                  <a:pt x="549" y="625"/>
                  <a:pt x="549" y="624"/>
                  <a:pt x="548" y="621"/>
                </a:cubicBezTo>
                <a:cubicBezTo>
                  <a:pt x="546" y="618"/>
                  <a:pt x="546" y="618"/>
                  <a:pt x="545" y="614"/>
                </a:cubicBezTo>
                <a:cubicBezTo>
                  <a:pt x="544" y="612"/>
                  <a:pt x="544" y="611"/>
                  <a:pt x="542" y="608"/>
                </a:cubicBezTo>
                <a:cubicBezTo>
                  <a:pt x="541" y="605"/>
                  <a:pt x="541" y="604"/>
                  <a:pt x="540" y="601"/>
                </a:cubicBezTo>
                <a:cubicBezTo>
                  <a:pt x="539" y="598"/>
                  <a:pt x="538" y="598"/>
                  <a:pt x="537" y="595"/>
                </a:cubicBezTo>
                <a:cubicBezTo>
                  <a:pt x="536" y="592"/>
                  <a:pt x="536" y="591"/>
                  <a:pt x="535" y="588"/>
                </a:cubicBezTo>
                <a:cubicBezTo>
                  <a:pt x="533" y="585"/>
                  <a:pt x="533" y="584"/>
                  <a:pt x="532" y="581"/>
                </a:cubicBezTo>
                <a:cubicBezTo>
                  <a:pt x="531" y="578"/>
                  <a:pt x="531" y="578"/>
                  <a:pt x="529" y="575"/>
                </a:cubicBezTo>
                <a:cubicBezTo>
                  <a:pt x="528" y="572"/>
                  <a:pt x="528" y="571"/>
                  <a:pt x="527" y="568"/>
                </a:cubicBezTo>
                <a:cubicBezTo>
                  <a:pt x="526" y="565"/>
                  <a:pt x="525" y="565"/>
                  <a:pt x="524" y="562"/>
                </a:cubicBezTo>
                <a:cubicBezTo>
                  <a:pt x="523" y="559"/>
                  <a:pt x="523" y="558"/>
                  <a:pt x="521" y="555"/>
                </a:cubicBezTo>
                <a:cubicBezTo>
                  <a:pt x="520" y="552"/>
                  <a:pt x="520" y="552"/>
                  <a:pt x="519" y="549"/>
                </a:cubicBezTo>
                <a:cubicBezTo>
                  <a:pt x="517" y="546"/>
                  <a:pt x="517" y="545"/>
                  <a:pt x="516" y="542"/>
                </a:cubicBezTo>
                <a:cubicBezTo>
                  <a:pt x="515" y="539"/>
                  <a:pt x="515" y="539"/>
                  <a:pt x="513" y="536"/>
                </a:cubicBezTo>
                <a:cubicBezTo>
                  <a:pt x="512" y="533"/>
                  <a:pt x="512" y="532"/>
                  <a:pt x="511" y="529"/>
                </a:cubicBezTo>
                <a:cubicBezTo>
                  <a:pt x="509" y="526"/>
                  <a:pt x="509" y="526"/>
                  <a:pt x="508" y="523"/>
                </a:cubicBezTo>
                <a:cubicBezTo>
                  <a:pt x="507" y="520"/>
                  <a:pt x="506" y="519"/>
                  <a:pt x="505" y="516"/>
                </a:cubicBezTo>
                <a:cubicBezTo>
                  <a:pt x="504" y="514"/>
                  <a:pt x="503" y="513"/>
                  <a:pt x="502" y="510"/>
                </a:cubicBezTo>
                <a:cubicBezTo>
                  <a:pt x="501" y="507"/>
                  <a:pt x="501" y="507"/>
                  <a:pt x="499" y="504"/>
                </a:cubicBezTo>
                <a:cubicBezTo>
                  <a:pt x="498" y="501"/>
                  <a:pt x="498" y="500"/>
                  <a:pt x="497" y="497"/>
                </a:cubicBezTo>
                <a:cubicBezTo>
                  <a:pt x="495" y="494"/>
                  <a:pt x="495" y="494"/>
                  <a:pt x="494" y="491"/>
                </a:cubicBezTo>
                <a:cubicBezTo>
                  <a:pt x="492" y="488"/>
                  <a:pt x="492" y="487"/>
                  <a:pt x="491" y="485"/>
                </a:cubicBezTo>
                <a:cubicBezTo>
                  <a:pt x="490" y="482"/>
                  <a:pt x="489" y="481"/>
                  <a:pt x="488" y="478"/>
                </a:cubicBezTo>
                <a:cubicBezTo>
                  <a:pt x="487" y="476"/>
                  <a:pt x="486" y="475"/>
                  <a:pt x="485" y="472"/>
                </a:cubicBezTo>
                <a:cubicBezTo>
                  <a:pt x="484" y="469"/>
                  <a:pt x="484" y="469"/>
                  <a:pt x="482" y="466"/>
                </a:cubicBezTo>
                <a:cubicBezTo>
                  <a:pt x="481" y="463"/>
                  <a:pt x="481" y="462"/>
                  <a:pt x="479" y="460"/>
                </a:cubicBezTo>
                <a:cubicBezTo>
                  <a:pt x="478" y="457"/>
                  <a:pt x="478" y="456"/>
                  <a:pt x="476" y="453"/>
                </a:cubicBezTo>
                <a:cubicBezTo>
                  <a:pt x="475" y="451"/>
                  <a:pt x="475" y="450"/>
                  <a:pt x="473" y="447"/>
                </a:cubicBezTo>
                <a:cubicBezTo>
                  <a:pt x="472" y="444"/>
                  <a:pt x="472" y="444"/>
                  <a:pt x="470" y="441"/>
                </a:cubicBezTo>
                <a:cubicBezTo>
                  <a:pt x="469" y="438"/>
                  <a:pt x="469" y="438"/>
                  <a:pt x="468" y="435"/>
                </a:cubicBezTo>
                <a:cubicBezTo>
                  <a:pt x="466" y="432"/>
                  <a:pt x="466" y="432"/>
                  <a:pt x="464" y="429"/>
                </a:cubicBezTo>
                <a:cubicBezTo>
                  <a:pt x="463" y="426"/>
                  <a:pt x="463" y="425"/>
                  <a:pt x="461" y="423"/>
                </a:cubicBezTo>
                <a:cubicBezTo>
                  <a:pt x="460" y="420"/>
                  <a:pt x="460" y="419"/>
                  <a:pt x="458" y="417"/>
                </a:cubicBezTo>
                <a:cubicBezTo>
                  <a:pt x="457" y="414"/>
                  <a:pt x="457" y="413"/>
                  <a:pt x="455" y="411"/>
                </a:cubicBezTo>
                <a:cubicBezTo>
                  <a:pt x="454" y="408"/>
                  <a:pt x="454" y="407"/>
                  <a:pt x="452" y="405"/>
                </a:cubicBezTo>
                <a:cubicBezTo>
                  <a:pt x="451" y="402"/>
                  <a:pt x="451" y="401"/>
                  <a:pt x="449" y="399"/>
                </a:cubicBezTo>
                <a:cubicBezTo>
                  <a:pt x="448" y="396"/>
                  <a:pt x="447" y="395"/>
                  <a:pt x="446" y="393"/>
                </a:cubicBezTo>
                <a:cubicBezTo>
                  <a:pt x="445" y="390"/>
                  <a:pt x="444" y="389"/>
                  <a:pt x="443" y="387"/>
                </a:cubicBezTo>
                <a:cubicBezTo>
                  <a:pt x="442" y="384"/>
                  <a:pt x="441" y="383"/>
                  <a:pt x="440" y="381"/>
                </a:cubicBezTo>
                <a:cubicBezTo>
                  <a:pt x="438" y="378"/>
                  <a:pt x="438" y="377"/>
                  <a:pt x="437" y="375"/>
                </a:cubicBezTo>
                <a:cubicBezTo>
                  <a:pt x="435" y="372"/>
                  <a:pt x="435" y="372"/>
                  <a:pt x="433" y="369"/>
                </a:cubicBezTo>
                <a:cubicBezTo>
                  <a:pt x="432" y="366"/>
                  <a:pt x="432" y="366"/>
                  <a:pt x="430" y="363"/>
                </a:cubicBezTo>
                <a:cubicBezTo>
                  <a:pt x="429" y="360"/>
                  <a:pt x="429" y="360"/>
                  <a:pt x="427" y="357"/>
                </a:cubicBezTo>
                <a:cubicBezTo>
                  <a:pt x="426" y="355"/>
                  <a:pt x="425" y="354"/>
                  <a:pt x="424" y="351"/>
                </a:cubicBezTo>
                <a:cubicBezTo>
                  <a:pt x="422" y="349"/>
                  <a:pt x="422" y="348"/>
                  <a:pt x="421" y="346"/>
                </a:cubicBezTo>
                <a:cubicBezTo>
                  <a:pt x="419" y="343"/>
                  <a:pt x="419" y="342"/>
                  <a:pt x="417" y="340"/>
                </a:cubicBezTo>
                <a:cubicBezTo>
                  <a:pt x="416" y="337"/>
                  <a:pt x="415" y="337"/>
                  <a:pt x="414" y="334"/>
                </a:cubicBezTo>
                <a:cubicBezTo>
                  <a:pt x="413" y="331"/>
                  <a:pt x="412" y="331"/>
                  <a:pt x="411" y="328"/>
                </a:cubicBezTo>
                <a:cubicBezTo>
                  <a:pt x="409" y="326"/>
                  <a:pt x="409" y="325"/>
                  <a:pt x="407" y="323"/>
                </a:cubicBezTo>
                <a:cubicBezTo>
                  <a:pt x="406" y="320"/>
                  <a:pt x="405" y="319"/>
                  <a:pt x="404" y="317"/>
                </a:cubicBezTo>
                <a:cubicBezTo>
                  <a:pt x="402" y="314"/>
                  <a:pt x="402" y="314"/>
                  <a:pt x="400" y="311"/>
                </a:cubicBezTo>
                <a:cubicBezTo>
                  <a:pt x="399" y="309"/>
                  <a:pt x="399" y="308"/>
                  <a:pt x="397" y="306"/>
                </a:cubicBezTo>
                <a:cubicBezTo>
                  <a:pt x="396" y="303"/>
                  <a:pt x="395" y="303"/>
                  <a:pt x="394" y="300"/>
                </a:cubicBezTo>
                <a:cubicBezTo>
                  <a:pt x="392" y="298"/>
                  <a:pt x="392" y="297"/>
                  <a:pt x="390" y="295"/>
                </a:cubicBezTo>
                <a:cubicBezTo>
                  <a:pt x="389" y="292"/>
                  <a:pt x="388" y="291"/>
                  <a:pt x="387" y="289"/>
                </a:cubicBezTo>
                <a:cubicBezTo>
                  <a:pt x="385" y="286"/>
                  <a:pt x="385" y="286"/>
                  <a:pt x="383" y="283"/>
                </a:cubicBezTo>
                <a:cubicBezTo>
                  <a:pt x="382" y="281"/>
                  <a:pt x="381" y="280"/>
                  <a:pt x="380" y="278"/>
                </a:cubicBezTo>
                <a:cubicBezTo>
                  <a:pt x="378" y="275"/>
                  <a:pt x="378" y="275"/>
                  <a:pt x="376" y="273"/>
                </a:cubicBezTo>
                <a:cubicBezTo>
                  <a:pt x="375" y="270"/>
                  <a:pt x="374" y="270"/>
                  <a:pt x="373" y="267"/>
                </a:cubicBezTo>
                <a:cubicBezTo>
                  <a:pt x="371" y="265"/>
                  <a:pt x="371" y="264"/>
                  <a:pt x="369" y="262"/>
                </a:cubicBezTo>
                <a:cubicBezTo>
                  <a:pt x="367" y="259"/>
                  <a:pt x="367" y="259"/>
                  <a:pt x="365" y="256"/>
                </a:cubicBezTo>
                <a:cubicBezTo>
                  <a:pt x="364" y="254"/>
                  <a:pt x="363" y="253"/>
                  <a:pt x="362" y="251"/>
                </a:cubicBezTo>
                <a:cubicBezTo>
                  <a:pt x="360" y="249"/>
                  <a:pt x="360" y="248"/>
                  <a:pt x="358" y="246"/>
                </a:cubicBezTo>
                <a:cubicBezTo>
                  <a:pt x="356" y="243"/>
                  <a:pt x="356" y="243"/>
                  <a:pt x="354" y="240"/>
                </a:cubicBezTo>
                <a:cubicBezTo>
                  <a:pt x="353" y="238"/>
                  <a:pt x="352" y="237"/>
                  <a:pt x="351" y="235"/>
                </a:cubicBezTo>
                <a:cubicBezTo>
                  <a:pt x="349" y="233"/>
                  <a:pt x="349" y="232"/>
                  <a:pt x="347" y="230"/>
                </a:cubicBezTo>
                <a:cubicBezTo>
                  <a:pt x="345" y="227"/>
                  <a:pt x="345" y="227"/>
                  <a:pt x="343" y="225"/>
                </a:cubicBezTo>
                <a:cubicBezTo>
                  <a:pt x="341" y="222"/>
                  <a:pt x="341" y="222"/>
                  <a:pt x="339" y="219"/>
                </a:cubicBezTo>
                <a:cubicBezTo>
                  <a:pt x="338" y="217"/>
                  <a:pt x="337" y="217"/>
                  <a:pt x="335" y="214"/>
                </a:cubicBezTo>
                <a:cubicBezTo>
                  <a:pt x="334" y="212"/>
                  <a:pt x="333" y="212"/>
                  <a:pt x="332" y="209"/>
                </a:cubicBezTo>
                <a:cubicBezTo>
                  <a:pt x="330" y="207"/>
                  <a:pt x="329" y="206"/>
                  <a:pt x="328" y="204"/>
                </a:cubicBezTo>
                <a:cubicBezTo>
                  <a:pt x="326" y="202"/>
                  <a:pt x="326" y="201"/>
                  <a:pt x="324" y="199"/>
                </a:cubicBezTo>
                <a:cubicBezTo>
                  <a:pt x="322" y="197"/>
                  <a:pt x="322" y="196"/>
                  <a:pt x="320" y="194"/>
                </a:cubicBezTo>
                <a:cubicBezTo>
                  <a:pt x="318" y="192"/>
                  <a:pt x="318" y="191"/>
                  <a:pt x="316" y="189"/>
                </a:cubicBezTo>
                <a:cubicBezTo>
                  <a:pt x="314" y="187"/>
                  <a:pt x="314" y="186"/>
                  <a:pt x="312" y="184"/>
                </a:cubicBezTo>
                <a:cubicBezTo>
                  <a:pt x="310" y="182"/>
                  <a:pt x="310" y="181"/>
                  <a:pt x="308" y="179"/>
                </a:cubicBezTo>
                <a:cubicBezTo>
                  <a:pt x="306" y="177"/>
                  <a:pt x="305" y="177"/>
                  <a:pt x="304" y="174"/>
                </a:cubicBezTo>
                <a:cubicBezTo>
                  <a:pt x="302" y="172"/>
                  <a:pt x="301" y="172"/>
                  <a:pt x="300" y="170"/>
                </a:cubicBezTo>
                <a:cubicBezTo>
                  <a:pt x="298" y="167"/>
                  <a:pt x="297" y="167"/>
                  <a:pt x="295" y="165"/>
                </a:cubicBezTo>
                <a:cubicBezTo>
                  <a:pt x="293" y="163"/>
                  <a:pt x="293" y="162"/>
                  <a:pt x="291" y="160"/>
                </a:cubicBezTo>
                <a:cubicBezTo>
                  <a:pt x="289" y="158"/>
                  <a:pt x="289" y="157"/>
                  <a:pt x="287" y="155"/>
                </a:cubicBezTo>
                <a:cubicBezTo>
                  <a:pt x="285" y="153"/>
                  <a:pt x="285" y="153"/>
                  <a:pt x="283" y="151"/>
                </a:cubicBezTo>
                <a:cubicBezTo>
                  <a:pt x="281" y="148"/>
                  <a:pt x="280" y="148"/>
                  <a:pt x="278" y="146"/>
                </a:cubicBezTo>
                <a:cubicBezTo>
                  <a:pt x="276" y="144"/>
                  <a:pt x="276" y="143"/>
                  <a:pt x="274" y="141"/>
                </a:cubicBezTo>
                <a:cubicBezTo>
                  <a:pt x="272" y="139"/>
                  <a:pt x="272" y="139"/>
                  <a:pt x="270" y="137"/>
                </a:cubicBezTo>
                <a:cubicBezTo>
                  <a:pt x="268" y="135"/>
                  <a:pt x="267" y="134"/>
                  <a:pt x="265" y="132"/>
                </a:cubicBezTo>
                <a:cubicBezTo>
                  <a:pt x="263" y="130"/>
                  <a:pt x="263" y="130"/>
                  <a:pt x="261" y="128"/>
                </a:cubicBezTo>
                <a:cubicBezTo>
                  <a:pt x="259" y="126"/>
                  <a:pt x="258" y="125"/>
                  <a:pt x="256" y="123"/>
                </a:cubicBezTo>
                <a:cubicBezTo>
                  <a:pt x="254" y="121"/>
                  <a:pt x="254" y="121"/>
                  <a:pt x="252" y="119"/>
                </a:cubicBezTo>
                <a:cubicBezTo>
                  <a:pt x="250" y="117"/>
                  <a:pt x="249" y="116"/>
                  <a:pt x="247" y="114"/>
                </a:cubicBezTo>
                <a:cubicBezTo>
                  <a:pt x="245" y="112"/>
                  <a:pt x="244" y="112"/>
                  <a:pt x="242" y="110"/>
                </a:cubicBezTo>
                <a:cubicBezTo>
                  <a:pt x="240" y="108"/>
                  <a:pt x="240" y="108"/>
                  <a:pt x="238" y="106"/>
                </a:cubicBezTo>
                <a:cubicBezTo>
                  <a:pt x="235" y="104"/>
                  <a:pt x="235" y="103"/>
                  <a:pt x="233" y="101"/>
                </a:cubicBezTo>
                <a:cubicBezTo>
                  <a:pt x="231" y="99"/>
                  <a:pt x="230" y="99"/>
                  <a:pt x="228" y="97"/>
                </a:cubicBezTo>
                <a:cubicBezTo>
                  <a:pt x="226" y="95"/>
                  <a:pt x="225" y="95"/>
                  <a:pt x="223" y="93"/>
                </a:cubicBezTo>
                <a:cubicBezTo>
                  <a:pt x="221" y="91"/>
                  <a:pt x="220" y="91"/>
                  <a:pt x="218" y="89"/>
                </a:cubicBezTo>
                <a:cubicBezTo>
                  <a:pt x="216" y="87"/>
                  <a:pt x="215" y="87"/>
                  <a:pt x="213" y="85"/>
                </a:cubicBezTo>
                <a:cubicBezTo>
                  <a:pt x="211" y="83"/>
                  <a:pt x="210" y="83"/>
                  <a:pt x="208" y="81"/>
                </a:cubicBezTo>
                <a:cubicBezTo>
                  <a:pt x="206" y="79"/>
                  <a:pt x="205" y="79"/>
                  <a:pt x="203" y="77"/>
                </a:cubicBezTo>
                <a:cubicBezTo>
                  <a:pt x="201" y="75"/>
                  <a:pt x="200" y="75"/>
                  <a:pt x="198" y="73"/>
                </a:cubicBezTo>
                <a:cubicBezTo>
                  <a:pt x="195" y="71"/>
                  <a:pt x="195" y="71"/>
                  <a:pt x="192" y="69"/>
                </a:cubicBezTo>
                <a:cubicBezTo>
                  <a:pt x="190" y="67"/>
                  <a:pt x="189" y="67"/>
                  <a:pt x="187" y="65"/>
                </a:cubicBezTo>
                <a:cubicBezTo>
                  <a:pt x="185" y="64"/>
                  <a:pt x="184" y="63"/>
                  <a:pt x="182" y="62"/>
                </a:cubicBezTo>
                <a:cubicBezTo>
                  <a:pt x="179" y="60"/>
                  <a:pt x="179" y="59"/>
                  <a:pt x="176" y="58"/>
                </a:cubicBezTo>
                <a:cubicBezTo>
                  <a:pt x="173" y="56"/>
                  <a:pt x="173" y="56"/>
                  <a:pt x="170" y="54"/>
                </a:cubicBezTo>
                <a:cubicBezTo>
                  <a:pt x="168" y="53"/>
                  <a:pt x="167" y="52"/>
                  <a:pt x="165" y="51"/>
                </a:cubicBezTo>
                <a:cubicBezTo>
                  <a:pt x="162" y="49"/>
                  <a:pt x="161" y="49"/>
                  <a:pt x="159" y="47"/>
                </a:cubicBezTo>
                <a:cubicBezTo>
                  <a:pt x="156" y="45"/>
                  <a:pt x="156" y="45"/>
                  <a:pt x="153" y="44"/>
                </a:cubicBezTo>
                <a:cubicBezTo>
                  <a:pt x="150" y="42"/>
                  <a:pt x="149" y="42"/>
                  <a:pt x="147" y="40"/>
                </a:cubicBezTo>
                <a:cubicBezTo>
                  <a:pt x="144" y="39"/>
                  <a:pt x="143" y="38"/>
                  <a:pt x="140" y="37"/>
                </a:cubicBezTo>
                <a:cubicBezTo>
                  <a:pt x="138" y="35"/>
                  <a:pt x="137" y="35"/>
                  <a:pt x="134" y="34"/>
                </a:cubicBezTo>
                <a:cubicBezTo>
                  <a:pt x="131" y="32"/>
                  <a:pt x="131" y="32"/>
                  <a:pt x="128" y="30"/>
                </a:cubicBezTo>
                <a:cubicBezTo>
                  <a:pt x="125" y="29"/>
                  <a:pt x="124" y="29"/>
                  <a:pt x="121" y="27"/>
                </a:cubicBezTo>
                <a:cubicBezTo>
                  <a:pt x="118" y="26"/>
                  <a:pt x="117" y="26"/>
                  <a:pt x="114" y="24"/>
                </a:cubicBezTo>
                <a:cubicBezTo>
                  <a:pt x="111" y="23"/>
                  <a:pt x="110" y="23"/>
                  <a:pt x="107" y="21"/>
                </a:cubicBezTo>
                <a:cubicBezTo>
                  <a:pt x="104" y="20"/>
                  <a:pt x="103" y="20"/>
                  <a:pt x="100" y="19"/>
                </a:cubicBezTo>
                <a:cubicBezTo>
                  <a:pt x="96" y="17"/>
                  <a:pt x="95" y="17"/>
                  <a:pt x="92" y="16"/>
                </a:cubicBezTo>
                <a:cubicBezTo>
                  <a:pt x="88" y="15"/>
                  <a:pt x="87" y="14"/>
                  <a:pt x="84" y="13"/>
                </a:cubicBezTo>
                <a:cubicBezTo>
                  <a:pt x="80" y="12"/>
                  <a:pt x="79" y="12"/>
                  <a:pt x="76" y="11"/>
                </a:cubicBezTo>
                <a:cubicBezTo>
                  <a:pt x="72" y="10"/>
                  <a:pt x="71" y="10"/>
                  <a:pt x="67" y="9"/>
                </a:cubicBezTo>
                <a:cubicBezTo>
                  <a:pt x="62" y="8"/>
                  <a:pt x="61" y="7"/>
                  <a:pt x="57" y="6"/>
                </a:cubicBezTo>
                <a:cubicBezTo>
                  <a:pt x="53" y="5"/>
                  <a:pt x="52" y="5"/>
                  <a:pt x="47" y="4"/>
                </a:cubicBezTo>
                <a:cubicBezTo>
                  <a:pt x="42" y="3"/>
                  <a:pt x="41" y="3"/>
                  <a:pt x="35" y="3"/>
                </a:cubicBezTo>
                <a:cubicBezTo>
                  <a:pt x="29" y="2"/>
                  <a:pt x="28" y="1"/>
                  <a:pt x="21" y="1"/>
                </a:cubicBezTo>
                <a:cubicBezTo>
                  <a:pt x="12" y="0"/>
                  <a:pt x="0" y="0"/>
                  <a:pt x="0" y="0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" name="Freeform 236"/>
          <p:cNvSpPr>
            <a:spLocks/>
          </p:cNvSpPr>
          <p:nvPr/>
        </p:nvSpPr>
        <p:spPr bwMode="auto">
          <a:xfrm>
            <a:off x="2400107" y="1058606"/>
            <a:ext cx="300037" cy="1808162"/>
          </a:xfrm>
          <a:custGeom>
            <a:avLst/>
            <a:gdLst>
              <a:gd name="T0" fmla="*/ 717 w 831"/>
              <a:gd name="T1" fmla="*/ 4980 h 5004"/>
              <a:gd name="T2" fmla="*/ 644 w 831"/>
              <a:gd name="T3" fmla="*/ 4939 h 5004"/>
              <a:gd name="T4" fmla="*/ 584 w 831"/>
              <a:gd name="T5" fmla="*/ 4890 h 5004"/>
              <a:gd name="T6" fmla="*/ 531 w 831"/>
              <a:gd name="T7" fmla="*/ 4835 h 5004"/>
              <a:gd name="T8" fmla="*/ 484 w 831"/>
              <a:gd name="T9" fmla="*/ 4774 h 5004"/>
              <a:gd name="T10" fmla="*/ 441 w 831"/>
              <a:gd name="T11" fmla="*/ 4710 h 5004"/>
              <a:gd name="T12" fmla="*/ 401 w 831"/>
              <a:gd name="T13" fmla="*/ 4641 h 5004"/>
              <a:gd name="T14" fmla="*/ 363 w 831"/>
              <a:gd name="T15" fmla="*/ 4569 h 5004"/>
              <a:gd name="T16" fmla="*/ 329 w 831"/>
              <a:gd name="T17" fmla="*/ 4494 h 5004"/>
              <a:gd name="T18" fmla="*/ 296 w 831"/>
              <a:gd name="T19" fmla="*/ 4416 h 5004"/>
              <a:gd name="T20" fmla="*/ 266 w 831"/>
              <a:gd name="T21" fmla="*/ 4336 h 5004"/>
              <a:gd name="T22" fmla="*/ 238 w 831"/>
              <a:gd name="T23" fmla="*/ 4253 h 5004"/>
              <a:gd name="T24" fmla="*/ 211 w 831"/>
              <a:gd name="T25" fmla="*/ 4167 h 5004"/>
              <a:gd name="T26" fmla="*/ 186 w 831"/>
              <a:gd name="T27" fmla="*/ 4080 h 5004"/>
              <a:gd name="T28" fmla="*/ 163 w 831"/>
              <a:gd name="T29" fmla="*/ 3991 h 5004"/>
              <a:gd name="T30" fmla="*/ 142 w 831"/>
              <a:gd name="T31" fmla="*/ 3900 h 5004"/>
              <a:gd name="T32" fmla="*/ 122 w 831"/>
              <a:gd name="T33" fmla="*/ 3807 h 5004"/>
              <a:gd name="T34" fmla="*/ 104 w 831"/>
              <a:gd name="T35" fmla="*/ 3713 h 5004"/>
              <a:gd name="T36" fmla="*/ 87 w 831"/>
              <a:gd name="T37" fmla="*/ 3618 h 5004"/>
              <a:gd name="T38" fmla="*/ 72 w 831"/>
              <a:gd name="T39" fmla="*/ 3521 h 5004"/>
              <a:gd name="T40" fmla="*/ 58 w 831"/>
              <a:gd name="T41" fmla="*/ 3423 h 5004"/>
              <a:gd name="T42" fmla="*/ 46 w 831"/>
              <a:gd name="T43" fmla="*/ 3324 h 5004"/>
              <a:gd name="T44" fmla="*/ 35 w 831"/>
              <a:gd name="T45" fmla="*/ 3225 h 5004"/>
              <a:gd name="T46" fmla="*/ 26 w 831"/>
              <a:gd name="T47" fmla="*/ 3124 h 5004"/>
              <a:gd name="T48" fmla="*/ 18 w 831"/>
              <a:gd name="T49" fmla="*/ 3023 h 5004"/>
              <a:gd name="T50" fmla="*/ 11 w 831"/>
              <a:gd name="T51" fmla="*/ 2921 h 5004"/>
              <a:gd name="T52" fmla="*/ 6 w 831"/>
              <a:gd name="T53" fmla="*/ 2819 h 5004"/>
              <a:gd name="T54" fmla="*/ 3 w 831"/>
              <a:gd name="T55" fmla="*/ 2716 h 5004"/>
              <a:gd name="T56" fmla="*/ 1 w 831"/>
              <a:gd name="T57" fmla="*/ 2614 h 5004"/>
              <a:gd name="T58" fmla="*/ 0 w 831"/>
              <a:gd name="T59" fmla="*/ 2511 h 5004"/>
              <a:gd name="T60" fmla="*/ 0 w 831"/>
              <a:gd name="T61" fmla="*/ 2408 h 5004"/>
              <a:gd name="T62" fmla="*/ 2 w 831"/>
              <a:gd name="T63" fmla="*/ 2305 h 5004"/>
              <a:gd name="T64" fmla="*/ 6 w 831"/>
              <a:gd name="T65" fmla="*/ 2202 h 5004"/>
              <a:gd name="T66" fmla="*/ 10 w 831"/>
              <a:gd name="T67" fmla="*/ 2100 h 5004"/>
              <a:gd name="T68" fmla="*/ 17 w 831"/>
              <a:gd name="T69" fmla="*/ 1998 h 5004"/>
              <a:gd name="T70" fmla="*/ 24 w 831"/>
              <a:gd name="T71" fmla="*/ 1897 h 5004"/>
              <a:gd name="T72" fmla="*/ 33 w 831"/>
              <a:gd name="T73" fmla="*/ 1796 h 5004"/>
              <a:gd name="T74" fmla="*/ 44 w 831"/>
              <a:gd name="T75" fmla="*/ 1697 h 5004"/>
              <a:gd name="T76" fmla="*/ 56 w 831"/>
              <a:gd name="T77" fmla="*/ 1597 h 5004"/>
              <a:gd name="T78" fmla="*/ 69 w 831"/>
              <a:gd name="T79" fmla="*/ 1499 h 5004"/>
              <a:gd name="T80" fmla="*/ 84 w 831"/>
              <a:gd name="T81" fmla="*/ 1403 h 5004"/>
              <a:gd name="T82" fmla="*/ 101 w 831"/>
              <a:gd name="T83" fmla="*/ 1307 h 5004"/>
              <a:gd name="T84" fmla="*/ 119 w 831"/>
              <a:gd name="T85" fmla="*/ 1212 h 5004"/>
              <a:gd name="T86" fmla="*/ 138 w 831"/>
              <a:gd name="T87" fmla="*/ 1120 h 5004"/>
              <a:gd name="T88" fmla="*/ 160 w 831"/>
              <a:gd name="T89" fmla="*/ 1028 h 5004"/>
              <a:gd name="T90" fmla="*/ 182 w 831"/>
              <a:gd name="T91" fmla="*/ 939 h 5004"/>
              <a:gd name="T92" fmla="*/ 207 w 831"/>
              <a:gd name="T93" fmla="*/ 851 h 5004"/>
              <a:gd name="T94" fmla="*/ 233 w 831"/>
              <a:gd name="T95" fmla="*/ 766 h 5004"/>
              <a:gd name="T96" fmla="*/ 261 w 831"/>
              <a:gd name="T97" fmla="*/ 682 h 5004"/>
              <a:gd name="T98" fmla="*/ 291 w 831"/>
              <a:gd name="T99" fmla="*/ 601 h 5004"/>
              <a:gd name="T100" fmla="*/ 323 w 831"/>
              <a:gd name="T101" fmla="*/ 523 h 5004"/>
              <a:gd name="T102" fmla="*/ 358 w 831"/>
              <a:gd name="T103" fmla="*/ 447 h 5004"/>
              <a:gd name="T104" fmla="*/ 394 w 831"/>
              <a:gd name="T105" fmla="*/ 375 h 5004"/>
              <a:gd name="T106" fmla="*/ 434 w 831"/>
              <a:gd name="T107" fmla="*/ 306 h 5004"/>
              <a:gd name="T108" fmla="*/ 477 w 831"/>
              <a:gd name="T109" fmla="*/ 240 h 5004"/>
              <a:gd name="T110" fmla="*/ 523 w 831"/>
              <a:gd name="T111" fmla="*/ 179 h 5004"/>
              <a:gd name="T112" fmla="*/ 575 w 831"/>
              <a:gd name="T113" fmla="*/ 123 h 5004"/>
              <a:gd name="T114" fmla="*/ 633 w 831"/>
              <a:gd name="T115" fmla="*/ 73 h 5004"/>
              <a:gd name="T116" fmla="*/ 703 w 831"/>
              <a:gd name="T117" fmla="*/ 30 h 5004"/>
              <a:gd name="T118" fmla="*/ 810 w 831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1" h="5004">
                <a:moveTo>
                  <a:pt x="831" y="5004"/>
                </a:moveTo>
                <a:cubicBezTo>
                  <a:pt x="831" y="5004"/>
                  <a:pt x="819" y="5004"/>
                  <a:pt x="810" y="5003"/>
                </a:cubicBezTo>
                <a:cubicBezTo>
                  <a:pt x="803" y="5003"/>
                  <a:pt x="802" y="5002"/>
                  <a:pt x="796" y="5002"/>
                </a:cubicBezTo>
                <a:cubicBezTo>
                  <a:pt x="790" y="5001"/>
                  <a:pt x="789" y="5001"/>
                  <a:pt x="784" y="5000"/>
                </a:cubicBezTo>
                <a:cubicBezTo>
                  <a:pt x="779" y="4999"/>
                  <a:pt x="778" y="4999"/>
                  <a:pt x="774" y="4998"/>
                </a:cubicBezTo>
                <a:cubicBezTo>
                  <a:pt x="770" y="4997"/>
                  <a:pt x="769" y="4997"/>
                  <a:pt x="764" y="4996"/>
                </a:cubicBezTo>
                <a:cubicBezTo>
                  <a:pt x="760" y="4995"/>
                  <a:pt x="759" y="4994"/>
                  <a:pt x="755" y="4993"/>
                </a:cubicBezTo>
                <a:cubicBezTo>
                  <a:pt x="752" y="4992"/>
                  <a:pt x="751" y="4992"/>
                  <a:pt x="747" y="4991"/>
                </a:cubicBezTo>
                <a:cubicBezTo>
                  <a:pt x="744" y="4990"/>
                  <a:pt x="743" y="4989"/>
                  <a:pt x="739" y="4988"/>
                </a:cubicBezTo>
                <a:cubicBezTo>
                  <a:pt x="736" y="4987"/>
                  <a:pt x="735" y="4987"/>
                  <a:pt x="731" y="4986"/>
                </a:cubicBezTo>
                <a:cubicBezTo>
                  <a:pt x="728" y="4984"/>
                  <a:pt x="727" y="4984"/>
                  <a:pt x="724" y="4983"/>
                </a:cubicBezTo>
                <a:cubicBezTo>
                  <a:pt x="721" y="4982"/>
                  <a:pt x="720" y="4981"/>
                  <a:pt x="717" y="4980"/>
                </a:cubicBezTo>
                <a:cubicBezTo>
                  <a:pt x="714" y="4979"/>
                  <a:pt x="713" y="4978"/>
                  <a:pt x="710" y="4977"/>
                </a:cubicBezTo>
                <a:cubicBezTo>
                  <a:pt x="707" y="4975"/>
                  <a:pt x="706" y="4975"/>
                  <a:pt x="703" y="4974"/>
                </a:cubicBezTo>
                <a:cubicBezTo>
                  <a:pt x="700" y="4972"/>
                  <a:pt x="700" y="4972"/>
                  <a:pt x="697" y="4971"/>
                </a:cubicBezTo>
                <a:cubicBezTo>
                  <a:pt x="694" y="4969"/>
                  <a:pt x="693" y="4969"/>
                  <a:pt x="691" y="4967"/>
                </a:cubicBezTo>
                <a:cubicBezTo>
                  <a:pt x="688" y="4966"/>
                  <a:pt x="687" y="4966"/>
                  <a:pt x="684" y="4964"/>
                </a:cubicBezTo>
                <a:cubicBezTo>
                  <a:pt x="682" y="4963"/>
                  <a:pt x="681" y="4962"/>
                  <a:pt x="678" y="4961"/>
                </a:cubicBezTo>
                <a:cubicBezTo>
                  <a:pt x="675" y="4959"/>
                  <a:pt x="675" y="4959"/>
                  <a:pt x="672" y="4957"/>
                </a:cubicBezTo>
                <a:cubicBezTo>
                  <a:pt x="670" y="4956"/>
                  <a:pt x="669" y="4955"/>
                  <a:pt x="666" y="4954"/>
                </a:cubicBezTo>
                <a:cubicBezTo>
                  <a:pt x="664" y="4952"/>
                  <a:pt x="663" y="4952"/>
                  <a:pt x="661" y="4950"/>
                </a:cubicBezTo>
                <a:cubicBezTo>
                  <a:pt x="658" y="4949"/>
                  <a:pt x="658" y="4948"/>
                  <a:pt x="655" y="4946"/>
                </a:cubicBezTo>
                <a:cubicBezTo>
                  <a:pt x="652" y="4945"/>
                  <a:pt x="652" y="4944"/>
                  <a:pt x="649" y="4943"/>
                </a:cubicBezTo>
                <a:cubicBezTo>
                  <a:pt x="647" y="4941"/>
                  <a:pt x="646" y="4941"/>
                  <a:pt x="644" y="4939"/>
                </a:cubicBezTo>
                <a:cubicBezTo>
                  <a:pt x="642" y="4937"/>
                  <a:pt x="641" y="4937"/>
                  <a:pt x="639" y="4935"/>
                </a:cubicBezTo>
                <a:cubicBezTo>
                  <a:pt x="636" y="4933"/>
                  <a:pt x="636" y="4933"/>
                  <a:pt x="633" y="4931"/>
                </a:cubicBezTo>
                <a:cubicBezTo>
                  <a:pt x="631" y="4930"/>
                  <a:pt x="630" y="4929"/>
                  <a:pt x="628" y="4927"/>
                </a:cubicBezTo>
                <a:cubicBezTo>
                  <a:pt x="626" y="4926"/>
                  <a:pt x="625" y="4925"/>
                  <a:pt x="623" y="4923"/>
                </a:cubicBezTo>
                <a:cubicBezTo>
                  <a:pt x="621" y="4922"/>
                  <a:pt x="620" y="4921"/>
                  <a:pt x="618" y="4919"/>
                </a:cubicBezTo>
                <a:cubicBezTo>
                  <a:pt x="616" y="4918"/>
                  <a:pt x="615" y="4917"/>
                  <a:pt x="613" y="4915"/>
                </a:cubicBezTo>
                <a:cubicBezTo>
                  <a:pt x="611" y="4913"/>
                  <a:pt x="610" y="4913"/>
                  <a:pt x="608" y="4911"/>
                </a:cubicBezTo>
                <a:cubicBezTo>
                  <a:pt x="606" y="4909"/>
                  <a:pt x="605" y="4909"/>
                  <a:pt x="603" y="4907"/>
                </a:cubicBezTo>
                <a:cubicBezTo>
                  <a:pt x="601" y="4905"/>
                  <a:pt x="600" y="4905"/>
                  <a:pt x="598" y="4903"/>
                </a:cubicBezTo>
                <a:cubicBezTo>
                  <a:pt x="596" y="4901"/>
                  <a:pt x="596" y="4900"/>
                  <a:pt x="593" y="4899"/>
                </a:cubicBezTo>
                <a:cubicBezTo>
                  <a:pt x="591" y="4897"/>
                  <a:pt x="591" y="4896"/>
                  <a:pt x="589" y="4894"/>
                </a:cubicBezTo>
                <a:cubicBezTo>
                  <a:pt x="587" y="4892"/>
                  <a:pt x="586" y="4892"/>
                  <a:pt x="584" y="4890"/>
                </a:cubicBezTo>
                <a:cubicBezTo>
                  <a:pt x="582" y="4888"/>
                  <a:pt x="581" y="4887"/>
                  <a:pt x="579" y="4886"/>
                </a:cubicBezTo>
                <a:cubicBezTo>
                  <a:pt x="577" y="4884"/>
                  <a:pt x="577" y="4883"/>
                  <a:pt x="575" y="4881"/>
                </a:cubicBezTo>
                <a:cubicBezTo>
                  <a:pt x="573" y="4879"/>
                  <a:pt x="572" y="4879"/>
                  <a:pt x="570" y="4877"/>
                </a:cubicBezTo>
                <a:cubicBezTo>
                  <a:pt x="568" y="4875"/>
                  <a:pt x="568" y="4874"/>
                  <a:pt x="566" y="4872"/>
                </a:cubicBezTo>
                <a:cubicBezTo>
                  <a:pt x="564" y="4870"/>
                  <a:pt x="563" y="4870"/>
                  <a:pt x="561" y="4868"/>
                </a:cubicBezTo>
                <a:cubicBezTo>
                  <a:pt x="559" y="4866"/>
                  <a:pt x="559" y="4865"/>
                  <a:pt x="557" y="4863"/>
                </a:cubicBezTo>
                <a:cubicBezTo>
                  <a:pt x="555" y="4861"/>
                  <a:pt x="555" y="4860"/>
                  <a:pt x="553" y="4858"/>
                </a:cubicBezTo>
                <a:cubicBezTo>
                  <a:pt x="551" y="4856"/>
                  <a:pt x="550" y="4856"/>
                  <a:pt x="548" y="4854"/>
                </a:cubicBezTo>
                <a:cubicBezTo>
                  <a:pt x="546" y="4852"/>
                  <a:pt x="546" y="4851"/>
                  <a:pt x="544" y="4849"/>
                </a:cubicBezTo>
                <a:cubicBezTo>
                  <a:pt x="542" y="4847"/>
                  <a:pt x="542" y="4846"/>
                  <a:pt x="540" y="4844"/>
                </a:cubicBezTo>
                <a:cubicBezTo>
                  <a:pt x="538" y="4842"/>
                  <a:pt x="538" y="4842"/>
                  <a:pt x="536" y="4839"/>
                </a:cubicBezTo>
                <a:cubicBezTo>
                  <a:pt x="534" y="4837"/>
                  <a:pt x="533" y="4837"/>
                  <a:pt x="531" y="4835"/>
                </a:cubicBezTo>
                <a:cubicBezTo>
                  <a:pt x="530" y="4833"/>
                  <a:pt x="529" y="4832"/>
                  <a:pt x="527" y="4830"/>
                </a:cubicBezTo>
                <a:cubicBezTo>
                  <a:pt x="526" y="4828"/>
                  <a:pt x="525" y="4827"/>
                  <a:pt x="523" y="4825"/>
                </a:cubicBezTo>
                <a:cubicBezTo>
                  <a:pt x="521" y="4823"/>
                  <a:pt x="521" y="4822"/>
                  <a:pt x="519" y="4820"/>
                </a:cubicBezTo>
                <a:cubicBezTo>
                  <a:pt x="517" y="4818"/>
                  <a:pt x="517" y="4817"/>
                  <a:pt x="515" y="4815"/>
                </a:cubicBezTo>
                <a:cubicBezTo>
                  <a:pt x="513" y="4813"/>
                  <a:pt x="513" y="4812"/>
                  <a:pt x="511" y="4810"/>
                </a:cubicBezTo>
                <a:cubicBezTo>
                  <a:pt x="509" y="4808"/>
                  <a:pt x="509" y="4807"/>
                  <a:pt x="507" y="4805"/>
                </a:cubicBezTo>
                <a:cubicBezTo>
                  <a:pt x="505" y="4803"/>
                  <a:pt x="505" y="4802"/>
                  <a:pt x="503" y="4800"/>
                </a:cubicBezTo>
                <a:cubicBezTo>
                  <a:pt x="502" y="4798"/>
                  <a:pt x="501" y="4797"/>
                  <a:pt x="499" y="4795"/>
                </a:cubicBezTo>
                <a:cubicBezTo>
                  <a:pt x="498" y="4793"/>
                  <a:pt x="497" y="4792"/>
                  <a:pt x="496" y="4790"/>
                </a:cubicBezTo>
                <a:cubicBezTo>
                  <a:pt x="494" y="4788"/>
                  <a:pt x="493" y="4787"/>
                  <a:pt x="492" y="4785"/>
                </a:cubicBezTo>
                <a:cubicBezTo>
                  <a:pt x="490" y="4782"/>
                  <a:pt x="490" y="4782"/>
                  <a:pt x="488" y="4780"/>
                </a:cubicBezTo>
                <a:cubicBezTo>
                  <a:pt x="486" y="4777"/>
                  <a:pt x="486" y="4777"/>
                  <a:pt x="484" y="4774"/>
                </a:cubicBezTo>
                <a:cubicBezTo>
                  <a:pt x="482" y="4772"/>
                  <a:pt x="482" y="4772"/>
                  <a:pt x="480" y="4769"/>
                </a:cubicBezTo>
                <a:cubicBezTo>
                  <a:pt x="479" y="4767"/>
                  <a:pt x="478" y="4766"/>
                  <a:pt x="477" y="4764"/>
                </a:cubicBezTo>
                <a:cubicBezTo>
                  <a:pt x="475" y="4762"/>
                  <a:pt x="475" y="4761"/>
                  <a:pt x="473" y="4759"/>
                </a:cubicBezTo>
                <a:cubicBezTo>
                  <a:pt x="471" y="4756"/>
                  <a:pt x="471" y="4756"/>
                  <a:pt x="469" y="4753"/>
                </a:cubicBezTo>
                <a:cubicBezTo>
                  <a:pt x="468" y="4751"/>
                  <a:pt x="467" y="4750"/>
                  <a:pt x="466" y="4748"/>
                </a:cubicBezTo>
                <a:cubicBezTo>
                  <a:pt x="464" y="4746"/>
                  <a:pt x="464" y="4745"/>
                  <a:pt x="462" y="4743"/>
                </a:cubicBezTo>
                <a:cubicBezTo>
                  <a:pt x="460" y="4740"/>
                  <a:pt x="460" y="4740"/>
                  <a:pt x="458" y="4737"/>
                </a:cubicBezTo>
                <a:cubicBezTo>
                  <a:pt x="457" y="4735"/>
                  <a:pt x="456" y="4734"/>
                  <a:pt x="455" y="4732"/>
                </a:cubicBezTo>
                <a:cubicBezTo>
                  <a:pt x="453" y="4729"/>
                  <a:pt x="453" y="4729"/>
                  <a:pt x="451" y="4726"/>
                </a:cubicBezTo>
                <a:cubicBezTo>
                  <a:pt x="450" y="4724"/>
                  <a:pt x="449" y="4723"/>
                  <a:pt x="448" y="4721"/>
                </a:cubicBezTo>
                <a:cubicBezTo>
                  <a:pt x="446" y="4718"/>
                  <a:pt x="446" y="4718"/>
                  <a:pt x="444" y="4715"/>
                </a:cubicBezTo>
                <a:cubicBezTo>
                  <a:pt x="443" y="4713"/>
                  <a:pt x="442" y="4712"/>
                  <a:pt x="441" y="4710"/>
                </a:cubicBezTo>
                <a:cubicBezTo>
                  <a:pt x="439" y="4707"/>
                  <a:pt x="439" y="4707"/>
                  <a:pt x="437" y="4704"/>
                </a:cubicBezTo>
                <a:cubicBezTo>
                  <a:pt x="436" y="4702"/>
                  <a:pt x="435" y="4701"/>
                  <a:pt x="434" y="4699"/>
                </a:cubicBezTo>
                <a:cubicBezTo>
                  <a:pt x="432" y="4696"/>
                  <a:pt x="432" y="4695"/>
                  <a:pt x="431" y="4693"/>
                </a:cubicBezTo>
                <a:cubicBezTo>
                  <a:pt x="429" y="4690"/>
                  <a:pt x="429" y="4690"/>
                  <a:pt x="427" y="4687"/>
                </a:cubicBezTo>
                <a:cubicBezTo>
                  <a:pt x="426" y="4685"/>
                  <a:pt x="425" y="4684"/>
                  <a:pt x="424" y="4682"/>
                </a:cubicBezTo>
                <a:cubicBezTo>
                  <a:pt x="422" y="4679"/>
                  <a:pt x="422" y="4679"/>
                  <a:pt x="420" y="4676"/>
                </a:cubicBezTo>
                <a:cubicBezTo>
                  <a:pt x="419" y="4673"/>
                  <a:pt x="419" y="4673"/>
                  <a:pt x="417" y="4670"/>
                </a:cubicBezTo>
                <a:cubicBezTo>
                  <a:pt x="416" y="4668"/>
                  <a:pt x="415" y="4667"/>
                  <a:pt x="414" y="4664"/>
                </a:cubicBezTo>
                <a:cubicBezTo>
                  <a:pt x="412" y="4662"/>
                  <a:pt x="412" y="4661"/>
                  <a:pt x="410" y="4659"/>
                </a:cubicBezTo>
                <a:cubicBezTo>
                  <a:pt x="409" y="4656"/>
                  <a:pt x="409" y="4656"/>
                  <a:pt x="407" y="4653"/>
                </a:cubicBezTo>
                <a:cubicBezTo>
                  <a:pt x="406" y="4650"/>
                  <a:pt x="405" y="4650"/>
                  <a:pt x="404" y="4647"/>
                </a:cubicBezTo>
                <a:cubicBezTo>
                  <a:pt x="402" y="4644"/>
                  <a:pt x="402" y="4644"/>
                  <a:pt x="401" y="4641"/>
                </a:cubicBezTo>
                <a:cubicBezTo>
                  <a:pt x="399" y="4639"/>
                  <a:pt x="399" y="4638"/>
                  <a:pt x="398" y="4635"/>
                </a:cubicBezTo>
                <a:cubicBezTo>
                  <a:pt x="396" y="4633"/>
                  <a:pt x="396" y="4632"/>
                  <a:pt x="394" y="4629"/>
                </a:cubicBezTo>
                <a:cubicBezTo>
                  <a:pt x="393" y="4627"/>
                  <a:pt x="393" y="4626"/>
                  <a:pt x="391" y="4624"/>
                </a:cubicBezTo>
                <a:cubicBezTo>
                  <a:pt x="390" y="4621"/>
                  <a:pt x="389" y="4620"/>
                  <a:pt x="388" y="4618"/>
                </a:cubicBezTo>
                <a:cubicBezTo>
                  <a:pt x="387" y="4615"/>
                  <a:pt x="386" y="4614"/>
                  <a:pt x="385" y="4612"/>
                </a:cubicBezTo>
                <a:cubicBezTo>
                  <a:pt x="384" y="4609"/>
                  <a:pt x="383" y="4608"/>
                  <a:pt x="382" y="4606"/>
                </a:cubicBezTo>
                <a:cubicBezTo>
                  <a:pt x="380" y="4603"/>
                  <a:pt x="380" y="4602"/>
                  <a:pt x="379" y="4600"/>
                </a:cubicBezTo>
                <a:cubicBezTo>
                  <a:pt x="377" y="4597"/>
                  <a:pt x="377" y="4596"/>
                  <a:pt x="376" y="4594"/>
                </a:cubicBezTo>
                <a:cubicBezTo>
                  <a:pt x="374" y="4591"/>
                  <a:pt x="374" y="4590"/>
                  <a:pt x="373" y="4588"/>
                </a:cubicBezTo>
                <a:cubicBezTo>
                  <a:pt x="371" y="4585"/>
                  <a:pt x="371" y="4584"/>
                  <a:pt x="370" y="4581"/>
                </a:cubicBezTo>
                <a:cubicBezTo>
                  <a:pt x="368" y="4579"/>
                  <a:pt x="368" y="4578"/>
                  <a:pt x="367" y="4575"/>
                </a:cubicBezTo>
                <a:cubicBezTo>
                  <a:pt x="365" y="4573"/>
                  <a:pt x="365" y="4572"/>
                  <a:pt x="363" y="4569"/>
                </a:cubicBezTo>
                <a:cubicBezTo>
                  <a:pt x="362" y="4567"/>
                  <a:pt x="362" y="4566"/>
                  <a:pt x="361" y="4563"/>
                </a:cubicBezTo>
                <a:cubicBezTo>
                  <a:pt x="359" y="4560"/>
                  <a:pt x="359" y="4560"/>
                  <a:pt x="358" y="4557"/>
                </a:cubicBezTo>
                <a:cubicBezTo>
                  <a:pt x="356" y="4554"/>
                  <a:pt x="356" y="4554"/>
                  <a:pt x="355" y="4551"/>
                </a:cubicBezTo>
                <a:cubicBezTo>
                  <a:pt x="353" y="4548"/>
                  <a:pt x="353" y="4547"/>
                  <a:pt x="352" y="4545"/>
                </a:cubicBezTo>
                <a:cubicBezTo>
                  <a:pt x="350" y="4542"/>
                  <a:pt x="350" y="4541"/>
                  <a:pt x="349" y="4538"/>
                </a:cubicBezTo>
                <a:cubicBezTo>
                  <a:pt x="347" y="4536"/>
                  <a:pt x="347" y="4535"/>
                  <a:pt x="346" y="4532"/>
                </a:cubicBezTo>
                <a:cubicBezTo>
                  <a:pt x="345" y="4529"/>
                  <a:pt x="344" y="4529"/>
                  <a:pt x="343" y="4526"/>
                </a:cubicBezTo>
                <a:cubicBezTo>
                  <a:pt x="342" y="4523"/>
                  <a:pt x="341" y="4522"/>
                  <a:pt x="340" y="4520"/>
                </a:cubicBezTo>
                <a:cubicBezTo>
                  <a:pt x="339" y="4517"/>
                  <a:pt x="339" y="4516"/>
                  <a:pt x="337" y="4513"/>
                </a:cubicBezTo>
                <a:cubicBezTo>
                  <a:pt x="336" y="4510"/>
                  <a:pt x="336" y="4510"/>
                  <a:pt x="334" y="4507"/>
                </a:cubicBezTo>
                <a:cubicBezTo>
                  <a:pt x="333" y="4504"/>
                  <a:pt x="333" y="4503"/>
                  <a:pt x="332" y="4501"/>
                </a:cubicBezTo>
                <a:cubicBezTo>
                  <a:pt x="330" y="4498"/>
                  <a:pt x="330" y="4497"/>
                  <a:pt x="329" y="4494"/>
                </a:cubicBezTo>
                <a:cubicBezTo>
                  <a:pt x="328" y="4491"/>
                  <a:pt x="327" y="4491"/>
                  <a:pt x="326" y="4488"/>
                </a:cubicBezTo>
                <a:cubicBezTo>
                  <a:pt x="325" y="4485"/>
                  <a:pt x="324" y="4484"/>
                  <a:pt x="323" y="4481"/>
                </a:cubicBezTo>
                <a:cubicBezTo>
                  <a:pt x="322" y="4479"/>
                  <a:pt x="322" y="4478"/>
                  <a:pt x="320" y="4475"/>
                </a:cubicBezTo>
                <a:cubicBezTo>
                  <a:pt x="319" y="4472"/>
                  <a:pt x="319" y="4471"/>
                  <a:pt x="318" y="4469"/>
                </a:cubicBezTo>
                <a:cubicBezTo>
                  <a:pt x="316" y="4466"/>
                  <a:pt x="316" y="4465"/>
                  <a:pt x="315" y="4462"/>
                </a:cubicBezTo>
                <a:cubicBezTo>
                  <a:pt x="314" y="4459"/>
                  <a:pt x="314" y="4459"/>
                  <a:pt x="312" y="4456"/>
                </a:cubicBezTo>
                <a:cubicBezTo>
                  <a:pt x="311" y="4453"/>
                  <a:pt x="311" y="4452"/>
                  <a:pt x="310" y="4449"/>
                </a:cubicBezTo>
                <a:cubicBezTo>
                  <a:pt x="308" y="4446"/>
                  <a:pt x="308" y="4446"/>
                  <a:pt x="307" y="4443"/>
                </a:cubicBezTo>
                <a:cubicBezTo>
                  <a:pt x="306" y="4440"/>
                  <a:pt x="305" y="4439"/>
                  <a:pt x="304" y="4436"/>
                </a:cubicBezTo>
                <a:cubicBezTo>
                  <a:pt x="303" y="4433"/>
                  <a:pt x="303" y="4432"/>
                  <a:pt x="302" y="4429"/>
                </a:cubicBezTo>
                <a:cubicBezTo>
                  <a:pt x="300" y="4426"/>
                  <a:pt x="300" y="4426"/>
                  <a:pt x="299" y="4423"/>
                </a:cubicBezTo>
                <a:cubicBezTo>
                  <a:pt x="298" y="4420"/>
                  <a:pt x="298" y="4419"/>
                  <a:pt x="296" y="4416"/>
                </a:cubicBezTo>
                <a:cubicBezTo>
                  <a:pt x="295" y="4413"/>
                  <a:pt x="295" y="4413"/>
                  <a:pt x="294" y="4410"/>
                </a:cubicBezTo>
                <a:cubicBezTo>
                  <a:pt x="293" y="4407"/>
                  <a:pt x="292" y="4406"/>
                  <a:pt x="291" y="4403"/>
                </a:cubicBezTo>
                <a:cubicBezTo>
                  <a:pt x="290" y="4400"/>
                  <a:pt x="290" y="4399"/>
                  <a:pt x="289" y="4396"/>
                </a:cubicBezTo>
                <a:cubicBezTo>
                  <a:pt x="287" y="4393"/>
                  <a:pt x="287" y="4393"/>
                  <a:pt x="286" y="4390"/>
                </a:cubicBezTo>
                <a:cubicBezTo>
                  <a:pt x="285" y="4387"/>
                  <a:pt x="285" y="4386"/>
                  <a:pt x="283" y="4383"/>
                </a:cubicBezTo>
                <a:cubicBezTo>
                  <a:pt x="282" y="4380"/>
                  <a:pt x="282" y="4379"/>
                  <a:pt x="281" y="4376"/>
                </a:cubicBezTo>
                <a:cubicBezTo>
                  <a:pt x="280" y="4373"/>
                  <a:pt x="280" y="4373"/>
                  <a:pt x="278" y="4370"/>
                </a:cubicBezTo>
                <a:cubicBezTo>
                  <a:pt x="277" y="4367"/>
                  <a:pt x="277" y="4366"/>
                  <a:pt x="276" y="4363"/>
                </a:cubicBezTo>
                <a:cubicBezTo>
                  <a:pt x="275" y="4360"/>
                  <a:pt x="275" y="4359"/>
                  <a:pt x="273" y="4356"/>
                </a:cubicBezTo>
                <a:cubicBezTo>
                  <a:pt x="272" y="4353"/>
                  <a:pt x="272" y="4352"/>
                  <a:pt x="271" y="4349"/>
                </a:cubicBezTo>
                <a:cubicBezTo>
                  <a:pt x="270" y="4346"/>
                  <a:pt x="270" y="4346"/>
                  <a:pt x="268" y="4343"/>
                </a:cubicBezTo>
                <a:cubicBezTo>
                  <a:pt x="267" y="4339"/>
                  <a:pt x="267" y="4339"/>
                  <a:pt x="266" y="4336"/>
                </a:cubicBezTo>
                <a:cubicBezTo>
                  <a:pt x="265" y="4333"/>
                  <a:pt x="265" y="4332"/>
                  <a:pt x="264" y="4329"/>
                </a:cubicBezTo>
                <a:cubicBezTo>
                  <a:pt x="262" y="4326"/>
                  <a:pt x="262" y="4325"/>
                  <a:pt x="261" y="4322"/>
                </a:cubicBezTo>
                <a:cubicBezTo>
                  <a:pt x="260" y="4319"/>
                  <a:pt x="260" y="4318"/>
                  <a:pt x="259" y="4315"/>
                </a:cubicBezTo>
                <a:cubicBezTo>
                  <a:pt x="258" y="4312"/>
                  <a:pt x="257" y="4311"/>
                  <a:pt x="256" y="4308"/>
                </a:cubicBezTo>
                <a:cubicBezTo>
                  <a:pt x="255" y="4305"/>
                  <a:pt x="255" y="4305"/>
                  <a:pt x="254" y="4301"/>
                </a:cubicBezTo>
                <a:cubicBezTo>
                  <a:pt x="253" y="4298"/>
                  <a:pt x="253" y="4298"/>
                  <a:pt x="252" y="4294"/>
                </a:cubicBezTo>
                <a:cubicBezTo>
                  <a:pt x="250" y="4291"/>
                  <a:pt x="250" y="4291"/>
                  <a:pt x="249" y="4288"/>
                </a:cubicBezTo>
                <a:cubicBezTo>
                  <a:pt x="248" y="4285"/>
                  <a:pt x="248" y="4284"/>
                  <a:pt x="247" y="4281"/>
                </a:cubicBezTo>
                <a:cubicBezTo>
                  <a:pt x="246" y="4278"/>
                  <a:pt x="246" y="4277"/>
                  <a:pt x="245" y="4274"/>
                </a:cubicBezTo>
                <a:cubicBezTo>
                  <a:pt x="243" y="4271"/>
                  <a:pt x="243" y="4270"/>
                  <a:pt x="242" y="4267"/>
                </a:cubicBezTo>
                <a:cubicBezTo>
                  <a:pt x="241" y="4264"/>
                  <a:pt x="241" y="4263"/>
                  <a:pt x="240" y="4260"/>
                </a:cubicBezTo>
                <a:cubicBezTo>
                  <a:pt x="239" y="4257"/>
                  <a:pt x="239" y="4256"/>
                  <a:pt x="238" y="4253"/>
                </a:cubicBezTo>
                <a:cubicBezTo>
                  <a:pt x="237" y="4250"/>
                  <a:pt x="236" y="4249"/>
                  <a:pt x="235" y="4246"/>
                </a:cubicBezTo>
                <a:cubicBezTo>
                  <a:pt x="234" y="4243"/>
                  <a:pt x="234" y="4242"/>
                  <a:pt x="233" y="4239"/>
                </a:cubicBezTo>
                <a:cubicBezTo>
                  <a:pt x="232" y="4236"/>
                  <a:pt x="232" y="4235"/>
                  <a:pt x="231" y="4232"/>
                </a:cubicBezTo>
                <a:cubicBezTo>
                  <a:pt x="230" y="4228"/>
                  <a:pt x="230" y="4228"/>
                  <a:pt x="229" y="4225"/>
                </a:cubicBezTo>
                <a:cubicBezTo>
                  <a:pt x="228" y="4221"/>
                  <a:pt x="227" y="4221"/>
                  <a:pt x="226" y="4217"/>
                </a:cubicBezTo>
                <a:cubicBezTo>
                  <a:pt x="225" y="4214"/>
                  <a:pt x="225" y="4214"/>
                  <a:pt x="224" y="4210"/>
                </a:cubicBezTo>
                <a:cubicBezTo>
                  <a:pt x="223" y="4207"/>
                  <a:pt x="223" y="4206"/>
                  <a:pt x="222" y="4203"/>
                </a:cubicBezTo>
                <a:cubicBezTo>
                  <a:pt x="221" y="4200"/>
                  <a:pt x="221" y="4199"/>
                  <a:pt x="220" y="4196"/>
                </a:cubicBezTo>
                <a:cubicBezTo>
                  <a:pt x="219" y="4193"/>
                  <a:pt x="219" y="4192"/>
                  <a:pt x="218" y="4189"/>
                </a:cubicBezTo>
                <a:cubicBezTo>
                  <a:pt x="217" y="4186"/>
                  <a:pt x="216" y="4185"/>
                  <a:pt x="215" y="4182"/>
                </a:cubicBezTo>
                <a:cubicBezTo>
                  <a:pt x="214" y="4179"/>
                  <a:pt x="214" y="4178"/>
                  <a:pt x="213" y="4175"/>
                </a:cubicBezTo>
                <a:cubicBezTo>
                  <a:pt x="212" y="4171"/>
                  <a:pt x="212" y="4171"/>
                  <a:pt x="211" y="4167"/>
                </a:cubicBezTo>
                <a:cubicBezTo>
                  <a:pt x="210" y="4164"/>
                  <a:pt x="210" y="4164"/>
                  <a:pt x="209" y="4160"/>
                </a:cubicBezTo>
                <a:cubicBezTo>
                  <a:pt x="208" y="4157"/>
                  <a:pt x="208" y="4156"/>
                  <a:pt x="207" y="4153"/>
                </a:cubicBezTo>
                <a:cubicBezTo>
                  <a:pt x="206" y="4150"/>
                  <a:pt x="206" y="4149"/>
                  <a:pt x="205" y="4146"/>
                </a:cubicBezTo>
                <a:cubicBezTo>
                  <a:pt x="204" y="4143"/>
                  <a:pt x="204" y="4142"/>
                  <a:pt x="203" y="4139"/>
                </a:cubicBezTo>
                <a:cubicBezTo>
                  <a:pt x="202" y="4135"/>
                  <a:pt x="202" y="4135"/>
                  <a:pt x="201" y="4131"/>
                </a:cubicBezTo>
                <a:cubicBezTo>
                  <a:pt x="200" y="4128"/>
                  <a:pt x="199" y="4127"/>
                  <a:pt x="198" y="4124"/>
                </a:cubicBezTo>
                <a:cubicBezTo>
                  <a:pt x="198" y="4121"/>
                  <a:pt x="197" y="4120"/>
                  <a:pt x="196" y="4117"/>
                </a:cubicBezTo>
                <a:cubicBezTo>
                  <a:pt x="196" y="4114"/>
                  <a:pt x="195" y="4113"/>
                  <a:pt x="194" y="4110"/>
                </a:cubicBezTo>
                <a:cubicBezTo>
                  <a:pt x="193" y="4106"/>
                  <a:pt x="193" y="4105"/>
                  <a:pt x="192" y="4102"/>
                </a:cubicBezTo>
                <a:cubicBezTo>
                  <a:pt x="191" y="4099"/>
                  <a:pt x="191" y="4098"/>
                  <a:pt x="190" y="4095"/>
                </a:cubicBezTo>
                <a:cubicBezTo>
                  <a:pt x="189" y="4092"/>
                  <a:pt x="189" y="4091"/>
                  <a:pt x="188" y="4088"/>
                </a:cubicBezTo>
                <a:cubicBezTo>
                  <a:pt x="187" y="4084"/>
                  <a:pt x="187" y="4083"/>
                  <a:pt x="186" y="4080"/>
                </a:cubicBezTo>
                <a:cubicBezTo>
                  <a:pt x="185" y="4077"/>
                  <a:pt x="185" y="4076"/>
                  <a:pt x="184" y="4073"/>
                </a:cubicBezTo>
                <a:cubicBezTo>
                  <a:pt x="183" y="4070"/>
                  <a:pt x="183" y="4069"/>
                  <a:pt x="182" y="4065"/>
                </a:cubicBezTo>
                <a:cubicBezTo>
                  <a:pt x="181" y="4062"/>
                  <a:pt x="181" y="4061"/>
                  <a:pt x="180" y="4058"/>
                </a:cubicBezTo>
                <a:cubicBezTo>
                  <a:pt x="180" y="4055"/>
                  <a:pt x="179" y="4054"/>
                  <a:pt x="178" y="4051"/>
                </a:cubicBezTo>
                <a:cubicBezTo>
                  <a:pt x="178" y="4047"/>
                  <a:pt x="177" y="4047"/>
                  <a:pt x="176" y="4043"/>
                </a:cubicBezTo>
                <a:cubicBezTo>
                  <a:pt x="176" y="4040"/>
                  <a:pt x="175" y="4039"/>
                  <a:pt x="175" y="4036"/>
                </a:cubicBezTo>
                <a:cubicBezTo>
                  <a:pt x="174" y="4032"/>
                  <a:pt x="174" y="4032"/>
                  <a:pt x="173" y="4028"/>
                </a:cubicBezTo>
                <a:cubicBezTo>
                  <a:pt x="172" y="4025"/>
                  <a:pt x="172" y="4024"/>
                  <a:pt x="171" y="4021"/>
                </a:cubicBezTo>
                <a:cubicBezTo>
                  <a:pt x="170" y="4018"/>
                  <a:pt x="170" y="4017"/>
                  <a:pt x="169" y="4013"/>
                </a:cubicBezTo>
                <a:cubicBezTo>
                  <a:pt x="168" y="4010"/>
                  <a:pt x="168" y="4009"/>
                  <a:pt x="167" y="4006"/>
                </a:cubicBezTo>
                <a:cubicBezTo>
                  <a:pt x="166" y="4003"/>
                  <a:pt x="166" y="4002"/>
                  <a:pt x="165" y="3998"/>
                </a:cubicBezTo>
                <a:cubicBezTo>
                  <a:pt x="164" y="3995"/>
                  <a:pt x="164" y="3994"/>
                  <a:pt x="163" y="3991"/>
                </a:cubicBezTo>
                <a:cubicBezTo>
                  <a:pt x="162" y="3988"/>
                  <a:pt x="162" y="3987"/>
                  <a:pt x="161" y="3983"/>
                </a:cubicBezTo>
                <a:cubicBezTo>
                  <a:pt x="161" y="3980"/>
                  <a:pt x="160" y="3979"/>
                  <a:pt x="160" y="3976"/>
                </a:cubicBezTo>
                <a:cubicBezTo>
                  <a:pt x="159" y="3973"/>
                  <a:pt x="159" y="3972"/>
                  <a:pt x="158" y="3968"/>
                </a:cubicBezTo>
                <a:cubicBezTo>
                  <a:pt x="157" y="3965"/>
                  <a:pt x="157" y="3964"/>
                  <a:pt x="156" y="3961"/>
                </a:cubicBezTo>
                <a:cubicBezTo>
                  <a:pt x="155" y="3957"/>
                  <a:pt x="155" y="3957"/>
                  <a:pt x="154" y="3953"/>
                </a:cubicBezTo>
                <a:cubicBezTo>
                  <a:pt x="153" y="3950"/>
                  <a:pt x="153" y="3949"/>
                  <a:pt x="152" y="3946"/>
                </a:cubicBezTo>
                <a:cubicBezTo>
                  <a:pt x="152" y="3942"/>
                  <a:pt x="151" y="3942"/>
                  <a:pt x="151" y="3938"/>
                </a:cubicBezTo>
                <a:cubicBezTo>
                  <a:pt x="150" y="3935"/>
                  <a:pt x="150" y="3934"/>
                  <a:pt x="149" y="3931"/>
                </a:cubicBezTo>
                <a:cubicBezTo>
                  <a:pt x="148" y="3927"/>
                  <a:pt x="148" y="3926"/>
                  <a:pt x="147" y="3923"/>
                </a:cubicBezTo>
                <a:cubicBezTo>
                  <a:pt x="146" y="3919"/>
                  <a:pt x="146" y="3919"/>
                  <a:pt x="145" y="3915"/>
                </a:cubicBezTo>
                <a:cubicBezTo>
                  <a:pt x="145" y="3912"/>
                  <a:pt x="144" y="3911"/>
                  <a:pt x="144" y="3908"/>
                </a:cubicBezTo>
                <a:cubicBezTo>
                  <a:pt x="143" y="3904"/>
                  <a:pt x="143" y="3903"/>
                  <a:pt x="142" y="3900"/>
                </a:cubicBezTo>
                <a:cubicBezTo>
                  <a:pt x="141" y="3896"/>
                  <a:pt x="141" y="3896"/>
                  <a:pt x="140" y="3892"/>
                </a:cubicBezTo>
                <a:cubicBezTo>
                  <a:pt x="139" y="3889"/>
                  <a:pt x="139" y="3888"/>
                  <a:pt x="138" y="3885"/>
                </a:cubicBezTo>
                <a:cubicBezTo>
                  <a:pt x="138" y="3881"/>
                  <a:pt x="138" y="3880"/>
                  <a:pt x="137" y="3877"/>
                </a:cubicBezTo>
                <a:cubicBezTo>
                  <a:pt x="136" y="3873"/>
                  <a:pt x="136" y="3873"/>
                  <a:pt x="135" y="3869"/>
                </a:cubicBezTo>
                <a:cubicBezTo>
                  <a:pt x="134" y="3866"/>
                  <a:pt x="134" y="3865"/>
                  <a:pt x="133" y="3862"/>
                </a:cubicBezTo>
                <a:cubicBezTo>
                  <a:pt x="133" y="3858"/>
                  <a:pt x="132" y="3857"/>
                  <a:pt x="132" y="3854"/>
                </a:cubicBezTo>
                <a:cubicBezTo>
                  <a:pt x="131" y="3850"/>
                  <a:pt x="131" y="3850"/>
                  <a:pt x="130" y="3846"/>
                </a:cubicBezTo>
                <a:cubicBezTo>
                  <a:pt x="129" y="3843"/>
                  <a:pt x="129" y="3842"/>
                  <a:pt x="128" y="3838"/>
                </a:cubicBezTo>
                <a:cubicBezTo>
                  <a:pt x="128" y="3835"/>
                  <a:pt x="128" y="3834"/>
                  <a:pt x="127" y="3831"/>
                </a:cubicBezTo>
                <a:cubicBezTo>
                  <a:pt x="126" y="3827"/>
                  <a:pt x="126" y="3826"/>
                  <a:pt x="125" y="3823"/>
                </a:cubicBezTo>
                <a:cubicBezTo>
                  <a:pt x="125" y="3819"/>
                  <a:pt x="124" y="3819"/>
                  <a:pt x="124" y="3815"/>
                </a:cubicBezTo>
                <a:cubicBezTo>
                  <a:pt x="123" y="3812"/>
                  <a:pt x="123" y="3811"/>
                  <a:pt x="122" y="3807"/>
                </a:cubicBezTo>
                <a:cubicBezTo>
                  <a:pt x="121" y="3804"/>
                  <a:pt x="121" y="3803"/>
                  <a:pt x="120" y="3800"/>
                </a:cubicBezTo>
                <a:cubicBezTo>
                  <a:pt x="120" y="3796"/>
                  <a:pt x="120" y="3795"/>
                  <a:pt x="119" y="3792"/>
                </a:cubicBezTo>
                <a:cubicBezTo>
                  <a:pt x="118" y="3788"/>
                  <a:pt x="118" y="3787"/>
                  <a:pt x="117" y="3784"/>
                </a:cubicBezTo>
                <a:cubicBezTo>
                  <a:pt x="117" y="3780"/>
                  <a:pt x="116" y="3780"/>
                  <a:pt x="116" y="3776"/>
                </a:cubicBezTo>
                <a:cubicBezTo>
                  <a:pt x="115" y="3773"/>
                  <a:pt x="115" y="3772"/>
                  <a:pt x="114" y="3768"/>
                </a:cubicBezTo>
                <a:cubicBezTo>
                  <a:pt x="114" y="3765"/>
                  <a:pt x="113" y="3764"/>
                  <a:pt x="113" y="3760"/>
                </a:cubicBezTo>
                <a:cubicBezTo>
                  <a:pt x="112" y="3757"/>
                  <a:pt x="112" y="3756"/>
                  <a:pt x="111" y="3753"/>
                </a:cubicBezTo>
                <a:cubicBezTo>
                  <a:pt x="111" y="3749"/>
                  <a:pt x="110" y="3748"/>
                  <a:pt x="110" y="3745"/>
                </a:cubicBezTo>
                <a:cubicBezTo>
                  <a:pt x="109" y="3741"/>
                  <a:pt x="109" y="3740"/>
                  <a:pt x="108" y="3737"/>
                </a:cubicBezTo>
                <a:cubicBezTo>
                  <a:pt x="108" y="3733"/>
                  <a:pt x="107" y="3733"/>
                  <a:pt x="107" y="3729"/>
                </a:cubicBezTo>
                <a:cubicBezTo>
                  <a:pt x="106" y="3726"/>
                  <a:pt x="106" y="3725"/>
                  <a:pt x="105" y="3721"/>
                </a:cubicBezTo>
                <a:cubicBezTo>
                  <a:pt x="105" y="3718"/>
                  <a:pt x="104" y="3717"/>
                  <a:pt x="104" y="3713"/>
                </a:cubicBezTo>
                <a:cubicBezTo>
                  <a:pt x="103" y="3710"/>
                  <a:pt x="103" y="3709"/>
                  <a:pt x="102" y="3705"/>
                </a:cubicBezTo>
                <a:cubicBezTo>
                  <a:pt x="102" y="3702"/>
                  <a:pt x="102" y="3701"/>
                  <a:pt x="101" y="3697"/>
                </a:cubicBezTo>
                <a:cubicBezTo>
                  <a:pt x="100" y="3694"/>
                  <a:pt x="100" y="3693"/>
                  <a:pt x="99" y="3689"/>
                </a:cubicBezTo>
                <a:cubicBezTo>
                  <a:pt x="99" y="3686"/>
                  <a:pt x="99" y="3685"/>
                  <a:pt x="98" y="3682"/>
                </a:cubicBezTo>
                <a:cubicBezTo>
                  <a:pt x="97" y="3678"/>
                  <a:pt x="97" y="3677"/>
                  <a:pt x="97" y="3674"/>
                </a:cubicBezTo>
                <a:cubicBezTo>
                  <a:pt x="96" y="3670"/>
                  <a:pt x="96" y="3669"/>
                  <a:pt x="95" y="3666"/>
                </a:cubicBezTo>
                <a:cubicBezTo>
                  <a:pt x="95" y="3662"/>
                  <a:pt x="94" y="3661"/>
                  <a:pt x="94" y="3658"/>
                </a:cubicBezTo>
                <a:cubicBezTo>
                  <a:pt x="93" y="3654"/>
                  <a:pt x="93" y="3653"/>
                  <a:pt x="92" y="3650"/>
                </a:cubicBezTo>
                <a:cubicBezTo>
                  <a:pt x="92" y="3646"/>
                  <a:pt x="92" y="3645"/>
                  <a:pt x="91" y="3642"/>
                </a:cubicBezTo>
                <a:cubicBezTo>
                  <a:pt x="91" y="3638"/>
                  <a:pt x="90" y="3637"/>
                  <a:pt x="90" y="3634"/>
                </a:cubicBezTo>
                <a:cubicBezTo>
                  <a:pt x="89" y="3630"/>
                  <a:pt x="89" y="3629"/>
                  <a:pt x="88" y="3626"/>
                </a:cubicBezTo>
                <a:cubicBezTo>
                  <a:pt x="88" y="3622"/>
                  <a:pt x="88" y="3621"/>
                  <a:pt x="87" y="3618"/>
                </a:cubicBezTo>
                <a:cubicBezTo>
                  <a:pt x="86" y="3614"/>
                  <a:pt x="86" y="3613"/>
                  <a:pt x="86" y="3610"/>
                </a:cubicBezTo>
                <a:cubicBezTo>
                  <a:pt x="85" y="3606"/>
                  <a:pt x="85" y="3605"/>
                  <a:pt x="84" y="3602"/>
                </a:cubicBezTo>
                <a:cubicBezTo>
                  <a:pt x="84" y="3598"/>
                  <a:pt x="84" y="3597"/>
                  <a:pt x="83" y="3594"/>
                </a:cubicBezTo>
                <a:cubicBezTo>
                  <a:pt x="83" y="3590"/>
                  <a:pt x="82" y="3589"/>
                  <a:pt x="82" y="3586"/>
                </a:cubicBezTo>
                <a:cubicBezTo>
                  <a:pt x="81" y="3582"/>
                  <a:pt x="81" y="3581"/>
                  <a:pt x="81" y="3578"/>
                </a:cubicBezTo>
                <a:cubicBezTo>
                  <a:pt x="80" y="3574"/>
                  <a:pt x="80" y="3573"/>
                  <a:pt x="79" y="3569"/>
                </a:cubicBezTo>
                <a:cubicBezTo>
                  <a:pt x="79" y="3566"/>
                  <a:pt x="79" y="3565"/>
                  <a:pt x="78" y="3561"/>
                </a:cubicBezTo>
                <a:cubicBezTo>
                  <a:pt x="78" y="3558"/>
                  <a:pt x="77" y="3557"/>
                  <a:pt x="77" y="3553"/>
                </a:cubicBezTo>
                <a:cubicBezTo>
                  <a:pt x="76" y="3550"/>
                  <a:pt x="76" y="3549"/>
                  <a:pt x="76" y="3545"/>
                </a:cubicBezTo>
                <a:cubicBezTo>
                  <a:pt x="75" y="3542"/>
                  <a:pt x="75" y="3541"/>
                  <a:pt x="74" y="3537"/>
                </a:cubicBezTo>
                <a:cubicBezTo>
                  <a:pt x="74" y="3534"/>
                  <a:pt x="74" y="3533"/>
                  <a:pt x="73" y="3529"/>
                </a:cubicBezTo>
                <a:cubicBezTo>
                  <a:pt x="73" y="3525"/>
                  <a:pt x="72" y="3525"/>
                  <a:pt x="72" y="3521"/>
                </a:cubicBezTo>
                <a:cubicBezTo>
                  <a:pt x="71" y="3517"/>
                  <a:pt x="71" y="3517"/>
                  <a:pt x="71" y="3513"/>
                </a:cubicBezTo>
                <a:cubicBezTo>
                  <a:pt x="70" y="3509"/>
                  <a:pt x="70" y="3508"/>
                  <a:pt x="69" y="3505"/>
                </a:cubicBezTo>
                <a:cubicBezTo>
                  <a:pt x="69" y="3501"/>
                  <a:pt x="69" y="3500"/>
                  <a:pt x="68" y="3497"/>
                </a:cubicBezTo>
                <a:cubicBezTo>
                  <a:pt x="68" y="3493"/>
                  <a:pt x="68" y="3492"/>
                  <a:pt x="67" y="3489"/>
                </a:cubicBezTo>
                <a:cubicBezTo>
                  <a:pt x="67" y="3485"/>
                  <a:pt x="67" y="3484"/>
                  <a:pt x="66" y="3480"/>
                </a:cubicBezTo>
                <a:cubicBezTo>
                  <a:pt x="66" y="3477"/>
                  <a:pt x="65" y="3476"/>
                  <a:pt x="65" y="3472"/>
                </a:cubicBezTo>
                <a:cubicBezTo>
                  <a:pt x="64" y="3469"/>
                  <a:pt x="64" y="3468"/>
                  <a:pt x="64" y="3464"/>
                </a:cubicBezTo>
                <a:cubicBezTo>
                  <a:pt x="63" y="3460"/>
                  <a:pt x="63" y="3460"/>
                  <a:pt x="63" y="3456"/>
                </a:cubicBezTo>
                <a:cubicBezTo>
                  <a:pt x="62" y="3452"/>
                  <a:pt x="62" y="3451"/>
                  <a:pt x="61" y="3448"/>
                </a:cubicBezTo>
                <a:cubicBezTo>
                  <a:pt x="61" y="3444"/>
                  <a:pt x="61" y="3443"/>
                  <a:pt x="60" y="3440"/>
                </a:cubicBezTo>
                <a:cubicBezTo>
                  <a:pt x="60" y="3436"/>
                  <a:pt x="60" y="3435"/>
                  <a:pt x="59" y="3431"/>
                </a:cubicBezTo>
                <a:cubicBezTo>
                  <a:pt x="59" y="3428"/>
                  <a:pt x="59" y="3427"/>
                  <a:pt x="58" y="3423"/>
                </a:cubicBezTo>
                <a:cubicBezTo>
                  <a:pt x="58" y="3419"/>
                  <a:pt x="58" y="3419"/>
                  <a:pt x="57" y="3415"/>
                </a:cubicBezTo>
                <a:cubicBezTo>
                  <a:pt x="57" y="3411"/>
                  <a:pt x="57" y="3410"/>
                  <a:pt x="56" y="3407"/>
                </a:cubicBezTo>
                <a:cubicBezTo>
                  <a:pt x="56" y="3403"/>
                  <a:pt x="55" y="3402"/>
                  <a:pt x="55" y="3398"/>
                </a:cubicBezTo>
                <a:cubicBezTo>
                  <a:pt x="55" y="3395"/>
                  <a:pt x="54" y="3394"/>
                  <a:pt x="54" y="3390"/>
                </a:cubicBezTo>
                <a:cubicBezTo>
                  <a:pt x="54" y="3387"/>
                  <a:pt x="53" y="3386"/>
                  <a:pt x="53" y="3382"/>
                </a:cubicBezTo>
                <a:cubicBezTo>
                  <a:pt x="52" y="3378"/>
                  <a:pt x="52" y="3378"/>
                  <a:pt x="52" y="3374"/>
                </a:cubicBezTo>
                <a:cubicBezTo>
                  <a:pt x="51" y="3370"/>
                  <a:pt x="51" y="3369"/>
                  <a:pt x="51" y="3366"/>
                </a:cubicBezTo>
                <a:cubicBezTo>
                  <a:pt x="50" y="3362"/>
                  <a:pt x="50" y="3361"/>
                  <a:pt x="50" y="3357"/>
                </a:cubicBezTo>
                <a:cubicBezTo>
                  <a:pt x="49" y="3354"/>
                  <a:pt x="49" y="3353"/>
                  <a:pt x="49" y="3349"/>
                </a:cubicBezTo>
                <a:cubicBezTo>
                  <a:pt x="48" y="3345"/>
                  <a:pt x="48" y="3345"/>
                  <a:pt x="48" y="3341"/>
                </a:cubicBezTo>
                <a:cubicBezTo>
                  <a:pt x="47" y="3337"/>
                  <a:pt x="47" y="3336"/>
                  <a:pt x="47" y="3333"/>
                </a:cubicBezTo>
                <a:cubicBezTo>
                  <a:pt x="46" y="3329"/>
                  <a:pt x="46" y="3328"/>
                  <a:pt x="46" y="3324"/>
                </a:cubicBezTo>
                <a:cubicBezTo>
                  <a:pt x="45" y="3321"/>
                  <a:pt x="45" y="3320"/>
                  <a:pt x="45" y="3316"/>
                </a:cubicBezTo>
                <a:cubicBezTo>
                  <a:pt x="45" y="3312"/>
                  <a:pt x="44" y="3311"/>
                  <a:pt x="44" y="3308"/>
                </a:cubicBezTo>
                <a:cubicBezTo>
                  <a:pt x="44" y="3304"/>
                  <a:pt x="44" y="3303"/>
                  <a:pt x="43" y="3299"/>
                </a:cubicBezTo>
                <a:cubicBezTo>
                  <a:pt x="43" y="3296"/>
                  <a:pt x="43" y="3295"/>
                  <a:pt x="42" y="3291"/>
                </a:cubicBezTo>
                <a:cubicBezTo>
                  <a:pt x="42" y="3287"/>
                  <a:pt x="42" y="3287"/>
                  <a:pt x="41" y="3283"/>
                </a:cubicBezTo>
                <a:cubicBezTo>
                  <a:pt x="41" y="3279"/>
                  <a:pt x="41" y="3278"/>
                  <a:pt x="40" y="3274"/>
                </a:cubicBezTo>
                <a:cubicBezTo>
                  <a:pt x="40" y="3271"/>
                  <a:pt x="40" y="3270"/>
                  <a:pt x="39" y="3266"/>
                </a:cubicBezTo>
                <a:cubicBezTo>
                  <a:pt x="39" y="3262"/>
                  <a:pt x="39" y="3262"/>
                  <a:pt x="39" y="3258"/>
                </a:cubicBezTo>
                <a:cubicBezTo>
                  <a:pt x="38" y="3254"/>
                  <a:pt x="38" y="3253"/>
                  <a:pt x="38" y="3250"/>
                </a:cubicBezTo>
                <a:cubicBezTo>
                  <a:pt x="37" y="3246"/>
                  <a:pt x="37" y="3245"/>
                  <a:pt x="37" y="3241"/>
                </a:cubicBezTo>
                <a:cubicBezTo>
                  <a:pt x="36" y="3237"/>
                  <a:pt x="36" y="3237"/>
                  <a:pt x="36" y="3233"/>
                </a:cubicBezTo>
                <a:cubicBezTo>
                  <a:pt x="36" y="3229"/>
                  <a:pt x="35" y="3228"/>
                  <a:pt x="35" y="3225"/>
                </a:cubicBezTo>
                <a:cubicBezTo>
                  <a:pt x="35" y="3221"/>
                  <a:pt x="35" y="3220"/>
                  <a:pt x="34" y="3216"/>
                </a:cubicBezTo>
                <a:cubicBezTo>
                  <a:pt x="34" y="3212"/>
                  <a:pt x="34" y="3212"/>
                  <a:pt x="33" y="3208"/>
                </a:cubicBezTo>
                <a:cubicBezTo>
                  <a:pt x="33" y="3204"/>
                  <a:pt x="33" y="3203"/>
                  <a:pt x="33" y="3199"/>
                </a:cubicBezTo>
                <a:cubicBezTo>
                  <a:pt x="32" y="3196"/>
                  <a:pt x="32" y="3195"/>
                  <a:pt x="32" y="3191"/>
                </a:cubicBezTo>
                <a:cubicBezTo>
                  <a:pt x="32" y="3187"/>
                  <a:pt x="31" y="3186"/>
                  <a:pt x="31" y="3183"/>
                </a:cubicBezTo>
                <a:cubicBezTo>
                  <a:pt x="31" y="3179"/>
                  <a:pt x="31" y="3178"/>
                  <a:pt x="30" y="3174"/>
                </a:cubicBezTo>
                <a:cubicBezTo>
                  <a:pt x="30" y="3171"/>
                  <a:pt x="30" y="3170"/>
                  <a:pt x="30" y="3166"/>
                </a:cubicBezTo>
                <a:cubicBezTo>
                  <a:pt x="29" y="3162"/>
                  <a:pt x="29" y="3161"/>
                  <a:pt x="29" y="3158"/>
                </a:cubicBezTo>
                <a:cubicBezTo>
                  <a:pt x="28" y="3154"/>
                  <a:pt x="28" y="3153"/>
                  <a:pt x="28" y="3149"/>
                </a:cubicBezTo>
                <a:cubicBezTo>
                  <a:pt x="28" y="3145"/>
                  <a:pt x="28" y="3145"/>
                  <a:pt x="27" y="3141"/>
                </a:cubicBezTo>
                <a:cubicBezTo>
                  <a:pt x="27" y="3137"/>
                  <a:pt x="27" y="3136"/>
                  <a:pt x="27" y="3132"/>
                </a:cubicBezTo>
                <a:cubicBezTo>
                  <a:pt x="26" y="3129"/>
                  <a:pt x="26" y="3128"/>
                  <a:pt x="26" y="3124"/>
                </a:cubicBezTo>
                <a:cubicBezTo>
                  <a:pt x="26" y="3120"/>
                  <a:pt x="25" y="3119"/>
                  <a:pt x="25" y="3116"/>
                </a:cubicBezTo>
                <a:cubicBezTo>
                  <a:pt x="25" y="3112"/>
                  <a:pt x="25" y="3111"/>
                  <a:pt x="24" y="3107"/>
                </a:cubicBezTo>
                <a:cubicBezTo>
                  <a:pt x="24" y="3103"/>
                  <a:pt x="24" y="3103"/>
                  <a:pt x="24" y="3099"/>
                </a:cubicBezTo>
                <a:cubicBezTo>
                  <a:pt x="23" y="3095"/>
                  <a:pt x="23" y="3094"/>
                  <a:pt x="23" y="3090"/>
                </a:cubicBezTo>
                <a:cubicBezTo>
                  <a:pt x="23" y="3087"/>
                  <a:pt x="23" y="3086"/>
                  <a:pt x="22" y="3082"/>
                </a:cubicBezTo>
                <a:cubicBezTo>
                  <a:pt x="22" y="3078"/>
                  <a:pt x="22" y="3077"/>
                  <a:pt x="22" y="3073"/>
                </a:cubicBezTo>
                <a:cubicBezTo>
                  <a:pt x="21" y="3070"/>
                  <a:pt x="21" y="3069"/>
                  <a:pt x="21" y="3065"/>
                </a:cubicBezTo>
                <a:cubicBezTo>
                  <a:pt x="21" y="3061"/>
                  <a:pt x="21" y="3060"/>
                  <a:pt x="20" y="3057"/>
                </a:cubicBezTo>
                <a:cubicBezTo>
                  <a:pt x="20" y="3053"/>
                  <a:pt x="20" y="3052"/>
                  <a:pt x="20" y="3048"/>
                </a:cubicBezTo>
                <a:cubicBezTo>
                  <a:pt x="19" y="3044"/>
                  <a:pt x="19" y="3043"/>
                  <a:pt x="19" y="3040"/>
                </a:cubicBezTo>
                <a:cubicBezTo>
                  <a:pt x="19" y="3036"/>
                  <a:pt x="19" y="3035"/>
                  <a:pt x="19" y="3031"/>
                </a:cubicBezTo>
                <a:cubicBezTo>
                  <a:pt x="18" y="3027"/>
                  <a:pt x="18" y="3027"/>
                  <a:pt x="18" y="3023"/>
                </a:cubicBezTo>
                <a:cubicBezTo>
                  <a:pt x="18" y="3019"/>
                  <a:pt x="18" y="3018"/>
                  <a:pt x="17" y="3014"/>
                </a:cubicBezTo>
                <a:cubicBezTo>
                  <a:pt x="17" y="3010"/>
                  <a:pt x="17" y="3010"/>
                  <a:pt x="17" y="3006"/>
                </a:cubicBezTo>
                <a:cubicBezTo>
                  <a:pt x="16" y="3002"/>
                  <a:pt x="16" y="3001"/>
                  <a:pt x="16" y="2997"/>
                </a:cubicBezTo>
                <a:cubicBezTo>
                  <a:pt x="16" y="2994"/>
                  <a:pt x="16" y="2993"/>
                  <a:pt x="16" y="2989"/>
                </a:cubicBezTo>
                <a:cubicBezTo>
                  <a:pt x="15" y="2985"/>
                  <a:pt x="15" y="2984"/>
                  <a:pt x="15" y="2980"/>
                </a:cubicBezTo>
                <a:cubicBezTo>
                  <a:pt x="15" y="2977"/>
                  <a:pt x="15" y="2976"/>
                  <a:pt x="15" y="2972"/>
                </a:cubicBezTo>
                <a:cubicBezTo>
                  <a:pt x="14" y="2968"/>
                  <a:pt x="14" y="2967"/>
                  <a:pt x="14" y="2964"/>
                </a:cubicBezTo>
                <a:cubicBezTo>
                  <a:pt x="14" y="2960"/>
                  <a:pt x="14" y="2959"/>
                  <a:pt x="13" y="2955"/>
                </a:cubicBezTo>
                <a:cubicBezTo>
                  <a:pt x="13" y="2951"/>
                  <a:pt x="13" y="2950"/>
                  <a:pt x="13" y="2947"/>
                </a:cubicBezTo>
                <a:cubicBezTo>
                  <a:pt x="13" y="2943"/>
                  <a:pt x="13" y="2942"/>
                  <a:pt x="12" y="2938"/>
                </a:cubicBezTo>
                <a:cubicBezTo>
                  <a:pt x="12" y="2934"/>
                  <a:pt x="12" y="2933"/>
                  <a:pt x="12" y="2930"/>
                </a:cubicBezTo>
                <a:cubicBezTo>
                  <a:pt x="12" y="2926"/>
                  <a:pt x="12" y="2925"/>
                  <a:pt x="11" y="2921"/>
                </a:cubicBezTo>
                <a:cubicBezTo>
                  <a:pt x="11" y="2917"/>
                  <a:pt x="11" y="2916"/>
                  <a:pt x="11" y="2913"/>
                </a:cubicBezTo>
                <a:cubicBezTo>
                  <a:pt x="11" y="2909"/>
                  <a:pt x="11" y="2908"/>
                  <a:pt x="10" y="2904"/>
                </a:cubicBezTo>
                <a:cubicBezTo>
                  <a:pt x="10" y="2900"/>
                  <a:pt x="10" y="2899"/>
                  <a:pt x="10" y="2896"/>
                </a:cubicBezTo>
                <a:cubicBezTo>
                  <a:pt x="10" y="2892"/>
                  <a:pt x="10" y="2891"/>
                  <a:pt x="10" y="2887"/>
                </a:cubicBezTo>
                <a:cubicBezTo>
                  <a:pt x="9" y="2883"/>
                  <a:pt x="9" y="2882"/>
                  <a:pt x="9" y="2879"/>
                </a:cubicBezTo>
                <a:cubicBezTo>
                  <a:pt x="9" y="2875"/>
                  <a:pt x="9" y="2874"/>
                  <a:pt x="9" y="2870"/>
                </a:cubicBezTo>
                <a:cubicBezTo>
                  <a:pt x="9" y="2866"/>
                  <a:pt x="9" y="2865"/>
                  <a:pt x="8" y="2861"/>
                </a:cubicBezTo>
                <a:cubicBezTo>
                  <a:pt x="8" y="2858"/>
                  <a:pt x="8" y="2857"/>
                  <a:pt x="8" y="2853"/>
                </a:cubicBezTo>
                <a:cubicBezTo>
                  <a:pt x="8" y="2849"/>
                  <a:pt x="8" y="2848"/>
                  <a:pt x="8" y="2844"/>
                </a:cubicBezTo>
                <a:cubicBezTo>
                  <a:pt x="7" y="2841"/>
                  <a:pt x="7" y="2840"/>
                  <a:pt x="7" y="2836"/>
                </a:cubicBezTo>
                <a:cubicBezTo>
                  <a:pt x="7" y="2832"/>
                  <a:pt x="7" y="2831"/>
                  <a:pt x="7" y="2827"/>
                </a:cubicBezTo>
                <a:cubicBezTo>
                  <a:pt x="7" y="2824"/>
                  <a:pt x="7" y="2823"/>
                  <a:pt x="6" y="2819"/>
                </a:cubicBezTo>
                <a:cubicBezTo>
                  <a:pt x="6" y="2815"/>
                  <a:pt x="6" y="2814"/>
                  <a:pt x="6" y="2810"/>
                </a:cubicBezTo>
                <a:cubicBezTo>
                  <a:pt x="6" y="2806"/>
                  <a:pt x="6" y="2806"/>
                  <a:pt x="6" y="2802"/>
                </a:cubicBezTo>
                <a:cubicBezTo>
                  <a:pt x="5" y="2798"/>
                  <a:pt x="5" y="2797"/>
                  <a:pt x="5" y="2793"/>
                </a:cubicBezTo>
                <a:cubicBezTo>
                  <a:pt x="5" y="2789"/>
                  <a:pt x="5" y="2789"/>
                  <a:pt x="5" y="2785"/>
                </a:cubicBezTo>
                <a:cubicBezTo>
                  <a:pt x="5" y="2781"/>
                  <a:pt x="5" y="2780"/>
                  <a:pt x="5" y="2776"/>
                </a:cubicBezTo>
                <a:cubicBezTo>
                  <a:pt x="5" y="2772"/>
                  <a:pt x="4" y="2771"/>
                  <a:pt x="4" y="2768"/>
                </a:cubicBezTo>
                <a:cubicBezTo>
                  <a:pt x="4" y="2764"/>
                  <a:pt x="4" y="2763"/>
                  <a:pt x="4" y="2759"/>
                </a:cubicBezTo>
                <a:cubicBezTo>
                  <a:pt x="4" y="2755"/>
                  <a:pt x="4" y="2754"/>
                  <a:pt x="4" y="2750"/>
                </a:cubicBezTo>
                <a:cubicBezTo>
                  <a:pt x="4" y="2747"/>
                  <a:pt x="4" y="2746"/>
                  <a:pt x="4" y="2742"/>
                </a:cubicBezTo>
                <a:cubicBezTo>
                  <a:pt x="3" y="2738"/>
                  <a:pt x="3" y="2737"/>
                  <a:pt x="3" y="2733"/>
                </a:cubicBezTo>
                <a:cubicBezTo>
                  <a:pt x="3" y="2730"/>
                  <a:pt x="3" y="2729"/>
                  <a:pt x="3" y="2725"/>
                </a:cubicBezTo>
                <a:cubicBezTo>
                  <a:pt x="3" y="2721"/>
                  <a:pt x="3" y="2720"/>
                  <a:pt x="3" y="2716"/>
                </a:cubicBezTo>
                <a:cubicBezTo>
                  <a:pt x="3" y="2713"/>
                  <a:pt x="3" y="2712"/>
                  <a:pt x="3" y="2708"/>
                </a:cubicBezTo>
                <a:cubicBezTo>
                  <a:pt x="2" y="2704"/>
                  <a:pt x="2" y="2703"/>
                  <a:pt x="2" y="2699"/>
                </a:cubicBezTo>
                <a:cubicBezTo>
                  <a:pt x="2" y="2695"/>
                  <a:pt x="2" y="2694"/>
                  <a:pt x="2" y="2691"/>
                </a:cubicBezTo>
                <a:cubicBezTo>
                  <a:pt x="2" y="2687"/>
                  <a:pt x="2" y="2686"/>
                  <a:pt x="2" y="2682"/>
                </a:cubicBezTo>
                <a:cubicBezTo>
                  <a:pt x="2" y="2678"/>
                  <a:pt x="2" y="2677"/>
                  <a:pt x="2" y="2673"/>
                </a:cubicBezTo>
                <a:cubicBezTo>
                  <a:pt x="2" y="2670"/>
                  <a:pt x="2" y="2669"/>
                  <a:pt x="1" y="2665"/>
                </a:cubicBezTo>
                <a:cubicBezTo>
                  <a:pt x="1" y="2661"/>
                  <a:pt x="1" y="2660"/>
                  <a:pt x="1" y="2656"/>
                </a:cubicBezTo>
                <a:cubicBezTo>
                  <a:pt x="1" y="2653"/>
                  <a:pt x="1" y="2652"/>
                  <a:pt x="1" y="2648"/>
                </a:cubicBezTo>
                <a:cubicBezTo>
                  <a:pt x="1" y="2644"/>
                  <a:pt x="1" y="2643"/>
                  <a:pt x="1" y="2639"/>
                </a:cubicBezTo>
                <a:cubicBezTo>
                  <a:pt x="1" y="2635"/>
                  <a:pt x="1" y="2635"/>
                  <a:pt x="1" y="2631"/>
                </a:cubicBezTo>
                <a:cubicBezTo>
                  <a:pt x="1" y="2627"/>
                  <a:pt x="1" y="2626"/>
                  <a:pt x="1" y="2622"/>
                </a:cubicBezTo>
                <a:cubicBezTo>
                  <a:pt x="1" y="2618"/>
                  <a:pt x="1" y="2617"/>
                  <a:pt x="1" y="2614"/>
                </a:cubicBezTo>
                <a:cubicBezTo>
                  <a:pt x="0" y="2610"/>
                  <a:pt x="0" y="2609"/>
                  <a:pt x="0" y="2605"/>
                </a:cubicBezTo>
                <a:cubicBezTo>
                  <a:pt x="0" y="2601"/>
                  <a:pt x="0" y="2600"/>
                  <a:pt x="0" y="2596"/>
                </a:cubicBezTo>
                <a:cubicBezTo>
                  <a:pt x="0" y="2593"/>
                  <a:pt x="0" y="2592"/>
                  <a:pt x="0" y="2588"/>
                </a:cubicBezTo>
                <a:cubicBezTo>
                  <a:pt x="0" y="2584"/>
                  <a:pt x="0" y="2583"/>
                  <a:pt x="0" y="2579"/>
                </a:cubicBezTo>
                <a:cubicBezTo>
                  <a:pt x="0" y="2575"/>
                  <a:pt x="0" y="2575"/>
                  <a:pt x="0" y="2571"/>
                </a:cubicBezTo>
                <a:cubicBezTo>
                  <a:pt x="0" y="2567"/>
                  <a:pt x="0" y="2566"/>
                  <a:pt x="0" y="2562"/>
                </a:cubicBezTo>
                <a:cubicBezTo>
                  <a:pt x="0" y="2558"/>
                  <a:pt x="0" y="2557"/>
                  <a:pt x="0" y="2554"/>
                </a:cubicBezTo>
                <a:cubicBezTo>
                  <a:pt x="0" y="2550"/>
                  <a:pt x="0" y="2549"/>
                  <a:pt x="0" y="2545"/>
                </a:cubicBezTo>
                <a:cubicBezTo>
                  <a:pt x="0" y="2541"/>
                  <a:pt x="0" y="2540"/>
                  <a:pt x="0" y="2536"/>
                </a:cubicBezTo>
                <a:cubicBezTo>
                  <a:pt x="0" y="2533"/>
                  <a:pt x="0" y="2532"/>
                  <a:pt x="0" y="2528"/>
                </a:cubicBezTo>
                <a:cubicBezTo>
                  <a:pt x="0" y="2524"/>
                  <a:pt x="0" y="2523"/>
                  <a:pt x="0" y="2519"/>
                </a:cubicBezTo>
                <a:cubicBezTo>
                  <a:pt x="0" y="2515"/>
                  <a:pt x="0" y="2515"/>
                  <a:pt x="0" y="2511"/>
                </a:cubicBezTo>
                <a:cubicBezTo>
                  <a:pt x="0" y="2507"/>
                  <a:pt x="0" y="2506"/>
                  <a:pt x="0" y="2502"/>
                </a:cubicBezTo>
                <a:cubicBezTo>
                  <a:pt x="0" y="2498"/>
                  <a:pt x="0" y="2497"/>
                  <a:pt x="0" y="2494"/>
                </a:cubicBezTo>
                <a:cubicBezTo>
                  <a:pt x="0" y="2490"/>
                  <a:pt x="0" y="2489"/>
                  <a:pt x="0" y="2485"/>
                </a:cubicBezTo>
                <a:cubicBezTo>
                  <a:pt x="0" y="2481"/>
                  <a:pt x="0" y="2480"/>
                  <a:pt x="0" y="2476"/>
                </a:cubicBezTo>
                <a:cubicBezTo>
                  <a:pt x="0" y="2473"/>
                  <a:pt x="0" y="2472"/>
                  <a:pt x="0" y="2468"/>
                </a:cubicBezTo>
                <a:cubicBezTo>
                  <a:pt x="0" y="2464"/>
                  <a:pt x="0" y="2463"/>
                  <a:pt x="0" y="2459"/>
                </a:cubicBezTo>
                <a:cubicBezTo>
                  <a:pt x="0" y="2455"/>
                  <a:pt x="0" y="2455"/>
                  <a:pt x="0" y="2451"/>
                </a:cubicBezTo>
                <a:cubicBezTo>
                  <a:pt x="0" y="2447"/>
                  <a:pt x="0" y="2446"/>
                  <a:pt x="0" y="2442"/>
                </a:cubicBezTo>
                <a:cubicBezTo>
                  <a:pt x="0" y="2438"/>
                  <a:pt x="0" y="2437"/>
                  <a:pt x="0" y="2434"/>
                </a:cubicBezTo>
                <a:cubicBezTo>
                  <a:pt x="0" y="2430"/>
                  <a:pt x="0" y="2429"/>
                  <a:pt x="0" y="2425"/>
                </a:cubicBezTo>
                <a:cubicBezTo>
                  <a:pt x="0" y="2421"/>
                  <a:pt x="0" y="2420"/>
                  <a:pt x="0" y="2416"/>
                </a:cubicBezTo>
                <a:cubicBezTo>
                  <a:pt x="0" y="2412"/>
                  <a:pt x="0" y="2412"/>
                  <a:pt x="0" y="2408"/>
                </a:cubicBezTo>
                <a:cubicBezTo>
                  <a:pt x="0" y="2404"/>
                  <a:pt x="0" y="2403"/>
                  <a:pt x="0" y="2399"/>
                </a:cubicBezTo>
                <a:cubicBezTo>
                  <a:pt x="0" y="2395"/>
                  <a:pt x="0" y="2395"/>
                  <a:pt x="1" y="2391"/>
                </a:cubicBezTo>
                <a:cubicBezTo>
                  <a:pt x="1" y="2387"/>
                  <a:pt x="1" y="2386"/>
                  <a:pt x="1" y="2382"/>
                </a:cubicBezTo>
                <a:cubicBezTo>
                  <a:pt x="1" y="2378"/>
                  <a:pt x="1" y="2377"/>
                  <a:pt x="1" y="2374"/>
                </a:cubicBezTo>
                <a:cubicBezTo>
                  <a:pt x="1" y="2370"/>
                  <a:pt x="1" y="2369"/>
                  <a:pt x="1" y="2365"/>
                </a:cubicBezTo>
                <a:cubicBezTo>
                  <a:pt x="1" y="2361"/>
                  <a:pt x="1" y="2360"/>
                  <a:pt x="1" y="2356"/>
                </a:cubicBezTo>
                <a:cubicBezTo>
                  <a:pt x="1" y="2353"/>
                  <a:pt x="1" y="2352"/>
                  <a:pt x="1" y="2348"/>
                </a:cubicBezTo>
                <a:cubicBezTo>
                  <a:pt x="1" y="2344"/>
                  <a:pt x="1" y="2343"/>
                  <a:pt x="1" y="2339"/>
                </a:cubicBezTo>
                <a:cubicBezTo>
                  <a:pt x="2" y="2335"/>
                  <a:pt x="2" y="2335"/>
                  <a:pt x="2" y="2331"/>
                </a:cubicBezTo>
                <a:cubicBezTo>
                  <a:pt x="2" y="2327"/>
                  <a:pt x="2" y="2326"/>
                  <a:pt x="2" y="2322"/>
                </a:cubicBezTo>
                <a:cubicBezTo>
                  <a:pt x="2" y="2318"/>
                  <a:pt x="2" y="2317"/>
                  <a:pt x="2" y="2314"/>
                </a:cubicBezTo>
                <a:cubicBezTo>
                  <a:pt x="2" y="2310"/>
                  <a:pt x="2" y="2309"/>
                  <a:pt x="2" y="2305"/>
                </a:cubicBezTo>
                <a:cubicBezTo>
                  <a:pt x="2" y="2301"/>
                  <a:pt x="2" y="2300"/>
                  <a:pt x="3" y="2296"/>
                </a:cubicBezTo>
                <a:cubicBezTo>
                  <a:pt x="3" y="2293"/>
                  <a:pt x="3" y="2292"/>
                  <a:pt x="3" y="2288"/>
                </a:cubicBezTo>
                <a:cubicBezTo>
                  <a:pt x="3" y="2284"/>
                  <a:pt x="3" y="2283"/>
                  <a:pt x="3" y="2279"/>
                </a:cubicBezTo>
                <a:cubicBezTo>
                  <a:pt x="3" y="2276"/>
                  <a:pt x="3" y="2275"/>
                  <a:pt x="3" y="2271"/>
                </a:cubicBezTo>
                <a:cubicBezTo>
                  <a:pt x="3" y="2267"/>
                  <a:pt x="3" y="2266"/>
                  <a:pt x="4" y="2262"/>
                </a:cubicBezTo>
                <a:cubicBezTo>
                  <a:pt x="4" y="2258"/>
                  <a:pt x="4" y="2258"/>
                  <a:pt x="4" y="2254"/>
                </a:cubicBezTo>
                <a:cubicBezTo>
                  <a:pt x="4" y="2250"/>
                  <a:pt x="4" y="2249"/>
                  <a:pt x="4" y="2245"/>
                </a:cubicBezTo>
                <a:cubicBezTo>
                  <a:pt x="4" y="2241"/>
                  <a:pt x="4" y="2240"/>
                  <a:pt x="4" y="2237"/>
                </a:cubicBezTo>
                <a:cubicBezTo>
                  <a:pt x="4" y="2233"/>
                  <a:pt x="5" y="2232"/>
                  <a:pt x="5" y="2228"/>
                </a:cubicBezTo>
                <a:cubicBezTo>
                  <a:pt x="5" y="2224"/>
                  <a:pt x="5" y="2223"/>
                  <a:pt x="5" y="2219"/>
                </a:cubicBezTo>
                <a:cubicBezTo>
                  <a:pt x="5" y="2216"/>
                  <a:pt x="5" y="2215"/>
                  <a:pt x="5" y="2211"/>
                </a:cubicBezTo>
                <a:cubicBezTo>
                  <a:pt x="5" y="2207"/>
                  <a:pt x="5" y="2206"/>
                  <a:pt x="6" y="2202"/>
                </a:cubicBezTo>
                <a:cubicBezTo>
                  <a:pt x="6" y="2199"/>
                  <a:pt x="6" y="2198"/>
                  <a:pt x="6" y="2194"/>
                </a:cubicBezTo>
                <a:cubicBezTo>
                  <a:pt x="6" y="2190"/>
                  <a:pt x="6" y="2189"/>
                  <a:pt x="6" y="2185"/>
                </a:cubicBezTo>
                <a:cubicBezTo>
                  <a:pt x="7" y="2182"/>
                  <a:pt x="7" y="2181"/>
                  <a:pt x="7" y="2177"/>
                </a:cubicBezTo>
                <a:cubicBezTo>
                  <a:pt x="7" y="2173"/>
                  <a:pt x="7" y="2172"/>
                  <a:pt x="7" y="2168"/>
                </a:cubicBezTo>
                <a:cubicBezTo>
                  <a:pt x="7" y="2165"/>
                  <a:pt x="7" y="2164"/>
                  <a:pt x="8" y="2160"/>
                </a:cubicBezTo>
                <a:cubicBezTo>
                  <a:pt x="8" y="2156"/>
                  <a:pt x="8" y="2155"/>
                  <a:pt x="8" y="2151"/>
                </a:cubicBezTo>
                <a:cubicBezTo>
                  <a:pt x="8" y="2147"/>
                  <a:pt x="8" y="2147"/>
                  <a:pt x="8" y="2143"/>
                </a:cubicBezTo>
                <a:cubicBezTo>
                  <a:pt x="9" y="2139"/>
                  <a:pt x="9" y="2138"/>
                  <a:pt x="9" y="2134"/>
                </a:cubicBezTo>
                <a:cubicBezTo>
                  <a:pt x="9" y="2130"/>
                  <a:pt x="9" y="2130"/>
                  <a:pt x="9" y="2126"/>
                </a:cubicBezTo>
                <a:cubicBezTo>
                  <a:pt x="9" y="2122"/>
                  <a:pt x="9" y="2121"/>
                  <a:pt x="10" y="2117"/>
                </a:cubicBezTo>
                <a:cubicBezTo>
                  <a:pt x="10" y="2113"/>
                  <a:pt x="10" y="2113"/>
                  <a:pt x="10" y="2109"/>
                </a:cubicBezTo>
                <a:cubicBezTo>
                  <a:pt x="10" y="2105"/>
                  <a:pt x="10" y="2104"/>
                  <a:pt x="10" y="2100"/>
                </a:cubicBezTo>
                <a:cubicBezTo>
                  <a:pt x="11" y="2096"/>
                  <a:pt x="11" y="2096"/>
                  <a:pt x="11" y="2092"/>
                </a:cubicBezTo>
                <a:cubicBezTo>
                  <a:pt x="11" y="2088"/>
                  <a:pt x="11" y="2087"/>
                  <a:pt x="11" y="2083"/>
                </a:cubicBezTo>
                <a:cubicBezTo>
                  <a:pt x="12" y="2079"/>
                  <a:pt x="12" y="2079"/>
                  <a:pt x="12" y="2075"/>
                </a:cubicBezTo>
                <a:cubicBezTo>
                  <a:pt x="12" y="2071"/>
                  <a:pt x="12" y="2070"/>
                  <a:pt x="12" y="2066"/>
                </a:cubicBezTo>
                <a:cubicBezTo>
                  <a:pt x="13" y="2062"/>
                  <a:pt x="13" y="2062"/>
                  <a:pt x="13" y="2058"/>
                </a:cubicBezTo>
                <a:cubicBezTo>
                  <a:pt x="13" y="2054"/>
                  <a:pt x="13" y="2053"/>
                  <a:pt x="13" y="2049"/>
                </a:cubicBezTo>
                <a:cubicBezTo>
                  <a:pt x="14" y="2045"/>
                  <a:pt x="14" y="2045"/>
                  <a:pt x="14" y="2041"/>
                </a:cubicBezTo>
                <a:cubicBezTo>
                  <a:pt x="14" y="2037"/>
                  <a:pt x="14" y="2036"/>
                  <a:pt x="15" y="2032"/>
                </a:cubicBezTo>
                <a:cubicBezTo>
                  <a:pt x="15" y="2028"/>
                  <a:pt x="15" y="2028"/>
                  <a:pt x="15" y="2024"/>
                </a:cubicBezTo>
                <a:cubicBezTo>
                  <a:pt x="15" y="2020"/>
                  <a:pt x="15" y="2019"/>
                  <a:pt x="16" y="2015"/>
                </a:cubicBezTo>
                <a:cubicBezTo>
                  <a:pt x="16" y="2012"/>
                  <a:pt x="16" y="2011"/>
                  <a:pt x="16" y="2007"/>
                </a:cubicBezTo>
                <a:cubicBezTo>
                  <a:pt x="16" y="2003"/>
                  <a:pt x="16" y="2002"/>
                  <a:pt x="17" y="1998"/>
                </a:cubicBezTo>
                <a:cubicBezTo>
                  <a:pt x="17" y="1995"/>
                  <a:pt x="17" y="1994"/>
                  <a:pt x="17" y="1990"/>
                </a:cubicBezTo>
                <a:cubicBezTo>
                  <a:pt x="18" y="1986"/>
                  <a:pt x="18" y="1985"/>
                  <a:pt x="18" y="1981"/>
                </a:cubicBezTo>
                <a:cubicBezTo>
                  <a:pt x="18" y="1978"/>
                  <a:pt x="18" y="1977"/>
                  <a:pt x="19" y="1973"/>
                </a:cubicBezTo>
                <a:cubicBezTo>
                  <a:pt x="19" y="1969"/>
                  <a:pt x="19" y="1968"/>
                  <a:pt x="19" y="1965"/>
                </a:cubicBezTo>
                <a:cubicBezTo>
                  <a:pt x="19" y="1961"/>
                  <a:pt x="19" y="1960"/>
                  <a:pt x="20" y="1956"/>
                </a:cubicBezTo>
                <a:cubicBezTo>
                  <a:pt x="20" y="1952"/>
                  <a:pt x="20" y="1951"/>
                  <a:pt x="20" y="1948"/>
                </a:cubicBezTo>
                <a:cubicBezTo>
                  <a:pt x="21" y="1944"/>
                  <a:pt x="21" y="1943"/>
                  <a:pt x="21" y="1939"/>
                </a:cubicBezTo>
                <a:cubicBezTo>
                  <a:pt x="21" y="1935"/>
                  <a:pt x="21" y="1935"/>
                  <a:pt x="22" y="1931"/>
                </a:cubicBezTo>
                <a:cubicBezTo>
                  <a:pt x="22" y="1927"/>
                  <a:pt x="22" y="1926"/>
                  <a:pt x="22" y="1922"/>
                </a:cubicBezTo>
                <a:cubicBezTo>
                  <a:pt x="23" y="1919"/>
                  <a:pt x="23" y="1918"/>
                  <a:pt x="23" y="1914"/>
                </a:cubicBezTo>
                <a:cubicBezTo>
                  <a:pt x="23" y="1910"/>
                  <a:pt x="23" y="1909"/>
                  <a:pt x="24" y="1906"/>
                </a:cubicBezTo>
                <a:cubicBezTo>
                  <a:pt x="24" y="1902"/>
                  <a:pt x="24" y="1901"/>
                  <a:pt x="24" y="1897"/>
                </a:cubicBezTo>
                <a:cubicBezTo>
                  <a:pt x="25" y="1893"/>
                  <a:pt x="25" y="1892"/>
                  <a:pt x="25" y="1889"/>
                </a:cubicBezTo>
                <a:cubicBezTo>
                  <a:pt x="25" y="1885"/>
                  <a:pt x="26" y="1884"/>
                  <a:pt x="26" y="1880"/>
                </a:cubicBezTo>
                <a:cubicBezTo>
                  <a:pt x="26" y="1876"/>
                  <a:pt x="26" y="1876"/>
                  <a:pt x="27" y="1872"/>
                </a:cubicBezTo>
                <a:cubicBezTo>
                  <a:pt x="27" y="1868"/>
                  <a:pt x="27" y="1867"/>
                  <a:pt x="27" y="1863"/>
                </a:cubicBezTo>
                <a:cubicBezTo>
                  <a:pt x="28" y="1860"/>
                  <a:pt x="28" y="1859"/>
                  <a:pt x="28" y="1855"/>
                </a:cubicBezTo>
                <a:cubicBezTo>
                  <a:pt x="28" y="1851"/>
                  <a:pt x="28" y="1850"/>
                  <a:pt x="29" y="1847"/>
                </a:cubicBezTo>
                <a:cubicBezTo>
                  <a:pt x="29" y="1843"/>
                  <a:pt x="29" y="1842"/>
                  <a:pt x="30" y="1838"/>
                </a:cubicBezTo>
                <a:cubicBezTo>
                  <a:pt x="30" y="1835"/>
                  <a:pt x="30" y="1834"/>
                  <a:pt x="30" y="1830"/>
                </a:cubicBezTo>
                <a:cubicBezTo>
                  <a:pt x="31" y="1826"/>
                  <a:pt x="31" y="1825"/>
                  <a:pt x="31" y="1822"/>
                </a:cubicBezTo>
                <a:cubicBezTo>
                  <a:pt x="31" y="1818"/>
                  <a:pt x="32" y="1817"/>
                  <a:pt x="32" y="1813"/>
                </a:cubicBezTo>
                <a:cubicBezTo>
                  <a:pt x="32" y="1809"/>
                  <a:pt x="32" y="1809"/>
                  <a:pt x="33" y="1805"/>
                </a:cubicBezTo>
                <a:cubicBezTo>
                  <a:pt x="33" y="1801"/>
                  <a:pt x="33" y="1800"/>
                  <a:pt x="33" y="1796"/>
                </a:cubicBezTo>
                <a:cubicBezTo>
                  <a:pt x="34" y="1793"/>
                  <a:pt x="34" y="1792"/>
                  <a:pt x="34" y="1788"/>
                </a:cubicBezTo>
                <a:cubicBezTo>
                  <a:pt x="35" y="1784"/>
                  <a:pt x="35" y="1783"/>
                  <a:pt x="35" y="1780"/>
                </a:cubicBezTo>
                <a:cubicBezTo>
                  <a:pt x="35" y="1776"/>
                  <a:pt x="36" y="1775"/>
                  <a:pt x="36" y="1771"/>
                </a:cubicBezTo>
                <a:cubicBezTo>
                  <a:pt x="36" y="1768"/>
                  <a:pt x="36" y="1767"/>
                  <a:pt x="37" y="1763"/>
                </a:cubicBezTo>
                <a:cubicBezTo>
                  <a:pt x="37" y="1759"/>
                  <a:pt x="37" y="1758"/>
                  <a:pt x="38" y="1755"/>
                </a:cubicBezTo>
                <a:cubicBezTo>
                  <a:pt x="38" y="1751"/>
                  <a:pt x="38" y="1750"/>
                  <a:pt x="39" y="1746"/>
                </a:cubicBezTo>
                <a:cubicBezTo>
                  <a:pt x="39" y="1743"/>
                  <a:pt x="39" y="1742"/>
                  <a:pt x="39" y="1738"/>
                </a:cubicBezTo>
                <a:cubicBezTo>
                  <a:pt x="40" y="1734"/>
                  <a:pt x="40" y="1733"/>
                  <a:pt x="40" y="1730"/>
                </a:cubicBezTo>
                <a:cubicBezTo>
                  <a:pt x="41" y="1726"/>
                  <a:pt x="41" y="1725"/>
                  <a:pt x="41" y="1721"/>
                </a:cubicBezTo>
                <a:cubicBezTo>
                  <a:pt x="42" y="1718"/>
                  <a:pt x="42" y="1717"/>
                  <a:pt x="42" y="1713"/>
                </a:cubicBezTo>
                <a:cubicBezTo>
                  <a:pt x="43" y="1709"/>
                  <a:pt x="43" y="1709"/>
                  <a:pt x="43" y="1705"/>
                </a:cubicBezTo>
                <a:cubicBezTo>
                  <a:pt x="44" y="1701"/>
                  <a:pt x="44" y="1700"/>
                  <a:pt x="44" y="1697"/>
                </a:cubicBezTo>
                <a:cubicBezTo>
                  <a:pt x="44" y="1693"/>
                  <a:pt x="45" y="1692"/>
                  <a:pt x="45" y="1688"/>
                </a:cubicBezTo>
                <a:cubicBezTo>
                  <a:pt x="45" y="1685"/>
                  <a:pt x="45" y="1684"/>
                  <a:pt x="46" y="1680"/>
                </a:cubicBezTo>
                <a:cubicBezTo>
                  <a:pt x="46" y="1676"/>
                  <a:pt x="46" y="1675"/>
                  <a:pt x="47" y="1672"/>
                </a:cubicBezTo>
                <a:cubicBezTo>
                  <a:pt x="47" y="1668"/>
                  <a:pt x="47" y="1667"/>
                  <a:pt x="48" y="1663"/>
                </a:cubicBezTo>
                <a:cubicBezTo>
                  <a:pt x="48" y="1660"/>
                  <a:pt x="48" y="1659"/>
                  <a:pt x="49" y="1655"/>
                </a:cubicBezTo>
                <a:cubicBezTo>
                  <a:pt x="49" y="1651"/>
                  <a:pt x="49" y="1651"/>
                  <a:pt x="50" y="1647"/>
                </a:cubicBezTo>
                <a:cubicBezTo>
                  <a:pt x="50" y="1643"/>
                  <a:pt x="50" y="1642"/>
                  <a:pt x="51" y="1639"/>
                </a:cubicBezTo>
                <a:cubicBezTo>
                  <a:pt x="51" y="1635"/>
                  <a:pt x="51" y="1634"/>
                  <a:pt x="52" y="1630"/>
                </a:cubicBezTo>
                <a:cubicBezTo>
                  <a:pt x="52" y="1627"/>
                  <a:pt x="52" y="1626"/>
                  <a:pt x="53" y="1622"/>
                </a:cubicBezTo>
                <a:cubicBezTo>
                  <a:pt x="53" y="1618"/>
                  <a:pt x="54" y="1618"/>
                  <a:pt x="54" y="1614"/>
                </a:cubicBezTo>
                <a:cubicBezTo>
                  <a:pt x="54" y="1610"/>
                  <a:pt x="55" y="1609"/>
                  <a:pt x="55" y="1606"/>
                </a:cubicBezTo>
                <a:cubicBezTo>
                  <a:pt x="55" y="1602"/>
                  <a:pt x="56" y="1601"/>
                  <a:pt x="56" y="1597"/>
                </a:cubicBezTo>
                <a:cubicBezTo>
                  <a:pt x="57" y="1594"/>
                  <a:pt x="57" y="1593"/>
                  <a:pt x="57" y="1589"/>
                </a:cubicBezTo>
                <a:cubicBezTo>
                  <a:pt x="58" y="1586"/>
                  <a:pt x="58" y="1585"/>
                  <a:pt x="58" y="1581"/>
                </a:cubicBezTo>
                <a:cubicBezTo>
                  <a:pt x="59" y="1577"/>
                  <a:pt x="59" y="1577"/>
                  <a:pt x="59" y="1573"/>
                </a:cubicBezTo>
                <a:cubicBezTo>
                  <a:pt x="60" y="1569"/>
                  <a:pt x="60" y="1568"/>
                  <a:pt x="60" y="1565"/>
                </a:cubicBezTo>
                <a:cubicBezTo>
                  <a:pt x="61" y="1561"/>
                  <a:pt x="61" y="1560"/>
                  <a:pt x="61" y="1557"/>
                </a:cubicBezTo>
                <a:cubicBezTo>
                  <a:pt x="62" y="1553"/>
                  <a:pt x="62" y="1552"/>
                  <a:pt x="63" y="1548"/>
                </a:cubicBezTo>
                <a:cubicBezTo>
                  <a:pt x="63" y="1545"/>
                  <a:pt x="63" y="1544"/>
                  <a:pt x="64" y="1540"/>
                </a:cubicBezTo>
                <a:cubicBezTo>
                  <a:pt x="64" y="1537"/>
                  <a:pt x="64" y="1536"/>
                  <a:pt x="65" y="1532"/>
                </a:cubicBezTo>
                <a:cubicBezTo>
                  <a:pt x="65" y="1528"/>
                  <a:pt x="66" y="1528"/>
                  <a:pt x="66" y="1524"/>
                </a:cubicBezTo>
                <a:cubicBezTo>
                  <a:pt x="67" y="1520"/>
                  <a:pt x="67" y="1519"/>
                  <a:pt x="67" y="1516"/>
                </a:cubicBezTo>
                <a:cubicBezTo>
                  <a:pt x="68" y="1512"/>
                  <a:pt x="68" y="1511"/>
                  <a:pt x="68" y="1508"/>
                </a:cubicBezTo>
                <a:cubicBezTo>
                  <a:pt x="69" y="1504"/>
                  <a:pt x="69" y="1503"/>
                  <a:pt x="69" y="1499"/>
                </a:cubicBezTo>
                <a:cubicBezTo>
                  <a:pt x="70" y="1496"/>
                  <a:pt x="70" y="1495"/>
                  <a:pt x="71" y="1491"/>
                </a:cubicBezTo>
                <a:cubicBezTo>
                  <a:pt x="71" y="1488"/>
                  <a:pt x="71" y="1487"/>
                  <a:pt x="72" y="1483"/>
                </a:cubicBezTo>
                <a:cubicBezTo>
                  <a:pt x="72" y="1480"/>
                  <a:pt x="73" y="1479"/>
                  <a:pt x="73" y="1475"/>
                </a:cubicBezTo>
                <a:cubicBezTo>
                  <a:pt x="74" y="1471"/>
                  <a:pt x="74" y="1471"/>
                  <a:pt x="74" y="1467"/>
                </a:cubicBezTo>
                <a:cubicBezTo>
                  <a:pt x="75" y="1463"/>
                  <a:pt x="75" y="1463"/>
                  <a:pt x="76" y="1459"/>
                </a:cubicBezTo>
                <a:cubicBezTo>
                  <a:pt x="76" y="1455"/>
                  <a:pt x="76" y="1454"/>
                  <a:pt x="77" y="1451"/>
                </a:cubicBezTo>
                <a:cubicBezTo>
                  <a:pt x="77" y="1447"/>
                  <a:pt x="78" y="1446"/>
                  <a:pt x="78" y="1443"/>
                </a:cubicBezTo>
                <a:cubicBezTo>
                  <a:pt x="79" y="1439"/>
                  <a:pt x="79" y="1438"/>
                  <a:pt x="79" y="1435"/>
                </a:cubicBezTo>
                <a:cubicBezTo>
                  <a:pt x="80" y="1431"/>
                  <a:pt x="80" y="1430"/>
                  <a:pt x="81" y="1427"/>
                </a:cubicBezTo>
                <a:cubicBezTo>
                  <a:pt x="81" y="1423"/>
                  <a:pt x="81" y="1422"/>
                  <a:pt x="82" y="1419"/>
                </a:cubicBezTo>
                <a:cubicBezTo>
                  <a:pt x="82" y="1415"/>
                  <a:pt x="83" y="1414"/>
                  <a:pt x="83" y="1411"/>
                </a:cubicBezTo>
                <a:cubicBezTo>
                  <a:pt x="84" y="1407"/>
                  <a:pt x="84" y="1406"/>
                  <a:pt x="84" y="1403"/>
                </a:cubicBezTo>
                <a:cubicBezTo>
                  <a:pt x="85" y="1399"/>
                  <a:pt x="85" y="1398"/>
                  <a:pt x="86" y="1394"/>
                </a:cubicBezTo>
                <a:cubicBezTo>
                  <a:pt x="86" y="1391"/>
                  <a:pt x="86" y="1390"/>
                  <a:pt x="87" y="1386"/>
                </a:cubicBezTo>
                <a:cubicBezTo>
                  <a:pt x="88" y="1383"/>
                  <a:pt x="88" y="1382"/>
                  <a:pt x="88" y="1378"/>
                </a:cubicBezTo>
                <a:cubicBezTo>
                  <a:pt x="89" y="1375"/>
                  <a:pt x="89" y="1374"/>
                  <a:pt x="90" y="1370"/>
                </a:cubicBezTo>
                <a:cubicBezTo>
                  <a:pt x="90" y="1367"/>
                  <a:pt x="91" y="1366"/>
                  <a:pt x="91" y="1363"/>
                </a:cubicBezTo>
                <a:cubicBezTo>
                  <a:pt x="92" y="1359"/>
                  <a:pt x="92" y="1358"/>
                  <a:pt x="92" y="1355"/>
                </a:cubicBezTo>
                <a:cubicBezTo>
                  <a:pt x="93" y="1351"/>
                  <a:pt x="93" y="1350"/>
                  <a:pt x="94" y="1347"/>
                </a:cubicBezTo>
                <a:cubicBezTo>
                  <a:pt x="94" y="1343"/>
                  <a:pt x="95" y="1342"/>
                  <a:pt x="95" y="1339"/>
                </a:cubicBezTo>
                <a:cubicBezTo>
                  <a:pt x="96" y="1335"/>
                  <a:pt x="96" y="1334"/>
                  <a:pt x="97" y="1331"/>
                </a:cubicBezTo>
                <a:cubicBezTo>
                  <a:pt x="97" y="1327"/>
                  <a:pt x="97" y="1326"/>
                  <a:pt x="98" y="1323"/>
                </a:cubicBezTo>
                <a:cubicBezTo>
                  <a:pt x="99" y="1319"/>
                  <a:pt x="99" y="1318"/>
                  <a:pt x="99" y="1315"/>
                </a:cubicBezTo>
                <a:cubicBezTo>
                  <a:pt x="100" y="1311"/>
                  <a:pt x="100" y="1310"/>
                  <a:pt x="101" y="1307"/>
                </a:cubicBezTo>
                <a:cubicBezTo>
                  <a:pt x="102" y="1303"/>
                  <a:pt x="102" y="1302"/>
                  <a:pt x="102" y="1299"/>
                </a:cubicBezTo>
                <a:cubicBezTo>
                  <a:pt x="103" y="1295"/>
                  <a:pt x="103" y="1295"/>
                  <a:pt x="104" y="1291"/>
                </a:cubicBezTo>
                <a:cubicBezTo>
                  <a:pt x="104" y="1287"/>
                  <a:pt x="105" y="1287"/>
                  <a:pt x="105" y="1283"/>
                </a:cubicBezTo>
                <a:cubicBezTo>
                  <a:pt x="106" y="1280"/>
                  <a:pt x="106" y="1279"/>
                  <a:pt x="107" y="1275"/>
                </a:cubicBezTo>
                <a:cubicBezTo>
                  <a:pt x="107" y="1272"/>
                  <a:pt x="108" y="1271"/>
                  <a:pt x="108" y="1267"/>
                </a:cubicBezTo>
                <a:cubicBezTo>
                  <a:pt x="109" y="1264"/>
                  <a:pt x="109" y="1263"/>
                  <a:pt x="110" y="1259"/>
                </a:cubicBezTo>
                <a:cubicBezTo>
                  <a:pt x="110" y="1256"/>
                  <a:pt x="111" y="1255"/>
                  <a:pt x="111" y="1252"/>
                </a:cubicBezTo>
                <a:cubicBezTo>
                  <a:pt x="112" y="1248"/>
                  <a:pt x="112" y="1247"/>
                  <a:pt x="113" y="1244"/>
                </a:cubicBezTo>
                <a:cubicBezTo>
                  <a:pt x="113" y="1240"/>
                  <a:pt x="114" y="1239"/>
                  <a:pt x="114" y="1236"/>
                </a:cubicBezTo>
                <a:cubicBezTo>
                  <a:pt x="115" y="1232"/>
                  <a:pt x="115" y="1232"/>
                  <a:pt x="116" y="1228"/>
                </a:cubicBezTo>
                <a:cubicBezTo>
                  <a:pt x="116" y="1225"/>
                  <a:pt x="117" y="1224"/>
                  <a:pt x="117" y="1220"/>
                </a:cubicBezTo>
                <a:cubicBezTo>
                  <a:pt x="118" y="1217"/>
                  <a:pt x="118" y="1216"/>
                  <a:pt x="119" y="1212"/>
                </a:cubicBezTo>
                <a:cubicBezTo>
                  <a:pt x="120" y="1209"/>
                  <a:pt x="120" y="1208"/>
                  <a:pt x="120" y="1205"/>
                </a:cubicBezTo>
                <a:cubicBezTo>
                  <a:pt x="121" y="1201"/>
                  <a:pt x="121" y="1200"/>
                  <a:pt x="122" y="1197"/>
                </a:cubicBezTo>
                <a:cubicBezTo>
                  <a:pt x="123" y="1193"/>
                  <a:pt x="123" y="1193"/>
                  <a:pt x="124" y="1189"/>
                </a:cubicBezTo>
                <a:cubicBezTo>
                  <a:pt x="124" y="1186"/>
                  <a:pt x="125" y="1185"/>
                  <a:pt x="125" y="1181"/>
                </a:cubicBezTo>
                <a:cubicBezTo>
                  <a:pt x="126" y="1178"/>
                  <a:pt x="126" y="1177"/>
                  <a:pt x="127" y="1174"/>
                </a:cubicBezTo>
                <a:cubicBezTo>
                  <a:pt x="128" y="1170"/>
                  <a:pt x="128" y="1169"/>
                  <a:pt x="128" y="1166"/>
                </a:cubicBezTo>
                <a:cubicBezTo>
                  <a:pt x="129" y="1162"/>
                  <a:pt x="129" y="1162"/>
                  <a:pt x="130" y="1158"/>
                </a:cubicBezTo>
                <a:cubicBezTo>
                  <a:pt x="131" y="1155"/>
                  <a:pt x="131" y="1154"/>
                  <a:pt x="132" y="1150"/>
                </a:cubicBezTo>
                <a:cubicBezTo>
                  <a:pt x="132" y="1147"/>
                  <a:pt x="133" y="1146"/>
                  <a:pt x="133" y="1143"/>
                </a:cubicBezTo>
                <a:cubicBezTo>
                  <a:pt x="134" y="1139"/>
                  <a:pt x="134" y="1138"/>
                  <a:pt x="135" y="1135"/>
                </a:cubicBezTo>
                <a:cubicBezTo>
                  <a:pt x="136" y="1132"/>
                  <a:pt x="136" y="1131"/>
                  <a:pt x="137" y="1127"/>
                </a:cubicBezTo>
                <a:cubicBezTo>
                  <a:pt x="138" y="1124"/>
                  <a:pt x="138" y="1123"/>
                  <a:pt x="138" y="1120"/>
                </a:cubicBezTo>
                <a:cubicBezTo>
                  <a:pt x="139" y="1116"/>
                  <a:pt x="139" y="1115"/>
                  <a:pt x="140" y="1112"/>
                </a:cubicBezTo>
                <a:cubicBezTo>
                  <a:pt x="141" y="1108"/>
                  <a:pt x="141" y="1108"/>
                  <a:pt x="142" y="1104"/>
                </a:cubicBezTo>
                <a:cubicBezTo>
                  <a:pt x="143" y="1101"/>
                  <a:pt x="143" y="1100"/>
                  <a:pt x="144" y="1097"/>
                </a:cubicBezTo>
                <a:cubicBezTo>
                  <a:pt x="144" y="1093"/>
                  <a:pt x="145" y="1092"/>
                  <a:pt x="145" y="1089"/>
                </a:cubicBezTo>
                <a:cubicBezTo>
                  <a:pt x="146" y="1086"/>
                  <a:pt x="146" y="1085"/>
                  <a:pt x="147" y="1081"/>
                </a:cubicBezTo>
                <a:cubicBezTo>
                  <a:pt x="148" y="1078"/>
                  <a:pt x="148" y="1077"/>
                  <a:pt x="149" y="1074"/>
                </a:cubicBezTo>
                <a:cubicBezTo>
                  <a:pt x="150" y="1070"/>
                  <a:pt x="150" y="1070"/>
                  <a:pt x="151" y="1066"/>
                </a:cubicBezTo>
                <a:cubicBezTo>
                  <a:pt x="151" y="1063"/>
                  <a:pt x="152" y="1062"/>
                  <a:pt x="152" y="1059"/>
                </a:cubicBezTo>
                <a:cubicBezTo>
                  <a:pt x="153" y="1055"/>
                  <a:pt x="153" y="1054"/>
                  <a:pt x="154" y="1051"/>
                </a:cubicBezTo>
                <a:cubicBezTo>
                  <a:pt x="155" y="1048"/>
                  <a:pt x="155" y="1047"/>
                  <a:pt x="156" y="1043"/>
                </a:cubicBezTo>
                <a:cubicBezTo>
                  <a:pt x="157" y="1040"/>
                  <a:pt x="157" y="1039"/>
                  <a:pt x="158" y="1036"/>
                </a:cubicBezTo>
                <a:cubicBezTo>
                  <a:pt x="159" y="1032"/>
                  <a:pt x="159" y="1032"/>
                  <a:pt x="160" y="1028"/>
                </a:cubicBezTo>
                <a:cubicBezTo>
                  <a:pt x="160" y="1025"/>
                  <a:pt x="161" y="1024"/>
                  <a:pt x="161" y="1021"/>
                </a:cubicBezTo>
                <a:cubicBezTo>
                  <a:pt x="162" y="1017"/>
                  <a:pt x="162" y="1017"/>
                  <a:pt x="163" y="1013"/>
                </a:cubicBezTo>
                <a:cubicBezTo>
                  <a:pt x="164" y="1010"/>
                  <a:pt x="164" y="1009"/>
                  <a:pt x="165" y="1006"/>
                </a:cubicBezTo>
                <a:cubicBezTo>
                  <a:pt x="166" y="1002"/>
                  <a:pt x="166" y="1002"/>
                  <a:pt x="167" y="998"/>
                </a:cubicBezTo>
                <a:cubicBezTo>
                  <a:pt x="168" y="995"/>
                  <a:pt x="168" y="994"/>
                  <a:pt x="169" y="991"/>
                </a:cubicBezTo>
                <a:cubicBezTo>
                  <a:pt x="170" y="987"/>
                  <a:pt x="170" y="987"/>
                  <a:pt x="171" y="983"/>
                </a:cubicBezTo>
                <a:cubicBezTo>
                  <a:pt x="172" y="980"/>
                  <a:pt x="172" y="979"/>
                  <a:pt x="173" y="976"/>
                </a:cubicBezTo>
                <a:cubicBezTo>
                  <a:pt x="174" y="973"/>
                  <a:pt x="174" y="972"/>
                  <a:pt x="175" y="968"/>
                </a:cubicBezTo>
                <a:cubicBezTo>
                  <a:pt x="175" y="965"/>
                  <a:pt x="176" y="964"/>
                  <a:pt x="176" y="961"/>
                </a:cubicBezTo>
                <a:cubicBezTo>
                  <a:pt x="177" y="958"/>
                  <a:pt x="178" y="957"/>
                  <a:pt x="178" y="954"/>
                </a:cubicBezTo>
                <a:cubicBezTo>
                  <a:pt x="179" y="950"/>
                  <a:pt x="180" y="950"/>
                  <a:pt x="180" y="946"/>
                </a:cubicBezTo>
                <a:cubicBezTo>
                  <a:pt x="181" y="943"/>
                  <a:pt x="181" y="942"/>
                  <a:pt x="182" y="939"/>
                </a:cubicBezTo>
                <a:cubicBezTo>
                  <a:pt x="183" y="935"/>
                  <a:pt x="183" y="935"/>
                  <a:pt x="184" y="931"/>
                </a:cubicBezTo>
                <a:cubicBezTo>
                  <a:pt x="185" y="928"/>
                  <a:pt x="185" y="927"/>
                  <a:pt x="186" y="924"/>
                </a:cubicBezTo>
                <a:cubicBezTo>
                  <a:pt x="187" y="921"/>
                  <a:pt x="187" y="920"/>
                  <a:pt x="188" y="917"/>
                </a:cubicBezTo>
                <a:cubicBezTo>
                  <a:pt x="189" y="913"/>
                  <a:pt x="189" y="913"/>
                  <a:pt x="190" y="909"/>
                </a:cubicBezTo>
                <a:cubicBezTo>
                  <a:pt x="191" y="906"/>
                  <a:pt x="191" y="905"/>
                  <a:pt x="192" y="902"/>
                </a:cubicBezTo>
                <a:cubicBezTo>
                  <a:pt x="193" y="899"/>
                  <a:pt x="193" y="898"/>
                  <a:pt x="194" y="895"/>
                </a:cubicBezTo>
                <a:cubicBezTo>
                  <a:pt x="195" y="891"/>
                  <a:pt x="196" y="891"/>
                  <a:pt x="196" y="887"/>
                </a:cubicBezTo>
                <a:cubicBezTo>
                  <a:pt x="197" y="884"/>
                  <a:pt x="198" y="883"/>
                  <a:pt x="198" y="880"/>
                </a:cubicBezTo>
                <a:cubicBezTo>
                  <a:pt x="199" y="877"/>
                  <a:pt x="200" y="876"/>
                  <a:pt x="201" y="873"/>
                </a:cubicBezTo>
                <a:cubicBezTo>
                  <a:pt x="202" y="870"/>
                  <a:pt x="202" y="869"/>
                  <a:pt x="203" y="866"/>
                </a:cubicBezTo>
                <a:cubicBezTo>
                  <a:pt x="204" y="862"/>
                  <a:pt x="204" y="862"/>
                  <a:pt x="205" y="858"/>
                </a:cubicBezTo>
                <a:cubicBezTo>
                  <a:pt x="206" y="855"/>
                  <a:pt x="206" y="854"/>
                  <a:pt x="207" y="851"/>
                </a:cubicBezTo>
                <a:cubicBezTo>
                  <a:pt x="208" y="848"/>
                  <a:pt x="208" y="847"/>
                  <a:pt x="209" y="844"/>
                </a:cubicBezTo>
                <a:cubicBezTo>
                  <a:pt x="210" y="841"/>
                  <a:pt x="210" y="840"/>
                  <a:pt x="211" y="837"/>
                </a:cubicBezTo>
                <a:cubicBezTo>
                  <a:pt x="212" y="833"/>
                  <a:pt x="212" y="833"/>
                  <a:pt x="213" y="830"/>
                </a:cubicBezTo>
                <a:cubicBezTo>
                  <a:pt x="214" y="826"/>
                  <a:pt x="214" y="826"/>
                  <a:pt x="215" y="822"/>
                </a:cubicBezTo>
                <a:cubicBezTo>
                  <a:pt x="216" y="819"/>
                  <a:pt x="217" y="818"/>
                  <a:pt x="218" y="815"/>
                </a:cubicBezTo>
                <a:cubicBezTo>
                  <a:pt x="219" y="812"/>
                  <a:pt x="219" y="811"/>
                  <a:pt x="220" y="808"/>
                </a:cubicBezTo>
                <a:cubicBezTo>
                  <a:pt x="221" y="805"/>
                  <a:pt x="221" y="804"/>
                  <a:pt x="222" y="801"/>
                </a:cubicBezTo>
                <a:cubicBezTo>
                  <a:pt x="223" y="798"/>
                  <a:pt x="223" y="797"/>
                  <a:pt x="224" y="794"/>
                </a:cubicBezTo>
                <a:cubicBezTo>
                  <a:pt x="225" y="791"/>
                  <a:pt x="225" y="790"/>
                  <a:pt x="226" y="787"/>
                </a:cubicBezTo>
                <a:cubicBezTo>
                  <a:pt x="227" y="784"/>
                  <a:pt x="228" y="783"/>
                  <a:pt x="229" y="780"/>
                </a:cubicBezTo>
                <a:cubicBezTo>
                  <a:pt x="230" y="777"/>
                  <a:pt x="230" y="776"/>
                  <a:pt x="231" y="773"/>
                </a:cubicBezTo>
                <a:cubicBezTo>
                  <a:pt x="232" y="769"/>
                  <a:pt x="232" y="769"/>
                  <a:pt x="233" y="766"/>
                </a:cubicBezTo>
                <a:cubicBezTo>
                  <a:pt x="234" y="762"/>
                  <a:pt x="234" y="762"/>
                  <a:pt x="235" y="758"/>
                </a:cubicBezTo>
                <a:cubicBezTo>
                  <a:pt x="236" y="755"/>
                  <a:pt x="237" y="755"/>
                  <a:pt x="238" y="751"/>
                </a:cubicBezTo>
                <a:cubicBezTo>
                  <a:pt x="239" y="748"/>
                  <a:pt x="239" y="748"/>
                  <a:pt x="240" y="744"/>
                </a:cubicBezTo>
                <a:cubicBezTo>
                  <a:pt x="241" y="741"/>
                  <a:pt x="241" y="741"/>
                  <a:pt x="242" y="738"/>
                </a:cubicBezTo>
                <a:cubicBezTo>
                  <a:pt x="243" y="734"/>
                  <a:pt x="243" y="734"/>
                  <a:pt x="245" y="731"/>
                </a:cubicBezTo>
                <a:cubicBezTo>
                  <a:pt x="246" y="727"/>
                  <a:pt x="246" y="727"/>
                  <a:pt x="247" y="724"/>
                </a:cubicBezTo>
                <a:cubicBezTo>
                  <a:pt x="248" y="720"/>
                  <a:pt x="248" y="720"/>
                  <a:pt x="249" y="717"/>
                </a:cubicBezTo>
                <a:cubicBezTo>
                  <a:pt x="250" y="713"/>
                  <a:pt x="250" y="713"/>
                  <a:pt x="252" y="710"/>
                </a:cubicBezTo>
                <a:cubicBezTo>
                  <a:pt x="253" y="707"/>
                  <a:pt x="253" y="706"/>
                  <a:pt x="254" y="703"/>
                </a:cubicBezTo>
                <a:cubicBezTo>
                  <a:pt x="255" y="700"/>
                  <a:pt x="255" y="699"/>
                  <a:pt x="256" y="696"/>
                </a:cubicBezTo>
                <a:cubicBezTo>
                  <a:pt x="257" y="693"/>
                  <a:pt x="258" y="692"/>
                  <a:pt x="259" y="689"/>
                </a:cubicBezTo>
                <a:cubicBezTo>
                  <a:pt x="260" y="686"/>
                  <a:pt x="260" y="685"/>
                  <a:pt x="261" y="682"/>
                </a:cubicBezTo>
                <a:cubicBezTo>
                  <a:pt x="262" y="679"/>
                  <a:pt x="262" y="678"/>
                  <a:pt x="264" y="675"/>
                </a:cubicBezTo>
                <a:cubicBezTo>
                  <a:pt x="265" y="672"/>
                  <a:pt x="265" y="672"/>
                  <a:pt x="266" y="668"/>
                </a:cubicBezTo>
                <a:cubicBezTo>
                  <a:pt x="267" y="665"/>
                  <a:pt x="267" y="665"/>
                  <a:pt x="268" y="662"/>
                </a:cubicBezTo>
                <a:cubicBezTo>
                  <a:pt x="270" y="659"/>
                  <a:pt x="270" y="658"/>
                  <a:pt x="271" y="655"/>
                </a:cubicBezTo>
                <a:cubicBezTo>
                  <a:pt x="272" y="652"/>
                  <a:pt x="272" y="651"/>
                  <a:pt x="273" y="648"/>
                </a:cubicBezTo>
                <a:cubicBezTo>
                  <a:pt x="275" y="645"/>
                  <a:pt x="275" y="644"/>
                  <a:pt x="276" y="641"/>
                </a:cubicBezTo>
                <a:cubicBezTo>
                  <a:pt x="277" y="638"/>
                  <a:pt x="277" y="638"/>
                  <a:pt x="278" y="635"/>
                </a:cubicBezTo>
                <a:cubicBezTo>
                  <a:pt x="280" y="632"/>
                  <a:pt x="280" y="631"/>
                  <a:pt x="281" y="628"/>
                </a:cubicBezTo>
                <a:cubicBezTo>
                  <a:pt x="282" y="625"/>
                  <a:pt x="282" y="624"/>
                  <a:pt x="283" y="621"/>
                </a:cubicBezTo>
                <a:cubicBezTo>
                  <a:pt x="285" y="618"/>
                  <a:pt x="285" y="618"/>
                  <a:pt x="286" y="614"/>
                </a:cubicBezTo>
                <a:cubicBezTo>
                  <a:pt x="287" y="612"/>
                  <a:pt x="287" y="611"/>
                  <a:pt x="289" y="608"/>
                </a:cubicBezTo>
                <a:cubicBezTo>
                  <a:pt x="290" y="605"/>
                  <a:pt x="290" y="604"/>
                  <a:pt x="291" y="601"/>
                </a:cubicBezTo>
                <a:cubicBezTo>
                  <a:pt x="292" y="598"/>
                  <a:pt x="293" y="598"/>
                  <a:pt x="294" y="595"/>
                </a:cubicBezTo>
                <a:cubicBezTo>
                  <a:pt x="295" y="592"/>
                  <a:pt x="295" y="591"/>
                  <a:pt x="296" y="588"/>
                </a:cubicBezTo>
                <a:cubicBezTo>
                  <a:pt x="298" y="585"/>
                  <a:pt x="298" y="584"/>
                  <a:pt x="299" y="581"/>
                </a:cubicBezTo>
                <a:cubicBezTo>
                  <a:pt x="300" y="578"/>
                  <a:pt x="300" y="578"/>
                  <a:pt x="302" y="575"/>
                </a:cubicBezTo>
                <a:cubicBezTo>
                  <a:pt x="303" y="572"/>
                  <a:pt x="303" y="571"/>
                  <a:pt x="304" y="568"/>
                </a:cubicBezTo>
                <a:cubicBezTo>
                  <a:pt x="305" y="565"/>
                  <a:pt x="306" y="565"/>
                  <a:pt x="307" y="562"/>
                </a:cubicBezTo>
                <a:cubicBezTo>
                  <a:pt x="308" y="559"/>
                  <a:pt x="308" y="558"/>
                  <a:pt x="310" y="555"/>
                </a:cubicBezTo>
                <a:cubicBezTo>
                  <a:pt x="311" y="552"/>
                  <a:pt x="311" y="552"/>
                  <a:pt x="312" y="549"/>
                </a:cubicBezTo>
                <a:cubicBezTo>
                  <a:pt x="314" y="546"/>
                  <a:pt x="314" y="545"/>
                  <a:pt x="315" y="542"/>
                </a:cubicBezTo>
                <a:cubicBezTo>
                  <a:pt x="316" y="539"/>
                  <a:pt x="316" y="539"/>
                  <a:pt x="318" y="536"/>
                </a:cubicBezTo>
                <a:cubicBezTo>
                  <a:pt x="319" y="533"/>
                  <a:pt x="319" y="532"/>
                  <a:pt x="320" y="529"/>
                </a:cubicBezTo>
                <a:cubicBezTo>
                  <a:pt x="322" y="526"/>
                  <a:pt x="322" y="526"/>
                  <a:pt x="323" y="523"/>
                </a:cubicBezTo>
                <a:cubicBezTo>
                  <a:pt x="324" y="520"/>
                  <a:pt x="325" y="519"/>
                  <a:pt x="326" y="516"/>
                </a:cubicBezTo>
                <a:cubicBezTo>
                  <a:pt x="327" y="514"/>
                  <a:pt x="328" y="513"/>
                  <a:pt x="329" y="510"/>
                </a:cubicBezTo>
                <a:cubicBezTo>
                  <a:pt x="330" y="507"/>
                  <a:pt x="330" y="507"/>
                  <a:pt x="332" y="504"/>
                </a:cubicBezTo>
                <a:cubicBezTo>
                  <a:pt x="333" y="501"/>
                  <a:pt x="333" y="500"/>
                  <a:pt x="334" y="497"/>
                </a:cubicBezTo>
                <a:cubicBezTo>
                  <a:pt x="336" y="494"/>
                  <a:pt x="336" y="494"/>
                  <a:pt x="337" y="491"/>
                </a:cubicBezTo>
                <a:cubicBezTo>
                  <a:pt x="339" y="488"/>
                  <a:pt x="339" y="487"/>
                  <a:pt x="340" y="485"/>
                </a:cubicBezTo>
                <a:cubicBezTo>
                  <a:pt x="341" y="482"/>
                  <a:pt x="342" y="481"/>
                  <a:pt x="343" y="478"/>
                </a:cubicBezTo>
                <a:cubicBezTo>
                  <a:pt x="344" y="476"/>
                  <a:pt x="345" y="475"/>
                  <a:pt x="346" y="472"/>
                </a:cubicBezTo>
                <a:cubicBezTo>
                  <a:pt x="347" y="469"/>
                  <a:pt x="347" y="469"/>
                  <a:pt x="349" y="466"/>
                </a:cubicBezTo>
                <a:cubicBezTo>
                  <a:pt x="350" y="463"/>
                  <a:pt x="350" y="462"/>
                  <a:pt x="352" y="460"/>
                </a:cubicBezTo>
                <a:cubicBezTo>
                  <a:pt x="353" y="457"/>
                  <a:pt x="353" y="456"/>
                  <a:pt x="355" y="453"/>
                </a:cubicBezTo>
                <a:cubicBezTo>
                  <a:pt x="356" y="451"/>
                  <a:pt x="356" y="450"/>
                  <a:pt x="358" y="447"/>
                </a:cubicBezTo>
                <a:cubicBezTo>
                  <a:pt x="359" y="444"/>
                  <a:pt x="359" y="444"/>
                  <a:pt x="361" y="441"/>
                </a:cubicBezTo>
                <a:cubicBezTo>
                  <a:pt x="362" y="438"/>
                  <a:pt x="362" y="438"/>
                  <a:pt x="363" y="435"/>
                </a:cubicBezTo>
                <a:cubicBezTo>
                  <a:pt x="365" y="432"/>
                  <a:pt x="365" y="432"/>
                  <a:pt x="367" y="429"/>
                </a:cubicBezTo>
                <a:cubicBezTo>
                  <a:pt x="368" y="426"/>
                  <a:pt x="368" y="425"/>
                  <a:pt x="370" y="423"/>
                </a:cubicBezTo>
                <a:cubicBezTo>
                  <a:pt x="371" y="420"/>
                  <a:pt x="371" y="419"/>
                  <a:pt x="373" y="417"/>
                </a:cubicBezTo>
                <a:cubicBezTo>
                  <a:pt x="374" y="414"/>
                  <a:pt x="374" y="413"/>
                  <a:pt x="376" y="411"/>
                </a:cubicBezTo>
                <a:cubicBezTo>
                  <a:pt x="377" y="408"/>
                  <a:pt x="377" y="407"/>
                  <a:pt x="379" y="405"/>
                </a:cubicBezTo>
                <a:cubicBezTo>
                  <a:pt x="380" y="402"/>
                  <a:pt x="380" y="401"/>
                  <a:pt x="382" y="399"/>
                </a:cubicBezTo>
                <a:cubicBezTo>
                  <a:pt x="383" y="396"/>
                  <a:pt x="384" y="395"/>
                  <a:pt x="385" y="393"/>
                </a:cubicBezTo>
                <a:cubicBezTo>
                  <a:pt x="386" y="390"/>
                  <a:pt x="387" y="389"/>
                  <a:pt x="388" y="387"/>
                </a:cubicBezTo>
                <a:cubicBezTo>
                  <a:pt x="389" y="384"/>
                  <a:pt x="390" y="383"/>
                  <a:pt x="391" y="381"/>
                </a:cubicBezTo>
                <a:cubicBezTo>
                  <a:pt x="393" y="378"/>
                  <a:pt x="393" y="377"/>
                  <a:pt x="394" y="375"/>
                </a:cubicBezTo>
                <a:cubicBezTo>
                  <a:pt x="396" y="372"/>
                  <a:pt x="396" y="372"/>
                  <a:pt x="398" y="369"/>
                </a:cubicBezTo>
                <a:cubicBezTo>
                  <a:pt x="399" y="366"/>
                  <a:pt x="399" y="366"/>
                  <a:pt x="401" y="363"/>
                </a:cubicBezTo>
                <a:cubicBezTo>
                  <a:pt x="402" y="360"/>
                  <a:pt x="402" y="360"/>
                  <a:pt x="404" y="357"/>
                </a:cubicBezTo>
                <a:cubicBezTo>
                  <a:pt x="405" y="355"/>
                  <a:pt x="406" y="354"/>
                  <a:pt x="407" y="351"/>
                </a:cubicBezTo>
                <a:cubicBezTo>
                  <a:pt x="409" y="349"/>
                  <a:pt x="409" y="348"/>
                  <a:pt x="410" y="346"/>
                </a:cubicBezTo>
                <a:cubicBezTo>
                  <a:pt x="412" y="343"/>
                  <a:pt x="412" y="342"/>
                  <a:pt x="414" y="340"/>
                </a:cubicBezTo>
                <a:cubicBezTo>
                  <a:pt x="415" y="337"/>
                  <a:pt x="416" y="337"/>
                  <a:pt x="417" y="334"/>
                </a:cubicBezTo>
                <a:cubicBezTo>
                  <a:pt x="419" y="331"/>
                  <a:pt x="419" y="331"/>
                  <a:pt x="420" y="328"/>
                </a:cubicBezTo>
                <a:cubicBezTo>
                  <a:pt x="422" y="326"/>
                  <a:pt x="422" y="325"/>
                  <a:pt x="424" y="323"/>
                </a:cubicBezTo>
                <a:cubicBezTo>
                  <a:pt x="425" y="320"/>
                  <a:pt x="426" y="319"/>
                  <a:pt x="427" y="317"/>
                </a:cubicBezTo>
                <a:cubicBezTo>
                  <a:pt x="429" y="314"/>
                  <a:pt x="429" y="314"/>
                  <a:pt x="431" y="311"/>
                </a:cubicBezTo>
                <a:cubicBezTo>
                  <a:pt x="432" y="309"/>
                  <a:pt x="432" y="308"/>
                  <a:pt x="434" y="306"/>
                </a:cubicBezTo>
                <a:cubicBezTo>
                  <a:pt x="435" y="303"/>
                  <a:pt x="436" y="303"/>
                  <a:pt x="437" y="300"/>
                </a:cubicBezTo>
                <a:cubicBezTo>
                  <a:pt x="439" y="298"/>
                  <a:pt x="439" y="297"/>
                  <a:pt x="441" y="295"/>
                </a:cubicBezTo>
                <a:cubicBezTo>
                  <a:pt x="442" y="292"/>
                  <a:pt x="443" y="291"/>
                  <a:pt x="444" y="289"/>
                </a:cubicBezTo>
                <a:cubicBezTo>
                  <a:pt x="446" y="286"/>
                  <a:pt x="446" y="286"/>
                  <a:pt x="448" y="283"/>
                </a:cubicBezTo>
                <a:cubicBezTo>
                  <a:pt x="449" y="281"/>
                  <a:pt x="450" y="280"/>
                  <a:pt x="451" y="278"/>
                </a:cubicBezTo>
                <a:cubicBezTo>
                  <a:pt x="453" y="275"/>
                  <a:pt x="453" y="275"/>
                  <a:pt x="455" y="273"/>
                </a:cubicBezTo>
                <a:cubicBezTo>
                  <a:pt x="456" y="270"/>
                  <a:pt x="457" y="270"/>
                  <a:pt x="458" y="267"/>
                </a:cubicBezTo>
                <a:cubicBezTo>
                  <a:pt x="460" y="265"/>
                  <a:pt x="460" y="264"/>
                  <a:pt x="462" y="262"/>
                </a:cubicBezTo>
                <a:cubicBezTo>
                  <a:pt x="464" y="259"/>
                  <a:pt x="464" y="259"/>
                  <a:pt x="466" y="256"/>
                </a:cubicBezTo>
                <a:cubicBezTo>
                  <a:pt x="467" y="254"/>
                  <a:pt x="468" y="253"/>
                  <a:pt x="469" y="251"/>
                </a:cubicBezTo>
                <a:cubicBezTo>
                  <a:pt x="471" y="249"/>
                  <a:pt x="471" y="248"/>
                  <a:pt x="473" y="246"/>
                </a:cubicBezTo>
                <a:cubicBezTo>
                  <a:pt x="475" y="243"/>
                  <a:pt x="475" y="243"/>
                  <a:pt x="477" y="240"/>
                </a:cubicBezTo>
                <a:cubicBezTo>
                  <a:pt x="478" y="238"/>
                  <a:pt x="479" y="237"/>
                  <a:pt x="480" y="235"/>
                </a:cubicBezTo>
                <a:cubicBezTo>
                  <a:pt x="482" y="233"/>
                  <a:pt x="482" y="232"/>
                  <a:pt x="484" y="230"/>
                </a:cubicBezTo>
                <a:cubicBezTo>
                  <a:pt x="486" y="227"/>
                  <a:pt x="486" y="227"/>
                  <a:pt x="488" y="225"/>
                </a:cubicBezTo>
                <a:cubicBezTo>
                  <a:pt x="490" y="222"/>
                  <a:pt x="490" y="222"/>
                  <a:pt x="492" y="219"/>
                </a:cubicBezTo>
                <a:cubicBezTo>
                  <a:pt x="493" y="217"/>
                  <a:pt x="494" y="217"/>
                  <a:pt x="496" y="214"/>
                </a:cubicBezTo>
                <a:cubicBezTo>
                  <a:pt x="497" y="212"/>
                  <a:pt x="498" y="212"/>
                  <a:pt x="499" y="209"/>
                </a:cubicBezTo>
                <a:cubicBezTo>
                  <a:pt x="501" y="207"/>
                  <a:pt x="502" y="206"/>
                  <a:pt x="503" y="204"/>
                </a:cubicBezTo>
                <a:cubicBezTo>
                  <a:pt x="505" y="202"/>
                  <a:pt x="505" y="201"/>
                  <a:pt x="507" y="199"/>
                </a:cubicBezTo>
                <a:cubicBezTo>
                  <a:pt x="509" y="197"/>
                  <a:pt x="509" y="196"/>
                  <a:pt x="511" y="194"/>
                </a:cubicBezTo>
                <a:cubicBezTo>
                  <a:pt x="513" y="192"/>
                  <a:pt x="513" y="191"/>
                  <a:pt x="515" y="189"/>
                </a:cubicBezTo>
                <a:cubicBezTo>
                  <a:pt x="517" y="187"/>
                  <a:pt x="517" y="186"/>
                  <a:pt x="519" y="184"/>
                </a:cubicBezTo>
                <a:cubicBezTo>
                  <a:pt x="521" y="182"/>
                  <a:pt x="521" y="181"/>
                  <a:pt x="523" y="179"/>
                </a:cubicBezTo>
                <a:cubicBezTo>
                  <a:pt x="525" y="177"/>
                  <a:pt x="526" y="177"/>
                  <a:pt x="527" y="174"/>
                </a:cubicBezTo>
                <a:cubicBezTo>
                  <a:pt x="529" y="172"/>
                  <a:pt x="530" y="172"/>
                  <a:pt x="531" y="170"/>
                </a:cubicBezTo>
                <a:cubicBezTo>
                  <a:pt x="533" y="167"/>
                  <a:pt x="534" y="167"/>
                  <a:pt x="536" y="165"/>
                </a:cubicBezTo>
                <a:cubicBezTo>
                  <a:pt x="538" y="163"/>
                  <a:pt x="538" y="162"/>
                  <a:pt x="540" y="160"/>
                </a:cubicBezTo>
                <a:cubicBezTo>
                  <a:pt x="542" y="158"/>
                  <a:pt x="542" y="157"/>
                  <a:pt x="544" y="155"/>
                </a:cubicBezTo>
                <a:cubicBezTo>
                  <a:pt x="546" y="153"/>
                  <a:pt x="546" y="153"/>
                  <a:pt x="548" y="151"/>
                </a:cubicBezTo>
                <a:cubicBezTo>
                  <a:pt x="550" y="148"/>
                  <a:pt x="551" y="148"/>
                  <a:pt x="553" y="146"/>
                </a:cubicBezTo>
                <a:cubicBezTo>
                  <a:pt x="555" y="144"/>
                  <a:pt x="555" y="143"/>
                  <a:pt x="557" y="141"/>
                </a:cubicBezTo>
                <a:cubicBezTo>
                  <a:pt x="559" y="139"/>
                  <a:pt x="559" y="139"/>
                  <a:pt x="561" y="137"/>
                </a:cubicBezTo>
                <a:cubicBezTo>
                  <a:pt x="563" y="135"/>
                  <a:pt x="564" y="134"/>
                  <a:pt x="566" y="132"/>
                </a:cubicBezTo>
                <a:cubicBezTo>
                  <a:pt x="568" y="130"/>
                  <a:pt x="568" y="130"/>
                  <a:pt x="570" y="128"/>
                </a:cubicBezTo>
                <a:cubicBezTo>
                  <a:pt x="572" y="126"/>
                  <a:pt x="573" y="125"/>
                  <a:pt x="575" y="123"/>
                </a:cubicBezTo>
                <a:cubicBezTo>
                  <a:pt x="577" y="121"/>
                  <a:pt x="577" y="121"/>
                  <a:pt x="579" y="119"/>
                </a:cubicBezTo>
                <a:cubicBezTo>
                  <a:pt x="581" y="117"/>
                  <a:pt x="582" y="116"/>
                  <a:pt x="584" y="114"/>
                </a:cubicBezTo>
                <a:cubicBezTo>
                  <a:pt x="586" y="112"/>
                  <a:pt x="587" y="112"/>
                  <a:pt x="589" y="110"/>
                </a:cubicBezTo>
                <a:cubicBezTo>
                  <a:pt x="591" y="108"/>
                  <a:pt x="591" y="108"/>
                  <a:pt x="593" y="106"/>
                </a:cubicBezTo>
                <a:cubicBezTo>
                  <a:pt x="596" y="104"/>
                  <a:pt x="596" y="103"/>
                  <a:pt x="598" y="101"/>
                </a:cubicBezTo>
                <a:cubicBezTo>
                  <a:pt x="600" y="99"/>
                  <a:pt x="601" y="99"/>
                  <a:pt x="603" y="97"/>
                </a:cubicBezTo>
                <a:cubicBezTo>
                  <a:pt x="605" y="95"/>
                  <a:pt x="606" y="95"/>
                  <a:pt x="608" y="93"/>
                </a:cubicBezTo>
                <a:cubicBezTo>
                  <a:pt x="610" y="91"/>
                  <a:pt x="611" y="91"/>
                  <a:pt x="613" y="89"/>
                </a:cubicBezTo>
                <a:cubicBezTo>
                  <a:pt x="615" y="87"/>
                  <a:pt x="616" y="87"/>
                  <a:pt x="618" y="85"/>
                </a:cubicBezTo>
                <a:cubicBezTo>
                  <a:pt x="620" y="83"/>
                  <a:pt x="621" y="83"/>
                  <a:pt x="623" y="81"/>
                </a:cubicBezTo>
                <a:cubicBezTo>
                  <a:pt x="625" y="79"/>
                  <a:pt x="626" y="79"/>
                  <a:pt x="628" y="77"/>
                </a:cubicBezTo>
                <a:cubicBezTo>
                  <a:pt x="630" y="75"/>
                  <a:pt x="631" y="75"/>
                  <a:pt x="633" y="73"/>
                </a:cubicBezTo>
                <a:cubicBezTo>
                  <a:pt x="636" y="71"/>
                  <a:pt x="636" y="71"/>
                  <a:pt x="639" y="69"/>
                </a:cubicBezTo>
                <a:cubicBezTo>
                  <a:pt x="641" y="67"/>
                  <a:pt x="642" y="67"/>
                  <a:pt x="644" y="65"/>
                </a:cubicBezTo>
                <a:cubicBezTo>
                  <a:pt x="646" y="64"/>
                  <a:pt x="647" y="63"/>
                  <a:pt x="649" y="62"/>
                </a:cubicBezTo>
                <a:cubicBezTo>
                  <a:pt x="652" y="60"/>
                  <a:pt x="652" y="59"/>
                  <a:pt x="655" y="58"/>
                </a:cubicBezTo>
                <a:cubicBezTo>
                  <a:pt x="658" y="56"/>
                  <a:pt x="658" y="56"/>
                  <a:pt x="661" y="54"/>
                </a:cubicBezTo>
                <a:cubicBezTo>
                  <a:pt x="663" y="53"/>
                  <a:pt x="664" y="52"/>
                  <a:pt x="666" y="51"/>
                </a:cubicBezTo>
                <a:cubicBezTo>
                  <a:pt x="669" y="49"/>
                  <a:pt x="670" y="49"/>
                  <a:pt x="672" y="47"/>
                </a:cubicBezTo>
                <a:cubicBezTo>
                  <a:pt x="675" y="45"/>
                  <a:pt x="675" y="45"/>
                  <a:pt x="678" y="44"/>
                </a:cubicBezTo>
                <a:cubicBezTo>
                  <a:pt x="681" y="42"/>
                  <a:pt x="682" y="42"/>
                  <a:pt x="684" y="40"/>
                </a:cubicBezTo>
                <a:cubicBezTo>
                  <a:pt x="687" y="39"/>
                  <a:pt x="688" y="38"/>
                  <a:pt x="691" y="37"/>
                </a:cubicBezTo>
                <a:cubicBezTo>
                  <a:pt x="693" y="35"/>
                  <a:pt x="694" y="35"/>
                  <a:pt x="697" y="34"/>
                </a:cubicBezTo>
                <a:cubicBezTo>
                  <a:pt x="700" y="32"/>
                  <a:pt x="700" y="32"/>
                  <a:pt x="703" y="30"/>
                </a:cubicBezTo>
                <a:cubicBezTo>
                  <a:pt x="706" y="29"/>
                  <a:pt x="707" y="29"/>
                  <a:pt x="710" y="27"/>
                </a:cubicBezTo>
                <a:cubicBezTo>
                  <a:pt x="713" y="26"/>
                  <a:pt x="714" y="26"/>
                  <a:pt x="717" y="24"/>
                </a:cubicBezTo>
                <a:cubicBezTo>
                  <a:pt x="720" y="23"/>
                  <a:pt x="721" y="23"/>
                  <a:pt x="724" y="21"/>
                </a:cubicBezTo>
                <a:cubicBezTo>
                  <a:pt x="727" y="20"/>
                  <a:pt x="728" y="20"/>
                  <a:pt x="731" y="19"/>
                </a:cubicBezTo>
                <a:cubicBezTo>
                  <a:pt x="735" y="17"/>
                  <a:pt x="736" y="17"/>
                  <a:pt x="739" y="16"/>
                </a:cubicBezTo>
                <a:cubicBezTo>
                  <a:pt x="743" y="15"/>
                  <a:pt x="744" y="14"/>
                  <a:pt x="747" y="13"/>
                </a:cubicBezTo>
                <a:cubicBezTo>
                  <a:pt x="751" y="12"/>
                  <a:pt x="752" y="12"/>
                  <a:pt x="755" y="11"/>
                </a:cubicBezTo>
                <a:cubicBezTo>
                  <a:pt x="759" y="10"/>
                  <a:pt x="760" y="10"/>
                  <a:pt x="764" y="9"/>
                </a:cubicBezTo>
                <a:cubicBezTo>
                  <a:pt x="769" y="8"/>
                  <a:pt x="770" y="7"/>
                  <a:pt x="774" y="6"/>
                </a:cubicBezTo>
                <a:cubicBezTo>
                  <a:pt x="778" y="5"/>
                  <a:pt x="779" y="5"/>
                  <a:pt x="784" y="4"/>
                </a:cubicBezTo>
                <a:cubicBezTo>
                  <a:pt x="789" y="3"/>
                  <a:pt x="790" y="3"/>
                  <a:pt x="796" y="3"/>
                </a:cubicBezTo>
                <a:cubicBezTo>
                  <a:pt x="802" y="2"/>
                  <a:pt x="803" y="1"/>
                  <a:pt x="810" y="1"/>
                </a:cubicBezTo>
                <a:cubicBezTo>
                  <a:pt x="819" y="0"/>
                  <a:pt x="831" y="0"/>
                  <a:pt x="831" y="0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" name="Freeform 237"/>
          <p:cNvSpPr>
            <a:spLocks/>
          </p:cNvSpPr>
          <p:nvPr/>
        </p:nvSpPr>
        <p:spPr bwMode="auto">
          <a:xfrm>
            <a:off x="2701732" y="1058606"/>
            <a:ext cx="600075" cy="1808162"/>
          </a:xfrm>
          <a:custGeom>
            <a:avLst/>
            <a:gdLst>
              <a:gd name="T0" fmla="*/ 229 w 1664"/>
              <a:gd name="T1" fmla="*/ 4980 h 5004"/>
              <a:gd name="T2" fmla="*/ 375 w 1664"/>
              <a:gd name="T3" fmla="*/ 4939 h 5004"/>
              <a:gd name="T4" fmla="*/ 495 w 1664"/>
              <a:gd name="T5" fmla="*/ 4890 h 5004"/>
              <a:gd name="T6" fmla="*/ 600 w 1664"/>
              <a:gd name="T7" fmla="*/ 4835 h 5004"/>
              <a:gd name="T8" fmla="*/ 695 w 1664"/>
              <a:gd name="T9" fmla="*/ 4774 h 5004"/>
              <a:gd name="T10" fmla="*/ 781 w 1664"/>
              <a:gd name="T11" fmla="*/ 4710 h 5004"/>
              <a:gd name="T12" fmla="*/ 862 w 1664"/>
              <a:gd name="T13" fmla="*/ 4641 h 5004"/>
              <a:gd name="T14" fmla="*/ 936 w 1664"/>
              <a:gd name="T15" fmla="*/ 4569 h 5004"/>
              <a:gd name="T16" fmla="*/ 1005 w 1664"/>
              <a:gd name="T17" fmla="*/ 4494 h 5004"/>
              <a:gd name="T18" fmla="*/ 1070 w 1664"/>
              <a:gd name="T19" fmla="*/ 4416 h 5004"/>
              <a:gd name="T20" fmla="*/ 1131 w 1664"/>
              <a:gd name="T21" fmla="*/ 4336 h 5004"/>
              <a:gd name="T22" fmla="*/ 1188 w 1664"/>
              <a:gd name="T23" fmla="*/ 4253 h 5004"/>
              <a:gd name="T24" fmla="*/ 1241 w 1664"/>
              <a:gd name="T25" fmla="*/ 4167 h 5004"/>
              <a:gd name="T26" fmla="*/ 1290 w 1664"/>
              <a:gd name="T27" fmla="*/ 4080 h 5004"/>
              <a:gd name="T28" fmla="*/ 1337 w 1664"/>
              <a:gd name="T29" fmla="*/ 3991 h 5004"/>
              <a:gd name="T30" fmla="*/ 1379 w 1664"/>
              <a:gd name="T31" fmla="*/ 3900 h 5004"/>
              <a:gd name="T32" fmla="*/ 1419 w 1664"/>
              <a:gd name="T33" fmla="*/ 3807 h 5004"/>
              <a:gd name="T34" fmla="*/ 1455 w 1664"/>
              <a:gd name="T35" fmla="*/ 3713 h 5004"/>
              <a:gd name="T36" fmla="*/ 1489 w 1664"/>
              <a:gd name="T37" fmla="*/ 3618 h 5004"/>
              <a:gd name="T38" fmla="*/ 1519 w 1664"/>
              <a:gd name="T39" fmla="*/ 3521 h 5004"/>
              <a:gd name="T40" fmla="*/ 1547 w 1664"/>
              <a:gd name="T41" fmla="*/ 3423 h 5004"/>
              <a:gd name="T42" fmla="*/ 1571 w 1664"/>
              <a:gd name="T43" fmla="*/ 3324 h 5004"/>
              <a:gd name="T44" fmla="*/ 1593 w 1664"/>
              <a:gd name="T45" fmla="*/ 3225 h 5004"/>
              <a:gd name="T46" fmla="*/ 1611 w 1664"/>
              <a:gd name="T47" fmla="*/ 3124 h 5004"/>
              <a:gd name="T48" fmla="*/ 1627 w 1664"/>
              <a:gd name="T49" fmla="*/ 3023 h 5004"/>
              <a:gd name="T50" fmla="*/ 1640 w 1664"/>
              <a:gd name="T51" fmla="*/ 2921 h 5004"/>
              <a:gd name="T52" fmla="*/ 1650 w 1664"/>
              <a:gd name="T53" fmla="*/ 2819 h 5004"/>
              <a:gd name="T54" fmla="*/ 1658 w 1664"/>
              <a:gd name="T55" fmla="*/ 2716 h 5004"/>
              <a:gd name="T56" fmla="*/ 1662 w 1664"/>
              <a:gd name="T57" fmla="*/ 2614 h 5004"/>
              <a:gd name="T58" fmla="*/ 1664 w 1664"/>
              <a:gd name="T59" fmla="*/ 2511 h 5004"/>
              <a:gd name="T60" fmla="*/ 1662 w 1664"/>
              <a:gd name="T61" fmla="*/ 2408 h 5004"/>
              <a:gd name="T62" fmla="*/ 1658 w 1664"/>
              <a:gd name="T63" fmla="*/ 2305 h 5004"/>
              <a:gd name="T64" fmla="*/ 1652 w 1664"/>
              <a:gd name="T65" fmla="*/ 2202 h 5004"/>
              <a:gd name="T66" fmla="*/ 1642 w 1664"/>
              <a:gd name="T67" fmla="*/ 2100 h 5004"/>
              <a:gd name="T68" fmla="*/ 1630 w 1664"/>
              <a:gd name="T69" fmla="*/ 1998 h 5004"/>
              <a:gd name="T70" fmla="*/ 1614 w 1664"/>
              <a:gd name="T71" fmla="*/ 1897 h 5004"/>
              <a:gd name="T72" fmla="*/ 1596 w 1664"/>
              <a:gd name="T73" fmla="*/ 1796 h 5004"/>
              <a:gd name="T74" fmla="*/ 1575 w 1664"/>
              <a:gd name="T75" fmla="*/ 1697 h 5004"/>
              <a:gd name="T76" fmla="*/ 1551 w 1664"/>
              <a:gd name="T77" fmla="*/ 1597 h 5004"/>
              <a:gd name="T78" fmla="*/ 1524 w 1664"/>
              <a:gd name="T79" fmla="*/ 1499 h 5004"/>
              <a:gd name="T80" fmla="*/ 1494 w 1664"/>
              <a:gd name="T81" fmla="*/ 1403 h 5004"/>
              <a:gd name="T82" fmla="*/ 1461 w 1664"/>
              <a:gd name="T83" fmla="*/ 1307 h 5004"/>
              <a:gd name="T84" fmla="*/ 1425 w 1664"/>
              <a:gd name="T85" fmla="*/ 1212 h 5004"/>
              <a:gd name="T86" fmla="*/ 1386 w 1664"/>
              <a:gd name="T87" fmla="*/ 1120 h 5004"/>
              <a:gd name="T88" fmla="*/ 1344 w 1664"/>
              <a:gd name="T89" fmla="*/ 1028 h 5004"/>
              <a:gd name="T90" fmla="*/ 1298 w 1664"/>
              <a:gd name="T91" fmla="*/ 939 h 5004"/>
              <a:gd name="T92" fmla="*/ 1249 w 1664"/>
              <a:gd name="T93" fmla="*/ 851 h 5004"/>
              <a:gd name="T94" fmla="*/ 1197 w 1664"/>
              <a:gd name="T95" fmla="*/ 766 h 5004"/>
              <a:gd name="T96" fmla="*/ 1141 w 1664"/>
              <a:gd name="T97" fmla="*/ 682 h 5004"/>
              <a:gd name="T98" fmla="*/ 1081 w 1664"/>
              <a:gd name="T99" fmla="*/ 601 h 5004"/>
              <a:gd name="T100" fmla="*/ 1017 w 1664"/>
              <a:gd name="T101" fmla="*/ 523 h 5004"/>
              <a:gd name="T102" fmla="*/ 948 w 1664"/>
              <a:gd name="T103" fmla="*/ 447 h 5004"/>
              <a:gd name="T104" fmla="*/ 874 w 1664"/>
              <a:gd name="T105" fmla="*/ 375 h 5004"/>
              <a:gd name="T106" fmla="*/ 795 w 1664"/>
              <a:gd name="T107" fmla="*/ 306 h 5004"/>
              <a:gd name="T108" fmla="*/ 710 w 1664"/>
              <a:gd name="T109" fmla="*/ 240 h 5004"/>
              <a:gd name="T110" fmla="*/ 616 w 1664"/>
              <a:gd name="T111" fmla="*/ 179 h 5004"/>
              <a:gd name="T112" fmla="*/ 513 w 1664"/>
              <a:gd name="T113" fmla="*/ 123 h 5004"/>
              <a:gd name="T114" fmla="*/ 396 w 1664"/>
              <a:gd name="T115" fmla="*/ 73 h 5004"/>
              <a:gd name="T116" fmla="*/ 256 w 1664"/>
              <a:gd name="T117" fmla="*/ 30 h 5004"/>
              <a:gd name="T118" fmla="*/ 44 w 1664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664" h="5004">
                <a:moveTo>
                  <a:pt x="0" y="5004"/>
                </a:moveTo>
                <a:cubicBezTo>
                  <a:pt x="0" y="5004"/>
                  <a:pt x="24" y="5004"/>
                  <a:pt x="44" y="5003"/>
                </a:cubicBezTo>
                <a:cubicBezTo>
                  <a:pt x="56" y="5003"/>
                  <a:pt x="59" y="5002"/>
                  <a:pt x="72" y="5002"/>
                </a:cubicBezTo>
                <a:cubicBezTo>
                  <a:pt x="82" y="5001"/>
                  <a:pt x="84" y="5001"/>
                  <a:pt x="95" y="5000"/>
                </a:cubicBezTo>
                <a:cubicBezTo>
                  <a:pt x="104" y="4999"/>
                  <a:pt x="106" y="4999"/>
                  <a:pt x="115" y="4998"/>
                </a:cubicBezTo>
                <a:cubicBezTo>
                  <a:pt x="124" y="4997"/>
                  <a:pt x="126" y="4997"/>
                  <a:pt x="134" y="4996"/>
                </a:cubicBezTo>
                <a:cubicBezTo>
                  <a:pt x="142" y="4995"/>
                  <a:pt x="144" y="4994"/>
                  <a:pt x="152" y="4993"/>
                </a:cubicBezTo>
                <a:cubicBezTo>
                  <a:pt x="160" y="4992"/>
                  <a:pt x="161" y="4992"/>
                  <a:pt x="169" y="4991"/>
                </a:cubicBezTo>
                <a:cubicBezTo>
                  <a:pt x="176" y="4990"/>
                  <a:pt x="178" y="4989"/>
                  <a:pt x="185" y="4988"/>
                </a:cubicBezTo>
                <a:cubicBezTo>
                  <a:pt x="192" y="4987"/>
                  <a:pt x="193" y="4987"/>
                  <a:pt x="200" y="4986"/>
                </a:cubicBezTo>
                <a:cubicBezTo>
                  <a:pt x="207" y="4984"/>
                  <a:pt x="208" y="4984"/>
                  <a:pt x="215" y="4983"/>
                </a:cubicBezTo>
                <a:cubicBezTo>
                  <a:pt x="221" y="4982"/>
                  <a:pt x="223" y="4981"/>
                  <a:pt x="229" y="4980"/>
                </a:cubicBezTo>
                <a:cubicBezTo>
                  <a:pt x="235" y="4979"/>
                  <a:pt x="237" y="4978"/>
                  <a:pt x="243" y="4977"/>
                </a:cubicBezTo>
                <a:cubicBezTo>
                  <a:pt x="249" y="4975"/>
                  <a:pt x="250" y="4975"/>
                  <a:pt x="256" y="4974"/>
                </a:cubicBezTo>
                <a:cubicBezTo>
                  <a:pt x="262" y="4972"/>
                  <a:pt x="263" y="4972"/>
                  <a:pt x="269" y="4971"/>
                </a:cubicBezTo>
                <a:cubicBezTo>
                  <a:pt x="275" y="4969"/>
                  <a:pt x="276" y="4969"/>
                  <a:pt x="282" y="4967"/>
                </a:cubicBezTo>
                <a:cubicBezTo>
                  <a:pt x="288" y="4966"/>
                  <a:pt x="289" y="4966"/>
                  <a:pt x="294" y="4964"/>
                </a:cubicBezTo>
                <a:cubicBezTo>
                  <a:pt x="300" y="4963"/>
                  <a:pt x="301" y="4962"/>
                  <a:pt x="307" y="4961"/>
                </a:cubicBezTo>
                <a:cubicBezTo>
                  <a:pt x="312" y="4959"/>
                  <a:pt x="313" y="4959"/>
                  <a:pt x="319" y="4957"/>
                </a:cubicBezTo>
                <a:cubicBezTo>
                  <a:pt x="324" y="4956"/>
                  <a:pt x="325" y="4955"/>
                  <a:pt x="330" y="4954"/>
                </a:cubicBezTo>
                <a:cubicBezTo>
                  <a:pt x="335" y="4952"/>
                  <a:pt x="337" y="4952"/>
                  <a:pt x="342" y="4950"/>
                </a:cubicBezTo>
                <a:cubicBezTo>
                  <a:pt x="347" y="4949"/>
                  <a:pt x="348" y="4948"/>
                  <a:pt x="353" y="4946"/>
                </a:cubicBezTo>
                <a:cubicBezTo>
                  <a:pt x="358" y="4945"/>
                  <a:pt x="359" y="4944"/>
                  <a:pt x="364" y="4943"/>
                </a:cubicBezTo>
                <a:cubicBezTo>
                  <a:pt x="369" y="4941"/>
                  <a:pt x="370" y="4941"/>
                  <a:pt x="375" y="4939"/>
                </a:cubicBezTo>
                <a:cubicBezTo>
                  <a:pt x="380" y="4937"/>
                  <a:pt x="381" y="4937"/>
                  <a:pt x="386" y="4935"/>
                </a:cubicBezTo>
                <a:cubicBezTo>
                  <a:pt x="391" y="4933"/>
                  <a:pt x="392" y="4933"/>
                  <a:pt x="396" y="4931"/>
                </a:cubicBezTo>
                <a:cubicBezTo>
                  <a:pt x="401" y="4930"/>
                  <a:pt x="402" y="4929"/>
                  <a:pt x="407" y="4927"/>
                </a:cubicBezTo>
                <a:cubicBezTo>
                  <a:pt x="412" y="4926"/>
                  <a:pt x="413" y="4925"/>
                  <a:pt x="417" y="4923"/>
                </a:cubicBezTo>
                <a:cubicBezTo>
                  <a:pt x="422" y="4922"/>
                  <a:pt x="423" y="4921"/>
                  <a:pt x="427" y="4919"/>
                </a:cubicBezTo>
                <a:cubicBezTo>
                  <a:pt x="432" y="4918"/>
                  <a:pt x="433" y="4917"/>
                  <a:pt x="437" y="4915"/>
                </a:cubicBezTo>
                <a:cubicBezTo>
                  <a:pt x="442" y="4913"/>
                  <a:pt x="443" y="4913"/>
                  <a:pt x="447" y="4911"/>
                </a:cubicBezTo>
                <a:cubicBezTo>
                  <a:pt x="452" y="4909"/>
                  <a:pt x="453" y="4909"/>
                  <a:pt x="457" y="4907"/>
                </a:cubicBezTo>
                <a:cubicBezTo>
                  <a:pt x="461" y="4905"/>
                  <a:pt x="462" y="4905"/>
                  <a:pt x="467" y="4903"/>
                </a:cubicBezTo>
                <a:cubicBezTo>
                  <a:pt x="471" y="4901"/>
                  <a:pt x="472" y="4900"/>
                  <a:pt x="476" y="4899"/>
                </a:cubicBezTo>
                <a:cubicBezTo>
                  <a:pt x="480" y="4897"/>
                  <a:pt x="481" y="4896"/>
                  <a:pt x="486" y="4894"/>
                </a:cubicBezTo>
                <a:cubicBezTo>
                  <a:pt x="490" y="4892"/>
                  <a:pt x="491" y="4892"/>
                  <a:pt x="495" y="4890"/>
                </a:cubicBezTo>
                <a:cubicBezTo>
                  <a:pt x="499" y="4888"/>
                  <a:pt x="500" y="4887"/>
                  <a:pt x="504" y="4886"/>
                </a:cubicBezTo>
                <a:cubicBezTo>
                  <a:pt x="508" y="4884"/>
                  <a:pt x="509" y="4883"/>
                  <a:pt x="513" y="4881"/>
                </a:cubicBezTo>
                <a:cubicBezTo>
                  <a:pt x="517" y="4879"/>
                  <a:pt x="518" y="4879"/>
                  <a:pt x="522" y="4877"/>
                </a:cubicBezTo>
                <a:cubicBezTo>
                  <a:pt x="526" y="4875"/>
                  <a:pt x="527" y="4874"/>
                  <a:pt x="531" y="4872"/>
                </a:cubicBezTo>
                <a:cubicBezTo>
                  <a:pt x="535" y="4870"/>
                  <a:pt x="536" y="4870"/>
                  <a:pt x="540" y="4868"/>
                </a:cubicBezTo>
                <a:cubicBezTo>
                  <a:pt x="544" y="4866"/>
                  <a:pt x="545" y="4865"/>
                  <a:pt x="549" y="4863"/>
                </a:cubicBezTo>
                <a:cubicBezTo>
                  <a:pt x="553" y="4861"/>
                  <a:pt x="554" y="4860"/>
                  <a:pt x="558" y="4858"/>
                </a:cubicBezTo>
                <a:cubicBezTo>
                  <a:pt x="562" y="4856"/>
                  <a:pt x="562" y="4856"/>
                  <a:pt x="566" y="4854"/>
                </a:cubicBezTo>
                <a:cubicBezTo>
                  <a:pt x="570" y="4852"/>
                  <a:pt x="571" y="4851"/>
                  <a:pt x="575" y="4849"/>
                </a:cubicBezTo>
                <a:cubicBezTo>
                  <a:pt x="579" y="4847"/>
                  <a:pt x="580" y="4846"/>
                  <a:pt x="583" y="4844"/>
                </a:cubicBezTo>
                <a:cubicBezTo>
                  <a:pt x="587" y="4842"/>
                  <a:pt x="588" y="4842"/>
                  <a:pt x="592" y="4839"/>
                </a:cubicBezTo>
                <a:cubicBezTo>
                  <a:pt x="595" y="4837"/>
                  <a:pt x="596" y="4837"/>
                  <a:pt x="600" y="4835"/>
                </a:cubicBezTo>
                <a:cubicBezTo>
                  <a:pt x="604" y="4833"/>
                  <a:pt x="605" y="4832"/>
                  <a:pt x="608" y="4830"/>
                </a:cubicBezTo>
                <a:cubicBezTo>
                  <a:pt x="612" y="4828"/>
                  <a:pt x="613" y="4827"/>
                  <a:pt x="616" y="4825"/>
                </a:cubicBezTo>
                <a:cubicBezTo>
                  <a:pt x="620" y="4823"/>
                  <a:pt x="621" y="4822"/>
                  <a:pt x="625" y="4820"/>
                </a:cubicBezTo>
                <a:cubicBezTo>
                  <a:pt x="628" y="4818"/>
                  <a:pt x="629" y="4817"/>
                  <a:pt x="633" y="4815"/>
                </a:cubicBezTo>
                <a:cubicBezTo>
                  <a:pt x="636" y="4813"/>
                  <a:pt x="637" y="4812"/>
                  <a:pt x="641" y="4810"/>
                </a:cubicBezTo>
                <a:cubicBezTo>
                  <a:pt x="644" y="4808"/>
                  <a:pt x="645" y="4807"/>
                  <a:pt x="649" y="4805"/>
                </a:cubicBezTo>
                <a:cubicBezTo>
                  <a:pt x="652" y="4803"/>
                  <a:pt x="653" y="4802"/>
                  <a:pt x="656" y="4800"/>
                </a:cubicBezTo>
                <a:cubicBezTo>
                  <a:pt x="660" y="4798"/>
                  <a:pt x="661" y="4797"/>
                  <a:pt x="664" y="4795"/>
                </a:cubicBezTo>
                <a:cubicBezTo>
                  <a:pt x="668" y="4793"/>
                  <a:pt x="668" y="4792"/>
                  <a:pt x="672" y="4790"/>
                </a:cubicBezTo>
                <a:cubicBezTo>
                  <a:pt x="675" y="4788"/>
                  <a:pt x="676" y="4787"/>
                  <a:pt x="680" y="4785"/>
                </a:cubicBezTo>
                <a:cubicBezTo>
                  <a:pt x="683" y="4782"/>
                  <a:pt x="684" y="4782"/>
                  <a:pt x="687" y="4780"/>
                </a:cubicBezTo>
                <a:cubicBezTo>
                  <a:pt x="691" y="4777"/>
                  <a:pt x="691" y="4777"/>
                  <a:pt x="695" y="4774"/>
                </a:cubicBezTo>
                <a:cubicBezTo>
                  <a:pt x="698" y="4772"/>
                  <a:pt x="699" y="4772"/>
                  <a:pt x="702" y="4769"/>
                </a:cubicBezTo>
                <a:cubicBezTo>
                  <a:pt x="706" y="4767"/>
                  <a:pt x="706" y="4766"/>
                  <a:pt x="710" y="4764"/>
                </a:cubicBezTo>
                <a:cubicBezTo>
                  <a:pt x="713" y="4762"/>
                  <a:pt x="714" y="4761"/>
                  <a:pt x="717" y="4759"/>
                </a:cubicBezTo>
                <a:cubicBezTo>
                  <a:pt x="720" y="4756"/>
                  <a:pt x="721" y="4756"/>
                  <a:pt x="724" y="4753"/>
                </a:cubicBezTo>
                <a:cubicBezTo>
                  <a:pt x="728" y="4751"/>
                  <a:pt x="728" y="4750"/>
                  <a:pt x="732" y="4748"/>
                </a:cubicBezTo>
                <a:cubicBezTo>
                  <a:pt x="735" y="4746"/>
                  <a:pt x="736" y="4745"/>
                  <a:pt x="739" y="4743"/>
                </a:cubicBezTo>
                <a:cubicBezTo>
                  <a:pt x="742" y="4740"/>
                  <a:pt x="743" y="4740"/>
                  <a:pt x="746" y="4737"/>
                </a:cubicBezTo>
                <a:cubicBezTo>
                  <a:pt x="749" y="4735"/>
                  <a:pt x="750" y="4734"/>
                  <a:pt x="753" y="4732"/>
                </a:cubicBezTo>
                <a:cubicBezTo>
                  <a:pt x="757" y="4729"/>
                  <a:pt x="757" y="4729"/>
                  <a:pt x="760" y="4726"/>
                </a:cubicBezTo>
                <a:cubicBezTo>
                  <a:pt x="764" y="4724"/>
                  <a:pt x="764" y="4723"/>
                  <a:pt x="767" y="4721"/>
                </a:cubicBezTo>
                <a:cubicBezTo>
                  <a:pt x="771" y="4718"/>
                  <a:pt x="771" y="4718"/>
                  <a:pt x="774" y="4715"/>
                </a:cubicBezTo>
                <a:cubicBezTo>
                  <a:pt x="778" y="4713"/>
                  <a:pt x="778" y="4712"/>
                  <a:pt x="781" y="4710"/>
                </a:cubicBezTo>
                <a:cubicBezTo>
                  <a:pt x="785" y="4707"/>
                  <a:pt x="785" y="4707"/>
                  <a:pt x="788" y="4704"/>
                </a:cubicBezTo>
                <a:cubicBezTo>
                  <a:pt x="791" y="4702"/>
                  <a:pt x="792" y="4701"/>
                  <a:pt x="795" y="4699"/>
                </a:cubicBezTo>
                <a:cubicBezTo>
                  <a:pt x="798" y="4696"/>
                  <a:pt x="799" y="4695"/>
                  <a:pt x="802" y="4693"/>
                </a:cubicBezTo>
                <a:cubicBezTo>
                  <a:pt x="805" y="4690"/>
                  <a:pt x="806" y="4690"/>
                  <a:pt x="809" y="4687"/>
                </a:cubicBezTo>
                <a:cubicBezTo>
                  <a:pt x="812" y="4685"/>
                  <a:pt x="813" y="4684"/>
                  <a:pt x="816" y="4682"/>
                </a:cubicBezTo>
                <a:cubicBezTo>
                  <a:pt x="819" y="4679"/>
                  <a:pt x="819" y="4679"/>
                  <a:pt x="822" y="4676"/>
                </a:cubicBezTo>
                <a:cubicBezTo>
                  <a:pt x="825" y="4673"/>
                  <a:pt x="826" y="4673"/>
                  <a:pt x="829" y="4670"/>
                </a:cubicBezTo>
                <a:cubicBezTo>
                  <a:pt x="832" y="4668"/>
                  <a:pt x="833" y="4667"/>
                  <a:pt x="836" y="4664"/>
                </a:cubicBezTo>
                <a:cubicBezTo>
                  <a:pt x="838" y="4662"/>
                  <a:pt x="839" y="4661"/>
                  <a:pt x="842" y="4659"/>
                </a:cubicBezTo>
                <a:cubicBezTo>
                  <a:pt x="845" y="4656"/>
                  <a:pt x="846" y="4656"/>
                  <a:pt x="849" y="4653"/>
                </a:cubicBezTo>
                <a:cubicBezTo>
                  <a:pt x="852" y="4650"/>
                  <a:pt x="852" y="4650"/>
                  <a:pt x="855" y="4647"/>
                </a:cubicBezTo>
                <a:cubicBezTo>
                  <a:pt x="858" y="4644"/>
                  <a:pt x="859" y="4644"/>
                  <a:pt x="862" y="4641"/>
                </a:cubicBezTo>
                <a:cubicBezTo>
                  <a:pt x="864" y="4639"/>
                  <a:pt x="865" y="4638"/>
                  <a:pt x="868" y="4635"/>
                </a:cubicBezTo>
                <a:cubicBezTo>
                  <a:pt x="871" y="4633"/>
                  <a:pt x="872" y="4632"/>
                  <a:pt x="874" y="4629"/>
                </a:cubicBezTo>
                <a:cubicBezTo>
                  <a:pt x="877" y="4627"/>
                  <a:pt x="878" y="4626"/>
                  <a:pt x="881" y="4624"/>
                </a:cubicBezTo>
                <a:cubicBezTo>
                  <a:pt x="884" y="4621"/>
                  <a:pt x="884" y="4620"/>
                  <a:pt x="887" y="4618"/>
                </a:cubicBezTo>
                <a:cubicBezTo>
                  <a:pt x="890" y="4615"/>
                  <a:pt x="890" y="4614"/>
                  <a:pt x="893" y="4612"/>
                </a:cubicBezTo>
                <a:cubicBezTo>
                  <a:pt x="896" y="4609"/>
                  <a:pt x="897" y="4608"/>
                  <a:pt x="899" y="4606"/>
                </a:cubicBezTo>
                <a:cubicBezTo>
                  <a:pt x="902" y="4603"/>
                  <a:pt x="903" y="4602"/>
                  <a:pt x="906" y="4600"/>
                </a:cubicBezTo>
                <a:cubicBezTo>
                  <a:pt x="908" y="4597"/>
                  <a:pt x="909" y="4596"/>
                  <a:pt x="912" y="4594"/>
                </a:cubicBezTo>
                <a:cubicBezTo>
                  <a:pt x="915" y="4591"/>
                  <a:pt x="915" y="4590"/>
                  <a:pt x="918" y="4588"/>
                </a:cubicBezTo>
                <a:cubicBezTo>
                  <a:pt x="921" y="4585"/>
                  <a:pt x="921" y="4584"/>
                  <a:pt x="924" y="4581"/>
                </a:cubicBezTo>
                <a:cubicBezTo>
                  <a:pt x="927" y="4579"/>
                  <a:pt x="927" y="4578"/>
                  <a:pt x="930" y="4575"/>
                </a:cubicBezTo>
                <a:cubicBezTo>
                  <a:pt x="933" y="4573"/>
                  <a:pt x="933" y="4572"/>
                  <a:pt x="936" y="4569"/>
                </a:cubicBezTo>
                <a:cubicBezTo>
                  <a:pt x="939" y="4567"/>
                  <a:pt x="939" y="4566"/>
                  <a:pt x="942" y="4563"/>
                </a:cubicBezTo>
                <a:cubicBezTo>
                  <a:pt x="945" y="4560"/>
                  <a:pt x="945" y="4560"/>
                  <a:pt x="948" y="4557"/>
                </a:cubicBezTo>
                <a:cubicBezTo>
                  <a:pt x="951" y="4554"/>
                  <a:pt x="951" y="4554"/>
                  <a:pt x="954" y="4551"/>
                </a:cubicBezTo>
                <a:cubicBezTo>
                  <a:pt x="956" y="4548"/>
                  <a:pt x="957" y="4547"/>
                  <a:pt x="960" y="4545"/>
                </a:cubicBezTo>
                <a:cubicBezTo>
                  <a:pt x="962" y="4542"/>
                  <a:pt x="963" y="4541"/>
                  <a:pt x="966" y="4538"/>
                </a:cubicBezTo>
                <a:cubicBezTo>
                  <a:pt x="968" y="4536"/>
                  <a:pt x="969" y="4535"/>
                  <a:pt x="971" y="4532"/>
                </a:cubicBezTo>
                <a:cubicBezTo>
                  <a:pt x="974" y="4529"/>
                  <a:pt x="974" y="4529"/>
                  <a:pt x="977" y="4526"/>
                </a:cubicBezTo>
                <a:cubicBezTo>
                  <a:pt x="980" y="4523"/>
                  <a:pt x="980" y="4522"/>
                  <a:pt x="983" y="4520"/>
                </a:cubicBezTo>
                <a:cubicBezTo>
                  <a:pt x="985" y="4517"/>
                  <a:pt x="986" y="4516"/>
                  <a:pt x="989" y="4513"/>
                </a:cubicBezTo>
                <a:cubicBezTo>
                  <a:pt x="991" y="4510"/>
                  <a:pt x="992" y="4510"/>
                  <a:pt x="994" y="4507"/>
                </a:cubicBezTo>
                <a:cubicBezTo>
                  <a:pt x="997" y="4504"/>
                  <a:pt x="997" y="4503"/>
                  <a:pt x="1000" y="4501"/>
                </a:cubicBezTo>
                <a:cubicBezTo>
                  <a:pt x="1002" y="4498"/>
                  <a:pt x="1003" y="4497"/>
                  <a:pt x="1005" y="4494"/>
                </a:cubicBezTo>
                <a:cubicBezTo>
                  <a:pt x="1008" y="4491"/>
                  <a:pt x="1009" y="4491"/>
                  <a:pt x="1011" y="4488"/>
                </a:cubicBezTo>
                <a:cubicBezTo>
                  <a:pt x="1014" y="4485"/>
                  <a:pt x="1014" y="4484"/>
                  <a:pt x="1017" y="4481"/>
                </a:cubicBezTo>
                <a:cubicBezTo>
                  <a:pt x="1019" y="4479"/>
                  <a:pt x="1020" y="4478"/>
                  <a:pt x="1022" y="4475"/>
                </a:cubicBezTo>
                <a:cubicBezTo>
                  <a:pt x="1025" y="4472"/>
                  <a:pt x="1025" y="4471"/>
                  <a:pt x="1028" y="4469"/>
                </a:cubicBezTo>
                <a:cubicBezTo>
                  <a:pt x="1030" y="4466"/>
                  <a:pt x="1031" y="4465"/>
                  <a:pt x="1033" y="4462"/>
                </a:cubicBezTo>
                <a:cubicBezTo>
                  <a:pt x="1035" y="4459"/>
                  <a:pt x="1036" y="4459"/>
                  <a:pt x="1038" y="4456"/>
                </a:cubicBezTo>
                <a:cubicBezTo>
                  <a:pt x="1041" y="4453"/>
                  <a:pt x="1041" y="4452"/>
                  <a:pt x="1044" y="4449"/>
                </a:cubicBezTo>
                <a:cubicBezTo>
                  <a:pt x="1046" y="4446"/>
                  <a:pt x="1047" y="4446"/>
                  <a:pt x="1049" y="4443"/>
                </a:cubicBezTo>
                <a:cubicBezTo>
                  <a:pt x="1052" y="4440"/>
                  <a:pt x="1052" y="4439"/>
                  <a:pt x="1055" y="4436"/>
                </a:cubicBezTo>
                <a:cubicBezTo>
                  <a:pt x="1057" y="4433"/>
                  <a:pt x="1057" y="4432"/>
                  <a:pt x="1060" y="4429"/>
                </a:cubicBezTo>
                <a:cubicBezTo>
                  <a:pt x="1062" y="4426"/>
                  <a:pt x="1063" y="4426"/>
                  <a:pt x="1065" y="4423"/>
                </a:cubicBezTo>
                <a:cubicBezTo>
                  <a:pt x="1067" y="4420"/>
                  <a:pt x="1068" y="4419"/>
                  <a:pt x="1070" y="4416"/>
                </a:cubicBezTo>
                <a:cubicBezTo>
                  <a:pt x="1073" y="4413"/>
                  <a:pt x="1073" y="4413"/>
                  <a:pt x="1076" y="4410"/>
                </a:cubicBezTo>
                <a:cubicBezTo>
                  <a:pt x="1078" y="4407"/>
                  <a:pt x="1078" y="4406"/>
                  <a:pt x="1081" y="4403"/>
                </a:cubicBezTo>
                <a:cubicBezTo>
                  <a:pt x="1083" y="4400"/>
                  <a:pt x="1084" y="4399"/>
                  <a:pt x="1086" y="4396"/>
                </a:cubicBezTo>
                <a:cubicBezTo>
                  <a:pt x="1088" y="4393"/>
                  <a:pt x="1089" y="4393"/>
                  <a:pt x="1091" y="4390"/>
                </a:cubicBezTo>
                <a:cubicBezTo>
                  <a:pt x="1093" y="4387"/>
                  <a:pt x="1094" y="4386"/>
                  <a:pt x="1096" y="4383"/>
                </a:cubicBezTo>
                <a:cubicBezTo>
                  <a:pt x="1098" y="4380"/>
                  <a:pt x="1099" y="4379"/>
                  <a:pt x="1101" y="4376"/>
                </a:cubicBezTo>
                <a:cubicBezTo>
                  <a:pt x="1103" y="4373"/>
                  <a:pt x="1104" y="4373"/>
                  <a:pt x="1106" y="4370"/>
                </a:cubicBezTo>
                <a:cubicBezTo>
                  <a:pt x="1108" y="4367"/>
                  <a:pt x="1109" y="4366"/>
                  <a:pt x="1111" y="4363"/>
                </a:cubicBezTo>
                <a:cubicBezTo>
                  <a:pt x="1113" y="4360"/>
                  <a:pt x="1114" y="4359"/>
                  <a:pt x="1116" y="4356"/>
                </a:cubicBezTo>
                <a:cubicBezTo>
                  <a:pt x="1118" y="4353"/>
                  <a:pt x="1119" y="4352"/>
                  <a:pt x="1121" y="4349"/>
                </a:cubicBezTo>
                <a:cubicBezTo>
                  <a:pt x="1123" y="4346"/>
                  <a:pt x="1124" y="4346"/>
                  <a:pt x="1126" y="4343"/>
                </a:cubicBezTo>
                <a:cubicBezTo>
                  <a:pt x="1128" y="4339"/>
                  <a:pt x="1129" y="4339"/>
                  <a:pt x="1131" y="4336"/>
                </a:cubicBezTo>
                <a:cubicBezTo>
                  <a:pt x="1133" y="4333"/>
                  <a:pt x="1134" y="4332"/>
                  <a:pt x="1136" y="4329"/>
                </a:cubicBezTo>
                <a:cubicBezTo>
                  <a:pt x="1138" y="4326"/>
                  <a:pt x="1139" y="4325"/>
                  <a:pt x="1141" y="4322"/>
                </a:cubicBezTo>
                <a:cubicBezTo>
                  <a:pt x="1143" y="4319"/>
                  <a:pt x="1143" y="4318"/>
                  <a:pt x="1146" y="4315"/>
                </a:cubicBezTo>
                <a:cubicBezTo>
                  <a:pt x="1148" y="4312"/>
                  <a:pt x="1148" y="4311"/>
                  <a:pt x="1150" y="4308"/>
                </a:cubicBezTo>
                <a:cubicBezTo>
                  <a:pt x="1153" y="4305"/>
                  <a:pt x="1153" y="4305"/>
                  <a:pt x="1155" y="4301"/>
                </a:cubicBezTo>
                <a:cubicBezTo>
                  <a:pt x="1157" y="4298"/>
                  <a:pt x="1158" y="4298"/>
                  <a:pt x="1160" y="4294"/>
                </a:cubicBezTo>
                <a:cubicBezTo>
                  <a:pt x="1162" y="4291"/>
                  <a:pt x="1162" y="4291"/>
                  <a:pt x="1165" y="4288"/>
                </a:cubicBezTo>
                <a:cubicBezTo>
                  <a:pt x="1167" y="4285"/>
                  <a:pt x="1167" y="4284"/>
                  <a:pt x="1169" y="4281"/>
                </a:cubicBezTo>
                <a:cubicBezTo>
                  <a:pt x="1171" y="4278"/>
                  <a:pt x="1172" y="4277"/>
                  <a:pt x="1174" y="4274"/>
                </a:cubicBezTo>
                <a:cubicBezTo>
                  <a:pt x="1176" y="4271"/>
                  <a:pt x="1177" y="4270"/>
                  <a:pt x="1179" y="4267"/>
                </a:cubicBezTo>
                <a:cubicBezTo>
                  <a:pt x="1181" y="4264"/>
                  <a:pt x="1181" y="4263"/>
                  <a:pt x="1183" y="4260"/>
                </a:cubicBezTo>
                <a:cubicBezTo>
                  <a:pt x="1185" y="4257"/>
                  <a:pt x="1186" y="4256"/>
                  <a:pt x="1188" y="4253"/>
                </a:cubicBezTo>
                <a:cubicBezTo>
                  <a:pt x="1190" y="4250"/>
                  <a:pt x="1190" y="4249"/>
                  <a:pt x="1192" y="4246"/>
                </a:cubicBezTo>
                <a:cubicBezTo>
                  <a:pt x="1194" y="4243"/>
                  <a:pt x="1195" y="4242"/>
                  <a:pt x="1197" y="4239"/>
                </a:cubicBezTo>
                <a:cubicBezTo>
                  <a:pt x="1199" y="4236"/>
                  <a:pt x="1199" y="4235"/>
                  <a:pt x="1201" y="4232"/>
                </a:cubicBezTo>
                <a:cubicBezTo>
                  <a:pt x="1203" y="4228"/>
                  <a:pt x="1204" y="4228"/>
                  <a:pt x="1206" y="4225"/>
                </a:cubicBezTo>
                <a:cubicBezTo>
                  <a:pt x="1208" y="4221"/>
                  <a:pt x="1208" y="4221"/>
                  <a:pt x="1210" y="4217"/>
                </a:cubicBezTo>
                <a:cubicBezTo>
                  <a:pt x="1212" y="4214"/>
                  <a:pt x="1213" y="4214"/>
                  <a:pt x="1215" y="4210"/>
                </a:cubicBezTo>
                <a:cubicBezTo>
                  <a:pt x="1217" y="4207"/>
                  <a:pt x="1217" y="4206"/>
                  <a:pt x="1219" y="4203"/>
                </a:cubicBezTo>
                <a:cubicBezTo>
                  <a:pt x="1221" y="4200"/>
                  <a:pt x="1222" y="4199"/>
                  <a:pt x="1224" y="4196"/>
                </a:cubicBezTo>
                <a:cubicBezTo>
                  <a:pt x="1226" y="4193"/>
                  <a:pt x="1226" y="4192"/>
                  <a:pt x="1228" y="4189"/>
                </a:cubicBezTo>
                <a:cubicBezTo>
                  <a:pt x="1230" y="4186"/>
                  <a:pt x="1230" y="4185"/>
                  <a:pt x="1232" y="4182"/>
                </a:cubicBezTo>
                <a:cubicBezTo>
                  <a:pt x="1234" y="4179"/>
                  <a:pt x="1235" y="4178"/>
                  <a:pt x="1237" y="4175"/>
                </a:cubicBezTo>
                <a:cubicBezTo>
                  <a:pt x="1238" y="4171"/>
                  <a:pt x="1239" y="4171"/>
                  <a:pt x="1241" y="4167"/>
                </a:cubicBezTo>
                <a:cubicBezTo>
                  <a:pt x="1243" y="4164"/>
                  <a:pt x="1243" y="4164"/>
                  <a:pt x="1245" y="4160"/>
                </a:cubicBezTo>
                <a:cubicBezTo>
                  <a:pt x="1247" y="4157"/>
                  <a:pt x="1247" y="4156"/>
                  <a:pt x="1249" y="4153"/>
                </a:cubicBezTo>
                <a:cubicBezTo>
                  <a:pt x="1251" y="4150"/>
                  <a:pt x="1252" y="4149"/>
                  <a:pt x="1254" y="4146"/>
                </a:cubicBezTo>
                <a:cubicBezTo>
                  <a:pt x="1255" y="4143"/>
                  <a:pt x="1256" y="4142"/>
                  <a:pt x="1258" y="4139"/>
                </a:cubicBezTo>
                <a:cubicBezTo>
                  <a:pt x="1260" y="4135"/>
                  <a:pt x="1260" y="4135"/>
                  <a:pt x="1262" y="4131"/>
                </a:cubicBezTo>
                <a:cubicBezTo>
                  <a:pt x="1264" y="4128"/>
                  <a:pt x="1264" y="4127"/>
                  <a:pt x="1266" y="4124"/>
                </a:cubicBezTo>
                <a:cubicBezTo>
                  <a:pt x="1268" y="4121"/>
                  <a:pt x="1268" y="4120"/>
                  <a:pt x="1270" y="4117"/>
                </a:cubicBezTo>
                <a:cubicBezTo>
                  <a:pt x="1272" y="4114"/>
                  <a:pt x="1272" y="4113"/>
                  <a:pt x="1274" y="4110"/>
                </a:cubicBezTo>
                <a:cubicBezTo>
                  <a:pt x="1276" y="4106"/>
                  <a:pt x="1277" y="4105"/>
                  <a:pt x="1278" y="4102"/>
                </a:cubicBezTo>
                <a:cubicBezTo>
                  <a:pt x="1280" y="4099"/>
                  <a:pt x="1281" y="4098"/>
                  <a:pt x="1282" y="4095"/>
                </a:cubicBezTo>
                <a:cubicBezTo>
                  <a:pt x="1284" y="4092"/>
                  <a:pt x="1285" y="4091"/>
                  <a:pt x="1286" y="4088"/>
                </a:cubicBezTo>
                <a:cubicBezTo>
                  <a:pt x="1288" y="4084"/>
                  <a:pt x="1289" y="4083"/>
                  <a:pt x="1290" y="4080"/>
                </a:cubicBezTo>
                <a:cubicBezTo>
                  <a:pt x="1292" y="4077"/>
                  <a:pt x="1293" y="4076"/>
                  <a:pt x="1294" y="4073"/>
                </a:cubicBezTo>
                <a:cubicBezTo>
                  <a:pt x="1296" y="4070"/>
                  <a:pt x="1297" y="4069"/>
                  <a:pt x="1298" y="4065"/>
                </a:cubicBezTo>
                <a:cubicBezTo>
                  <a:pt x="1300" y="4062"/>
                  <a:pt x="1300" y="4061"/>
                  <a:pt x="1302" y="4058"/>
                </a:cubicBezTo>
                <a:cubicBezTo>
                  <a:pt x="1304" y="4055"/>
                  <a:pt x="1304" y="4054"/>
                  <a:pt x="1306" y="4051"/>
                </a:cubicBezTo>
                <a:cubicBezTo>
                  <a:pt x="1308" y="4047"/>
                  <a:pt x="1308" y="4047"/>
                  <a:pt x="1310" y="4043"/>
                </a:cubicBezTo>
                <a:cubicBezTo>
                  <a:pt x="1312" y="4040"/>
                  <a:pt x="1312" y="4039"/>
                  <a:pt x="1314" y="4036"/>
                </a:cubicBezTo>
                <a:cubicBezTo>
                  <a:pt x="1316" y="4032"/>
                  <a:pt x="1316" y="4032"/>
                  <a:pt x="1318" y="4028"/>
                </a:cubicBezTo>
                <a:cubicBezTo>
                  <a:pt x="1319" y="4025"/>
                  <a:pt x="1320" y="4024"/>
                  <a:pt x="1321" y="4021"/>
                </a:cubicBezTo>
                <a:cubicBezTo>
                  <a:pt x="1323" y="4018"/>
                  <a:pt x="1324" y="4017"/>
                  <a:pt x="1325" y="4013"/>
                </a:cubicBezTo>
                <a:cubicBezTo>
                  <a:pt x="1327" y="4010"/>
                  <a:pt x="1327" y="4009"/>
                  <a:pt x="1329" y="4006"/>
                </a:cubicBezTo>
                <a:cubicBezTo>
                  <a:pt x="1331" y="4003"/>
                  <a:pt x="1331" y="4002"/>
                  <a:pt x="1333" y="3998"/>
                </a:cubicBezTo>
                <a:cubicBezTo>
                  <a:pt x="1334" y="3995"/>
                  <a:pt x="1335" y="3994"/>
                  <a:pt x="1337" y="3991"/>
                </a:cubicBezTo>
                <a:cubicBezTo>
                  <a:pt x="1338" y="3988"/>
                  <a:pt x="1339" y="3987"/>
                  <a:pt x="1340" y="3983"/>
                </a:cubicBezTo>
                <a:cubicBezTo>
                  <a:pt x="1342" y="3980"/>
                  <a:pt x="1342" y="3979"/>
                  <a:pt x="1344" y="3976"/>
                </a:cubicBezTo>
                <a:cubicBezTo>
                  <a:pt x="1345" y="3973"/>
                  <a:pt x="1346" y="3972"/>
                  <a:pt x="1348" y="3968"/>
                </a:cubicBezTo>
                <a:cubicBezTo>
                  <a:pt x="1349" y="3965"/>
                  <a:pt x="1350" y="3964"/>
                  <a:pt x="1351" y="3961"/>
                </a:cubicBezTo>
                <a:cubicBezTo>
                  <a:pt x="1353" y="3957"/>
                  <a:pt x="1353" y="3957"/>
                  <a:pt x="1355" y="3953"/>
                </a:cubicBezTo>
                <a:cubicBezTo>
                  <a:pt x="1356" y="3950"/>
                  <a:pt x="1357" y="3949"/>
                  <a:pt x="1358" y="3946"/>
                </a:cubicBezTo>
                <a:cubicBezTo>
                  <a:pt x="1360" y="3942"/>
                  <a:pt x="1360" y="3942"/>
                  <a:pt x="1362" y="3938"/>
                </a:cubicBezTo>
                <a:cubicBezTo>
                  <a:pt x="1363" y="3935"/>
                  <a:pt x="1364" y="3934"/>
                  <a:pt x="1365" y="3931"/>
                </a:cubicBezTo>
                <a:cubicBezTo>
                  <a:pt x="1367" y="3927"/>
                  <a:pt x="1367" y="3926"/>
                  <a:pt x="1369" y="3923"/>
                </a:cubicBezTo>
                <a:cubicBezTo>
                  <a:pt x="1371" y="3919"/>
                  <a:pt x="1371" y="3919"/>
                  <a:pt x="1372" y="3915"/>
                </a:cubicBezTo>
                <a:cubicBezTo>
                  <a:pt x="1374" y="3912"/>
                  <a:pt x="1374" y="3911"/>
                  <a:pt x="1376" y="3908"/>
                </a:cubicBezTo>
                <a:cubicBezTo>
                  <a:pt x="1377" y="3904"/>
                  <a:pt x="1378" y="3903"/>
                  <a:pt x="1379" y="3900"/>
                </a:cubicBezTo>
                <a:cubicBezTo>
                  <a:pt x="1381" y="3896"/>
                  <a:pt x="1381" y="3896"/>
                  <a:pt x="1383" y="3892"/>
                </a:cubicBezTo>
                <a:cubicBezTo>
                  <a:pt x="1384" y="3889"/>
                  <a:pt x="1385" y="3888"/>
                  <a:pt x="1386" y="3885"/>
                </a:cubicBezTo>
                <a:cubicBezTo>
                  <a:pt x="1388" y="3881"/>
                  <a:pt x="1388" y="3880"/>
                  <a:pt x="1390" y="3877"/>
                </a:cubicBezTo>
                <a:cubicBezTo>
                  <a:pt x="1391" y="3873"/>
                  <a:pt x="1391" y="3873"/>
                  <a:pt x="1393" y="3869"/>
                </a:cubicBezTo>
                <a:cubicBezTo>
                  <a:pt x="1394" y="3866"/>
                  <a:pt x="1395" y="3865"/>
                  <a:pt x="1396" y="3862"/>
                </a:cubicBezTo>
                <a:cubicBezTo>
                  <a:pt x="1398" y="3858"/>
                  <a:pt x="1398" y="3857"/>
                  <a:pt x="1399" y="3854"/>
                </a:cubicBezTo>
                <a:cubicBezTo>
                  <a:pt x="1401" y="3850"/>
                  <a:pt x="1401" y="3850"/>
                  <a:pt x="1403" y="3846"/>
                </a:cubicBezTo>
                <a:cubicBezTo>
                  <a:pt x="1404" y="3843"/>
                  <a:pt x="1405" y="3842"/>
                  <a:pt x="1406" y="3838"/>
                </a:cubicBezTo>
                <a:cubicBezTo>
                  <a:pt x="1408" y="3835"/>
                  <a:pt x="1408" y="3834"/>
                  <a:pt x="1409" y="3831"/>
                </a:cubicBezTo>
                <a:cubicBezTo>
                  <a:pt x="1411" y="3827"/>
                  <a:pt x="1411" y="3826"/>
                  <a:pt x="1413" y="3823"/>
                </a:cubicBezTo>
                <a:cubicBezTo>
                  <a:pt x="1414" y="3819"/>
                  <a:pt x="1414" y="3819"/>
                  <a:pt x="1416" y="3815"/>
                </a:cubicBezTo>
                <a:cubicBezTo>
                  <a:pt x="1417" y="3812"/>
                  <a:pt x="1418" y="3811"/>
                  <a:pt x="1419" y="3807"/>
                </a:cubicBezTo>
                <a:cubicBezTo>
                  <a:pt x="1420" y="3804"/>
                  <a:pt x="1421" y="3803"/>
                  <a:pt x="1422" y="3800"/>
                </a:cubicBezTo>
                <a:cubicBezTo>
                  <a:pt x="1424" y="3796"/>
                  <a:pt x="1424" y="3795"/>
                  <a:pt x="1425" y="3792"/>
                </a:cubicBezTo>
                <a:cubicBezTo>
                  <a:pt x="1427" y="3788"/>
                  <a:pt x="1427" y="3787"/>
                  <a:pt x="1428" y="3784"/>
                </a:cubicBezTo>
                <a:cubicBezTo>
                  <a:pt x="1430" y="3780"/>
                  <a:pt x="1430" y="3780"/>
                  <a:pt x="1431" y="3776"/>
                </a:cubicBezTo>
                <a:cubicBezTo>
                  <a:pt x="1433" y="3773"/>
                  <a:pt x="1433" y="3772"/>
                  <a:pt x="1434" y="3768"/>
                </a:cubicBezTo>
                <a:cubicBezTo>
                  <a:pt x="1436" y="3765"/>
                  <a:pt x="1436" y="3764"/>
                  <a:pt x="1438" y="3760"/>
                </a:cubicBezTo>
                <a:cubicBezTo>
                  <a:pt x="1439" y="3757"/>
                  <a:pt x="1439" y="3756"/>
                  <a:pt x="1441" y="3753"/>
                </a:cubicBezTo>
                <a:cubicBezTo>
                  <a:pt x="1442" y="3749"/>
                  <a:pt x="1442" y="3748"/>
                  <a:pt x="1444" y="3745"/>
                </a:cubicBezTo>
                <a:cubicBezTo>
                  <a:pt x="1445" y="3741"/>
                  <a:pt x="1445" y="3740"/>
                  <a:pt x="1447" y="3737"/>
                </a:cubicBezTo>
                <a:cubicBezTo>
                  <a:pt x="1448" y="3733"/>
                  <a:pt x="1448" y="3733"/>
                  <a:pt x="1450" y="3729"/>
                </a:cubicBezTo>
                <a:cubicBezTo>
                  <a:pt x="1451" y="3726"/>
                  <a:pt x="1451" y="3725"/>
                  <a:pt x="1453" y="3721"/>
                </a:cubicBezTo>
                <a:cubicBezTo>
                  <a:pt x="1454" y="3718"/>
                  <a:pt x="1454" y="3717"/>
                  <a:pt x="1455" y="3713"/>
                </a:cubicBezTo>
                <a:cubicBezTo>
                  <a:pt x="1457" y="3710"/>
                  <a:pt x="1457" y="3709"/>
                  <a:pt x="1458" y="3705"/>
                </a:cubicBezTo>
                <a:cubicBezTo>
                  <a:pt x="1460" y="3702"/>
                  <a:pt x="1460" y="3701"/>
                  <a:pt x="1461" y="3697"/>
                </a:cubicBezTo>
                <a:cubicBezTo>
                  <a:pt x="1462" y="3694"/>
                  <a:pt x="1463" y="3693"/>
                  <a:pt x="1464" y="3689"/>
                </a:cubicBezTo>
                <a:cubicBezTo>
                  <a:pt x="1465" y="3686"/>
                  <a:pt x="1466" y="3685"/>
                  <a:pt x="1467" y="3682"/>
                </a:cubicBezTo>
                <a:cubicBezTo>
                  <a:pt x="1468" y="3678"/>
                  <a:pt x="1468" y="3677"/>
                  <a:pt x="1470" y="3674"/>
                </a:cubicBezTo>
                <a:cubicBezTo>
                  <a:pt x="1471" y="3670"/>
                  <a:pt x="1471" y="3669"/>
                  <a:pt x="1473" y="3666"/>
                </a:cubicBezTo>
                <a:cubicBezTo>
                  <a:pt x="1474" y="3662"/>
                  <a:pt x="1474" y="3661"/>
                  <a:pt x="1475" y="3658"/>
                </a:cubicBezTo>
                <a:cubicBezTo>
                  <a:pt x="1477" y="3654"/>
                  <a:pt x="1477" y="3653"/>
                  <a:pt x="1478" y="3650"/>
                </a:cubicBezTo>
                <a:cubicBezTo>
                  <a:pt x="1479" y="3646"/>
                  <a:pt x="1480" y="3645"/>
                  <a:pt x="1481" y="3642"/>
                </a:cubicBezTo>
                <a:cubicBezTo>
                  <a:pt x="1482" y="3638"/>
                  <a:pt x="1482" y="3637"/>
                  <a:pt x="1483" y="3634"/>
                </a:cubicBezTo>
                <a:cubicBezTo>
                  <a:pt x="1485" y="3630"/>
                  <a:pt x="1485" y="3629"/>
                  <a:pt x="1486" y="3626"/>
                </a:cubicBezTo>
                <a:cubicBezTo>
                  <a:pt x="1487" y="3622"/>
                  <a:pt x="1488" y="3621"/>
                  <a:pt x="1489" y="3618"/>
                </a:cubicBezTo>
                <a:cubicBezTo>
                  <a:pt x="1490" y="3614"/>
                  <a:pt x="1490" y="3613"/>
                  <a:pt x="1491" y="3610"/>
                </a:cubicBezTo>
                <a:cubicBezTo>
                  <a:pt x="1493" y="3606"/>
                  <a:pt x="1493" y="3605"/>
                  <a:pt x="1494" y="3602"/>
                </a:cubicBezTo>
                <a:cubicBezTo>
                  <a:pt x="1495" y="3598"/>
                  <a:pt x="1496" y="3597"/>
                  <a:pt x="1497" y="3594"/>
                </a:cubicBezTo>
                <a:cubicBezTo>
                  <a:pt x="1498" y="3590"/>
                  <a:pt x="1498" y="3589"/>
                  <a:pt x="1499" y="3586"/>
                </a:cubicBezTo>
                <a:cubicBezTo>
                  <a:pt x="1500" y="3582"/>
                  <a:pt x="1501" y="3581"/>
                  <a:pt x="1502" y="3578"/>
                </a:cubicBezTo>
                <a:cubicBezTo>
                  <a:pt x="1503" y="3574"/>
                  <a:pt x="1503" y="3573"/>
                  <a:pt x="1504" y="3569"/>
                </a:cubicBezTo>
                <a:cubicBezTo>
                  <a:pt x="1506" y="3566"/>
                  <a:pt x="1506" y="3565"/>
                  <a:pt x="1507" y="3561"/>
                </a:cubicBezTo>
                <a:cubicBezTo>
                  <a:pt x="1508" y="3558"/>
                  <a:pt x="1508" y="3557"/>
                  <a:pt x="1509" y="3553"/>
                </a:cubicBezTo>
                <a:cubicBezTo>
                  <a:pt x="1511" y="3550"/>
                  <a:pt x="1511" y="3549"/>
                  <a:pt x="1512" y="3545"/>
                </a:cubicBezTo>
                <a:cubicBezTo>
                  <a:pt x="1513" y="3542"/>
                  <a:pt x="1513" y="3541"/>
                  <a:pt x="1514" y="3537"/>
                </a:cubicBezTo>
                <a:cubicBezTo>
                  <a:pt x="1515" y="3534"/>
                  <a:pt x="1516" y="3533"/>
                  <a:pt x="1517" y="3529"/>
                </a:cubicBezTo>
                <a:cubicBezTo>
                  <a:pt x="1518" y="3525"/>
                  <a:pt x="1518" y="3525"/>
                  <a:pt x="1519" y="3521"/>
                </a:cubicBezTo>
                <a:cubicBezTo>
                  <a:pt x="1520" y="3517"/>
                  <a:pt x="1521" y="3517"/>
                  <a:pt x="1522" y="3513"/>
                </a:cubicBezTo>
                <a:cubicBezTo>
                  <a:pt x="1523" y="3509"/>
                  <a:pt x="1523" y="3508"/>
                  <a:pt x="1524" y="3505"/>
                </a:cubicBezTo>
                <a:cubicBezTo>
                  <a:pt x="1525" y="3501"/>
                  <a:pt x="1525" y="3500"/>
                  <a:pt x="1526" y="3497"/>
                </a:cubicBezTo>
                <a:cubicBezTo>
                  <a:pt x="1527" y="3493"/>
                  <a:pt x="1528" y="3492"/>
                  <a:pt x="1529" y="3489"/>
                </a:cubicBezTo>
                <a:cubicBezTo>
                  <a:pt x="1530" y="3485"/>
                  <a:pt x="1530" y="3484"/>
                  <a:pt x="1531" y="3480"/>
                </a:cubicBezTo>
                <a:cubicBezTo>
                  <a:pt x="1532" y="3477"/>
                  <a:pt x="1532" y="3476"/>
                  <a:pt x="1533" y="3472"/>
                </a:cubicBezTo>
                <a:cubicBezTo>
                  <a:pt x="1534" y="3469"/>
                  <a:pt x="1535" y="3468"/>
                  <a:pt x="1536" y="3464"/>
                </a:cubicBezTo>
                <a:cubicBezTo>
                  <a:pt x="1537" y="3460"/>
                  <a:pt x="1537" y="3460"/>
                  <a:pt x="1538" y="3456"/>
                </a:cubicBezTo>
                <a:cubicBezTo>
                  <a:pt x="1539" y="3452"/>
                  <a:pt x="1539" y="3451"/>
                  <a:pt x="1540" y="3448"/>
                </a:cubicBezTo>
                <a:cubicBezTo>
                  <a:pt x="1541" y="3444"/>
                  <a:pt x="1541" y="3443"/>
                  <a:pt x="1542" y="3440"/>
                </a:cubicBezTo>
                <a:cubicBezTo>
                  <a:pt x="1543" y="3436"/>
                  <a:pt x="1543" y="3435"/>
                  <a:pt x="1544" y="3431"/>
                </a:cubicBezTo>
                <a:cubicBezTo>
                  <a:pt x="1545" y="3428"/>
                  <a:pt x="1546" y="3427"/>
                  <a:pt x="1547" y="3423"/>
                </a:cubicBezTo>
                <a:cubicBezTo>
                  <a:pt x="1548" y="3419"/>
                  <a:pt x="1548" y="3419"/>
                  <a:pt x="1549" y="3415"/>
                </a:cubicBezTo>
                <a:cubicBezTo>
                  <a:pt x="1550" y="3411"/>
                  <a:pt x="1550" y="3410"/>
                  <a:pt x="1551" y="3407"/>
                </a:cubicBezTo>
                <a:cubicBezTo>
                  <a:pt x="1552" y="3403"/>
                  <a:pt x="1552" y="3402"/>
                  <a:pt x="1553" y="3398"/>
                </a:cubicBezTo>
                <a:cubicBezTo>
                  <a:pt x="1554" y="3395"/>
                  <a:pt x="1554" y="3394"/>
                  <a:pt x="1555" y="3390"/>
                </a:cubicBezTo>
                <a:cubicBezTo>
                  <a:pt x="1556" y="3387"/>
                  <a:pt x="1556" y="3386"/>
                  <a:pt x="1557" y="3382"/>
                </a:cubicBezTo>
                <a:cubicBezTo>
                  <a:pt x="1558" y="3378"/>
                  <a:pt x="1558" y="3378"/>
                  <a:pt x="1559" y="3374"/>
                </a:cubicBezTo>
                <a:cubicBezTo>
                  <a:pt x="1560" y="3370"/>
                  <a:pt x="1560" y="3369"/>
                  <a:pt x="1561" y="3366"/>
                </a:cubicBezTo>
                <a:cubicBezTo>
                  <a:pt x="1562" y="3362"/>
                  <a:pt x="1562" y="3361"/>
                  <a:pt x="1563" y="3357"/>
                </a:cubicBezTo>
                <a:cubicBezTo>
                  <a:pt x="1564" y="3354"/>
                  <a:pt x="1564" y="3353"/>
                  <a:pt x="1565" y="3349"/>
                </a:cubicBezTo>
                <a:cubicBezTo>
                  <a:pt x="1566" y="3345"/>
                  <a:pt x="1566" y="3345"/>
                  <a:pt x="1567" y="3341"/>
                </a:cubicBezTo>
                <a:cubicBezTo>
                  <a:pt x="1568" y="3337"/>
                  <a:pt x="1568" y="3336"/>
                  <a:pt x="1569" y="3333"/>
                </a:cubicBezTo>
                <a:cubicBezTo>
                  <a:pt x="1570" y="3329"/>
                  <a:pt x="1570" y="3328"/>
                  <a:pt x="1571" y="3324"/>
                </a:cubicBezTo>
                <a:cubicBezTo>
                  <a:pt x="1572" y="3321"/>
                  <a:pt x="1572" y="3320"/>
                  <a:pt x="1573" y="3316"/>
                </a:cubicBezTo>
                <a:cubicBezTo>
                  <a:pt x="1574" y="3312"/>
                  <a:pt x="1574" y="3311"/>
                  <a:pt x="1575" y="3308"/>
                </a:cubicBezTo>
                <a:cubicBezTo>
                  <a:pt x="1576" y="3304"/>
                  <a:pt x="1576" y="3303"/>
                  <a:pt x="1577" y="3299"/>
                </a:cubicBezTo>
                <a:cubicBezTo>
                  <a:pt x="1578" y="3296"/>
                  <a:pt x="1578" y="3295"/>
                  <a:pt x="1579" y="3291"/>
                </a:cubicBezTo>
                <a:cubicBezTo>
                  <a:pt x="1579" y="3287"/>
                  <a:pt x="1580" y="3287"/>
                  <a:pt x="1580" y="3283"/>
                </a:cubicBezTo>
                <a:cubicBezTo>
                  <a:pt x="1581" y="3279"/>
                  <a:pt x="1581" y="3278"/>
                  <a:pt x="1582" y="3274"/>
                </a:cubicBezTo>
                <a:cubicBezTo>
                  <a:pt x="1583" y="3271"/>
                  <a:pt x="1583" y="3270"/>
                  <a:pt x="1584" y="3266"/>
                </a:cubicBezTo>
                <a:cubicBezTo>
                  <a:pt x="1585" y="3262"/>
                  <a:pt x="1585" y="3262"/>
                  <a:pt x="1586" y="3258"/>
                </a:cubicBezTo>
                <a:cubicBezTo>
                  <a:pt x="1587" y="3254"/>
                  <a:pt x="1587" y="3253"/>
                  <a:pt x="1588" y="3250"/>
                </a:cubicBezTo>
                <a:cubicBezTo>
                  <a:pt x="1588" y="3246"/>
                  <a:pt x="1589" y="3245"/>
                  <a:pt x="1589" y="3241"/>
                </a:cubicBezTo>
                <a:cubicBezTo>
                  <a:pt x="1590" y="3237"/>
                  <a:pt x="1590" y="3237"/>
                  <a:pt x="1591" y="3233"/>
                </a:cubicBezTo>
                <a:cubicBezTo>
                  <a:pt x="1592" y="3229"/>
                  <a:pt x="1592" y="3228"/>
                  <a:pt x="1593" y="3225"/>
                </a:cubicBezTo>
                <a:cubicBezTo>
                  <a:pt x="1593" y="3221"/>
                  <a:pt x="1594" y="3220"/>
                  <a:pt x="1594" y="3216"/>
                </a:cubicBezTo>
                <a:cubicBezTo>
                  <a:pt x="1595" y="3212"/>
                  <a:pt x="1595" y="3212"/>
                  <a:pt x="1596" y="3208"/>
                </a:cubicBezTo>
                <a:cubicBezTo>
                  <a:pt x="1597" y="3204"/>
                  <a:pt x="1597" y="3203"/>
                  <a:pt x="1598" y="3199"/>
                </a:cubicBezTo>
                <a:cubicBezTo>
                  <a:pt x="1598" y="3196"/>
                  <a:pt x="1598" y="3195"/>
                  <a:pt x="1599" y="3191"/>
                </a:cubicBezTo>
                <a:cubicBezTo>
                  <a:pt x="1600" y="3187"/>
                  <a:pt x="1600" y="3186"/>
                  <a:pt x="1601" y="3183"/>
                </a:cubicBezTo>
                <a:cubicBezTo>
                  <a:pt x="1602" y="3179"/>
                  <a:pt x="1602" y="3178"/>
                  <a:pt x="1602" y="3174"/>
                </a:cubicBezTo>
                <a:cubicBezTo>
                  <a:pt x="1603" y="3171"/>
                  <a:pt x="1603" y="3170"/>
                  <a:pt x="1604" y="3166"/>
                </a:cubicBezTo>
                <a:cubicBezTo>
                  <a:pt x="1605" y="3162"/>
                  <a:pt x="1605" y="3161"/>
                  <a:pt x="1606" y="3158"/>
                </a:cubicBezTo>
                <a:cubicBezTo>
                  <a:pt x="1606" y="3154"/>
                  <a:pt x="1606" y="3153"/>
                  <a:pt x="1607" y="3149"/>
                </a:cubicBezTo>
                <a:cubicBezTo>
                  <a:pt x="1608" y="3145"/>
                  <a:pt x="1608" y="3145"/>
                  <a:pt x="1608" y="3141"/>
                </a:cubicBezTo>
                <a:cubicBezTo>
                  <a:pt x="1609" y="3137"/>
                  <a:pt x="1609" y="3136"/>
                  <a:pt x="1610" y="3132"/>
                </a:cubicBezTo>
                <a:cubicBezTo>
                  <a:pt x="1611" y="3129"/>
                  <a:pt x="1611" y="3128"/>
                  <a:pt x="1611" y="3124"/>
                </a:cubicBezTo>
                <a:cubicBezTo>
                  <a:pt x="1612" y="3120"/>
                  <a:pt x="1612" y="3119"/>
                  <a:pt x="1613" y="3116"/>
                </a:cubicBezTo>
                <a:cubicBezTo>
                  <a:pt x="1613" y="3112"/>
                  <a:pt x="1614" y="3111"/>
                  <a:pt x="1614" y="3107"/>
                </a:cubicBezTo>
                <a:cubicBezTo>
                  <a:pt x="1615" y="3103"/>
                  <a:pt x="1615" y="3103"/>
                  <a:pt x="1616" y="3099"/>
                </a:cubicBezTo>
                <a:cubicBezTo>
                  <a:pt x="1616" y="3095"/>
                  <a:pt x="1616" y="3094"/>
                  <a:pt x="1617" y="3090"/>
                </a:cubicBezTo>
                <a:cubicBezTo>
                  <a:pt x="1618" y="3087"/>
                  <a:pt x="1618" y="3086"/>
                  <a:pt x="1618" y="3082"/>
                </a:cubicBezTo>
                <a:cubicBezTo>
                  <a:pt x="1619" y="3078"/>
                  <a:pt x="1619" y="3077"/>
                  <a:pt x="1620" y="3073"/>
                </a:cubicBezTo>
                <a:cubicBezTo>
                  <a:pt x="1620" y="3070"/>
                  <a:pt x="1620" y="3069"/>
                  <a:pt x="1621" y="3065"/>
                </a:cubicBezTo>
                <a:cubicBezTo>
                  <a:pt x="1622" y="3061"/>
                  <a:pt x="1622" y="3060"/>
                  <a:pt x="1622" y="3057"/>
                </a:cubicBezTo>
                <a:cubicBezTo>
                  <a:pt x="1623" y="3053"/>
                  <a:pt x="1623" y="3052"/>
                  <a:pt x="1624" y="3048"/>
                </a:cubicBezTo>
                <a:cubicBezTo>
                  <a:pt x="1624" y="3044"/>
                  <a:pt x="1624" y="3043"/>
                  <a:pt x="1625" y="3040"/>
                </a:cubicBezTo>
                <a:cubicBezTo>
                  <a:pt x="1625" y="3036"/>
                  <a:pt x="1625" y="3035"/>
                  <a:pt x="1626" y="3031"/>
                </a:cubicBezTo>
                <a:cubicBezTo>
                  <a:pt x="1627" y="3027"/>
                  <a:pt x="1627" y="3027"/>
                  <a:pt x="1627" y="3023"/>
                </a:cubicBezTo>
                <a:cubicBezTo>
                  <a:pt x="1628" y="3019"/>
                  <a:pt x="1628" y="3018"/>
                  <a:pt x="1628" y="3014"/>
                </a:cubicBezTo>
                <a:cubicBezTo>
                  <a:pt x="1629" y="3010"/>
                  <a:pt x="1629" y="3010"/>
                  <a:pt x="1630" y="3006"/>
                </a:cubicBezTo>
                <a:cubicBezTo>
                  <a:pt x="1630" y="3002"/>
                  <a:pt x="1630" y="3001"/>
                  <a:pt x="1631" y="2997"/>
                </a:cubicBezTo>
                <a:cubicBezTo>
                  <a:pt x="1631" y="2994"/>
                  <a:pt x="1631" y="2993"/>
                  <a:pt x="1632" y="2989"/>
                </a:cubicBezTo>
                <a:cubicBezTo>
                  <a:pt x="1632" y="2985"/>
                  <a:pt x="1632" y="2984"/>
                  <a:pt x="1633" y="2980"/>
                </a:cubicBezTo>
                <a:cubicBezTo>
                  <a:pt x="1633" y="2977"/>
                  <a:pt x="1634" y="2976"/>
                  <a:pt x="1634" y="2972"/>
                </a:cubicBezTo>
                <a:cubicBezTo>
                  <a:pt x="1634" y="2968"/>
                  <a:pt x="1635" y="2967"/>
                  <a:pt x="1635" y="2964"/>
                </a:cubicBezTo>
                <a:cubicBezTo>
                  <a:pt x="1636" y="2960"/>
                  <a:pt x="1636" y="2959"/>
                  <a:pt x="1636" y="2955"/>
                </a:cubicBezTo>
                <a:cubicBezTo>
                  <a:pt x="1637" y="2951"/>
                  <a:pt x="1637" y="2950"/>
                  <a:pt x="1637" y="2947"/>
                </a:cubicBezTo>
                <a:cubicBezTo>
                  <a:pt x="1638" y="2943"/>
                  <a:pt x="1638" y="2942"/>
                  <a:pt x="1638" y="2938"/>
                </a:cubicBezTo>
                <a:cubicBezTo>
                  <a:pt x="1639" y="2934"/>
                  <a:pt x="1639" y="2933"/>
                  <a:pt x="1639" y="2930"/>
                </a:cubicBezTo>
                <a:cubicBezTo>
                  <a:pt x="1640" y="2926"/>
                  <a:pt x="1640" y="2925"/>
                  <a:pt x="1640" y="2921"/>
                </a:cubicBezTo>
                <a:cubicBezTo>
                  <a:pt x="1641" y="2917"/>
                  <a:pt x="1641" y="2916"/>
                  <a:pt x="1641" y="2913"/>
                </a:cubicBezTo>
                <a:cubicBezTo>
                  <a:pt x="1642" y="2909"/>
                  <a:pt x="1642" y="2908"/>
                  <a:pt x="1642" y="2904"/>
                </a:cubicBezTo>
                <a:cubicBezTo>
                  <a:pt x="1642" y="2900"/>
                  <a:pt x="1643" y="2899"/>
                  <a:pt x="1643" y="2896"/>
                </a:cubicBezTo>
                <a:cubicBezTo>
                  <a:pt x="1643" y="2892"/>
                  <a:pt x="1643" y="2891"/>
                  <a:pt x="1644" y="2887"/>
                </a:cubicBezTo>
                <a:cubicBezTo>
                  <a:pt x="1644" y="2883"/>
                  <a:pt x="1644" y="2882"/>
                  <a:pt x="1645" y="2879"/>
                </a:cubicBezTo>
                <a:cubicBezTo>
                  <a:pt x="1645" y="2875"/>
                  <a:pt x="1645" y="2874"/>
                  <a:pt x="1646" y="2870"/>
                </a:cubicBezTo>
                <a:cubicBezTo>
                  <a:pt x="1646" y="2866"/>
                  <a:pt x="1646" y="2865"/>
                  <a:pt x="1646" y="2861"/>
                </a:cubicBezTo>
                <a:cubicBezTo>
                  <a:pt x="1647" y="2858"/>
                  <a:pt x="1647" y="2857"/>
                  <a:pt x="1647" y="2853"/>
                </a:cubicBezTo>
                <a:cubicBezTo>
                  <a:pt x="1648" y="2849"/>
                  <a:pt x="1648" y="2848"/>
                  <a:pt x="1648" y="2844"/>
                </a:cubicBezTo>
                <a:cubicBezTo>
                  <a:pt x="1648" y="2841"/>
                  <a:pt x="1648" y="2840"/>
                  <a:pt x="1649" y="2836"/>
                </a:cubicBezTo>
                <a:cubicBezTo>
                  <a:pt x="1649" y="2832"/>
                  <a:pt x="1649" y="2831"/>
                  <a:pt x="1650" y="2827"/>
                </a:cubicBezTo>
                <a:cubicBezTo>
                  <a:pt x="1650" y="2824"/>
                  <a:pt x="1650" y="2823"/>
                  <a:pt x="1650" y="2819"/>
                </a:cubicBezTo>
                <a:cubicBezTo>
                  <a:pt x="1651" y="2815"/>
                  <a:pt x="1651" y="2814"/>
                  <a:pt x="1651" y="2810"/>
                </a:cubicBezTo>
                <a:cubicBezTo>
                  <a:pt x="1651" y="2806"/>
                  <a:pt x="1651" y="2806"/>
                  <a:pt x="1652" y="2802"/>
                </a:cubicBezTo>
                <a:cubicBezTo>
                  <a:pt x="1652" y="2798"/>
                  <a:pt x="1652" y="2797"/>
                  <a:pt x="1652" y="2793"/>
                </a:cubicBezTo>
                <a:cubicBezTo>
                  <a:pt x="1653" y="2789"/>
                  <a:pt x="1653" y="2789"/>
                  <a:pt x="1653" y="2785"/>
                </a:cubicBezTo>
                <a:cubicBezTo>
                  <a:pt x="1653" y="2781"/>
                  <a:pt x="1653" y="2780"/>
                  <a:pt x="1654" y="2776"/>
                </a:cubicBezTo>
                <a:cubicBezTo>
                  <a:pt x="1654" y="2772"/>
                  <a:pt x="1654" y="2771"/>
                  <a:pt x="1654" y="2768"/>
                </a:cubicBezTo>
                <a:cubicBezTo>
                  <a:pt x="1655" y="2764"/>
                  <a:pt x="1655" y="2763"/>
                  <a:pt x="1655" y="2759"/>
                </a:cubicBezTo>
                <a:cubicBezTo>
                  <a:pt x="1655" y="2755"/>
                  <a:pt x="1655" y="2754"/>
                  <a:pt x="1655" y="2750"/>
                </a:cubicBezTo>
                <a:cubicBezTo>
                  <a:pt x="1656" y="2747"/>
                  <a:pt x="1656" y="2746"/>
                  <a:pt x="1656" y="2742"/>
                </a:cubicBezTo>
                <a:cubicBezTo>
                  <a:pt x="1656" y="2738"/>
                  <a:pt x="1656" y="2737"/>
                  <a:pt x="1657" y="2733"/>
                </a:cubicBezTo>
                <a:cubicBezTo>
                  <a:pt x="1657" y="2730"/>
                  <a:pt x="1657" y="2729"/>
                  <a:pt x="1657" y="2725"/>
                </a:cubicBezTo>
                <a:cubicBezTo>
                  <a:pt x="1657" y="2721"/>
                  <a:pt x="1657" y="2720"/>
                  <a:pt x="1658" y="2716"/>
                </a:cubicBezTo>
                <a:cubicBezTo>
                  <a:pt x="1658" y="2713"/>
                  <a:pt x="1658" y="2712"/>
                  <a:pt x="1658" y="2708"/>
                </a:cubicBezTo>
                <a:cubicBezTo>
                  <a:pt x="1658" y="2704"/>
                  <a:pt x="1658" y="2703"/>
                  <a:pt x="1658" y="2699"/>
                </a:cubicBezTo>
                <a:cubicBezTo>
                  <a:pt x="1659" y="2695"/>
                  <a:pt x="1659" y="2694"/>
                  <a:pt x="1659" y="2691"/>
                </a:cubicBezTo>
                <a:cubicBezTo>
                  <a:pt x="1659" y="2687"/>
                  <a:pt x="1659" y="2686"/>
                  <a:pt x="1659" y="2682"/>
                </a:cubicBezTo>
                <a:cubicBezTo>
                  <a:pt x="1660" y="2678"/>
                  <a:pt x="1660" y="2677"/>
                  <a:pt x="1660" y="2673"/>
                </a:cubicBezTo>
                <a:cubicBezTo>
                  <a:pt x="1660" y="2670"/>
                  <a:pt x="1660" y="2669"/>
                  <a:pt x="1660" y="2665"/>
                </a:cubicBezTo>
                <a:cubicBezTo>
                  <a:pt x="1660" y="2661"/>
                  <a:pt x="1660" y="2660"/>
                  <a:pt x="1661" y="2656"/>
                </a:cubicBezTo>
                <a:cubicBezTo>
                  <a:pt x="1661" y="2653"/>
                  <a:pt x="1661" y="2652"/>
                  <a:pt x="1661" y="2648"/>
                </a:cubicBezTo>
                <a:cubicBezTo>
                  <a:pt x="1661" y="2644"/>
                  <a:pt x="1661" y="2643"/>
                  <a:pt x="1661" y="2639"/>
                </a:cubicBezTo>
                <a:cubicBezTo>
                  <a:pt x="1661" y="2635"/>
                  <a:pt x="1661" y="2635"/>
                  <a:pt x="1661" y="2631"/>
                </a:cubicBezTo>
                <a:cubicBezTo>
                  <a:pt x="1662" y="2627"/>
                  <a:pt x="1662" y="2626"/>
                  <a:pt x="1662" y="2622"/>
                </a:cubicBezTo>
                <a:cubicBezTo>
                  <a:pt x="1662" y="2618"/>
                  <a:pt x="1662" y="2617"/>
                  <a:pt x="1662" y="2614"/>
                </a:cubicBezTo>
                <a:cubicBezTo>
                  <a:pt x="1662" y="2610"/>
                  <a:pt x="1662" y="2609"/>
                  <a:pt x="1662" y="2605"/>
                </a:cubicBezTo>
                <a:cubicBezTo>
                  <a:pt x="1662" y="2601"/>
                  <a:pt x="1662" y="2600"/>
                  <a:pt x="1662" y="2596"/>
                </a:cubicBezTo>
                <a:cubicBezTo>
                  <a:pt x="1663" y="2593"/>
                  <a:pt x="1663" y="2592"/>
                  <a:pt x="1663" y="2588"/>
                </a:cubicBezTo>
                <a:cubicBezTo>
                  <a:pt x="1663" y="2584"/>
                  <a:pt x="1663" y="2583"/>
                  <a:pt x="1663" y="2579"/>
                </a:cubicBezTo>
                <a:cubicBezTo>
                  <a:pt x="1663" y="2575"/>
                  <a:pt x="1663" y="2575"/>
                  <a:pt x="1663" y="2571"/>
                </a:cubicBezTo>
                <a:cubicBezTo>
                  <a:pt x="1663" y="2567"/>
                  <a:pt x="1663" y="2566"/>
                  <a:pt x="1663" y="2562"/>
                </a:cubicBezTo>
                <a:cubicBezTo>
                  <a:pt x="1663" y="2558"/>
                  <a:pt x="1663" y="2557"/>
                  <a:pt x="1663" y="2554"/>
                </a:cubicBezTo>
                <a:cubicBezTo>
                  <a:pt x="1663" y="2550"/>
                  <a:pt x="1663" y="2549"/>
                  <a:pt x="1663" y="2545"/>
                </a:cubicBezTo>
                <a:cubicBezTo>
                  <a:pt x="1663" y="2541"/>
                  <a:pt x="1663" y="2540"/>
                  <a:pt x="1663" y="2536"/>
                </a:cubicBezTo>
                <a:cubicBezTo>
                  <a:pt x="1664" y="2533"/>
                  <a:pt x="1664" y="2532"/>
                  <a:pt x="1664" y="2528"/>
                </a:cubicBezTo>
                <a:cubicBezTo>
                  <a:pt x="1664" y="2524"/>
                  <a:pt x="1664" y="2523"/>
                  <a:pt x="1664" y="2519"/>
                </a:cubicBezTo>
                <a:cubicBezTo>
                  <a:pt x="1664" y="2515"/>
                  <a:pt x="1664" y="2515"/>
                  <a:pt x="1664" y="2511"/>
                </a:cubicBezTo>
                <a:cubicBezTo>
                  <a:pt x="1664" y="2507"/>
                  <a:pt x="1664" y="2506"/>
                  <a:pt x="1664" y="2502"/>
                </a:cubicBezTo>
                <a:cubicBezTo>
                  <a:pt x="1664" y="2498"/>
                  <a:pt x="1664" y="2497"/>
                  <a:pt x="1664" y="2494"/>
                </a:cubicBezTo>
                <a:cubicBezTo>
                  <a:pt x="1664" y="2490"/>
                  <a:pt x="1664" y="2489"/>
                  <a:pt x="1664" y="2485"/>
                </a:cubicBezTo>
                <a:cubicBezTo>
                  <a:pt x="1664" y="2481"/>
                  <a:pt x="1664" y="2480"/>
                  <a:pt x="1664" y="2476"/>
                </a:cubicBezTo>
                <a:cubicBezTo>
                  <a:pt x="1664" y="2473"/>
                  <a:pt x="1664" y="2472"/>
                  <a:pt x="1663" y="2468"/>
                </a:cubicBezTo>
                <a:cubicBezTo>
                  <a:pt x="1663" y="2464"/>
                  <a:pt x="1663" y="2463"/>
                  <a:pt x="1663" y="2459"/>
                </a:cubicBezTo>
                <a:cubicBezTo>
                  <a:pt x="1663" y="2455"/>
                  <a:pt x="1663" y="2455"/>
                  <a:pt x="1663" y="2451"/>
                </a:cubicBezTo>
                <a:cubicBezTo>
                  <a:pt x="1663" y="2447"/>
                  <a:pt x="1663" y="2446"/>
                  <a:pt x="1663" y="2442"/>
                </a:cubicBezTo>
                <a:cubicBezTo>
                  <a:pt x="1663" y="2438"/>
                  <a:pt x="1663" y="2437"/>
                  <a:pt x="1663" y="2434"/>
                </a:cubicBezTo>
                <a:cubicBezTo>
                  <a:pt x="1663" y="2430"/>
                  <a:pt x="1663" y="2429"/>
                  <a:pt x="1663" y="2425"/>
                </a:cubicBezTo>
                <a:cubicBezTo>
                  <a:pt x="1663" y="2421"/>
                  <a:pt x="1663" y="2420"/>
                  <a:pt x="1663" y="2416"/>
                </a:cubicBezTo>
                <a:cubicBezTo>
                  <a:pt x="1663" y="2412"/>
                  <a:pt x="1663" y="2412"/>
                  <a:pt x="1662" y="2408"/>
                </a:cubicBezTo>
                <a:cubicBezTo>
                  <a:pt x="1662" y="2404"/>
                  <a:pt x="1662" y="2403"/>
                  <a:pt x="1662" y="2399"/>
                </a:cubicBezTo>
                <a:cubicBezTo>
                  <a:pt x="1662" y="2395"/>
                  <a:pt x="1662" y="2395"/>
                  <a:pt x="1662" y="2391"/>
                </a:cubicBezTo>
                <a:cubicBezTo>
                  <a:pt x="1662" y="2387"/>
                  <a:pt x="1662" y="2386"/>
                  <a:pt x="1662" y="2382"/>
                </a:cubicBezTo>
                <a:cubicBezTo>
                  <a:pt x="1662" y="2378"/>
                  <a:pt x="1662" y="2377"/>
                  <a:pt x="1661" y="2374"/>
                </a:cubicBezTo>
                <a:cubicBezTo>
                  <a:pt x="1661" y="2370"/>
                  <a:pt x="1661" y="2369"/>
                  <a:pt x="1661" y="2365"/>
                </a:cubicBezTo>
                <a:cubicBezTo>
                  <a:pt x="1661" y="2361"/>
                  <a:pt x="1661" y="2360"/>
                  <a:pt x="1661" y="2356"/>
                </a:cubicBezTo>
                <a:cubicBezTo>
                  <a:pt x="1661" y="2353"/>
                  <a:pt x="1661" y="2352"/>
                  <a:pt x="1661" y="2348"/>
                </a:cubicBezTo>
                <a:cubicBezTo>
                  <a:pt x="1660" y="2344"/>
                  <a:pt x="1660" y="2343"/>
                  <a:pt x="1660" y="2339"/>
                </a:cubicBezTo>
                <a:cubicBezTo>
                  <a:pt x="1660" y="2335"/>
                  <a:pt x="1660" y="2335"/>
                  <a:pt x="1660" y="2331"/>
                </a:cubicBezTo>
                <a:cubicBezTo>
                  <a:pt x="1660" y="2327"/>
                  <a:pt x="1660" y="2326"/>
                  <a:pt x="1659" y="2322"/>
                </a:cubicBezTo>
                <a:cubicBezTo>
                  <a:pt x="1659" y="2318"/>
                  <a:pt x="1659" y="2317"/>
                  <a:pt x="1659" y="2314"/>
                </a:cubicBezTo>
                <a:cubicBezTo>
                  <a:pt x="1659" y="2310"/>
                  <a:pt x="1659" y="2309"/>
                  <a:pt x="1658" y="2305"/>
                </a:cubicBezTo>
                <a:cubicBezTo>
                  <a:pt x="1658" y="2301"/>
                  <a:pt x="1658" y="2300"/>
                  <a:pt x="1658" y="2296"/>
                </a:cubicBezTo>
                <a:cubicBezTo>
                  <a:pt x="1658" y="2293"/>
                  <a:pt x="1658" y="2292"/>
                  <a:pt x="1658" y="2288"/>
                </a:cubicBezTo>
                <a:cubicBezTo>
                  <a:pt x="1657" y="2284"/>
                  <a:pt x="1657" y="2283"/>
                  <a:pt x="1657" y="2279"/>
                </a:cubicBezTo>
                <a:cubicBezTo>
                  <a:pt x="1657" y="2276"/>
                  <a:pt x="1657" y="2275"/>
                  <a:pt x="1657" y="2271"/>
                </a:cubicBezTo>
                <a:cubicBezTo>
                  <a:pt x="1656" y="2267"/>
                  <a:pt x="1656" y="2266"/>
                  <a:pt x="1656" y="2262"/>
                </a:cubicBezTo>
                <a:cubicBezTo>
                  <a:pt x="1656" y="2258"/>
                  <a:pt x="1656" y="2258"/>
                  <a:pt x="1655" y="2254"/>
                </a:cubicBezTo>
                <a:cubicBezTo>
                  <a:pt x="1655" y="2250"/>
                  <a:pt x="1655" y="2249"/>
                  <a:pt x="1655" y="2245"/>
                </a:cubicBezTo>
                <a:cubicBezTo>
                  <a:pt x="1655" y="2241"/>
                  <a:pt x="1655" y="2240"/>
                  <a:pt x="1654" y="2237"/>
                </a:cubicBezTo>
                <a:cubicBezTo>
                  <a:pt x="1654" y="2233"/>
                  <a:pt x="1654" y="2232"/>
                  <a:pt x="1654" y="2228"/>
                </a:cubicBezTo>
                <a:cubicBezTo>
                  <a:pt x="1653" y="2224"/>
                  <a:pt x="1653" y="2223"/>
                  <a:pt x="1653" y="2219"/>
                </a:cubicBezTo>
                <a:cubicBezTo>
                  <a:pt x="1653" y="2216"/>
                  <a:pt x="1653" y="2215"/>
                  <a:pt x="1652" y="2211"/>
                </a:cubicBezTo>
                <a:cubicBezTo>
                  <a:pt x="1652" y="2207"/>
                  <a:pt x="1652" y="2206"/>
                  <a:pt x="1652" y="2202"/>
                </a:cubicBezTo>
                <a:cubicBezTo>
                  <a:pt x="1651" y="2199"/>
                  <a:pt x="1651" y="2198"/>
                  <a:pt x="1651" y="2194"/>
                </a:cubicBezTo>
                <a:cubicBezTo>
                  <a:pt x="1651" y="2190"/>
                  <a:pt x="1651" y="2189"/>
                  <a:pt x="1650" y="2185"/>
                </a:cubicBezTo>
                <a:cubicBezTo>
                  <a:pt x="1650" y="2182"/>
                  <a:pt x="1650" y="2181"/>
                  <a:pt x="1650" y="2177"/>
                </a:cubicBezTo>
                <a:cubicBezTo>
                  <a:pt x="1649" y="2173"/>
                  <a:pt x="1649" y="2172"/>
                  <a:pt x="1649" y="2168"/>
                </a:cubicBezTo>
                <a:cubicBezTo>
                  <a:pt x="1648" y="2165"/>
                  <a:pt x="1648" y="2164"/>
                  <a:pt x="1648" y="2160"/>
                </a:cubicBezTo>
                <a:cubicBezTo>
                  <a:pt x="1648" y="2156"/>
                  <a:pt x="1648" y="2155"/>
                  <a:pt x="1647" y="2151"/>
                </a:cubicBezTo>
                <a:cubicBezTo>
                  <a:pt x="1647" y="2147"/>
                  <a:pt x="1647" y="2147"/>
                  <a:pt x="1646" y="2143"/>
                </a:cubicBezTo>
                <a:cubicBezTo>
                  <a:pt x="1646" y="2139"/>
                  <a:pt x="1646" y="2138"/>
                  <a:pt x="1646" y="2134"/>
                </a:cubicBezTo>
                <a:cubicBezTo>
                  <a:pt x="1645" y="2130"/>
                  <a:pt x="1645" y="2130"/>
                  <a:pt x="1645" y="2126"/>
                </a:cubicBezTo>
                <a:cubicBezTo>
                  <a:pt x="1644" y="2122"/>
                  <a:pt x="1644" y="2121"/>
                  <a:pt x="1644" y="2117"/>
                </a:cubicBezTo>
                <a:cubicBezTo>
                  <a:pt x="1643" y="2113"/>
                  <a:pt x="1643" y="2113"/>
                  <a:pt x="1643" y="2109"/>
                </a:cubicBezTo>
                <a:cubicBezTo>
                  <a:pt x="1643" y="2105"/>
                  <a:pt x="1642" y="2104"/>
                  <a:pt x="1642" y="2100"/>
                </a:cubicBezTo>
                <a:cubicBezTo>
                  <a:pt x="1642" y="2096"/>
                  <a:pt x="1642" y="2096"/>
                  <a:pt x="1641" y="2092"/>
                </a:cubicBezTo>
                <a:cubicBezTo>
                  <a:pt x="1641" y="2088"/>
                  <a:pt x="1641" y="2087"/>
                  <a:pt x="1640" y="2083"/>
                </a:cubicBezTo>
                <a:cubicBezTo>
                  <a:pt x="1640" y="2079"/>
                  <a:pt x="1640" y="2079"/>
                  <a:pt x="1639" y="2075"/>
                </a:cubicBezTo>
                <a:cubicBezTo>
                  <a:pt x="1639" y="2071"/>
                  <a:pt x="1639" y="2070"/>
                  <a:pt x="1638" y="2066"/>
                </a:cubicBezTo>
                <a:cubicBezTo>
                  <a:pt x="1638" y="2062"/>
                  <a:pt x="1638" y="2062"/>
                  <a:pt x="1637" y="2058"/>
                </a:cubicBezTo>
                <a:cubicBezTo>
                  <a:pt x="1637" y="2054"/>
                  <a:pt x="1637" y="2053"/>
                  <a:pt x="1636" y="2049"/>
                </a:cubicBezTo>
                <a:cubicBezTo>
                  <a:pt x="1636" y="2045"/>
                  <a:pt x="1636" y="2045"/>
                  <a:pt x="1635" y="2041"/>
                </a:cubicBezTo>
                <a:cubicBezTo>
                  <a:pt x="1635" y="2037"/>
                  <a:pt x="1634" y="2036"/>
                  <a:pt x="1634" y="2032"/>
                </a:cubicBezTo>
                <a:cubicBezTo>
                  <a:pt x="1634" y="2028"/>
                  <a:pt x="1633" y="2028"/>
                  <a:pt x="1633" y="2024"/>
                </a:cubicBezTo>
                <a:cubicBezTo>
                  <a:pt x="1632" y="2020"/>
                  <a:pt x="1632" y="2019"/>
                  <a:pt x="1632" y="2015"/>
                </a:cubicBezTo>
                <a:cubicBezTo>
                  <a:pt x="1631" y="2012"/>
                  <a:pt x="1631" y="2011"/>
                  <a:pt x="1631" y="2007"/>
                </a:cubicBezTo>
                <a:cubicBezTo>
                  <a:pt x="1630" y="2003"/>
                  <a:pt x="1630" y="2002"/>
                  <a:pt x="1630" y="1998"/>
                </a:cubicBezTo>
                <a:cubicBezTo>
                  <a:pt x="1629" y="1995"/>
                  <a:pt x="1629" y="1994"/>
                  <a:pt x="1628" y="1990"/>
                </a:cubicBezTo>
                <a:cubicBezTo>
                  <a:pt x="1628" y="1986"/>
                  <a:pt x="1628" y="1985"/>
                  <a:pt x="1627" y="1981"/>
                </a:cubicBezTo>
                <a:cubicBezTo>
                  <a:pt x="1627" y="1978"/>
                  <a:pt x="1627" y="1977"/>
                  <a:pt x="1626" y="1973"/>
                </a:cubicBezTo>
                <a:cubicBezTo>
                  <a:pt x="1625" y="1969"/>
                  <a:pt x="1625" y="1968"/>
                  <a:pt x="1625" y="1965"/>
                </a:cubicBezTo>
                <a:cubicBezTo>
                  <a:pt x="1624" y="1961"/>
                  <a:pt x="1624" y="1960"/>
                  <a:pt x="1624" y="1956"/>
                </a:cubicBezTo>
                <a:cubicBezTo>
                  <a:pt x="1623" y="1952"/>
                  <a:pt x="1623" y="1951"/>
                  <a:pt x="1622" y="1948"/>
                </a:cubicBezTo>
                <a:cubicBezTo>
                  <a:pt x="1622" y="1944"/>
                  <a:pt x="1622" y="1943"/>
                  <a:pt x="1621" y="1939"/>
                </a:cubicBezTo>
                <a:cubicBezTo>
                  <a:pt x="1620" y="1935"/>
                  <a:pt x="1620" y="1935"/>
                  <a:pt x="1620" y="1931"/>
                </a:cubicBezTo>
                <a:cubicBezTo>
                  <a:pt x="1619" y="1927"/>
                  <a:pt x="1619" y="1926"/>
                  <a:pt x="1618" y="1922"/>
                </a:cubicBezTo>
                <a:cubicBezTo>
                  <a:pt x="1618" y="1919"/>
                  <a:pt x="1618" y="1918"/>
                  <a:pt x="1617" y="1914"/>
                </a:cubicBezTo>
                <a:cubicBezTo>
                  <a:pt x="1616" y="1910"/>
                  <a:pt x="1616" y="1909"/>
                  <a:pt x="1616" y="1906"/>
                </a:cubicBezTo>
                <a:cubicBezTo>
                  <a:pt x="1615" y="1902"/>
                  <a:pt x="1615" y="1901"/>
                  <a:pt x="1614" y="1897"/>
                </a:cubicBezTo>
                <a:cubicBezTo>
                  <a:pt x="1614" y="1893"/>
                  <a:pt x="1613" y="1892"/>
                  <a:pt x="1613" y="1889"/>
                </a:cubicBezTo>
                <a:cubicBezTo>
                  <a:pt x="1612" y="1885"/>
                  <a:pt x="1612" y="1884"/>
                  <a:pt x="1611" y="1880"/>
                </a:cubicBezTo>
                <a:cubicBezTo>
                  <a:pt x="1611" y="1876"/>
                  <a:pt x="1611" y="1876"/>
                  <a:pt x="1610" y="1872"/>
                </a:cubicBezTo>
                <a:cubicBezTo>
                  <a:pt x="1609" y="1868"/>
                  <a:pt x="1609" y="1867"/>
                  <a:pt x="1608" y="1863"/>
                </a:cubicBezTo>
                <a:cubicBezTo>
                  <a:pt x="1608" y="1860"/>
                  <a:pt x="1608" y="1859"/>
                  <a:pt x="1607" y="1855"/>
                </a:cubicBezTo>
                <a:cubicBezTo>
                  <a:pt x="1606" y="1851"/>
                  <a:pt x="1606" y="1850"/>
                  <a:pt x="1606" y="1847"/>
                </a:cubicBezTo>
                <a:cubicBezTo>
                  <a:pt x="1605" y="1843"/>
                  <a:pt x="1605" y="1842"/>
                  <a:pt x="1604" y="1838"/>
                </a:cubicBezTo>
                <a:cubicBezTo>
                  <a:pt x="1603" y="1835"/>
                  <a:pt x="1603" y="1834"/>
                  <a:pt x="1602" y="1830"/>
                </a:cubicBezTo>
                <a:cubicBezTo>
                  <a:pt x="1602" y="1826"/>
                  <a:pt x="1602" y="1825"/>
                  <a:pt x="1601" y="1822"/>
                </a:cubicBezTo>
                <a:cubicBezTo>
                  <a:pt x="1600" y="1818"/>
                  <a:pt x="1600" y="1817"/>
                  <a:pt x="1599" y="1813"/>
                </a:cubicBezTo>
                <a:cubicBezTo>
                  <a:pt x="1598" y="1809"/>
                  <a:pt x="1598" y="1809"/>
                  <a:pt x="1598" y="1805"/>
                </a:cubicBezTo>
                <a:cubicBezTo>
                  <a:pt x="1597" y="1801"/>
                  <a:pt x="1597" y="1800"/>
                  <a:pt x="1596" y="1796"/>
                </a:cubicBezTo>
                <a:cubicBezTo>
                  <a:pt x="1595" y="1793"/>
                  <a:pt x="1595" y="1792"/>
                  <a:pt x="1594" y="1788"/>
                </a:cubicBezTo>
                <a:cubicBezTo>
                  <a:pt x="1594" y="1784"/>
                  <a:pt x="1593" y="1783"/>
                  <a:pt x="1593" y="1780"/>
                </a:cubicBezTo>
                <a:cubicBezTo>
                  <a:pt x="1592" y="1776"/>
                  <a:pt x="1592" y="1775"/>
                  <a:pt x="1591" y="1771"/>
                </a:cubicBezTo>
                <a:cubicBezTo>
                  <a:pt x="1590" y="1768"/>
                  <a:pt x="1590" y="1767"/>
                  <a:pt x="1589" y="1763"/>
                </a:cubicBezTo>
                <a:cubicBezTo>
                  <a:pt x="1589" y="1759"/>
                  <a:pt x="1588" y="1758"/>
                  <a:pt x="1588" y="1755"/>
                </a:cubicBezTo>
                <a:cubicBezTo>
                  <a:pt x="1587" y="1751"/>
                  <a:pt x="1587" y="1750"/>
                  <a:pt x="1586" y="1746"/>
                </a:cubicBezTo>
                <a:cubicBezTo>
                  <a:pt x="1585" y="1743"/>
                  <a:pt x="1585" y="1742"/>
                  <a:pt x="1584" y="1738"/>
                </a:cubicBezTo>
                <a:cubicBezTo>
                  <a:pt x="1583" y="1734"/>
                  <a:pt x="1583" y="1733"/>
                  <a:pt x="1582" y="1730"/>
                </a:cubicBezTo>
                <a:cubicBezTo>
                  <a:pt x="1581" y="1726"/>
                  <a:pt x="1581" y="1725"/>
                  <a:pt x="1580" y="1721"/>
                </a:cubicBezTo>
                <a:cubicBezTo>
                  <a:pt x="1580" y="1718"/>
                  <a:pt x="1579" y="1717"/>
                  <a:pt x="1579" y="1713"/>
                </a:cubicBezTo>
                <a:cubicBezTo>
                  <a:pt x="1578" y="1709"/>
                  <a:pt x="1578" y="1709"/>
                  <a:pt x="1577" y="1705"/>
                </a:cubicBezTo>
                <a:cubicBezTo>
                  <a:pt x="1576" y="1701"/>
                  <a:pt x="1576" y="1700"/>
                  <a:pt x="1575" y="1697"/>
                </a:cubicBezTo>
                <a:cubicBezTo>
                  <a:pt x="1574" y="1693"/>
                  <a:pt x="1574" y="1692"/>
                  <a:pt x="1573" y="1688"/>
                </a:cubicBezTo>
                <a:cubicBezTo>
                  <a:pt x="1572" y="1685"/>
                  <a:pt x="1572" y="1684"/>
                  <a:pt x="1571" y="1680"/>
                </a:cubicBezTo>
                <a:cubicBezTo>
                  <a:pt x="1570" y="1676"/>
                  <a:pt x="1570" y="1675"/>
                  <a:pt x="1569" y="1672"/>
                </a:cubicBezTo>
                <a:cubicBezTo>
                  <a:pt x="1568" y="1668"/>
                  <a:pt x="1568" y="1667"/>
                  <a:pt x="1567" y="1663"/>
                </a:cubicBezTo>
                <a:cubicBezTo>
                  <a:pt x="1566" y="1660"/>
                  <a:pt x="1566" y="1659"/>
                  <a:pt x="1565" y="1655"/>
                </a:cubicBezTo>
                <a:cubicBezTo>
                  <a:pt x="1564" y="1651"/>
                  <a:pt x="1564" y="1651"/>
                  <a:pt x="1563" y="1647"/>
                </a:cubicBezTo>
                <a:cubicBezTo>
                  <a:pt x="1562" y="1643"/>
                  <a:pt x="1562" y="1642"/>
                  <a:pt x="1561" y="1639"/>
                </a:cubicBezTo>
                <a:cubicBezTo>
                  <a:pt x="1560" y="1635"/>
                  <a:pt x="1560" y="1634"/>
                  <a:pt x="1559" y="1630"/>
                </a:cubicBezTo>
                <a:cubicBezTo>
                  <a:pt x="1558" y="1627"/>
                  <a:pt x="1558" y="1626"/>
                  <a:pt x="1557" y="1622"/>
                </a:cubicBezTo>
                <a:cubicBezTo>
                  <a:pt x="1556" y="1618"/>
                  <a:pt x="1556" y="1618"/>
                  <a:pt x="1555" y="1614"/>
                </a:cubicBezTo>
                <a:cubicBezTo>
                  <a:pt x="1554" y="1610"/>
                  <a:pt x="1554" y="1609"/>
                  <a:pt x="1553" y="1606"/>
                </a:cubicBezTo>
                <a:cubicBezTo>
                  <a:pt x="1552" y="1602"/>
                  <a:pt x="1552" y="1601"/>
                  <a:pt x="1551" y="1597"/>
                </a:cubicBezTo>
                <a:cubicBezTo>
                  <a:pt x="1550" y="1594"/>
                  <a:pt x="1550" y="1593"/>
                  <a:pt x="1549" y="1589"/>
                </a:cubicBezTo>
                <a:cubicBezTo>
                  <a:pt x="1548" y="1586"/>
                  <a:pt x="1548" y="1585"/>
                  <a:pt x="1547" y="1581"/>
                </a:cubicBezTo>
                <a:cubicBezTo>
                  <a:pt x="1546" y="1577"/>
                  <a:pt x="1545" y="1577"/>
                  <a:pt x="1544" y="1573"/>
                </a:cubicBezTo>
                <a:cubicBezTo>
                  <a:pt x="1543" y="1569"/>
                  <a:pt x="1543" y="1568"/>
                  <a:pt x="1542" y="1565"/>
                </a:cubicBezTo>
                <a:cubicBezTo>
                  <a:pt x="1541" y="1561"/>
                  <a:pt x="1541" y="1560"/>
                  <a:pt x="1540" y="1557"/>
                </a:cubicBezTo>
                <a:cubicBezTo>
                  <a:pt x="1539" y="1553"/>
                  <a:pt x="1539" y="1552"/>
                  <a:pt x="1538" y="1548"/>
                </a:cubicBezTo>
                <a:cubicBezTo>
                  <a:pt x="1537" y="1545"/>
                  <a:pt x="1537" y="1544"/>
                  <a:pt x="1536" y="1540"/>
                </a:cubicBezTo>
                <a:cubicBezTo>
                  <a:pt x="1535" y="1537"/>
                  <a:pt x="1534" y="1536"/>
                  <a:pt x="1533" y="1532"/>
                </a:cubicBezTo>
                <a:cubicBezTo>
                  <a:pt x="1532" y="1528"/>
                  <a:pt x="1532" y="1528"/>
                  <a:pt x="1531" y="1524"/>
                </a:cubicBezTo>
                <a:cubicBezTo>
                  <a:pt x="1530" y="1520"/>
                  <a:pt x="1530" y="1519"/>
                  <a:pt x="1529" y="1516"/>
                </a:cubicBezTo>
                <a:cubicBezTo>
                  <a:pt x="1528" y="1512"/>
                  <a:pt x="1527" y="1511"/>
                  <a:pt x="1526" y="1508"/>
                </a:cubicBezTo>
                <a:cubicBezTo>
                  <a:pt x="1525" y="1504"/>
                  <a:pt x="1525" y="1503"/>
                  <a:pt x="1524" y="1499"/>
                </a:cubicBezTo>
                <a:cubicBezTo>
                  <a:pt x="1523" y="1496"/>
                  <a:pt x="1523" y="1495"/>
                  <a:pt x="1522" y="1491"/>
                </a:cubicBezTo>
                <a:cubicBezTo>
                  <a:pt x="1521" y="1488"/>
                  <a:pt x="1520" y="1487"/>
                  <a:pt x="1519" y="1483"/>
                </a:cubicBezTo>
                <a:cubicBezTo>
                  <a:pt x="1518" y="1480"/>
                  <a:pt x="1518" y="1479"/>
                  <a:pt x="1517" y="1475"/>
                </a:cubicBezTo>
                <a:cubicBezTo>
                  <a:pt x="1516" y="1471"/>
                  <a:pt x="1515" y="1471"/>
                  <a:pt x="1514" y="1467"/>
                </a:cubicBezTo>
                <a:cubicBezTo>
                  <a:pt x="1513" y="1463"/>
                  <a:pt x="1513" y="1463"/>
                  <a:pt x="1512" y="1459"/>
                </a:cubicBezTo>
                <a:cubicBezTo>
                  <a:pt x="1511" y="1455"/>
                  <a:pt x="1511" y="1454"/>
                  <a:pt x="1509" y="1451"/>
                </a:cubicBezTo>
                <a:cubicBezTo>
                  <a:pt x="1508" y="1447"/>
                  <a:pt x="1508" y="1446"/>
                  <a:pt x="1507" y="1443"/>
                </a:cubicBezTo>
                <a:cubicBezTo>
                  <a:pt x="1506" y="1439"/>
                  <a:pt x="1506" y="1438"/>
                  <a:pt x="1504" y="1435"/>
                </a:cubicBezTo>
                <a:cubicBezTo>
                  <a:pt x="1503" y="1431"/>
                  <a:pt x="1503" y="1430"/>
                  <a:pt x="1502" y="1427"/>
                </a:cubicBezTo>
                <a:cubicBezTo>
                  <a:pt x="1501" y="1423"/>
                  <a:pt x="1500" y="1422"/>
                  <a:pt x="1499" y="1419"/>
                </a:cubicBezTo>
                <a:cubicBezTo>
                  <a:pt x="1498" y="1415"/>
                  <a:pt x="1498" y="1414"/>
                  <a:pt x="1497" y="1411"/>
                </a:cubicBezTo>
                <a:cubicBezTo>
                  <a:pt x="1496" y="1407"/>
                  <a:pt x="1495" y="1406"/>
                  <a:pt x="1494" y="1403"/>
                </a:cubicBezTo>
                <a:cubicBezTo>
                  <a:pt x="1493" y="1399"/>
                  <a:pt x="1493" y="1398"/>
                  <a:pt x="1491" y="1394"/>
                </a:cubicBezTo>
                <a:cubicBezTo>
                  <a:pt x="1490" y="1391"/>
                  <a:pt x="1490" y="1390"/>
                  <a:pt x="1489" y="1386"/>
                </a:cubicBezTo>
                <a:cubicBezTo>
                  <a:pt x="1488" y="1383"/>
                  <a:pt x="1487" y="1382"/>
                  <a:pt x="1486" y="1378"/>
                </a:cubicBezTo>
                <a:cubicBezTo>
                  <a:pt x="1485" y="1375"/>
                  <a:pt x="1485" y="1374"/>
                  <a:pt x="1483" y="1370"/>
                </a:cubicBezTo>
                <a:cubicBezTo>
                  <a:pt x="1482" y="1367"/>
                  <a:pt x="1482" y="1366"/>
                  <a:pt x="1481" y="1363"/>
                </a:cubicBezTo>
                <a:cubicBezTo>
                  <a:pt x="1480" y="1359"/>
                  <a:pt x="1479" y="1358"/>
                  <a:pt x="1478" y="1355"/>
                </a:cubicBezTo>
                <a:cubicBezTo>
                  <a:pt x="1477" y="1351"/>
                  <a:pt x="1477" y="1350"/>
                  <a:pt x="1475" y="1347"/>
                </a:cubicBezTo>
                <a:cubicBezTo>
                  <a:pt x="1474" y="1343"/>
                  <a:pt x="1474" y="1342"/>
                  <a:pt x="1473" y="1339"/>
                </a:cubicBezTo>
                <a:cubicBezTo>
                  <a:pt x="1471" y="1335"/>
                  <a:pt x="1471" y="1334"/>
                  <a:pt x="1470" y="1331"/>
                </a:cubicBezTo>
                <a:cubicBezTo>
                  <a:pt x="1468" y="1327"/>
                  <a:pt x="1468" y="1326"/>
                  <a:pt x="1467" y="1323"/>
                </a:cubicBezTo>
                <a:cubicBezTo>
                  <a:pt x="1466" y="1319"/>
                  <a:pt x="1465" y="1318"/>
                  <a:pt x="1464" y="1315"/>
                </a:cubicBezTo>
                <a:cubicBezTo>
                  <a:pt x="1463" y="1311"/>
                  <a:pt x="1462" y="1310"/>
                  <a:pt x="1461" y="1307"/>
                </a:cubicBezTo>
                <a:cubicBezTo>
                  <a:pt x="1460" y="1303"/>
                  <a:pt x="1460" y="1302"/>
                  <a:pt x="1458" y="1299"/>
                </a:cubicBezTo>
                <a:cubicBezTo>
                  <a:pt x="1457" y="1295"/>
                  <a:pt x="1457" y="1295"/>
                  <a:pt x="1455" y="1291"/>
                </a:cubicBezTo>
                <a:cubicBezTo>
                  <a:pt x="1454" y="1287"/>
                  <a:pt x="1454" y="1287"/>
                  <a:pt x="1453" y="1283"/>
                </a:cubicBezTo>
                <a:cubicBezTo>
                  <a:pt x="1451" y="1280"/>
                  <a:pt x="1451" y="1279"/>
                  <a:pt x="1450" y="1275"/>
                </a:cubicBezTo>
                <a:cubicBezTo>
                  <a:pt x="1448" y="1272"/>
                  <a:pt x="1448" y="1271"/>
                  <a:pt x="1447" y="1267"/>
                </a:cubicBezTo>
                <a:cubicBezTo>
                  <a:pt x="1445" y="1264"/>
                  <a:pt x="1445" y="1263"/>
                  <a:pt x="1444" y="1259"/>
                </a:cubicBezTo>
                <a:cubicBezTo>
                  <a:pt x="1442" y="1256"/>
                  <a:pt x="1442" y="1255"/>
                  <a:pt x="1441" y="1252"/>
                </a:cubicBezTo>
                <a:cubicBezTo>
                  <a:pt x="1439" y="1248"/>
                  <a:pt x="1439" y="1247"/>
                  <a:pt x="1438" y="1244"/>
                </a:cubicBezTo>
                <a:cubicBezTo>
                  <a:pt x="1436" y="1240"/>
                  <a:pt x="1436" y="1239"/>
                  <a:pt x="1434" y="1236"/>
                </a:cubicBezTo>
                <a:cubicBezTo>
                  <a:pt x="1433" y="1232"/>
                  <a:pt x="1433" y="1232"/>
                  <a:pt x="1431" y="1228"/>
                </a:cubicBezTo>
                <a:cubicBezTo>
                  <a:pt x="1430" y="1225"/>
                  <a:pt x="1430" y="1224"/>
                  <a:pt x="1428" y="1220"/>
                </a:cubicBezTo>
                <a:cubicBezTo>
                  <a:pt x="1427" y="1217"/>
                  <a:pt x="1427" y="1216"/>
                  <a:pt x="1425" y="1212"/>
                </a:cubicBezTo>
                <a:cubicBezTo>
                  <a:pt x="1424" y="1209"/>
                  <a:pt x="1424" y="1208"/>
                  <a:pt x="1422" y="1205"/>
                </a:cubicBezTo>
                <a:cubicBezTo>
                  <a:pt x="1421" y="1201"/>
                  <a:pt x="1420" y="1200"/>
                  <a:pt x="1419" y="1197"/>
                </a:cubicBezTo>
                <a:cubicBezTo>
                  <a:pt x="1418" y="1193"/>
                  <a:pt x="1417" y="1193"/>
                  <a:pt x="1416" y="1189"/>
                </a:cubicBezTo>
                <a:cubicBezTo>
                  <a:pt x="1414" y="1186"/>
                  <a:pt x="1414" y="1185"/>
                  <a:pt x="1413" y="1181"/>
                </a:cubicBezTo>
                <a:cubicBezTo>
                  <a:pt x="1411" y="1178"/>
                  <a:pt x="1411" y="1177"/>
                  <a:pt x="1409" y="1174"/>
                </a:cubicBezTo>
                <a:cubicBezTo>
                  <a:pt x="1408" y="1170"/>
                  <a:pt x="1408" y="1169"/>
                  <a:pt x="1406" y="1166"/>
                </a:cubicBezTo>
                <a:cubicBezTo>
                  <a:pt x="1405" y="1162"/>
                  <a:pt x="1404" y="1162"/>
                  <a:pt x="1403" y="1158"/>
                </a:cubicBezTo>
                <a:cubicBezTo>
                  <a:pt x="1401" y="1155"/>
                  <a:pt x="1401" y="1154"/>
                  <a:pt x="1399" y="1150"/>
                </a:cubicBezTo>
                <a:cubicBezTo>
                  <a:pt x="1398" y="1147"/>
                  <a:pt x="1398" y="1146"/>
                  <a:pt x="1396" y="1143"/>
                </a:cubicBezTo>
                <a:cubicBezTo>
                  <a:pt x="1395" y="1139"/>
                  <a:pt x="1394" y="1138"/>
                  <a:pt x="1393" y="1135"/>
                </a:cubicBezTo>
                <a:cubicBezTo>
                  <a:pt x="1391" y="1132"/>
                  <a:pt x="1391" y="1131"/>
                  <a:pt x="1390" y="1127"/>
                </a:cubicBezTo>
                <a:cubicBezTo>
                  <a:pt x="1388" y="1124"/>
                  <a:pt x="1388" y="1123"/>
                  <a:pt x="1386" y="1120"/>
                </a:cubicBezTo>
                <a:cubicBezTo>
                  <a:pt x="1385" y="1116"/>
                  <a:pt x="1384" y="1115"/>
                  <a:pt x="1383" y="1112"/>
                </a:cubicBezTo>
                <a:cubicBezTo>
                  <a:pt x="1381" y="1108"/>
                  <a:pt x="1381" y="1108"/>
                  <a:pt x="1379" y="1104"/>
                </a:cubicBezTo>
                <a:cubicBezTo>
                  <a:pt x="1378" y="1101"/>
                  <a:pt x="1377" y="1100"/>
                  <a:pt x="1376" y="1097"/>
                </a:cubicBezTo>
                <a:cubicBezTo>
                  <a:pt x="1374" y="1093"/>
                  <a:pt x="1374" y="1092"/>
                  <a:pt x="1372" y="1089"/>
                </a:cubicBezTo>
                <a:cubicBezTo>
                  <a:pt x="1371" y="1086"/>
                  <a:pt x="1371" y="1085"/>
                  <a:pt x="1369" y="1081"/>
                </a:cubicBezTo>
                <a:cubicBezTo>
                  <a:pt x="1367" y="1078"/>
                  <a:pt x="1367" y="1077"/>
                  <a:pt x="1365" y="1074"/>
                </a:cubicBezTo>
                <a:cubicBezTo>
                  <a:pt x="1364" y="1070"/>
                  <a:pt x="1363" y="1070"/>
                  <a:pt x="1362" y="1066"/>
                </a:cubicBezTo>
                <a:cubicBezTo>
                  <a:pt x="1360" y="1063"/>
                  <a:pt x="1360" y="1062"/>
                  <a:pt x="1358" y="1059"/>
                </a:cubicBezTo>
                <a:cubicBezTo>
                  <a:pt x="1357" y="1055"/>
                  <a:pt x="1356" y="1054"/>
                  <a:pt x="1355" y="1051"/>
                </a:cubicBezTo>
                <a:cubicBezTo>
                  <a:pt x="1353" y="1048"/>
                  <a:pt x="1353" y="1047"/>
                  <a:pt x="1351" y="1043"/>
                </a:cubicBezTo>
                <a:cubicBezTo>
                  <a:pt x="1350" y="1040"/>
                  <a:pt x="1349" y="1039"/>
                  <a:pt x="1348" y="1036"/>
                </a:cubicBezTo>
                <a:cubicBezTo>
                  <a:pt x="1346" y="1032"/>
                  <a:pt x="1345" y="1032"/>
                  <a:pt x="1344" y="1028"/>
                </a:cubicBezTo>
                <a:cubicBezTo>
                  <a:pt x="1342" y="1025"/>
                  <a:pt x="1342" y="1024"/>
                  <a:pt x="1340" y="1021"/>
                </a:cubicBezTo>
                <a:cubicBezTo>
                  <a:pt x="1339" y="1017"/>
                  <a:pt x="1338" y="1017"/>
                  <a:pt x="1337" y="1013"/>
                </a:cubicBezTo>
                <a:cubicBezTo>
                  <a:pt x="1335" y="1010"/>
                  <a:pt x="1334" y="1009"/>
                  <a:pt x="1333" y="1006"/>
                </a:cubicBezTo>
                <a:cubicBezTo>
                  <a:pt x="1331" y="1002"/>
                  <a:pt x="1331" y="1002"/>
                  <a:pt x="1329" y="998"/>
                </a:cubicBezTo>
                <a:cubicBezTo>
                  <a:pt x="1327" y="995"/>
                  <a:pt x="1327" y="994"/>
                  <a:pt x="1325" y="991"/>
                </a:cubicBezTo>
                <a:cubicBezTo>
                  <a:pt x="1324" y="987"/>
                  <a:pt x="1323" y="987"/>
                  <a:pt x="1321" y="983"/>
                </a:cubicBezTo>
                <a:cubicBezTo>
                  <a:pt x="1320" y="980"/>
                  <a:pt x="1319" y="979"/>
                  <a:pt x="1318" y="976"/>
                </a:cubicBezTo>
                <a:cubicBezTo>
                  <a:pt x="1316" y="972"/>
                  <a:pt x="1316" y="972"/>
                  <a:pt x="1314" y="968"/>
                </a:cubicBezTo>
                <a:cubicBezTo>
                  <a:pt x="1312" y="965"/>
                  <a:pt x="1312" y="964"/>
                  <a:pt x="1310" y="961"/>
                </a:cubicBezTo>
                <a:cubicBezTo>
                  <a:pt x="1308" y="958"/>
                  <a:pt x="1308" y="957"/>
                  <a:pt x="1306" y="954"/>
                </a:cubicBezTo>
                <a:cubicBezTo>
                  <a:pt x="1304" y="950"/>
                  <a:pt x="1304" y="949"/>
                  <a:pt x="1302" y="946"/>
                </a:cubicBezTo>
                <a:cubicBezTo>
                  <a:pt x="1300" y="943"/>
                  <a:pt x="1300" y="942"/>
                  <a:pt x="1298" y="939"/>
                </a:cubicBezTo>
                <a:cubicBezTo>
                  <a:pt x="1297" y="935"/>
                  <a:pt x="1296" y="935"/>
                  <a:pt x="1294" y="931"/>
                </a:cubicBezTo>
                <a:cubicBezTo>
                  <a:pt x="1293" y="928"/>
                  <a:pt x="1292" y="927"/>
                  <a:pt x="1290" y="924"/>
                </a:cubicBezTo>
                <a:cubicBezTo>
                  <a:pt x="1289" y="921"/>
                  <a:pt x="1288" y="920"/>
                  <a:pt x="1286" y="917"/>
                </a:cubicBezTo>
                <a:cubicBezTo>
                  <a:pt x="1285" y="913"/>
                  <a:pt x="1284" y="913"/>
                  <a:pt x="1282" y="909"/>
                </a:cubicBezTo>
                <a:cubicBezTo>
                  <a:pt x="1281" y="906"/>
                  <a:pt x="1280" y="905"/>
                  <a:pt x="1278" y="902"/>
                </a:cubicBezTo>
                <a:cubicBezTo>
                  <a:pt x="1277" y="899"/>
                  <a:pt x="1276" y="898"/>
                  <a:pt x="1274" y="895"/>
                </a:cubicBezTo>
                <a:cubicBezTo>
                  <a:pt x="1272" y="891"/>
                  <a:pt x="1272" y="891"/>
                  <a:pt x="1270" y="887"/>
                </a:cubicBezTo>
                <a:cubicBezTo>
                  <a:pt x="1268" y="884"/>
                  <a:pt x="1268" y="883"/>
                  <a:pt x="1266" y="880"/>
                </a:cubicBezTo>
                <a:cubicBezTo>
                  <a:pt x="1264" y="877"/>
                  <a:pt x="1264" y="876"/>
                  <a:pt x="1262" y="873"/>
                </a:cubicBezTo>
                <a:cubicBezTo>
                  <a:pt x="1260" y="870"/>
                  <a:pt x="1260" y="869"/>
                  <a:pt x="1258" y="866"/>
                </a:cubicBezTo>
                <a:cubicBezTo>
                  <a:pt x="1256" y="862"/>
                  <a:pt x="1255" y="862"/>
                  <a:pt x="1254" y="858"/>
                </a:cubicBezTo>
                <a:cubicBezTo>
                  <a:pt x="1252" y="855"/>
                  <a:pt x="1251" y="854"/>
                  <a:pt x="1249" y="851"/>
                </a:cubicBezTo>
                <a:cubicBezTo>
                  <a:pt x="1247" y="848"/>
                  <a:pt x="1247" y="847"/>
                  <a:pt x="1245" y="844"/>
                </a:cubicBezTo>
                <a:cubicBezTo>
                  <a:pt x="1243" y="841"/>
                  <a:pt x="1243" y="840"/>
                  <a:pt x="1241" y="837"/>
                </a:cubicBezTo>
                <a:cubicBezTo>
                  <a:pt x="1239" y="833"/>
                  <a:pt x="1238" y="833"/>
                  <a:pt x="1237" y="830"/>
                </a:cubicBezTo>
                <a:cubicBezTo>
                  <a:pt x="1235" y="826"/>
                  <a:pt x="1234" y="826"/>
                  <a:pt x="1232" y="822"/>
                </a:cubicBezTo>
                <a:cubicBezTo>
                  <a:pt x="1230" y="819"/>
                  <a:pt x="1230" y="818"/>
                  <a:pt x="1228" y="815"/>
                </a:cubicBezTo>
                <a:cubicBezTo>
                  <a:pt x="1226" y="812"/>
                  <a:pt x="1226" y="811"/>
                  <a:pt x="1224" y="808"/>
                </a:cubicBezTo>
                <a:cubicBezTo>
                  <a:pt x="1222" y="805"/>
                  <a:pt x="1221" y="804"/>
                  <a:pt x="1219" y="801"/>
                </a:cubicBezTo>
                <a:cubicBezTo>
                  <a:pt x="1217" y="798"/>
                  <a:pt x="1217" y="797"/>
                  <a:pt x="1215" y="794"/>
                </a:cubicBezTo>
                <a:cubicBezTo>
                  <a:pt x="1213" y="791"/>
                  <a:pt x="1212" y="790"/>
                  <a:pt x="1210" y="787"/>
                </a:cubicBezTo>
                <a:cubicBezTo>
                  <a:pt x="1208" y="784"/>
                  <a:pt x="1208" y="783"/>
                  <a:pt x="1206" y="780"/>
                </a:cubicBezTo>
                <a:cubicBezTo>
                  <a:pt x="1204" y="777"/>
                  <a:pt x="1203" y="776"/>
                  <a:pt x="1201" y="773"/>
                </a:cubicBezTo>
                <a:cubicBezTo>
                  <a:pt x="1199" y="769"/>
                  <a:pt x="1199" y="769"/>
                  <a:pt x="1197" y="766"/>
                </a:cubicBezTo>
                <a:cubicBezTo>
                  <a:pt x="1195" y="762"/>
                  <a:pt x="1194" y="762"/>
                  <a:pt x="1192" y="758"/>
                </a:cubicBezTo>
                <a:cubicBezTo>
                  <a:pt x="1190" y="755"/>
                  <a:pt x="1190" y="755"/>
                  <a:pt x="1188" y="751"/>
                </a:cubicBezTo>
                <a:cubicBezTo>
                  <a:pt x="1186" y="748"/>
                  <a:pt x="1185" y="748"/>
                  <a:pt x="1183" y="744"/>
                </a:cubicBezTo>
                <a:cubicBezTo>
                  <a:pt x="1181" y="741"/>
                  <a:pt x="1181" y="741"/>
                  <a:pt x="1179" y="738"/>
                </a:cubicBezTo>
                <a:cubicBezTo>
                  <a:pt x="1177" y="734"/>
                  <a:pt x="1176" y="734"/>
                  <a:pt x="1174" y="731"/>
                </a:cubicBezTo>
                <a:cubicBezTo>
                  <a:pt x="1172" y="727"/>
                  <a:pt x="1171" y="727"/>
                  <a:pt x="1169" y="724"/>
                </a:cubicBezTo>
                <a:cubicBezTo>
                  <a:pt x="1167" y="720"/>
                  <a:pt x="1167" y="720"/>
                  <a:pt x="1165" y="717"/>
                </a:cubicBezTo>
                <a:cubicBezTo>
                  <a:pt x="1162" y="713"/>
                  <a:pt x="1162" y="713"/>
                  <a:pt x="1160" y="710"/>
                </a:cubicBezTo>
                <a:cubicBezTo>
                  <a:pt x="1158" y="707"/>
                  <a:pt x="1157" y="706"/>
                  <a:pt x="1155" y="703"/>
                </a:cubicBezTo>
                <a:cubicBezTo>
                  <a:pt x="1153" y="700"/>
                  <a:pt x="1153" y="699"/>
                  <a:pt x="1150" y="696"/>
                </a:cubicBezTo>
                <a:cubicBezTo>
                  <a:pt x="1148" y="693"/>
                  <a:pt x="1148" y="692"/>
                  <a:pt x="1146" y="689"/>
                </a:cubicBezTo>
                <a:cubicBezTo>
                  <a:pt x="1143" y="686"/>
                  <a:pt x="1143" y="685"/>
                  <a:pt x="1141" y="682"/>
                </a:cubicBezTo>
                <a:cubicBezTo>
                  <a:pt x="1139" y="679"/>
                  <a:pt x="1138" y="678"/>
                  <a:pt x="1136" y="675"/>
                </a:cubicBezTo>
                <a:cubicBezTo>
                  <a:pt x="1134" y="672"/>
                  <a:pt x="1133" y="672"/>
                  <a:pt x="1131" y="668"/>
                </a:cubicBezTo>
                <a:cubicBezTo>
                  <a:pt x="1129" y="665"/>
                  <a:pt x="1128" y="665"/>
                  <a:pt x="1126" y="662"/>
                </a:cubicBezTo>
                <a:cubicBezTo>
                  <a:pt x="1124" y="659"/>
                  <a:pt x="1123" y="658"/>
                  <a:pt x="1121" y="655"/>
                </a:cubicBezTo>
                <a:cubicBezTo>
                  <a:pt x="1119" y="652"/>
                  <a:pt x="1118" y="651"/>
                  <a:pt x="1116" y="648"/>
                </a:cubicBezTo>
                <a:cubicBezTo>
                  <a:pt x="1114" y="645"/>
                  <a:pt x="1113" y="644"/>
                  <a:pt x="1111" y="641"/>
                </a:cubicBezTo>
                <a:cubicBezTo>
                  <a:pt x="1109" y="638"/>
                  <a:pt x="1108" y="638"/>
                  <a:pt x="1106" y="635"/>
                </a:cubicBezTo>
                <a:cubicBezTo>
                  <a:pt x="1104" y="632"/>
                  <a:pt x="1103" y="631"/>
                  <a:pt x="1101" y="628"/>
                </a:cubicBezTo>
                <a:cubicBezTo>
                  <a:pt x="1099" y="625"/>
                  <a:pt x="1098" y="624"/>
                  <a:pt x="1096" y="621"/>
                </a:cubicBezTo>
                <a:cubicBezTo>
                  <a:pt x="1094" y="618"/>
                  <a:pt x="1093" y="618"/>
                  <a:pt x="1091" y="614"/>
                </a:cubicBezTo>
                <a:cubicBezTo>
                  <a:pt x="1089" y="612"/>
                  <a:pt x="1088" y="611"/>
                  <a:pt x="1086" y="608"/>
                </a:cubicBezTo>
                <a:cubicBezTo>
                  <a:pt x="1084" y="605"/>
                  <a:pt x="1083" y="604"/>
                  <a:pt x="1081" y="601"/>
                </a:cubicBezTo>
                <a:cubicBezTo>
                  <a:pt x="1078" y="598"/>
                  <a:pt x="1078" y="598"/>
                  <a:pt x="1076" y="595"/>
                </a:cubicBezTo>
                <a:cubicBezTo>
                  <a:pt x="1073" y="592"/>
                  <a:pt x="1073" y="591"/>
                  <a:pt x="1070" y="588"/>
                </a:cubicBezTo>
                <a:cubicBezTo>
                  <a:pt x="1068" y="585"/>
                  <a:pt x="1067" y="584"/>
                  <a:pt x="1065" y="581"/>
                </a:cubicBezTo>
                <a:cubicBezTo>
                  <a:pt x="1063" y="578"/>
                  <a:pt x="1062" y="578"/>
                  <a:pt x="1060" y="575"/>
                </a:cubicBezTo>
                <a:cubicBezTo>
                  <a:pt x="1057" y="572"/>
                  <a:pt x="1057" y="571"/>
                  <a:pt x="1055" y="568"/>
                </a:cubicBezTo>
                <a:cubicBezTo>
                  <a:pt x="1052" y="565"/>
                  <a:pt x="1052" y="565"/>
                  <a:pt x="1049" y="562"/>
                </a:cubicBezTo>
                <a:cubicBezTo>
                  <a:pt x="1047" y="559"/>
                  <a:pt x="1046" y="558"/>
                  <a:pt x="1044" y="555"/>
                </a:cubicBezTo>
                <a:cubicBezTo>
                  <a:pt x="1041" y="552"/>
                  <a:pt x="1041" y="552"/>
                  <a:pt x="1038" y="549"/>
                </a:cubicBezTo>
                <a:cubicBezTo>
                  <a:pt x="1036" y="546"/>
                  <a:pt x="1035" y="545"/>
                  <a:pt x="1033" y="542"/>
                </a:cubicBezTo>
                <a:cubicBezTo>
                  <a:pt x="1031" y="539"/>
                  <a:pt x="1030" y="539"/>
                  <a:pt x="1028" y="536"/>
                </a:cubicBezTo>
                <a:cubicBezTo>
                  <a:pt x="1025" y="533"/>
                  <a:pt x="1025" y="532"/>
                  <a:pt x="1022" y="529"/>
                </a:cubicBezTo>
                <a:cubicBezTo>
                  <a:pt x="1020" y="526"/>
                  <a:pt x="1019" y="526"/>
                  <a:pt x="1017" y="523"/>
                </a:cubicBezTo>
                <a:cubicBezTo>
                  <a:pt x="1014" y="520"/>
                  <a:pt x="1014" y="519"/>
                  <a:pt x="1011" y="516"/>
                </a:cubicBezTo>
                <a:cubicBezTo>
                  <a:pt x="1009" y="514"/>
                  <a:pt x="1008" y="513"/>
                  <a:pt x="1005" y="510"/>
                </a:cubicBezTo>
                <a:cubicBezTo>
                  <a:pt x="1003" y="507"/>
                  <a:pt x="1002" y="507"/>
                  <a:pt x="1000" y="504"/>
                </a:cubicBezTo>
                <a:cubicBezTo>
                  <a:pt x="997" y="501"/>
                  <a:pt x="997" y="500"/>
                  <a:pt x="994" y="497"/>
                </a:cubicBezTo>
                <a:cubicBezTo>
                  <a:pt x="992" y="494"/>
                  <a:pt x="991" y="494"/>
                  <a:pt x="989" y="491"/>
                </a:cubicBezTo>
                <a:cubicBezTo>
                  <a:pt x="986" y="488"/>
                  <a:pt x="985" y="487"/>
                  <a:pt x="983" y="485"/>
                </a:cubicBezTo>
                <a:cubicBezTo>
                  <a:pt x="980" y="482"/>
                  <a:pt x="980" y="481"/>
                  <a:pt x="977" y="478"/>
                </a:cubicBezTo>
                <a:cubicBezTo>
                  <a:pt x="974" y="476"/>
                  <a:pt x="974" y="475"/>
                  <a:pt x="971" y="472"/>
                </a:cubicBezTo>
                <a:cubicBezTo>
                  <a:pt x="969" y="469"/>
                  <a:pt x="968" y="469"/>
                  <a:pt x="966" y="466"/>
                </a:cubicBezTo>
                <a:cubicBezTo>
                  <a:pt x="963" y="463"/>
                  <a:pt x="962" y="462"/>
                  <a:pt x="960" y="460"/>
                </a:cubicBezTo>
                <a:cubicBezTo>
                  <a:pt x="957" y="457"/>
                  <a:pt x="956" y="456"/>
                  <a:pt x="954" y="453"/>
                </a:cubicBezTo>
                <a:cubicBezTo>
                  <a:pt x="951" y="451"/>
                  <a:pt x="951" y="450"/>
                  <a:pt x="948" y="447"/>
                </a:cubicBezTo>
                <a:cubicBezTo>
                  <a:pt x="945" y="444"/>
                  <a:pt x="945" y="444"/>
                  <a:pt x="942" y="441"/>
                </a:cubicBezTo>
                <a:cubicBezTo>
                  <a:pt x="939" y="438"/>
                  <a:pt x="939" y="438"/>
                  <a:pt x="936" y="435"/>
                </a:cubicBezTo>
                <a:cubicBezTo>
                  <a:pt x="933" y="432"/>
                  <a:pt x="933" y="432"/>
                  <a:pt x="930" y="429"/>
                </a:cubicBezTo>
                <a:cubicBezTo>
                  <a:pt x="927" y="426"/>
                  <a:pt x="927" y="425"/>
                  <a:pt x="924" y="423"/>
                </a:cubicBezTo>
                <a:cubicBezTo>
                  <a:pt x="921" y="420"/>
                  <a:pt x="921" y="419"/>
                  <a:pt x="918" y="417"/>
                </a:cubicBezTo>
                <a:cubicBezTo>
                  <a:pt x="915" y="414"/>
                  <a:pt x="915" y="413"/>
                  <a:pt x="912" y="411"/>
                </a:cubicBezTo>
                <a:cubicBezTo>
                  <a:pt x="909" y="408"/>
                  <a:pt x="908" y="407"/>
                  <a:pt x="906" y="405"/>
                </a:cubicBezTo>
                <a:cubicBezTo>
                  <a:pt x="903" y="402"/>
                  <a:pt x="902" y="401"/>
                  <a:pt x="899" y="399"/>
                </a:cubicBezTo>
                <a:cubicBezTo>
                  <a:pt x="897" y="396"/>
                  <a:pt x="896" y="395"/>
                  <a:pt x="893" y="393"/>
                </a:cubicBezTo>
                <a:cubicBezTo>
                  <a:pt x="890" y="390"/>
                  <a:pt x="890" y="389"/>
                  <a:pt x="887" y="387"/>
                </a:cubicBezTo>
                <a:cubicBezTo>
                  <a:pt x="884" y="384"/>
                  <a:pt x="884" y="383"/>
                  <a:pt x="881" y="381"/>
                </a:cubicBezTo>
                <a:cubicBezTo>
                  <a:pt x="878" y="378"/>
                  <a:pt x="877" y="377"/>
                  <a:pt x="874" y="375"/>
                </a:cubicBezTo>
                <a:cubicBezTo>
                  <a:pt x="872" y="372"/>
                  <a:pt x="871" y="372"/>
                  <a:pt x="868" y="369"/>
                </a:cubicBezTo>
                <a:cubicBezTo>
                  <a:pt x="865" y="366"/>
                  <a:pt x="864" y="366"/>
                  <a:pt x="862" y="363"/>
                </a:cubicBezTo>
                <a:cubicBezTo>
                  <a:pt x="859" y="360"/>
                  <a:pt x="858" y="360"/>
                  <a:pt x="855" y="357"/>
                </a:cubicBezTo>
                <a:cubicBezTo>
                  <a:pt x="852" y="354"/>
                  <a:pt x="852" y="354"/>
                  <a:pt x="849" y="351"/>
                </a:cubicBezTo>
                <a:cubicBezTo>
                  <a:pt x="846" y="349"/>
                  <a:pt x="845" y="348"/>
                  <a:pt x="842" y="346"/>
                </a:cubicBezTo>
                <a:cubicBezTo>
                  <a:pt x="839" y="343"/>
                  <a:pt x="838" y="342"/>
                  <a:pt x="836" y="340"/>
                </a:cubicBezTo>
                <a:cubicBezTo>
                  <a:pt x="833" y="337"/>
                  <a:pt x="832" y="337"/>
                  <a:pt x="829" y="334"/>
                </a:cubicBezTo>
                <a:cubicBezTo>
                  <a:pt x="826" y="331"/>
                  <a:pt x="825" y="331"/>
                  <a:pt x="822" y="328"/>
                </a:cubicBezTo>
                <a:cubicBezTo>
                  <a:pt x="819" y="326"/>
                  <a:pt x="819" y="325"/>
                  <a:pt x="816" y="323"/>
                </a:cubicBezTo>
                <a:cubicBezTo>
                  <a:pt x="813" y="320"/>
                  <a:pt x="812" y="319"/>
                  <a:pt x="809" y="317"/>
                </a:cubicBezTo>
                <a:cubicBezTo>
                  <a:pt x="806" y="314"/>
                  <a:pt x="805" y="314"/>
                  <a:pt x="802" y="311"/>
                </a:cubicBezTo>
                <a:cubicBezTo>
                  <a:pt x="799" y="309"/>
                  <a:pt x="798" y="308"/>
                  <a:pt x="795" y="306"/>
                </a:cubicBezTo>
                <a:cubicBezTo>
                  <a:pt x="792" y="303"/>
                  <a:pt x="791" y="303"/>
                  <a:pt x="788" y="300"/>
                </a:cubicBezTo>
                <a:cubicBezTo>
                  <a:pt x="785" y="298"/>
                  <a:pt x="785" y="297"/>
                  <a:pt x="781" y="295"/>
                </a:cubicBezTo>
                <a:cubicBezTo>
                  <a:pt x="778" y="292"/>
                  <a:pt x="778" y="291"/>
                  <a:pt x="774" y="289"/>
                </a:cubicBezTo>
                <a:cubicBezTo>
                  <a:pt x="771" y="286"/>
                  <a:pt x="771" y="286"/>
                  <a:pt x="767" y="283"/>
                </a:cubicBezTo>
                <a:cubicBezTo>
                  <a:pt x="764" y="281"/>
                  <a:pt x="764" y="280"/>
                  <a:pt x="760" y="278"/>
                </a:cubicBezTo>
                <a:cubicBezTo>
                  <a:pt x="757" y="275"/>
                  <a:pt x="757" y="275"/>
                  <a:pt x="753" y="273"/>
                </a:cubicBezTo>
                <a:cubicBezTo>
                  <a:pt x="750" y="270"/>
                  <a:pt x="749" y="270"/>
                  <a:pt x="746" y="267"/>
                </a:cubicBezTo>
                <a:cubicBezTo>
                  <a:pt x="743" y="265"/>
                  <a:pt x="742" y="264"/>
                  <a:pt x="739" y="262"/>
                </a:cubicBezTo>
                <a:cubicBezTo>
                  <a:pt x="736" y="259"/>
                  <a:pt x="735" y="259"/>
                  <a:pt x="732" y="256"/>
                </a:cubicBezTo>
                <a:cubicBezTo>
                  <a:pt x="728" y="254"/>
                  <a:pt x="728" y="253"/>
                  <a:pt x="724" y="251"/>
                </a:cubicBezTo>
                <a:cubicBezTo>
                  <a:pt x="721" y="249"/>
                  <a:pt x="720" y="248"/>
                  <a:pt x="717" y="246"/>
                </a:cubicBezTo>
                <a:cubicBezTo>
                  <a:pt x="714" y="243"/>
                  <a:pt x="713" y="243"/>
                  <a:pt x="710" y="240"/>
                </a:cubicBezTo>
                <a:cubicBezTo>
                  <a:pt x="706" y="238"/>
                  <a:pt x="706" y="237"/>
                  <a:pt x="702" y="235"/>
                </a:cubicBezTo>
                <a:cubicBezTo>
                  <a:pt x="699" y="233"/>
                  <a:pt x="698" y="232"/>
                  <a:pt x="695" y="230"/>
                </a:cubicBezTo>
                <a:cubicBezTo>
                  <a:pt x="691" y="227"/>
                  <a:pt x="691" y="227"/>
                  <a:pt x="687" y="225"/>
                </a:cubicBezTo>
                <a:cubicBezTo>
                  <a:pt x="684" y="222"/>
                  <a:pt x="683" y="222"/>
                  <a:pt x="680" y="219"/>
                </a:cubicBezTo>
                <a:cubicBezTo>
                  <a:pt x="676" y="217"/>
                  <a:pt x="675" y="217"/>
                  <a:pt x="672" y="214"/>
                </a:cubicBezTo>
                <a:cubicBezTo>
                  <a:pt x="668" y="212"/>
                  <a:pt x="668" y="212"/>
                  <a:pt x="664" y="209"/>
                </a:cubicBezTo>
                <a:cubicBezTo>
                  <a:pt x="661" y="207"/>
                  <a:pt x="660" y="206"/>
                  <a:pt x="656" y="204"/>
                </a:cubicBezTo>
                <a:cubicBezTo>
                  <a:pt x="653" y="202"/>
                  <a:pt x="652" y="201"/>
                  <a:pt x="649" y="199"/>
                </a:cubicBezTo>
                <a:cubicBezTo>
                  <a:pt x="645" y="197"/>
                  <a:pt x="644" y="196"/>
                  <a:pt x="641" y="194"/>
                </a:cubicBezTo>
                <a:cubicBezTo>
                  <a:pt x="637" y="192"/>
                  <a:pt x="636" y="191"/>
                  <a:pt x="633" y="189"/>
                </a:cubicBezTo>
                <a:cubicBezTo>
                  <a:pt x="629" y="187"/>
                  <a:pt x="628" y="186"/>
                  <a:pt x="625" y="184"/>
                </a:cubicBezTo>
                <a:cubicBezTo>
                  <a:pt x="621" y="182"/>
                  <a:pt x="620" y="181"/>
                  <a:pt x="616" y="179"/>
                </a:cubicBezTo>
                <a:cubicBezTo>
                  <a:pt x="613" y="177"/>
                  <a:pt x="612" y="177"/>
                  <a:pt x="608" y="174"/>
                </a:cubicBezTo>
                <a:cubicBezTo>
                  <a:pt x="605" y="172"/>
                  <a:pt x="604" y="172"/>
                  <a:pt x="600" y="170"/>
                </a:cubicBezTo>
                <a:cubicBezTo>
                  <a:pt x="596" y="167"/>
                  <a:pt x="595" y="167"/>
                  <a:pt x="592" y="165"/>
                </a:cubicBezTo>
                <a:cubicBezTo>
                  <a:pt x="588" y="163"/>
                  <a:pt x="587" y="162"/>
                  <a:pt x="583" y="160"/>
                </a:cubicBezTo>
                <a:cubicBezTo>
                  <a:pt x="580" y="158"/>
                  <a:pt x="579" y="157"/>
                  <a:pt x="575" y="155"/>
                </a:cubicBezTo>
                <a:cubicBezTo>
                  <a:pt x="571" y="153"/>
                  <a:pt x="570" y="153"/>
                  <a:pt x="566" y="151"/>
                </a:cubicBezTo>
                <a:cubicBezTo>
                  <a:pt x="562" y="148"/>
                  <a:pt x="562" y="148"/>
                  <a:pt x="558" y="146"/>
                </a:cubicBezTo>
                <a:cubicBezTo>
                  <a:pt x="554" y="144"/>
                  <a:pt x="553" y="143"/>
                  <a:pt x="549" y="141"/>
                </a:cubicBezTo>
                <a:cubicBezTo>
                  <a:pt x="545" y="139"/>
                  <a:pt x="544" y="139"/>
                  <a:pt x="540" y="137"/>
                </a:cubicBezTo>
                <a:cubicBezTo>
                  <a:pt x="536" y="135"/>
                  <a:pt x="535" y="134"/>
                  <a:pt x="531" y="132"/>
                </a:cubicBezTo>
                <a:cubicBezTo>
                  <a:pt x="527" y="130"/>
                  <a:pt x="526" y="130"/>
                  <a:pt x="522" y="128"/>
                </a:cubicBezTo>
                <a:cubicBezTo>
                  <a:pt x="518" y="126"/>
                  <a:pt x="517" y="125"/>
                  <a:pt x="513" y="123"/>
                </a:cubicBezTo>
                <a:cubicBezTo>
                  <a:pt x="509" y="121"/>
                  <a:pt x="508" y="121"/>
                  <a:pt x="504" y="119"/>
                </a:cubicBezTo>
                <a:cubicBezTo>
                  <a:pt x="500" y="117"/>
                  <a:pt x="499" y="116"/>
                  <a:pt x="495" y="114"/>
                </a:cubicBezTo>
                <a:cubicBezTo>
                  <a:pt x="491" y="112"/>
                  <a:pt x="490" y="112"/>
                  <a:pt x="486" y="110"/>
                </a:cubicBezTo>
                <a:cubicBezTo>
                  <a:pt x="481" y="108"/>
                  <a:pt x="480" y="108"/>
                  <a:pt x="476" y="106"/>
                </a:cubicBezTo>
                <a:cubicBezTo>
                  <a:pt x="472" y="104"/>
                  <a:pt x="471" y="103"/>
                  <a:pt x="467" y="101"/>
                </a:cubicBezTo>
                <a:cubicBezTo>
                  <a:pt x="462" y="99"/>
                  <a:pt x="461" y="99"/>
                  <a:pt x="457" y="97"/>
                </a:cubicBezTo>
                <a:cubicBezTo>
                  <a:pt x="453" y="95"/>
                  <a:pt x="452" y="95"/>
                  <a:pt x="447" y="93"/>
                </a:cubicBezTo>
                <a:cubicBezTo>
                  <a:pt x="443" y="91"/>
                  <a:pt x="442" y="91"/>
                  <a:pt x="437" y="89"/>
                </a:cubicBezTo>
                <a:cubicBezTo>
                  <a:pt x="433" y="87"/>
                  <a:pt x="432" y="87"/>
                  <a:pt x="427" y="85"/>
                </a:cubicBezTo>
                <a:cubicBezTo>
                  <a:pt x="423" y="83"/>
                  <a:pt x="422" y="83"/>
                  <a:pt x="417" y="81"/>
                </a:cubicBezTo>
                <a:cubicBezTo>
                  <a:pt x="413" y="79"/>
                  <a:pt x="412" y="79"/>
                  <a:pt x="407" y="77"/>
                </a:cubicBezTo>
                <a:cubicBezTo>
                  <a:pt x="402" y="75"/>
                  <a:pt x="401" y="75"/>
                  <a:pt x="396" y="73"/>
                </a:cubicBezTo>
                <a:cubicBezTo>
                  <a:pt x="392" y="71"/>
                  <a:pt x="391" y="71"/>
                  <a:pt x="386" y="69"/>
                </a:cubicBezTo>
                <a:cubicBezTo>
                  <a:pt x="381" y="67"/>
                  <a:pt x="380" y="67"/>
                  <a:pt x="375" y="65"/>
                </a:cubicBezTo>
                <a:cubicBezTo>
                  <a:pt x="370" y="64"/>
                  <a:pt x="369" y="63"/>
                  <a:pt x="364" y="62"/>
                </a:cubicBezTo>
                <a:cubicBezTo>
                  <a:pt x="359" y="60"/>
                  <a:pt x="358" y="59"/>
                  <a:pt x="353" y="58"/>
                </a:cubicBezTo>
                <a:cubicBezTo>
                  <a:pt x="348" y="56"/>
                  <a:pt x="347" y="56"/>
                  <a:pt x="342" y="54"/>
                </a:cubicBezTo>
                <a:cubicBezTo>
                  <a:pt x="337" y="53"/>
                  <a:pt x="335" y="52"/>
                  <a:pt x="330" y="51"/>
                </a:cubicBezTo>
                <a:cubicBezTo>
                  <a:pt x="325" y="49"/>
                  <a:pt x="324" y="49"/>
                  <a:pt x="319" y="47"/>
                </a:cubicBezTo>
                <a:cubicBezTo>
                  <a:pt x="313" y="45"/>
                  <a:pt x="312" y="45"/>
                  <a:pt x="307" y="44"/>
                </a:cubicBezTo>
                <a:cubicBezTo>
                  <a:pt x="301" y="42"/>
                  <a:pt x="300" y="42"/>
                  <a:pt x="294" y="40"/>
                </a:cubicBezTo>
                <a:cubicBezTo>
                  <a:pt x="289" y="39"/>
                  <a:pt x="288" y="38"/>
                  <a:pt x="282" y="37"/>
                </a:cubicBezTo>
                <a:cubicBezTo>
                  <a:pt x="276" y="35"/>
                  <a:pt x="275" y="35"/>
                  <a:pt x="269" y="34"/>
                </a:cubicBezTo>
                <a:cubicBezTo>
                  <a:pt x="263" y="32"/>
                  <a:pt x="262" y="32"/>
                  <a:pt x="256" y="30"/>
                </a:cubicBezTo>
                <a:cubicBezTo>
                  <a:pt x="250" y="29"/>
                  <a:pt x="249" y="29"/>
                  <a:pt x="243" y="27"/>
                </a:cubicBezTo>
                <a:cubicBezTo>
                  <a:pt x="237" y="26"/>
                  <a:pt x="235" y="26"/>
                  <a:pt x="229" y="24"/>
                </a:cubicBezTo>
                <a:cubicBezTo>
                  <a:pt x="223" y="23"/>
                  <a:pt x="221" y="23"/>
                  <a:pt x="215" y="21"/>
                </a:cubicBezTo>
                <a:cubicBezTo>
                  <a:pt x="208" y="20"/>
                  <a:pt x="207" y="20"/>
                  <a:pt x="200" y="19"/>
                </a:cubicBezTo>
                <a:cubicBezTo>
                  <a:pt x="193" y="17"/>
                  <a:pt x="192" y="17"/>
                  <a:pt x="185" y="16"/>
                </a:cubicBezTo>
                <a:cubicBezTo>
                  <a:pt x="178" y="15"/>
                  <a:pt x="176" y="14"/>
                  <a:pt x="169" y="13"/>
                </a:cubicBezTo>
                <a:cubicBezTo>
                  <a:pt x="161" y="12"/>
                  <a:pt x="160" y="12"/>
                  <a:pt x="152" y="11"/>
                </a:cubicBezTo>
                <a:cubicBezTo>
                  <a:pt x="144" y="10"/>
                  <a:pt x="142" y="10"/>
                  <a:pt x="134" y="9"/>
                </a:cubicBezTo>
                <a:cubicBezTo>
                  <a:pt x="126" y="8"/>
                  <a:pt x="124" y="7"/>
                  <a:pt x="115" y="6"/>
                </a:cubicBezTo>
                <a:cubicBezTo>
                  <a:pt x="106" y="5"/>
                  <a:pt x="104" y="5"/>
                  <a:pt x="95" y="4"/>
                </a:cubicBezTo>
                <a:cubicBezTo>
                  <a:pt x="84" y="3"/>
                  <a:pt x="82" y="3"/>
                  <a:pt x="72" y="3"/>
                </a:cubicBezTo>
                <a:cubicBezTo>
                  <a:pt x="59" y="2"/>
                  <a:pt x="56" y="1"/>
                  <a:pt x="44" y="1"/>
                </a:cubicBezTo>
                <a:cubicBezTo>
                  <a:pt x="24" y="0"/>
                  <a:pt x="0" y="0"/>
                  <a:pt x="0" y="0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Freeform 238"/>
          <p:cNvSpPr>
            <a:spLocks/>
          </p:cNvSpPr>
          <p:nvPr/>
        </p:nvSpPr>
        <p:spPr bwMode="auto">
          <a:xfrm>
            <a:off x="2100069" y="1058606"/>
            <a:ext cx="600075" cy="1808162"/>
          </a:xfrm>
          <a:custGeom>
            <a:avLst/>
            <a:gdLst>
              <a:gd name="T0" fmla="*/ 1435 w 1664"/>
              <a:gd name="T1" fmla="*/ 4980 h 5004"/>
              <a:gd name="T2" fmla="*/ 1289 w 1664"/>
              <a:gd name="T3" fmla="*/ 4939 h 5004"/>
              <a:gd name="T4" fmla="*/ 1169 w 1664"/>
              <a:gd name="T5" fmla="*/ 4890 h 5004"/>
              <a:gd name="T6" fmla="*/ 1064 w 1664"/>
              <a:gd name="T7" fmla="*/ 4835 h 5004"/>
              <a:gd name="T8" fmla="*/ 969 w 1664"/>
              <a:gd name="T9" fmla="*/ 4774 h 5004"/>
              <a:gd name="T10" fmla="*/ 883 w 1664"/>
              <a:gd name="T11" fmla="*/ 4710 h 5004"/>
              <a:gd name="T12" fmla="*/ 802 w 1664"/>
              <a:gd name="T13" fmla="*/ 4641 h 5004"/>
              <a:gd name="T14" fmla="*/ 728 w 1664"/>
              <a:gd name="T15" fmla="*/ 4569 h 5004"/>
              <a:gd name="T16" fmla="*/ 659 w 1664"/>
              <a:gd name="T17" fmla="*/ 4494 h 5004"/>
              <a:gd name="T18" fmla="*/ 594 w 1664"/>
              <a:gd name="T19" fmla="*/ 4416 h 5004"/>
              <a:gd name="T20" fmla="*/ 533 w 1664"/>
              <a:gd name="T21" fmla="*/ 4336 h 5004"/>
              <a:gd name="T22" fmla="*/ 476 w 1664"/>
              <a:gd name="T23" fmla="*/ 4253 h 5004"/>
              <a:gd name="T24" fmla="*/ 423 w 1664"/>
              <a:gd name="T25" fmla="*/ 4167 h 5004"/>
              <a:gd name="T26" fmla="*/ 374 w 1664"/>
              <a:gd name="T27" fmla="*/ 4080 h 5004"/>
              <a:gd name="T28" fmla="*/ 327 w 1664"/>
              <a:gd name="T29" fmla="*/ 3991 h 5004"/>
              <a:gd name="T30" fmla="*/ 285 w 1664"/>
              <a:gd name="T31" fmla="*/ 3900 h 5004"/>
              <a:gd name="T32" fmla="*/ 245 w 1664"/>
              <a:gd name="T33" fmla="*/ 3807 h 5004"/>
              <a:gd name="T34" fmla="*/ 209 w 1664"/>
              <a:gd name="T35" fmla="*/ 3713 h 5004"/>
              <a:gd name="T36" fmla="*/ 175 w 1664"/>
              <a:gd name="T37" fmla="*/ 3618 h 5004"/>
              <a:gd name="T38" fmla="*/ 145 w 1664"/>
              <a:gd name="T39" fmla="*/ 3521 h 5004"/>
              <a:gd name="T40" fmla="*/ 117 w 1664"/>
              <a:gd name="T41" fmla="*/ 3423 h 5004"/>
              <a:gd name="T42" fmla="*/ 93 w 1664"/>
              <a:gd name="T43" fmla="*/ 3324 h 5004"/>
              <a:gd name="T44" fmla="*/ 71 w 1664"/>
              <a:gd name="T45" fmla="*/ 3225 h 5004"/>
              <a:gd name="T46" fmla="*/ 53 w 1664"/>
              <a:gd name="T47" fmla="*/ 3124 h 5004"/>
              <a:gd name="T48" fmla="*/ 37 w 1664"/>
              <a:gd name="T49" fmla="*/ 3023 h 5004"/>
              <a:gd name="T50" fmla="*/ 24 w 1664"/>
              <a:gd name="T51" fmla="*/ 2921 h 5004"/>
              <a:gd name="T52" fmla="*/ 14 w 1664"/>
              <a:gd name="T53" fmla="*/ 2819 h 5004"/>
              <a:gd name="T54" fmla="*/ 6 w 1664"/>
              <a:gd name="T55" fmla="*/ 2716 h 5004"/>
              <a:gd name="T56" fmla="*/ 2 w 1664"/>
              <a:gd name="T57" fmla="*/ 2614 h 5004"/>
              <a:gd name="T58" fmla="*/ 0 w 1664"/>
              <a:gd name="T59" fmla="*/ 2511 h 5004"/>
              <a:gd name="T60" fmla="*/ 2 w 1664"/>
              <a:gd name="T61" fmla="*/ 2408 h 5004"/>
              <a:gd name="T62" fmla="*/ 6 w 1664"/>
              <a:gd name="T63" fmla="*/ 2305 h 5004"/>
              <a:gd name="T64" fmla="*/ 12 w 1664"/>
              <a:gd name="T65" fmla="*/ 2202 h 5004"/>
              <a:gd name="T66" fmla="*/ 22 w 1664"/>
              <a:gd name="T67" fmla="*/ 2100 h 5004"/>
              <a:gd name="T68" fmla="*/ 35 w 1664"/>
              <a:gd name="T69" fmla="*/ 1998 h 5004"/>
              <a:gd name="T70" fmla="*/ 50 w 1664"/>
              <a:gd name="T71" fmla="*/ 1897 h 5004"/>
              <a:gd name="T72" fmla="*/ 68 w 1664"/>
              <a:gd name="T73" fmla="*/ 1796 h 5004"/>
              <a:gd name="T74" fmla="*/ 89 w 1664"/>
              <a:gd name="T75" fmla="*/ 1697 h 5004"/>
              <a:gd name="T76" fmla="*/ 113 w 1664"/>
              <a:gd name="T77" fmla="*/ 1597 h 5004"/>
              <a:gd name="T78" fmla="*/ 140 w 1664"/>
              <a:gd name="T79" fmla="*/ 1499 h 5004"/>
              <a:gd name="T80" fmla="*/ 170 w 1664"/>
              <a:gd name="T81" fmla="*/ 1403 h 5004"/>
              <a:gd name="T82" fmla="*/ 203 w 1664"/>
              <a:gd name="T83" fmla="*/ 1307 h 5004"/>
              <a:gd name="T84" fmla="*/ 239 w 1664"/>
              <a:gd name="T85" fmla="*/ 1212 h 5004"/>
              <a:gd name="T86" fmla="*/ 278 w 1664"/>
              <a:gd name="T87" fmla="*/ 1120 h 5004"/>
              <a:gd name="T88" fmla="*/ 320 w 1664"/>
              <a:gd name="T89" fmla="*/ 1028 h 5004"/>
              <a:gd name="T90" fmla="*/ 366 w 1664"/>
              <a:gd name="T91" fmla="*/ 939 h 5004"/>
              <a:gd name="T92" fmla="*/ 415 w 1664"/>
              <a:gd name="T93" fmla="*/ 851 h 5004"/>
              <a:gd name="T94" fmla="*/ 467 w 1664"/>
              <a:gd name="T95" fmla="*/ 766 h 5004"/>
              <a:gd name="T96" fmla="*/ 523 w 1664"/>
              <a:gd name="T97" fmla="*/ 682 h 5004"/>
              <a:gd name="T98" fmla="*/ 583 w 1664"/>
              <a:gd name="T99" fmla="*/ 601 h 5004"/>
              <a:gd name="T100" fmla="*/ 647 w 1664"/>
              <a:gd name="T101" fmla="*/ 523 h 5004"/>
              <a:gd name="T102" fmla="*/ 716 w 1664"/>
              <a:gd name="T103" fmla="*/ 447 h 5004"/>
              <a:gd name="T104" fmla="*/ 790 w 1664"/>
              <a:gd name="T105" fmla="*/ 375 h 5004"/>
              <a:gd name="T106" fmla="*/ 869 w 1664"/>
              <a:gd name="T107" fmla="*/ 306 h 5004"/>
              <a:gd name="T108" fmla="*/ 954 w 1664"/>
              <a:gd name="T109" fmla="*/ 240 h 5004"/>
              <a:gd name="T110" fmla="*/ 1048 w 1664"/>
              <a:gd name="T111" fmla="*/ 179 h 5004"/>
              <a:gd name="T112" fmla="*/ 1151 w 1664"/>
              <a:gd name="T113" fmla="*/ 123 h 5004"/>
              <a:gd name="T114" fmla="*/ 1268 w 1664"/>
              <a:gd name="T115" fmla="*/ 73 h 5004"/>
              <a:gd name="T116" fmla="*/ 1408 w 1664"/>
              <a:gd name="T117" fmla="*/ 30 h 5004"/>
              <a:gd name="T118" fmla="*/ 1620 w 1664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664" h="5004">
                <a:moveTo>
                  <a:pt x="1664" y="5004"/>
                </a:moveTo>
                <a:cubicBezTo>
                  <a:pt x="1664" y="5004"/>
                  <a:pt x="1640" y="5004"/>
                  <a:pt x="1620" y="5003"/>
                </a:cubicBezTo>
                <a:cubicBezTo>
                  <a:pt x="1608" y="5003"/>
                  <a:pt x="1605" y="5002"/>
                  <a:pt x="1592" y="5002"/>
                </a:cubicBezTo>
                <a:cubicBezTo>
                  <a:pt x="1582" y="5001"/>
                  <a:pt x="1580" y="5001"/>
                  <a:pt x="1569" y="5000"/>
                </a:cubicBezTo>
                <a:cubicBezTo>
                  <a:pt x="1560" y="4999"/>
                  <a:pt x="1558" y="4999"/>
                  <a:pt x="1549" y="4998"/>
                </a:cubicBezTo>
                <a:cubicBezTo>
                  <a:pt x="1540" y="4997"/>
                  <a:pt x="1538" y="4997"/>
                  <a:pt x="1530" y="4996"/>
                </a:cubicBezTo>
                <a:cubicBezTo>
                  <a:pt x="1522" y="4995"/>
                  <a:pt x="1520" y="4994"/>
                  <a:pt x="1512" y="4993"/>
                </a:cubicBezTo>
                <a:cubicBezTo>
                  <a:pt x="1504" y="4992"/>
                  <a:pt x="1503" y="4992"/>
                  <a:pt x="1495" y="4991"/>
                </a:cubicBezTo>
                <a:cubicBezTo>
                  <a:pt x="1488" y="4990"/>
                  <a:pt x="1486" y="4989"/>
                  <a:pt x="1479" y="4988"/>
                </a:cubicBezTo>
                <a:cubicBezTo>
                  <a:pt x="1472" y="4987"/>
                  <a:pt x="1471" y="4987"/>
                  <a:pt x="1464" y="4986"/>
                </a:cubicBezTo>
                <a:cubicBezTo>
                  <a:pt x="1457" y="4984"/>
                  <a:pt x="1456" y="4984"/>
                  <a:pt x="1449" y="4983"/>
                </a:cubicBezTo>
                <a:cubicBezTo>
                  <a:pt x="1443" y="4982"/>
                  <a:pt x="1441" y="4981"/>
                  <a:pt x="1435" y="4980"/>
                </a:cubicBezTo>
                <a:cubicBezTo>
                  <a:pt x="1429" y="4979"/>
                  <a:pt x="1427" y="4978"/>
                  <a:pt x="1421" y="4977"/>
                </a:cubicBezTo>
                <a:cubicBezTo>
                  <a:pt x="1415" y="4975"/>
                  <a:pt x="1414" y="4975"/>
                  <a:pt x="1408" y="4974"/>
                </a:cubicBezTo>
                <a:cubicBezTo>
                  <a:pt x="1402" y="4972"/>
                  <a:pt x="1401" y="4972"/>
                  <a:pt x="1395" y="4971"/>
                </a:cubicBezTo>
                <a:cubicBezTo>
                  <a:pt x="1389" y="4969"/>
                  <a:pt x="1388" y="4969"/>
                  <a:pt x="1382" y="4967"/>
                </a:cubicBezTo>
                <a:cubicBezTo>
                  <a:pt x="1376" y="4966"/>
                  <a:pt x="1375" y="4966"/>
                  <a:pt x="1370" y="4964"/>
                </a:cubicBezTo>
                <a:cubicBezTo>
                  <a:pt x="1364" y="4963"/>
                  <a:pt x="1363" y="4962"/>
                  <a:pt x="1357" y="4961"/>
                </a:cubicBezTo>
                <a:cubicBezTo>
                  <a:pt x="1352" y="4959"/>
                  <a:pt x="1351" y="4959"/>
                  <a:pt x="1345" y="4957"/>
                </a:cubicBezTo>
                <a:cubicBezTo>
                  <a:pt x="1340" y="4956"/>
                  <a:pt x="1339" y="4955"/>
                  <a:pt x="1334" y="4954"/>
                </a:cubicBezTo>
                <a:cubicBezTo>
                  <a:pt x="1329" y="4952"/>
                  <a:pt x="1327" y="4952"/>
                  <a:pt x="1322" y="4950"/>
                </a:cubicBezTo>
                <a:cubicBezTo>
                  <a:pt x="1317" y="4949"/>
                  <a:pt x="1316" y="4948"/>
                  <a:pt x="1311" y="4946"/>
                </a:cubicBezTo>
                <a:cubicBezTo>
                  <a:pt x="1306" y="4945"/>
                  <a:pt x="1305" y="4944"/>
                  <a:pt x="1300" y="4943"/>
                </a:cubicBezTo>
                <a:cubicBezTo>
                  <a:pt x="1295" y="4941"/>
                  <a:pt x="1294" y="4941"/>
                  <a:pt x="1289" y="4939"/>
                </a:cubicBezTo>
                <a:cubicBezTo>
                  <a:pt x="1284" y="4937"/>
                  <a:pt x="1283" y="4937"/>
                  <a:pt x="1278" y="4935"/>
                </a:cubicBezTo>
                <a:cubicBezTo>
                  <a:pt x="1273" y="4933"/>
                  <a:pt x="1272" y="4933"/>
                  <a:pt x="1268" y="4931"/>
                </a:cubicBezTo>
                <a:cubicBezTo>
                  <a:pt x="1263" y="4930"/>
                  <a:pt x="1262" y="4929"/>
                  <a:pt x="1257" y="4927"/>
                </a:cubicBezTo>
                <a:cubicBezTo>
                  <a:pt x="1253" y="4926"/>
                  <a:pt x="1251" y="4925"/>
                  <a:pt x="1247" y="4923"/>
                </a:cubicBezTo>
                <a:cubicBezTo>
                  <a:pt x="1242" y="4922"/>
                  <a:pt x="1241" y="4921"/>
                  <a:pt x="1237" y="4919"/>
                </a:cubicBezTo>
                <a:cubicBezTo>
                  <a:pt x="1232" y="4918"/>
                  <a:pt x="1231" y="4917"/>
                  <a:pt x="1227" y="4915"/>
                </a:cubicBezTo>
                <a:cubicBezTo>
                  <a:pt x="1222" y="4913"/>
                  <a:pt x="1221" y="4913"/>
                  <a:pt x="1217" y="4911"/>
                </a:cubicBezTo>
                <a:cubicBezTo>
                  <a:pt x="1212" y="4909"/>
                  <a:pt x="1211" y="4909"/>
                  <a:pt x="1207" y="4907"/>
                </a:cubicBezTo>
                <a:cubicBezTo>
                  <a:pt x="1203" y="4905"/>
                  <a:pt x="1202" y="4905"/>
                  <a:pt x="1197" y="4903"/>
                </a:cubicBezTo>
                <a:cubicBezTo>
                  <a:pt x="1193" y="4901"/>
                  <a:pt x="1192" y="4900"/>
                  <a:pt x="1188" y="4899"/>
                </a:cubicBezTo>
                <a:cubicBezTo>
                  <a:pt x="1184" y="4897"/>
                  <a:pt x="1183" y="4896"/>
                  <a:pt x="1178" y="4894"/>
                </a:cubicBezTo>
                <a:cubicBezTo>
                  <a:pt x="1174" y="4892"/>
                  <a:pt x="1173" y="4892"/>
                  <a:pt x="1169" y="4890"/>
                </a:cubicBezTo>
                <a:cubicBezTo>
                  <a:pt x="1165" y="4888"/>
                  <a:pt x="1164" y="4887"/>
                  <a:pt x="1160" y="4886"/>
                </a:cubicBezTo>
                <a:cubicBezTo>
                  <a:pt x="1156" y="4884"/>
                  <a:pt x="1155" y="4883"/>
                  <a:pt x="1151" y="4881"/>
                </a:cubicBezTo>
                <a:cubicBezTo>
                  <a:pt x="1147" y="4879"/>
                  <a:pt x="1146" y="4879"/>
                  <a:pt x="1142" y="4877"/>
                </a:cubicBezTo>
                <a:cubicBezTo>
                  <a:pt x="1138" y="4875"/>
                  <a:pt x="1137" y="4874"/>
                  <a:pt x="1133" y="4872"/>
                </a:cubicBezTo>
                <a:cubicBezTo>
                  <a:pt x="1129" y="4870"/>
                  <a:pt x="1128" y="4870"/>
                  <a:pt x="1124" y="4868"/>
                </a:cubicBezTo>
                <a:cubicBezTo>
                  <a:pt x="1120" y="4866"/>
                  <a:pt x="1119" y="4865"/>
                  <a:pt x="1115" y="4863"/>
                </a:cubicBezTo>
                <a:cubicBezTo>
                  <a:pt x="1111" y="4861"/>
                  <a:pt x="1110" y="4860"/>
                  <a:pt x="1106" y="4858"/>
                </a:cubicBezTo>
                <a:cubicBezTo>
                  <a:pt x="1102" y="4856"/>
                  <a:pt x="1102" y="4856"/>
                  <a:pt x="1098" y="4854"/>
                </a:cubicBezTo>
                <a:cubicBezTo>
                  <a:pt x="1094" y="4852"/>
                  <a:pt x="1093" y="4851"/>
                  <a:pt x="1089" y="4849"/>
                </a:cubicBezTo>
                <a:cubicBezTo>
                  <a:pt x="1085" y="4847"/>
                  <a:pt x="1084" y="4846"/>
                  <a:pt x="1081" y="4844"/>
                </a:cubicBezTo>
                <a:cubicBezTo>
                  <a:pt x="1077" y="4842"/>
                  <a:pt x="1076" y="4842"/>
                  <a:pt x="1072" y="4839"/>
                </a:cubicBezTo>
                <a:cubicBezTo>
                  <a:pt x="1069" y="4837"/>
                  <a:pt x="1068" y="4837"/>
                  <a:pt x="1064" y="4835"/>
                </a:cubicBezTo>
                <a:cubicBezTo>
                  <a:pt x="1060" y="4833"/>
                  <a:pt x="1059" y="4832"/>
                  <a:pt x="1056" y="4830"/>
                </a:cubicBezTo>
                <a:cubicBezTo>
                  <a:pt x="1052" y="4828"/>
                  <a:pt x="1051" y="4827"/>
                  <a:pt x="1048" y="4825"/>
                </a:cubicBezTo>
                <a:cubicBezTo>
                  <a:pt x="1044" y="4823"/>
                  <a:pt x="1043" y="4822"/>
                  <a:pt x="1039" y="4820"/>
                </a:cubicBezTo>
                <a:cubicBezTo>
                  <a:pt x="1036" y="4818"/>
                  <a:pt x="1035" y="4817"/>
                  <a:pt x="1031" y="4815"/>
                </a:cubicBezTo>
                <a:cubicBezTo>
                  <a:pt x="1028" y="4813"/>
                  <a:pt x="1027" y="4812"/>
                  <a:pt x="1023" y="4810"/>
                </a:cubicBezTo>
                <a:cubicBezTo>
                  <a:pt x="1020" y="4808"/>
                  <a:pt x="1019" y="4807"/>
                  <a:pt x="1015" y="4805"/>
                </a:cubicBezTo>
                <a:cubicBezTo>
                  <a:pt x="1012" y="4803"/>
                  <a:pt x="1011" y="4802"/>
                  <a:pt x="1008" y="4800"/>
                </a:cubicBezTo>
                <a:cubicBezTo>
                  <a:pt x="1004" y="4798"/>
                  <a:pt x="1003" y="4797"/>
                  <a:pt x="1000" y="4795"/>
                </a:cubicBezTo>
                <a:cubicBezTo>
                  <a:pt x="996" y="4793"/>
                  <a:pt x="996" y="4792"/>
                  <a:pt x="992" y="4790"/>
                </a:cubicBezTo>
                <a:cubicBezTo>
                  <a:pt x="989" y="4788"/>
                  <a:pt x="988" y="4787"/>
                  <a:pt x="984" y="4785"/>
                </a:cubicBezTo>
                <a:cubicBezTo>
                  <a:pt x="981" y="4782"/>
                  <a:pt x="980" y="4782"/>
                  <a:pt x="977" y="4780"/>
                </a:cubicBezTo>
                <a:cubicBezTo>
                  <a:pt x="973" y="4777"/>
                  <a:pt x="973" y="4777"/>
                  <a:pt x="969" y="4774"/>
                </a:cubicBezTo>
                <a:cubicBezTo>
                  <a:pt x="966" y="4772"/>
                  <a:pt x="965" y="4772"/>
                  <a:pt x="962" y="4769"/>
                </a:cubicBezTo>
                <a:cubicBezTo>
                  <a:pt x="958" y="4767"/>
                  <a:pt x="958" y="4766"/>
                  <a:pt x="954" y="4764"/>
                </a:cubicBezTo>
                <a:cubicBezTo>
                  <a:pt x="951" y="4762"/>
                  <a:pt x="950" y="4761"/>
                  <a:pt x="947" y="4759"/>
                </a:cubicBezTo>
                <a:cubicBezTo>
                  <a:pt x="944" y="4756"/>
                  <a:pt x="943" y="4756"/>
                  <a:pt x="940" y="4753"/>
                </a:cubicBezTo>
                <a:cubicBezTo>
                  <a:pt x="936" y="4751"/>
                  <a:pt x="936" y="4750"/>
                  <a:pt x="932" y="4748"/>
                </a:cubicBezTo>
                <a:cubicBezTo>
                  <a:pt x="929" y="4746"/>
                  <a:pt x="928" y="4745"/>
                  <a:pt x="925" y="4743"/>
                </a:cubicBezTo>
                <a:cubicBezTo>
                  <a:pt x="922" y="4740"/>
                  <a:pt x="921" y="4740"/>
                  <a:pt x="918" y="4737"/>
                </a:cubicBezTo>
                <a:cubicBezTo>
                  <a:pt x="915" y="4735"/>
                  <a:pt x="914" y="4734"/>
                  <a:pt x="911" y="4732"/>
                </a:cubicBezTo>
                <a:cubicBezTo>
                  <a:pt x="907" y="4729"/>
                  <a:pt x="907" y="4729"/>
                  <a:pt x="904" y="4726"/>
                </a:cubicBezTo>
                <a:cubicBezTo>
                  <a:pt x="900" y="4724"/>
                  <a:pt x="900" y="4723"/>
                  <a:pt x="897" y="4721"/>
                </a:cubicBezTo>
                <a:cubicBezTo>
                  <a:pt x="893" y="4718"/>
                  <a:pt x="893" y="4718"/>
                  <a:pt x="890" y="4715"/>
                </a:cubicBezTo>
                <a:cubicBezTo>
                  <a:pt x="886" y="4713"/>
                  <a:pt x="886" y="4712"/>
                  <a:pt x="883" y="4710"/>
                </a:cubicBezTo>
                <a:cubicBezTo>
                  <a:pt x="879" y="4707"/>
                  <a:pt x="879" y="4707"/>
                  <a:pt x="876" y="4704"/>
                </a:cubicBezTo>
                <a:cubicBezTo>
                  <a:pt x="873" y="4702"/>
                  <a:pt x="872" y="4701"/>
                  <a:pt x="869" y="4699"/>
                </a:cubicBezTo>
                <a:cubicBezTo>
                  <a:pt x="866" y="4696"/>
                  <a:pt x="865" y="4695"/>
                  <a:pt x="862" y="4693"/>
                </a:cubicBezTo>
                <a:cubicBezTo>
                  <a:pt x="859" y="4690"/>
                  <a:pt x="858" y="4690"/>
                  <a:pt x="855" y="4687"/>
                </a:cubicBezTo>
                <a:cubicBezTo>
                  <a:pt x="852" y="4685"/>
                  <a:pt x="851" y="4684"/>
                  <a:pt x="848" y="4682"/>
                </a:cubicBezTo>
                <a:cubicBezTo>
                  <a:pt x="845" y="4679"/>
                  <a:pt x="845" y="4679"/>
                  <a:pt x="842" y="4676"/>
                </a:cubicBezTo>
                <a:cubicBezTo>
                  <a:pt x="839" y="4673"/>
                  <a:pt x="838" y="4673"/>
                  <a:pt x="835" y="4670"/>
                </a:cubicBezTo>
                <a:cubicBezTo>
                  <a:pt x="832" y="4668"/>
                  <a:pt x="831" y="4667"/>
                  <a:pt x="828" y="4664"/>
                </a:cubicBezTo>
                <a:cubicBezTo>
                  <a:pt x="826" y="4662"/>
                  <a:pt x="825" y="4661"/>
                  <a:pt x="822" y="4659"/>
                </a:cubicBezTo>
                <a:cubicBezTo>
                  <a:pt x="819" y="4656"/>
                  <a:pt x="818" y="4656"/>
                  <a:pt x="815" y="4653"/>
                </a:cubicBezTo>
                <a:cubicBezTo>
                  <a:pt x="812" y="4650"/>
                  <a:pt x="812" y="4650"/>
                  <a:pt x="809" y="4647"/>
                </a:cubicBezTo>
                <a:cubicBezTo>
                  <a:pt x="806" y="4644"/>
                  <a:pt x="805" y="4644"/>
                  <a:pt x="802" y="4641"/>
                </a:cubicBezTo>
                <a:cubicBezTo>
                  <a:pt x="800" y="4639"/>
                  <a:pt x="799" y="4638"/>
                  <a:pt x="796" y="4635"/>
                </a:cubicBezTo>
                <a:cubicBezTo>
                  <a:pt x="793" y="4633"/>
                  <a:pt x="792" y="4632"/>
                  <a:pt x="790" y="4629"/>
                </a:cubicBezTo>
                <a:cubicBezTo>
                  <a:pt x="787" y="4627"/>
                  <a:pt x="786" y="4626"/>
                  <a:pt x="783" y="4624"/>
                </a:cubicBezTo>
                <a:cubicBezTo>
                  <a:pt x="780" y="4621"/>
                  <a:pt x="780" y="4620"/>
                  <a:pt x="777" y="4618"/>
                </a:cubicBezTo>
                <a:cubicBezTo>
                  <a:pt x="774" y="4615"/>
                  <a:pt x="774" y="4614"/>
                  <a:pt x="771" y="4612"/>
                </a:cubicBezTo>
                <a:cubicBezTo>
                  <a:pt x="768" y="4609"/>
                  <a:pt x="767" y="4608"/>
                  <a:pt x="765" y="4606"/>
                </a:cubicBezTo>
                <a:cubicBezTo>
                  <a:pt x="762" y="4603"/>
                  <a:pt x="761" y="4602"/>
                  <a:pt x="758" y="4600"/>
                </a:cubicBezTo>
                <a:cubicBezTo>
                  <a:pt x="756" y="4597"/>
                  <a:pt x="755" y="4596"/>
                  <a:pt x="752" y="4594"/>
                </a:cubicBezTo>
                <a:cubicBezTo>
                  <a:pt x="749" y="4591"/>
                  <a:pt x="749" y="4590"/>
                  <a:pt x="746" y="4588"/>
                </a:cubicBezTo>
                <a:cubicBezTo>
                  <a:pt x="743" y="4585"/>
                  <a:pt x="743" y="4584"/>
                  <a:pt x="740" y="4581"/>
                </a:cubicBezTo>
                <a:cubicBezTo>
                  <a:pt x="737" y="4579"/>
                  <a:pt x="737" y="4578"/>
                  <a:pt x="734" y="4575"/>
                </a:cubicBezTo>
                <a:cubicBezTo>
                  <a:pt x="731" y="4573"/>
                  <a:pt x="731" y="4572"/>
                  <a:pt x="728" y="4569"/>
                </a:cubicBezTo>
                <a:cubicBezTo>
                  <a:pt x="725" y="4567"/>
                  <a:pt x="725" y="4566"/>
                  <a:pt x="722" y="4563"/>
                </a:cubicBezTo>
                <a:cubicBezTo>
                  <a:pt x="719" y="4560"/>
                  <a:pt x="719" y="4560"/>
                  <a:pt x="716" y="4557"/>
                </a:cubicBezTo>
                <a:cubicBezTo>
                  <a:pt x="713" y="4554"/>
                  <a:pt x="713" y="4554"/>
                  <a:pt x="710" y="4551"/>
                </a:cubicBezTo>
                <a:cubicBezTo>
                  <a:pt x="708" y="4548"/>
                  <a:pt x="707" y="4547"/>
                  <a:pt x="704" y="4545"/>
                </a:cubicBezTo>
                <a:cubicBezTo>
                  <a:pt x="702" y="4542"/>
                  <a:pt x="701" y="4541"/>
                  <a:pt x="698" y="4538"/>
                </a:cubicBezTo>
                <a:cubicBezTo>
                  <a:pt x="696" y="4536"/>
                  <a:pt x="695" y="4535"/>
                  <a:pt x="693" y="4532"/>
                </a:cubicBezTo>
                <a:cubicBezTo>
                  <a:pt x="690" y="4529"/>
                  <a:pt x="690" y="4529"/>
                  <a:pt x="687" y="4526"/>
                </a:cubicBezTo>
                <a:cubicBezTo>
                  <a:pt x="684" y="4523"/>
                  <a:pt x="684" y="4522"/>
                  <a:pt x="681" y="4520"/>
                </a:cubicBezTo>
                <a:cubicBezTo>
                  <a:pt x="679" y="4517"/>
                  <a:pt x="678" y="4516"/>
                  <a:pt x="676" y="4513"/>
                </a:cubicBezTo>
                <a:cubicBezTo>
                  <a:pt x="673" y="4510"/>
                  <a:pt x="672" y="4510"/>
                  <a:pt x="670" y="4507"/>
                </a:cubicBezTo>
                <a:cubicBezTo>
                  <a:pt x="667" y="4504"/>
                  <a:pt x="667" y="4503"/>
                  <a:pt x="664" y="4501"/>
                </a:cubicBezTo>
                <a:cubicBezTo>
                  <a:pt x="662" y="4498"/>
                  <a:pt x="661" y="4497"/>
                  <a:pt x="659" y="4494"/>
                </a:cubicBezTo>
                <a:cubicBezTo>
                  <a:pt x="656" y="4491"/>
                  <a:pt x="655" y="4491"/>
                  <a:pt x="653" y="4488"/>
                </a:cubicBezTo>
                <a:cubicBezTo>
                  <a:pt x="650" y="4485"/>
                  <a:pt x="650" y="4484"/>
                  <a:pt x="647" y="4481"/>
                </a:cubicBezTo>
                <a:cubicBezTo>
                  <a:pt x="645" y="4479"/>
                  <a:pt x="644" y="4478"/>
                  <a:pt x="642" y="4475"/>
                </a:cubicBezTo>
                <a:cubicBezTo>
                  <a:pt x="639" y="4472"/>
                  <a:pt x="639" y="4471"/>
                  <a:pt x="636" y="4469"/>
                </a:cubicBezTo>
                <a:cubicBezTo>
                  <a:pt x="634" y="4466"/>
                  <a:pt x="633" y="4465"/>
                  <a:pt x="631" y="4462"/>
                </a:cubicBezTo>
                <a:cubicBezTo>
                  <a:pt x="629" y="4459"/>
                  <a:pt x="628" y="4459"/>
                  <a:pt x="626" y="4456"/>
                </a:cubicBezTo>
                <a:cubicBezTo>
                  <a:pt x="623" y="4453"/>
                  <a:pt x="623" y="4452"/>
                  <a:pt x="620" y="4449"/>
                </a:cubicBezTo>
                <a:cubicBezTo>
                  <a:pt x="618" y="4446"/>
                  <a:pt x="617" y="4446"/>
                  <a:pt x="615" y="4443"/>
                </a:cubicBezTo>
                <a:cubicBezTo>
                  <a:pt x="612" y="4440"/>
                  <a:pt x="612" y="4439"/>
                  <a:pt x="609" y="4436"/>
                </a:cubicBezTo>
                <a:cubicBezTo>
                  <a:pt x="607" y="4433"/>
                  <a:pt x="607" y="4432"/>
                  <a:pt x="604" y="4429"/>
                </a:cubicBezTo>
                <a:cubicBezTo>
                  <a:pt x="602" y="4426"/>
                  <a:pt x="601" y="4426"/>
                  <a:pt x="599" y="4423"/>
                </a:cubicBezTo>
                <a:cubicBezTo>
                  <a:pt x="597" y="4420"/>
                  <a:pt x="596" y="4419"/>
                  <a:pt x="594" y="4416"/>
                </a:cubicBezTo>
                <a:cubicBezTo>
                  <a:pt x="591" y="4413"/>
                  <a:pt x="591" y="4413"/>
                  <a:pt x="588" y="4410"/>
                </a:cubicBezTo>
                <a:cubicBezTo>
                  <a:pt x="586" y="4407"/>
                  <a:pt x="586" y="4406"/>
                  <a:pt x="583" y="4403"/>
                </a:cubicBezTo>
                <a:cubicBezTo>
                  <a:pt x="581" y="4400"/>
                  <a:pt x="580" y="4399"/>
                  <a:pt x="578" y="4396"/>
                </a:cubicBezTo>
                <a:cubicBezTo>
                  <a:pt x="576" y="4393"/>
                  <a:pt x="575" y="4393"/>
                  <a:pt x="573" y="4390"/>
                </a:cubicBezTo>
                <a:cubicBezTo>
                  <a:pt x="571" y="4387"/>
                  <a:pt x="570" y="4386"/>
                  <a:pt x="568" y="4383"/>
                </a:cubicBezTo>
                <a:cubicBezTo>
                  <a:pt x="566" y="4380"/>
                  <a:pt x="565" y="4379"/>
                  <a:pt x="563" y="4376"/>
                </a:cubicBezTo>
                <a:cubicBezTo>
                  <a:pt x="561" y="4373"/>
                  <a:pt x="560" y="4373"/>
                  <a:pt x="558" y="4370"/>
                </a:cubicBezTo>
                <a:cubicBezTo>
                  <a:pt x="556" y="4367"/>
                  <a:pt x="555" y="4366"/>
                  <a:pt x="553" y="4363"/>
                </a:cubicBezTo>
                <a:cubicBezTo>
                  <a:pt x="551" y="4360"/>
                  <a:pt x="550" y="4359"/>
                  <a:pt x="548" y="4356"/>
                </a:cubicBezTo>
                <a:cubicBezTo>
                  <a:pt x="546" y="4353"/>
                  <a:pt x="545" y="4352"/>
                  <a:pt x="543" y="4349"/>
                </a:cubicBezTo>
                <a:cubicBezTo>
                  <a:pt x="541" y="4346"/>
                  <a:pt x="540" y="4346"/>
                  <a:pt x="538" y="4343"/>
                </a:cubicBezTo>
                <a:cubicBezTo>
                  <a:pt x="536" y="4339"/>
                  <a:pt x="535" y="4339"/>
                  <a:pt x="533" y="4336"/>
                </a:cubicBezTo>
                <a:cubicBezTo>
                  <a:pt x="531" y="4333"/>
                  <a:pt x="530" y="4332"/>
                  <a:pt x="528" y="4329"/>
                </a:cubicBezTo>
                <a:cubicBezTo>
                  <a:pt x="526" y="4326"/>
                  <a:pt x="525" y="4325"/>
                  <a:pt x="523" y="4322"/>
                </a:cubicBezTo>
                <a:cubicBezTo>
                  <a:pt x="521" y="4319"/>
                  <a:pt x="521" y="4318"/>
                  <a:pt x="518" y="4315"/>
                </a:cubicBezTo>
                <a:cubicBezTo>
                  <a:pt x="516" y="4312"/>
                  <a:pt x="516" y="4311"/>
                  <a:pt x="514" y="4308"/>
                </a:cubicBezTo>
                <a:cubicBezTo>
                  <a:pt x="512" y="4305"/>
                  <a:pt x="511" y="4305"/>
                  <a:pt x="509" y="4301"/>
                </a:cubicBezTo>
                <a:cubicBezTo>
                  <a:pt x="507" y="4298"/>
                  <a:pt x="506" y="4298"/>
                  <a:pt x="504" y="4294"/>
                </a:cubicBezTo>
                <a:cubicBezTo>
                  <a:pt x="502" y="4291"/>
                  <a:pt x="502" y="4291"/>
                  <a:pt x="499" y="4288"/>
                </a:cubicBezTo>
                <a:cubicBezTo>
                  <a:pt x="497" y="4285"/>
                  <a:pt x="497" y="4284"/>
                  <a:pt x="495" y="4281"/>
                </a:cubicBezTo>
                <a:cubicBezTo>
                  <a:pt x="493" y="4278"/>
                  <a:pt x="492" y="4277"/>
                  <a:pt x="490" y="4274"/>
                </a:cubicBezTo>
                <a:cubicBezTo>
                  <a:pt x="488" y="4271"/>
                  <a:pt x="488" y="4270"/>
                  <a:pt x="485" y="4267"/>
                </a:cubicBezTo>
                <a:cubicBezTo>
                  <a:pt x="483" y="4264"/>
                  <a:pt x="483" y="4263"/>
                  <a:pt x="481" y="4260"/>
                </a:cubicBezTo>
                <a:cubicBezTo>
                  <a:pt x="479" y="4257"/>
                  <a:pt x="478" y="4256"/>
                  <a:pt x="476" y="4253"/>
                </a:cubicBezTo>
                <a:cubicBezTo>
                  <a:pt x="474" y="4250"/>
                  <a:pt x="474" y="4249"/>
                  <a:pt x="472" y="4246"/>
                </a:cubicBezTo>
                <a:cubicBezTo>
                  <a:pt x="470" y="4243"/>
                  <a:pt x="469" y="4242"/>
                  <a:pt x="467" y="4239"/>
                </a:cubicBezTo>
                <a:cubicBezTo>
                  <a:pt x="465" y="4236"/>
                  <a:pt x="465" y="4235"/>
                  <a:pt x="463" y="4232"/>
                </a:cubicBezTo>
                <a:cubicBezTo>
                  <a:pt x="461" y="4228"/>
                  <a:pt x="460" y="4228"/>
                  <a:pt x="458" y="4225"/>
                </a:cubicBezTo>
                <a:cubicBezTo>
                  <a:pt x="456" y="4221"/>
                  <a:pt x="456" y="4221"/>
                  <a:pt x="454" y="4217"/>
                </a:cubicBezTo>
                <a:cubicBezTo>
                  <a:pt x="452" y="4214"/>
                  <a:pt x="451" y="4214"/>
                  <a:pt x="449" y="4210"/>
                </a:cubicBezTo>
                <a:cubicBezTo>
                  <a:pt x="447" y="4207"/>
                  <a:pt x="447" y="4206"/>
                  <a:pt x="445" y="4203"/>
                </a:cubicBezTo>
                <a:cubicBezTo>
                  <a:pt x="443" y="4200"/>
                  <a:pt x="442" y="4199"/>
                  <a:pt x="440" y="4196"/>
                </a:cubicBezTo>
                <a:cubicBezTo>
                  <a:pt x="438" y="4193"/>
                  <a:pt x="438" y="4192"/>
                  <a:pt x="436" y="4189"/>
                </a:cubicBezTo>
                <a:cubicBezTo>
                  <a:pt x="434" y="4186"/>
                  <a:pt x="434" y="4185"/>
                  <a:pt x="432" y="4182"/>
                </a:cubicBezTo>
                <a:cubicBezTo>
                  <a:pt x="430" y="4179"/>
                  <a:pt x="429" y="4178"/>
                  <a:pt x="427" y="4175"/>
                </a:cubicBezTo>
                <a:cubicBezTo>
                  <a:pt x="426" y="4171"/>
                  <a:pt x="425" y="4171"/>
                  <a:pt x="423" y="4167"/>
                </a:cubicBezTo>
                <a:cubicBezTo>
                  <a:pt x="421" y="4164"/>
                  <a:pt x="421" y="4164"/>
                  <a:pt x="419" y="4160"/>
                </a:cubicBezTo>
                <a:cubicBezTo>
                  <a:pt x="417" y="4157"/>
                  <a:pt x="417" y="4156"/>
                  <a:pt x="415" y="4153"/>
                </a:cubicBezTo>
                <a:cubicBezTo>
                  <a:pt x="413" y="4150"/>
                  <a:pt x="412" y="4149"/>
                  <a:pt x="410" y="4146"/>
                </a:cubicBezTo>
                <a:cubicBezTo>
                  <a:pt x="409" y="4143"/>
                  <a:pt x="408" y="4142"/>
                  <a:pt x="406" y="4139"/>
                </a:cubicBezTo>
                <a:cubicBezTo>
                  <a:pt x="404" y="4135"/>
                  <a:pt x="404" y="4135"/>
                  <a:pt x="402" y="4131"/>
                </a:cubicBezTo>
                <a:cubicBezTo>
                  <a:pt x="400" y="4128"/>
                  <a:pt x="400" y="4127"/>
                  <a:pt x="398" y="4124"/>
                </a:cubicBezTo>
                <a:cubicBezTo>
                  <a:pt x="396" y="4121"/>
                  <a:pt x="396" y="4120"/>
                  <a:pt x="394" y="4117"/>
                </a:cubicBezTo>
                <a:cubicBezTo>
                  <a:pt x="392" y="4114"/>
                  <a:pt x="392" y="4113"/>
                  <a:pt x="390" y="4110"/>
                </a:cubicBezTo>
                <a:cubicBezTo>
                  <a:pt x="388" y="4106"/>
                  <a:pt x="388" y="4105"/>
                  <a:pt x="386" y="4102"/>
                </a:cubicBezTo>
                <a:cubicBezTo>
                  <a:pt x="384" y="4099"/>
                  <a:pt x="383" y="4098"/>
                  <a:pt x="382" y="4095"/>
                </a:cubicBezTo>
                <a:cubicBezTo>
                  <a:pt x="380" y="4092"/>
                  <a:pt x="379" y="4091"/>
                  <a:pt x="378" y="4088"/>
                </a:cubicBezTo>
                <a:cubicBezTo>
                  <a:pt x="376" y="4084"/>
                  <a:pt x="375" y="4083"/>
                  <a:pt x="374" y="4080"/>
                </a:cubicBezTo>
                <a:cubicBezTo>
                  <a:pt x="372" y="4077"/>
                  <a:pt x="371" y="4076"/>
                  <a:pt x="370" y="4073"/>
                </a:cubicBezTo>
                <a:cubicBezTo>
                  <a:pt x="368" y="4070"/>
                  <a:pt x="367" y="4069"/>
                  <a:pt x="366" y="4065"/>
                </a:cubicBezTo>
                <a:cubicBezTo>
                  <a:pt x="364" y="4062"/>
                  <a:pt x="364" y="4061"/>
                  <a:pt x="362" y="4058"/>
                </a:cubicBezTo>
                <a:cubicBezTo>
                  <a:pt x="360" y="4055"/>
                  <a:pt x="360" y="4054"/>
                  <a:pt x="358" y="4051"/>
                </a:cubicBezTo>
                <a:cubicBezTo>
                  <a:pt x="356" y="4047"/>
                  <a:pt x="356" y="4047"/>
                  <a:pt x="354" y="4043"/>
                </a:cubicBezTo>
                <a:cubicBezTo>
                  <a:pt x="352" y="4040"/>
                  <a:pt x="352" y="4039"/>
                  <a:pt x="350" y="4036"/>
                </a:cubicBezTo>
                <a:cubicBezTo>
                  <a:pt x="348" y="4032"/>
                  <a:pt x="348" y="4032"/>
                  <a:pt x="346" y="4028"/>
                </a:cubicBezTo>
                <a:cubicBezTo>
                  <a:pt x="345" y="4025"/>
                  <a:pt x="344" y="4024"/>
                  <a:pt x="343" y="4021"/>
                </a:cubicBezTo>
                <a:cubicBezTo>
                  <a:pt x="341" y="4018"/>
                  <a:pt x="340" y="4017"/>
                  <a:pt x="339" y="4013"/>
                </a:cubicBezTo>
                <a:cubicBezTo>
                  <a:pt x="337" y="4010"/>
                  <a:pt x="337" y="4009"/>
                  <a:pt x="335" y="4006"/>
                </a:cubicBezTo>
                <a:cubicBezTo>
                  <a:pt x="333" y="4003"/>
                  <a:pt x="333" y="4002"/>
                  <a:pt x="331" y="3998"/>
                </a:cubicBezTo>
                <a:cubicBezTo>
                  <a:pt x="330" y="3995"/>
                  <a:pt x="329" y="3994"/>
                  <a:pt x="327" y="3991"/>
                </a:cubicBezTo>
                <a:cubicBezTo>
                  <a:pt x="326" y="3988"/>
                  <a:pt x="325" y="3987"/>
                  <a:pt x="324" y="3983"/>
                </a:cubicBezTo>
                <a:cubicBezTo>
                  <a:pt x="322" y="3980"/>
                  <a:pt x="322" y="3979"/>
                  <a:pt x="320" y="3976"/>
                </a:cubicBezTo>
                <a:cubicBezTo>
                  <a:pt x="319" y="3973"/>
                  <a:pt x="318" y="3972"/>
                  <a:pt x="316" y="3968"/>
                </a:cubicBezTo>
                <a:cubicBezTo>
                  <a:pt x="315" y="3965"/>
                  <a:pt x="314" y="3964"/>
                  <a:pt x="313" y="3961"/>
                </a:cubicBezTo>
                <a:cubicBezTo>
                  <a:pt x="311" y="3957"/>
                  <a:pt x="311" y="3957"/>
                  <a:pt x="309" y="3953"/>
                </a:cubicBezTo>
                <a:cubicBezTo>
                  <a:pt x="308" y="3950"/>
                  <a:pt x="307" y="3949"/>
                  <a:pt x="306" y="3946"/>
                </a:cubicBezTo>
                <a:cubicBezTo>
                  <a:pt x="304" y="3942"/>
                  <a:pt x="304" y="3942"/>
                  <a:pt x="302" y="3938"/>
                </a:cubicBezTo>
                <a:cubicBezTo>
                  <a:pt x="301" y="3935"/>
                  <a:pt x="300" y="3934"/>
                  <a:pt x="299" y="3931"/>
                </a:cubicBezTo>
                <a:cubicBezTo>
                  <a:pt x="297" y="3927"/>
                  <a:pt x="297" y="3926"/>
                  <a:pt x="295" y="3923"/>
                </a:cubicBezTo>
                <a:cubicBezTo>
                  <a:pt x="294" y="3919"/>
                  <a:pt x="293" y="3919"/>
                  <a:pt x="292" y="3915"/>
                </a:cubicBezTo>
                <a:cubicBezTo>
                  <a:pt x="290" y="3912"/>
                  <a:pt x="290" y="3911"/>
                  <a:pt x="288" y="3908"/>
                </a:cubicBezTo>
                <a:cubicBezTo>
                  <a:pt x="287" y="3904"/>
                  <a:pt x="286" y="3903"/>
                  <a:pt x="285" y="3900"/>
                </a:cubicBezTo>
                <a:cubicBezTo>
                  <a:pt x="283" y="3896"/>
                  <a:pt x="283" y="3896"/>
                  <a:pt x="281" y="3892"/>
                </a:cubicBezTo>
                <a:cubicBezTo>
                  <a:pt x="280" y="3889"/>
                  <a:pt x="279" y="3888"/>
                  <a:pt x="278" y="3885"/>
                </a:cubicBezTo>
                <a:cubicBezTo>
                  <a:pt x="276" y="3881"/>
                  <a:pt x="276" y="3880"/>
                  <a:pt x="274" y="3877"/>
                </a:cubicBezTo>
                <a:cubicBezTo>
                  <a:pt x="273" y="3873"/>
                  <a:pt x="273" y="3873"/>
                  <a:pt x="271" y="3869"/>
                </a:cubicBezTo>
                <a:cubicBezTo>
                  <a:pt x="270" y="3866"/>
                  <a:pt x="269" y="3865"/>
                  <a:pt x="268" y="3862"/>
                </a:cubicBezTo>
                <a:cubicBezTo>
                  <a:pt x="266" y="3858"/>
                  <a:pt x="266" y="3857"/>
                  <a:pt x="265" y="3854"/>
                </a:cubicBezTo>
                <a:cubicBezTo>
                  <a:pt x="263" y="3850"/>
                  <a:pt x="263" y="3850"/>
                  <a:pt x="261" y="3846"/>
                </a:cubicBezTo>
                <a:cubicBezTo>
                  <a:pt x="260" y="3843"/>
                  <a:pt x="259" y="3842"/>
                  <a:pt x="258" y="3838"/>
                </a:cubicBezTo>
                <a:cubicBezTo>
                  <a:pt x="256" y="3835"/>
                  <a:pt x="256" y="3834"/>
                  <a:pt x="255" y="3831"/>
                </a:cubicBezTo>
                <a:cubicBezTo>
                  <a:pt x="253" y="3827"/>
                  <a:pt x="253" y="3826"/>
                  <a:pt x="251" y="3823"/>
                </a:cubicBezTo>
                <a:cubicBezTo>
                  <a:pt x="250" y="3819"/>
                  <a:pt x="250" y="3819"/>
                  <a:pt x="248" y="3815"/>
                </a:cubicBezTo>
                <a:cubicBezTo>
                  <a:pt x="247" y="3812"/>
                  <a:pt x="247" y="3811"/>
                  <a:pt x="245" y="3807"/>
                </a:cubicBezTo>
                <a:cubicBezTo>
                  <a:pt x="244" y="3804"/>
                  <a:pt x="243" y="3803"/>
                  <a:pt x="242" y="3800"/>
                </a:cubicBezTo>
                <a:cubicBezTo>
                  <a:pt x="241" y="3796"/>
                  <a:pt x="240" y="3795"/>
                  <a:pt x="239" y="3792"/>
                </a:cubicBezTo>
                <a:cubicBezTo>
                  <a:pt x="237" y="3788"/>
                  <a:pt x="237" y="3787"/>
                  <a:pt x="236" y="3784"/>
                </a:cubicBezTo>
                <a:cubicBezTo>
                  <a:pt x="234" y="3780"/>
                  <a:pt x="234" y="3780"/>
                  <a:pt x="233" y="3776"/>
                </a:cubicBezTo>
                <a:cubicBezTo>
                  <a:pt x="231" y="3773"/>
                  <a:pt x="231" y="3772"/>
                  <a:pt x="230" y="3768"/>
                </a:cubicBezTo>
                <a:cubicBezTo>
                  <a:pt x="228" y="3765"/>
                  <a:pt x="228" y="3764"/>
                  <a:pt x="226" y="3760"/>
                </a:cubicBezTo>
                <a:cubicBezTo>
                  <a:pt x="225" y="3757"/>
                  <a:pt x="225" y="3756"/>
                  <a:pt x="223" y="3753"/>
                </a:cubicBezTo>
                <a:cubicBezTo>
                  <a:pt x="222" y="3749"/>
                  <a:pt x="222" y="3748"/>
                  <a:pt x="220" y="3745"/>
                </a:cubicBezTo>
                <a:cubicBezTo>
                  <a:pt x="219" y="3741"/>
                  <a:pt x="219" y="3740"/>
                  <a:pt x="217" y="3737"/>
                </a:cubicBezTo>
                <a:cubicBezTo>
                  <a:pt x="216" y="3733"/>
                  <a:pt x="216" y="3733"/>
                  <a:pt x="214" y="3729"/>
                </a:cubicBezTo>
                <a:cubicBezTo>
                  <a:pt x="213" y="3726"/>
                  <a:pt x="213" y="3725"/>
                  <a:pt x="212" y="3721"/>
                </a:cubicBezTo>
                <a:cubicBezTo>
                  <a:pt x="210" y="3718"/>
                  <a:pt x="210" y="3717"/>
                  <a:pt x="209" y="3713"/>
                </a:cubicBezTo>
                <a:cubicBezTo>
                  <a:pt x="207" y="3710"/>
                  <a:pt x="207" y="3709"/>
                  <a:pt x="206" y="3705"/>
                </a:cubicBezTo>
                <a:cubicBezTo>
                  <a:pt x="204" y="3702"/>
                  <a:pt x="204" y="3701"/>
                  <a:pt x="203" y="3697"/>
                </a:cubicBezTo>
                <a:cubicBezTo>
                  <a:pt x="202" y="3694"/>
                  <a:pt x="201" y="3693"/>
                  <a:pt x="200" y="3689"/>
                </a:cubicBezTo>
                <a:cubicBezTo>
                  <a:pt x="199" y="3686"/>
                  <a:pt x="198" y="3685"/>
                  <a:pt x="197" y="3682"/>
                </a:cubicBezTo>
                <a:cubicBezTo>
                  <a:pt x="196" y="3678"/>
                  <a:pt x="196" y="3677"/>
                  <a:pt x="194" y="3674"/>
                </a:cubicBezTo>
                <a:cubicBezTo>
                  <a:pt x="193" y="3670"/>
                  <a:pt x="193" y="3669"/>
                  <a:pt x="191" y="3666"/>
                </a:cubicBezTo>
                <a:cubicBezTo>
                  <a:pt x="190" y="3662"/>
                  <a:pt x="190" y="3661"/>
                  <a:pt x="189" y="3658"/>
                </a:cubicBezTo>
                <a:cubicBezTo>
                  <a:pt x="188" y="3654"/>
                  <a:pt x="187" y="3653"/>
                  <a:pt x="186" y="3650"/>
                </a:cubicBezTo>
                <a:cubicBezTo>
                  <a:pt x="185" y="3646"/>
                  <a:pt x="184" y="3645"/>
                  <a:pt x="183" y="3642"/>
                </a:cubicBezTo>
                <a:cubicBezTo>
                  <a:pt x="182" y="3638"/>
                  <a:pt x="182" y="3637"/>
                  <a:pt x="181" y="3634"/>
                </a:cubicBezTo>
                <a:cubicBezTo>
                  <a:pt x="179" y="3630"/>
                  <a:pt x="179" y="3629"/>
                  <a:pt x="178" y="3626"/>
                </a:cubicBezTo>
                <a:cubicBezTo>
                  <a:pt x="177" y="3622"/>
                  <a:pt x="176" y="3621"/>
                  <a:pt x="175" y="3618"/>
                </a:cubicBezTo>
                <a:cubicBezTo>
                  <a:pt x="174" y="3614"/>
                  <a:pt x="174" y="3613"/>
                  <a:pt x="173" y="3610"/>
                </a:cubicBezTo>
                <a:cubicBezTo>
                  <a:pt x="171" y="3606"/>
                  <a:pt x="171" y="3605"/>
                  <a:pt x="170" y="3602"/>
                </a:cubicBezTo>
                <a:cubicBezTo>
                  <a:pt x="169" y="3598"/>
                  <a:pt x="168" y="3597"/>
                  <a:pt x="167" y="3594"/>
                </a:cubicBezTo>
                <a:cubicBezTo>
                  <a:pt x="166" y="3590"/>
                  <a:pt x="166" y="3589"/>
                  <a:pt x="165" y="3586"/>
                </a:cubicBezTo>
                <a:cubicBezTo>
                  <a:pt x="164" y="3582"/>
                  <a:pt x="163" y="3581"/>
                  <a:pt x="162" y="3578"/>
                </a:cubicBezTo>
                <a:cubicBezTo>
                  <a:pt x="161" y="3574"/>
                  <a:pt x="161" y="3573"/>
                  <a:pt x="160" y="3569"/>
                </a:cubicBezTo>
                <a:cubicBezTo>
                  <a:pt x="158" y="3566"/>
                  <a:pt x="158" y="3565"/>
                  <a:pt x="157" y="3561"/>
                </a:cubicBezTo>
                <a:cubicBezTo>
                  <a:pt x="156" y="3558"/>
                  <a:pt x="156" y="3557"/>
                  <a:pt x="155" y="3553"/>
                </a:cubicBezTo>
                <a:cubicBezTo>
                  <a:pt x="153" y="3550"/>
                  <a:pt x="153" y="3549"/>
                  <a:pt x="152" y="3545"/>
                </a:cubicBezTo>
                <a:cubicBezTo>
                  <a:pt x="151" y="3542"/>
                  <a:pt x="151" y="3541"/>
                  <a:pt x="150" y="3537"/>
                </a:cubicBezTo>
                <a:cubicBezTo>
                  <a:pt x="149" y="3534"/>
                  <a:pt x="148" y="3533"/>
                  <a:pt x="147" y="3529"/>
                </a:cubicBezTo>
                <a:cubicBezTo>
                  <a:pt x="146" y="3525"/>
                  <a:pt x="146" y="3525"/>
                  <a:pt x="145" y="3521"/>
                </a:cubicBezTo>
                <a:cubicBezTo>
                  <a:pt x="144" y="3517"/>
                  <a:pt x="143" y="3517"/>
                  <a:pt x="142" y="3513"/>
                </a:cubicBezTo>
                <a:cubicBezTo>
                  <a:pt x="141" y="3509"/>
                  <a:pt x="141" y="3508"/>
                  <a:pt x="140" y="3505"/>
                </a:cubicBezTo>
                <a:cubicBezTo>
                  <a:pt x="139" y="3501"/>
                  <a:pt x="139" y="3500"/>
                  <a:pt x="138" y="3497"/>
                </a:cubicBezTo>
                <a:cubicBezTo>
                  <a:pt x="137" y="3493"/>
                  <a:pt x="136" y="3492"/>
                  <a:pt x="135" y="3489"/>
                </a:cubicBezTo>
                <a:cubicBezTo>
                  <a:pt x="134" y="3485"/>
                  <a:pt x="134" y="3484"/>
                  <a:pt x="133" y="3480"/>
                </a:cubicBezTo>
                <a:cubicBezTo>
                  <a:pt x="132" y="3477"/>
                  <a:pt x="132" y="3476"/>
                  <a:pt x="131" y="3472"/>
                </a:cubicBezTo>
                <a:cubicBezTo>
                  <a:pt x="130" y="3469"/>
                  <a:pt x="129" y="3468"/>
                  <a:pt x="128" y="3464"/>
                </a:cubicBezTo>
                <a:cubicBezTo>
                  <a:pt x="127" y="3460"/>
                  <a:pt x="127" y="3460"/>
                  <a:pt x="126" y="3456"/>
                </a:cubicBezTo>
                <a:cubicBezTo>
                  <a:pt x="125" y="3452"/>
                  <a:pt x="125" y="3451"/>
                  <a:pt x="124" y="3448"/>
                </a:cubicBezTo>
                <a:cubicBezTo>
                  <a:pt x="123" y="3444"/>
                  <a:pt x="123" y="3443"/>
                  <a:pt x="122" y="3440"/>
                </a:cubicBezTo>
                <a:cubicBezTo>
                  <a:pt x="121" y="3436"/>
                  <a:pt x="121" y="3435"/>
                  <a:pt x="120" y="3431"/>
                </a:cubicBezTo>
                <a:cubicBezTo>
                  <a:pt x="119" y="3428"/>
                  <a:pt x="118" y="3427"/>
                  <a:pt x="117" y="3423"/>
                </a:cubicBezTo>
                <a:cubicBezTo>
                  <a:pt x="116" y="3419"/>
                  <a:pt x="116" y="3419"/>
                  <a:pt x="115" y="3415"/>
                </a:cubicBezTo>
                <a:cubicBezTo>
                  <a:pt x="114" y="3411"/>
                  <a:pt x="114" y="3410"/>
                  <a:pt x="113" y="3407"/>
                </a:cubicBezTo>
                <a:cubicBezTo>
                  <a:pt x="112" y="3403"/>
                  <a:pt x="112" y="3402"/>
                  <a:pt x="111" y="3398"/>
                </a:cubicBezTo>
                <a:cubicBezTo>
                  <a:pt x="110" y="3395"/>
                  <a:pt x="110" y="3394"/>
                  <a:pt x="109" y="3390"/>
                </a:cubicBezTo>
                <a:cubicBezTo>
                  <a:pt x="108" y="3387"/>
                  <a:pt x="108" y="3386"/>
                  <a:pt x="107" y="3382"/>
                </a:cubicBezTo>
                <a:cubicBezTo>
                  <a:pt x="106" y="3378"/>
                  <a:pt x="106" y="3378"/>
                  <a:pt x="105" y="3374"/>
                </a:cubicBezTo>
                <a:cubicBezTo>
                  <a:pt x="104" y="3370"/>
                  <a:pt x="104" y="3369"/>
                  <a:pt x="103" y="3366"/>
                </a:cubicBezTo>
                <a:cubicBezTo>
                  <a:pt x="102" y="3362"/>
                  <a:pt x="102" y="3361"/>
                  <a:pt x="101" y="3357"/>
                </a:cubicBezTo>
                <a:cubicBezTo>
                  <a:pt x="100" y="3354"/>
                  <a:pt x="100" y="3353"/>
                  <a:pt x="99" y="3349"/>
                </a:cubicBezTo>
                <a:cubicBezTo>
                  <a:pt x="98" y="3345"/>
                  <a:pt x="98" y="3345"/>
                  <a:pt x="97" y="3341"/>
                </a:cubicBezTo>
                <a:cubicBezTo>
                  <a:pt x="96" y="3337"/>
                  <a:pt x="96" y="3336"/>
                  <a:pt x="95" y="3333"/>
                </a:cubicBezTo>
                <a:cubicBezTo>
                  <a:pt x="94" y="3329"/>
                  <a:pt x="94" y="3328"/>
                  <a:pt x="93" y="3324"/>
                </a:cubicBezTo>
                <a:cubicBezTo>
                  <a:pt x="92" y="3321"/>
                  <a:pt x="92" y="3320"/>
                  <a:pt x="91" y="3316"/>
                </a:cubicBezTo>
                <a:cubicBezTo>
                  <a:pt x="90" y="3312"/>
                  <a:pt x="90" y="3311"/>
                  <a:pt x="89" y="3308"/>
                </a:cubicBezTo>
                <a:cubicBezTo>
                  <a:pt x="88" y="3304"/>
                  <a:pt x="88" y="3303"/>
                  <a:pt x="87" y="3299"/>
                </a:cubicBezTo>
                <a:cubicBezTo>
                  <a:pt x="86" y="3296"/>
                  <a:pt x="86" y="3295"/>
                  <a:pt x="85" y="3291"/>
                </a:cubicBezTo>
                <a:cubicBezTo>
                  <a:pt x="85" y="3287"/>
                  <a:pt x="84" y="3287"/>
                  <a:pt x="84" y="3283"/>
                </a:cubicBezTo>
                <a:cubicBezTo>
                  <a:pt x="83" y="3279"/>
                  <a:pt x="83" y="3278"/>
                  <a:pt x="82" y="3274"/>
                </a:cubicBezTo>
                <a:cubicBezTo>
                  <a:pt x="81" y="3271"/>
                  <a:pt x="81" y="3270"/>
                  <a:pt x="80" y="3266"/>
                </a:cubicBezTo>
                <a:cubicBezTo>
                  <a:pt x="79" y="3262"/>
                  <a:pt x="79" y="3262"/>
                  <a:pt x="78" y="3258"/>
                </a:cubicBezTo>
                <a:cubicBezTo>
                  <a:pt x="77" y="3254"/>
                  <a:pt x="77" y="3253"/>
                  <a:pt x="76" y="3250"/>
                </a:cubicBezTo>
                <a:cubicBezTo>
                  <a:pt x="76" y="3246"/>
                  <a:pt x="76" y="3245"/>
                  <a:pt x="75" y="3241"/>
                </a:cubicBezTo>
                <a:cubicBezTo>
                  <a:pt x="74" y="3237"/>
                  <a:pt x="74" y="3237"/>
                  <a:pt x="73" y="3233"/>
                </a:cubicBezTo>
                <a:cubicBezTo>
                  <a:pt x="72" y="3229"/>
                  <a:pt x="72" y="3228"/>
                  <a:pt x="71" y="3225"/>
                </a:cubicBezTo>
                <a:cubicBezTo>
                  <a:pt x="71" y="3221"/>
                  <a:pt x="70" y="3220"/>
                  <a:pt x="70" y="3216"/>
                </a:cubicBezTo>
                <a:cubicBezTo>
                  <a:pt x="69" y="3212"/>
                  <a:pt x="69" y="3212"/>
                  <a:pt x="68" y="3208"/>
                </a:cubicBezTo>
                <a:cubicBezTo>
                  <a:pt x="67" y="3204"/>
                  <a:pt x="67" y="3203"/>
                  <a:pt x="66" y="3199"/>
                </a:cubicBezTo>
                <a:cubicBezTo>
                  <a:pt x="66" y="3196"/>
                  <a:pt x="66" y="3195"/>
                  <a:pt x="65" y="3191"/>
                </a:cubicBezTo>
                <a:cubicBezTo>
                  <a:pt x="64" y="3187"/>
                  <a:pt x="64" y="3186"/>
                  <a:pt x="63" y="3183"/>
                </a:cubicBezTo>
                <a:cubicBezTo>
                  <a:pt x="62" y="3179"/>
                  <a:pt x="62" y="3178"/>
                  <a:pt x="62" y="3174"/>
                </a:cubicBezTo>
                <a:cubicBezTo>
                  <a:pt x="61" y="3171"/>
                  <a:pt x="61" y="3170"/>
                  <a:pt x="60" y="3166"/>
                </a:cubicBezTo>
                <a:cubicBezTo>
                  <a:pt x="59" y="3162"/>
                  <a:pt x="59" y="3161"/>
                  <a:pt x="59" y="3158"/>
                </a:cubicBezTo>
                <a:cubicBezTo>
                  <a:pt x="58" y="3154"/>
                  <a:pt x="58" y="3153"/>
                  <a:pt x="57" y="3149"/>
                </a:cubicBezTo>
                <a:cubicBezTo>
                  <a:pt x="56" y="3145"/>
                  <a:pt x="56" y="3145"/>
                  <a:pt x="56" y="3141"/>
                </a:cubicBezTo>
                <a:cubicBezTo>
                  <a:pt x="55" y="3137"/>
                  <a:pt x="55" y="3136"/>
                  <a:pt x="54" y="3132"/>
                </a:cubicBezTo>
                <a:cubicBezTo>
                  <a:pt x="53" y="3129"/>
                  <a:pt x="53" y="3128"/>
                  <a:pt x="53" y="3124"/>
                </a:cubicBezTo>
                <a:cubicBezTo>
                  <a:pt x="52" y="3120"/>
                  <a:pt x="52" y="3119"/>
                  <a:pt x="51" y="3116"/>
                </a:cubicBezTo>
                <a:cubicBezTo>
                  <a:pt x="51" y="3112"/>
                  <a:pt x="50" y="3111"/>
                  <a:pt x="50" y="3107"/>
                </a:cubicBezTo>
                <a:cubicBezTo>
                  <a:pt x="49" y="3103"/>
                  <a:pt x="49" y="3103"/>
                  <a:pt x="48" y="3099"/>
                </a:cubicBezTo>
                <a:cubicBezTo>
                  <a:pt x="48" y="3095"/>
                  <a:pt x="48" y="3094"/>
                  <a:pt x="47" y="3090"/>
                </a:cubicBezTo>
                <a:cubicBezTo>
                  <a:pt x="46" y="3087"/>
                  <a:pt x="46" y="3086"/>
                  <a:pt x="46" y="3082"/>
                </a:cubicBezTo>
                <a:cubicBezTo>
                  <a:pt x="45" y="3078"/>
                  <a:pt x="45" y="3077"/>
                  <a:pt x="44" y="3073"/>
                </a:cubicBezTo>
                <a:cubicBezTo>
                  <a:pt x="44" y="3070"/>
                  <a:pt x="44" y="3069"/>
                  <a:pt x="43" y="3065"/>
                </a:cubicBezTo>
                <a:cubicBezTo>
                  <a:pt x="42" y="3061"/>
                  <a:pt x="42" y="3060"/>
                  <a:pt x="42" y="3057"/>
                </a:cubicBezTo>
                <a:cubicBezTo>
                  <a:pt x="41" y="3053"/>
                  <a:pt x="41" y="3052"/>
                  <a:pt x="41" y="3048"/>
                </a:cubicBezTo>
                <a:cubicBezTo>
                  <a:pt x="40" y="3044"/>
                  <a:pt x="40" y="3043"/>
                  <a:pt x="39" y="3040"/>
                </a:cubicBezTo>
                <a:cubicBezTo>
                  <a:pt x="39" y="3036"/>
                  <a:pt x="39" y="3035"/>
                  <a:pt x="38" y="3031"/>
                </a:cubicBezTo>
                <a:cubicBezTo>
                  <a:pt x="37" y="3027"/>
                  <a:pt x="37" y="3027"/>
                  <a:pt x="37" y="3023"/>
                </a:cubicBezTo>
                <a:cubicBezTo>
                  <a:pt x="36" y="3019"/>
                  <a:pt x="36" y="3018"/>
                  <a:pt x="36" y="3014"/>
                </a:cubicBezTo>
                <a:cubicBezTo>
                  <a:pt x="35" y="3010"/>
                  <a:pt x="35" y="3010"/>
                  <a:pt x="35" y="3006"/>
                </a:cubicBezTo>
                <a:cubicBezTo>
                  <a:pt x="34" y="3002"/>
                  <a:pt x="34" y="3001"/>
                  <a:pt x="33" y="2997"/>
                </a:cubicBezTo>
                <a:cubicBezTo>
                  <a:pt x="33" y="2994"/>
                  <a:pt x="33" y="2993"/>
                  <a:pt x="32" y="2989"/>
                </a:cubicBezTo>
                <a:cubicBezTo>
                  <a:pt x="32" y="2985"/>
                  <a:pt x="32" y="2984"/>
                  <a:pt x="31" y="2980"/>
                </a:cubicBezTo>
                <a:cubicBezTo>
                  <a:pt x="31" y="2977"/>
                  <a:pt x="30" y="2976"/>
                  <a:pt x="30" y="2972"/>
                </a:cubicBezTo>
                <a:cubicBezTo>
                  <a:pt x="30" y="2968"/>
                  <a:pt x="29" y="2967"/>
                  <a:pt x="29" y="2964"/>
                </a:cubicBezTo>
                <a:cubicBezTo>
                  <a:pt x="28" y="2960"/>
                  <a:pt x="28" y="2959"/>
                  <a:pt x="28" y="2955"/>
                </a:cubicBezTo>
                <a:cubicBezTo>
                  <a:pt x="27" y="2951"/>
                  <a:pt x="27" y="2950"/>
                  <a:pt x="27" y="2947"/>
                </a:cubicBezTo>
                <a:cubicBezTo>
                  <a:pt x="26" y="2943"/>
                  <a:pt x="26" y="2942"/>
                  <a:pt x="26" y="2938"/>
                </a:cubicBezTo>
                <a:cubicBezTo>
                  <a:pt x="25" y="2934"/>
                  <a:pt x="25" y="2933"/>
                  <a:pt x="25" y="2930"/>
                </a:cubicBezTo>
                <a:cubicBezTo>
                  <a:pt x="24" y="2926"/>
                  <a:pt x="24" y="2925"/>
                  <a:pt x="24" y="2921"/>
                </a:cubicBezTo>
                <a:cubicBezTo>
                  <a:pt x="23" y="2917"/>
                  <a:pt x="23" y="2916"/>
                  <a:pt x="23" y="2913"/>
                </a:cubicBezTo>
                <a:cubicBezTo>
                  <a:pt x="22" y="2909"/>
                  <a:pt x="22" y="2908"/>
                  <a:pt x="22" y="2904"/>
                </a:cubicBezTo>
                <a:cubicBezTo>
                  <a:pt x="22" y="2900"/>
                  <a:pt x="21" y="2899"/>
                  <a:pt x="21" y="2896"/>
                </a:cubicBezTo>
                <a:cubicBezTo>
                  <a:pt x="21" y="2892"/>
                  <a:pt x="21" y="2891"/>
                  <a:pt x="20" y="2887"/>
                </a:cubicBezTo>
                <a:cubicBezTo>
                  <a:pt x="20" y="2883"/>
                  <a:pt x="20" y="2882"/>
                  <a:pt x="19" y="2879"/>
                </a:cubicBezTo>
                <a:cubicBezTo>
                  <a:pt x="19" y="2875"/>
                  <a:pt x="19" y="2874"/>
                  <a:pt x="18" y="2870"/>
                </a:cubicBezTo>
                <a:cubicBezTo>
                  <a:pt x="18" y="2866"/>
                  <a:pt x="18" y="2865"/>
                  <a:pt x="18" y="2861"/>
                </a:cubicBezTo>
                <a:cubicBezTo>
                  <a:pt x="17" y="2858"/>
                  <a:pt x="17" y="2857"/>
                  <a:pt x="17" y="2853"/>
                </a:cubicBezTo>
                <a:cubicBezTo>
                  <a:pt x="16" y="2849"/>
                  <a:pt x="16" y="2848"/>
                  <a:pt x="16" y="2844"/>
                </a:cubicBezTo>
                <a:cubicBezTo>
                  <a:pt x="16" y="2841"/>
                  <a:pt x="16" y="2840"/>
                  <a:pt x="15" y="2836"/>
                </a:cubicBezTo>
                <a:cubicBezTo>
                  <a:pt x="15" y="2832"/>
                  <a:pt x="15" y="2831"/>
                  <a:pt x="14" y="2827"/>
                </a:cubicBezTo>
                <a:cubicBezTo>
                  <a:pt x="14" y="2824"/>
                  <a:pt x="14" y="2823"/>
                  <a:pt x="14" y="2819"/>
                </a:cubicBezTo>
                <a:cubicBezTo>
                  <a:pt x="13" y="2815"/>
                  <a:pt x="13" y="2814"/>
                  <a:pt x="13" y="2810"/>
                </a:cubicBezTo>
                <a:cubicBezTo>
                  <a:pt x="13" y="2806"/>
                  <a:pt x="13" y="2806"/>
                  <a:pt x="12" y="2802"/>
                </a:cubicBezTo>
                <a:cubicBezTo>
                  <a:pt x="12" y="2798"/>
                  <a:pt x="12" y="2797"/>
                  <a:pt x="12" y="2793"/>
                </a:cubicBezTo>
                <a:cubicBezTo>
                  <a:pt x="11" y="2789"/>
                  <a:pt x="11" y="2789"/>
                  <a:pt x="11" y="2785"/>
                </a:cubicBezTo>
                <a:cubicBezTo>
                  <a:pt x="11" y="2781"/>
                  <a:pt x="11" y="2780"/>
                  <a:pt x="10" y="2776"/>
                </a:cubicBezTo>
                <a:cubicBezTo>
                  <a:pt x="10" y="2772"/>
                  <a:pt x="10" y="2771"/>
                  <a:pt x="10" y="2768"/>
                </a:cubicBezTo>
                <a:cubicBezTo>
                  <a:pt x="9" y="2764"/>
                  <a:pt x="9" y="2763"/>
                  <a:pt x="9" y="2759"/>
                </a:cubicBezTo>
                <a:cubicBezTo>
                  <a:pt x="9" y="2755"/>
                  <a:pt x="9" y="2754"/>
                  <a:pt x="9" y="2750"/>
                </a:cubicBezTo>
                <a:cubicBezTo>
                  <a:pt x="8" y="2747"/>
                  <a:pt x="8" y="2746"/>
                  <a:pt x="8" y="2742"/>
                </a:cubicBezTo>
                <a:cubicBezTo>
                  <a:pt x="8" y="2738"/>
                  <a:pt x="8" y="2737"/>
                  <a:pt x="7" y="2733"/>
                </a:cubicBezTo>
                <a:cubicBezTo>
                  <a:pt x="7" y="2730"/>
                  <a:pt x="7" y="2729"/>
                  <a:pt x="7" y="2725"/>
                </a:cubicBezTo>
                <a:cubicBezTo>
                  <a:pt x="7" y="2721"/>
                  <a:pt x="7" y="2720"/>
                  <a:pt x="6" y="2716"/>
                </a:cubicBezTo>
                <a:cubicBezTo>
                  <a:pt x="6" y="2713"/>
                  <a:pt x="6" y="2712"/>
                  <a:pt x="6" y="2708"/>
                </a:cubicBezTo>
                <a:cubicBezTo>
                  <a:pt x="6" y="2704"/>
                  <a:pt x="6" y="2703"/>
                  <a:pt x="6" y="2699"/>
                </a:cubicBezTo>
                <a:cubicBezTo>
                  <a:pt x="5" y="2695"/>
                  <a:pt x="5" y="2694"/>
                  <a:pt x="5" y="2691"/>
                </a:cubicBezTo>
                <a:cubicBezTo>
                  <a:pt x="5" y="2687"/>
                  <a:pt x="5" y="2686"/>
                  <a:pt x="5" y="2682"/>
                </a:cubicBezTo>
                <a:cubicBezTo>
                  <a:pt x="4" y="2678"/>
                  <a:pt x="4" y="2677"/>
                  <a:pt x="4" y="2673"/>
                </a:cubicBezTo>
                <a:cubicBezTo>
                  <a:pt x="4" y="2670"/>
                  <a:pt x="4" y="2669"/>
                  <a:pt x="4" y="2665"/>
                </a:cubicBezTo>
                <a:cubicBezTo>
                  <a:pt x="4" y="2661"/>
                  <a:pt x="4" y="2660"/>
                  <a:pt x="3" y="2656"/>
                </a:cubicBezTo>
                <a:cubicBezTo>
                  <a:pt x="3" y="2653"/>
                  <a:pt x="3" y="2652"/>
                  <a:pt x="3" y="2648"/>
                </a:cubicBezTo>
                <a:cubicBezTo>
                  <a:pt x="3" y="2644"/>
                  <a:pt x="3" y="2643"/>
                  <a:pt x="3" y="2639"/>
                </a:cubicBezTo>
                <a:cubicBezTo>
                  <a:pt x="3" y="2635"/>
                  <a:pt x="3" y="2635"/>
                  <a:pt x="3" y="2631"/>
                </a:cubicBezTo>
                <a:cubicBezTo>
                  <a:pt x="2" y="2627"/>
                  <a:pt x="2" y="2626"/>
                  <a:pt x="2" y="2622"/>
                </a:cubicBezTo>
                <a:cubicBezTo>
                  <a:pt x="2" y="2618"/>
                  <a:pt x="2" y="2617"/>
                  <a:pt x="2" y="2614"/>
                </a:cubicBezTo>
                <a:cubicBezTo>
                  <a:pt x="2" y="2610"/>
                  <a:pt x="2" y="2609"/>
                  <a:pt x="2" y="2605"/>
                </a:cubicBezTo>
                <a:cubicBezTo>
                  <a:pt x="2" y="2601"/>
                  <a:pt x="2" y="2600"/>
                  <a:pt x="2" y="2596"/>
                </a:cubicBezTo>
                <a:cubicBezTo>
                  <a:pt x="1" y="2593"/>
                  <a:pt x="1" y="2592"/>
                  <a:pt x="1" y="2588"/>
                </a:cubicBezTo>
                <a:cubicBezTo>
                  <a:pt x="1" y="2584"/>
                  <a:pt x="1" y="2583"/>
                  <a:pt x="1" y="2579"/>
                </a:cubicBezTo>
                <a:cubicBezTo>
                  <a:pt x="1" y="2575"/>
                  <a:pt x="1" y="2575"/>
                  <a:pt x="1" y="2571"/>
                </a:cubicBezTo>
                <a:cubicBezTo>
                  <a:pt x="1" y="2567"/>
                  <a:pt x="1" y="2566"/>
                  <a:pt x="1" y="2562"/>
                </a:cubicBezTo>
                <a:cubicBezTo>
                  <a:pt x="1" y="2558"/>
                  <a:pt x="1" y="2557"/>
                  <a:pt x="1" y="2554"/>
                </a:cubicBezTo>
                <a:cubicBezTo>
                  <a:pt x="1" y="2550"/>
                  <a:pt x="1" y="2549"/>
                  <a:pt x="1" y="2545"/>
                </a:cubicBezTo>
                <a:cubicBezTo>
                  <a:pt x="1" y="2541"/>
                  <a:pt x="1" y="2540"/>
                  <a:pt x="1" y="2536"/>
                </a:cubicBezTo>
                <a:cubicBezTo>
                  <a:pt x="0" y="2533"/>
                  <a:pt x="0" y="2532"/>
                  <a:pt x="0" y="2528"/>
                </a:cubicBezTo>
                <a:cubicBezTo>
                  <a:pt x="0" y="2524"/>
                  <a:pt x="0" y="2523"/>
                  <a:pt x="0" y="2519"/>
                </a:cubicBezTo>
                <a:cubicBezTo>
                  <a:pt x="0" y="2515"/>
                  <a:pt x="0" y="2515"/>
                  <a:pt x="0" y="2511"/>
                </a:cubicBezTo>
                <a:cubicBezTo>
                  <a:pt x="0" y="2507"/>
                  <a:pt x="0" y="2506"/>
                  <a:pt x="0" y="2502"/>
                </a:cubicBezTo>
                <a:cubicBezTo>
                  <a:pt x="0" y="2498"/>
                  <a:pt x="0" y="2497"/>
                  <a:pt x="0" y="2494"/>
                </a:cubicBezTo>
                <a:cubicBezTo>
                  <a:pt x="0" y="2490"/>
                  <a:pt x="0" y="2489"/>
                  <a:pt x="0" y="2485"/>
                </a:cubicBezTo>
                <a:cubicBezTo>
                  <a:pt x="0" y="2481"/>
                  <a:pt x="0" y="2480"/>
                  <a:pt x="0" y="2476"/>
                </a:cubicBezTo>
                <a:cubicBezTo>
                  <a:pt x="0" y="2473"/>
                  <a:pt x="0" y="2472"/>
                  <a:pt x="1" y="2468"/>
                </a:cubicBezTo>
                <a:cubicBezTo>
                  <a:pt x="1" y="2464"/>
                  <a:pt x="1" y="2463"/>
                  <a:pt x="1" y="2459"/>
                </a:cubicBezTo>
                <a:cubicBezTo>
                  <a:pt x="1" y="2455"/>
                  <a:pt x="1" y="2455"/>
                  <a:pt x="1" y="2451"/>
                </a:cubicBezTo>
                <a:cubicBezTo>
                  <a:pt x="1" y="2447"/>
                  <a:pt x="1" y="2446"/>
                  <a:pt x="1" y="2442"/>
                </a:cubicBezTo>
                <a:cubicBezTo>
                  <a:pt x="1" y="2438"/>
                  <a:pt x="1" y="2437"/>
                  <a:pt x="1" y="2434"/>
                </a:cubicBezTo>
                <a:cubicBezTo>
                  <a:pt x="1" y="2430"/>
                  <a:pt x="1" y="2429"/>
                  <a:pt x="1" y="2425"/>
                </a:cubicBezTo>
                <a:cubicBezTo>
                  <a:pt x="1" y="2421"/>
                  <a:pt x="1" y="2420"/>
                  <a:pt x="1" y="2416"/>
                </a:cubicBezTo>
                <a:cubicBezTo>
                  <a:pt x="1" y="2412"/>
                  <a:pt x="1" y="2412"/>
                  <a:pt x="2" y="2408"/>
                </a:cubicBezTo>
                <a:cubicBezTo>
                  <a:pt x="2" y="2404"/>
                  <a:pt x="2" y="2403"/>
                  <a:pt x="2" y="2399"/>
                </a:cubicBezTo>
                <a:cubicBezTo>
                  <a:pt x="2" y="2395"/>
                  <a:pt x="2" y="2395"/>
                  <a:pt x="2" y="2391"/>
                </a:cubicBezTo>
                <a:cubicBezTo>
                  <a:pt x="2" y="2387"/>
                  <a:pt x="2" y="2386"/>
                  <a:pt x="2" y="2382"/>
                </a:cubicBezTo>
                <a:cubicBezTo>
                  <a:pt x="2" y="2378"/>
                  <a:pt x="2" y="2377"/>
                  <a:pt x="3" y="2374"/>
                </a:cubicBezTo>
                <a:cubicBezTo>
                  <a:pt x="3" y="2370"/>
                  <a:pt x="3" y="2369"/>
                  <a:pt x="3" y="2365"/>
                </a:cubicBezTo>
                <a:cubicBezTo>
                  <a:pt x="3" y="2361"/>
                  <a:pt x="3" y="2360"/>
                  <a:pt x="3" y="2356"/>
                </a:cubicBezTo>
                <a:cubicBezTo>
                  <a:pt x="3" y="2353"/>
                  <a:pt x="3" y="2352"/>
                  <a:pt x="3" y="2348"/>
                </a:cubicBezTo>
                <a:cubicBezTo>
                  <a:pt x="4" y="2344"/>
                  <a:pt x="4" y="2343"/>
                  <a:pt x="4" y="2339"/>
                </a:cubicBezTo>
                <a:cubicBezTo>
                  <a:pt x="4" y="2335"/>
                  <a:pt x="4" y="2335"/>
                  <a:pt x="4" y="2331"/>
                </a:cubicBezTo>
                <a:cubicBezTo>
                  <a:pt x="4" y="2327"/>
                  <a:pt x="4" y="2326"/>
                  <a:pt x="5" y="2322"/>
                </a:cubicBezTo>
                <a:cubicBezTo>
                  <a:pt x="5" y="2318"/>
                  <a:pt x="5" y="2317"/>
                  <a:pt x="5" y="2314"/>
                </a:cubicBezTo>
                <a:cubicBezTo>
                  <a:pt x="5" y="2310"/>
                  <a:pt x="5" y="2309"/>
                  <a:pt x="6" y="2305"/>
                </a:cubicBezTo>
                <a:cubicBezTo>
                  <a:pt x="6" y="2301"/>
                  <a:pt x="6" y="2300"/>
                  <a:pt x="6" y="2296"/>
                </a:cubicBezTo>
                <a:cubicBezTo>
                  <a:pt x="6" y="2293"/>
                  <a:pt x="6" y="2292"/>
                  <a:pt x="6" y="2288"/>
                </a:cubicBezTo>
                <a:cubicBezTo>
                  <a:pt x="7" y="2284"/>
                  <a:pt x="7" y="2283"/>
                  <a:pt x="7" y="2279"/>
                </a:cubicBezTo>
                <a:cubicBezTo>
                  <a:pt x="7" y="2276"/>
                  <a:pt x="7" y="2275"/>
                  <a:pt x="7" y="2271"/>
                </a:cubicBezTo>
                <a:cubicBezTo>
                  <a:pt x="8" y="2267"/>
                  <a:pt x="8" y="2266"/>
                  <a:pt x="8" y="2262"/>
                </a:cubicBezTo>
                <a:cubicBezTo>
                  <a:pt x="8" y="2258"/>
                  <a:pt x="8" y="2258"/>
                  <a:pt x="9" y="2254"/>
                </a:cubicBezTo>
                <a:cubicBezTo>
                  <a:pt x="9" y="2250"/>
                  <a:pt x="9" y="2249"/>
                  <a:pt x="9" y="2245"/>
                </a:cubicBezTo>
                <a:cubicBezTo>
                  <a:pt x="9" y="2241"/>
                  <a:pt x="9" y="2240"/>
                  <a:pt x="10" y="2237"/>
                </a:cubicBezTo>
                <a:cubicBezTo>
                  <a:pt x="10" y="2233"/>
                  <a:pt x="10" y="2232"/>
                  <a:pt x="10" y="2228"/>
                </a:cubicBezTo>
                <a:cubicBezTo>
                  <a:pt x="11" y="2224"/>
                  <a:pt x="11" y="2223"/>
                  <a:pt x="11" y="2219"/>
                </a:cubicBezTo>
                <a:cubicBezTo>
                  <a:pt x="11" y="2216"/>
                  <a:pt x="11" y="2215"/>
                  <a:pt x="12" y="2211"/>
                </a:cubicBezTo>
                <a:cubicBezTo>
                  <a:pt x="12" y="2207"/>
                  <a:pt x="12" y="2206"/>
                  <a:pt x="12" y="2202"/>
                </a:cubicBezTo>
                <a:cubicBezTo>
                  <a:pt x="13" y="2199"/>
                  <a:pt x="13" y="2198"/>
                  <a:pt x="13" y="2194"/>
                </a:cubicBezTo>
                <a:cubicBezTo>
                  <a:pt x="13" y="2190"/>
                  <a:pt x="13" y="2189"/>
                  <a:pt x="14" y="2185"/>
                </a:cubicBezTo>
                <a:cubicBezTo>
                  <a:pt x="14" y="2182"/>
                  <a:pt x="14" y="2181"/>
                  <a:pt x="14" y="2177"/>
                </a:cubicBezTo>
                <a:cubicBezTo>
                  <a:pt x="15" y="2173"/>
                  <a:pt x="15" y="2172"/>
                  <a:pt x="15" y="2168"/>
                </a:cubicBezTo>
                <a:cubicBezTo>
                  <a:pt x="16" y="2165"/>
                  <a:pt x="16" y="2164"/>
                  <a:pt x="16" y="2160"/>
                </a:cubicBezTo>
                <a:cubicBezTo>
                  <a:pt x="16" y="2156"/>
                  <a:pt x="16" y="2155"/>
                  <a:pt x="17" y="2151"/>
                </a:cubicBezTo>
                <a:cubicBezTo>
                  <a:pt x="17" y="2147"/>
                  <a:pt x="17" y="2147"/>
                  <a:pt x="18" y="2143"/>
                </a:cubicBezTo>
                <a:cubicBezTo>
                  <a:pt x="18" y="2139"/>
                  <a:pt x="18" y="2138"/>
                  <a:pt x="18" y="2134"/>
                </a:cubicBezTo>
                <a:cubicBezTo>
                  <a:pt x="19" y="2130"/>
                  <a:pt x="19" y="2130"/>
                  <a:pt x="19" y="2126"/>
                </a:cubicBezTo>
                <a:cubicBezTo>
                  <a:pt x="20" y="2122"/>
                  <a:pt x="20" y="2121"/>
                  <a:pt x="20" y="2117"/>
                </a:cubicBezTo>
                <a:cubicBezTo>
                  <a:pt x="21" y="2113"/>
                  <a:pt x="21" y="2113"/>
                  <a:pt x="21" y="2109"/>
                </a:cubicBezTo>
                <a:cubicBezTo>
                  <a:pt x="21" y="2105"/>
                  <a:pt x="22" y="2104"/>
                  <a:pt x="22" y="2100"/>
                </a:cubicBezTo>
                <a:cubicBezTo>
                  <a:pt x="22" y="2096"/>
                  <a:pt x="22" y="2096"/>
                  <a:pt x="23" y="2092"/>
                </a:cubicBezTo>
                <a:cubicBezTo>
                  <a:pt x="23" y="2088"/>
                  <a:pt x="23" y="2087"/>
                  <a:pt x="24" y="2083"/>
                </a:cubicBezTo>
                <a:cubicBezTo>
                  <a:pt x="24" y="2079"/>
                  <a:pt x="24" y="2079"/>
                  <a:pt x="25" y="2075"/>
                </a:cubicBezTo>
                <a:cubicBezTo>
                  <a:pt x="25" y="2071"/>
                  <a:pt x="25" y="2070"/>
                  <a:pt x="26" y="2066"/>
                </a:cubicBezTo>
                <a:cubicBezTo>
                  <a:pt x="26" y="2062"/>
                  <a:pt x="26" y="2062"/>
                  <a:pt x="27" y="2058"/>
                </a:cubicBezTo>
                <a:cubicBezTo>
                  <a:pt x="27" y="2054"/>
                  <a:pt x="27" y="2053"/>
                  <a:pt x="28" y="2049"/>
                </a:cubicBezTo>
                <a:cubicBezTo>
                  <a:pt x="28" y="2045"/>
                  <a:pt x="28" y="2045"/>
                  <a:pt x="29" y="2041"/>
                </a:cubicBezTo>
                <a:cubicBezTo>
                  <a:pt x="29" y="2037"/>
                  <a:pt x="30" y="2036"/>
                  <a:pt x="30" y="2032"/>
                </a:cubicBezTo>
                <a:cubicBezTo>
                  <a:pt x="30" y="2028"/>
                  <a:pt x="31" y="2028"/>
                  <a:pt x="31" y="2024"/>
                </a:cubicBezTo>
                <a:cubicBezTo>
                  <a:pt x="32" y="2020"/>
                  <a:pt x="32" y="2019"/>
                  <a:pt x="32" y="2015"/>
                </a:cubicBezTo>
                <a:cubicBezTo>
                  <a:pt x="33" y="2012"/>
                  <a:pt x="33" y="2011"/>
                  <a:pt x="33" y="2007"/>
                </a:cubicBezTo>
                <a:cubicBezTo>
                  <a:pt x="34" y="2003"/>
                  <a:pt x="34" y="2002"/>
                  <a:pt x="35" y="1998"/>
                </a:cubicBezTo>
                <a:cubicBezTo>
                  <a:pt x="35" y="1995"/>
                  <a:pt x="35" y="1994"/>
                  <a:pt x="36" y="1990"/>
                </a:cubicBezTo>
                <a:cubicBezTo>
                  <a:pt x="36" y="1986"/>
                  <a:pt x="36" y="1985"/>
                  <a:pt x="37" y="1981"/>
                </a:cubicBezTo>
                <a:cubicBezTo>
                  <a:pt x="37" y="1978"/>
                  <a:pt x="37" y="1977"/>
                  <a:pt x="38" y="1973"/>
                </a:cubicBezTo>
                <a:cubicBezTo>
                  <a:pt x="39" y="1969"/>
                  <a:pt x="39" y="1968"/>
                  <a:pt x="39" y="1965"/>
                </a:cubicBezTo>
                <a:cubicBezTo>
                  <a:pt x="40" y="1961"/>
                  <a:pt x="40" y="1960"/>
                  <a:pt x="41" y="1956"/>
                </a:cubicBezTo>
                <a:cubicBezTo>
                  <a:pt x="41" y="1952"/>
                  <a:pt x="41" y="1951"/>
                  <a:pt x="42" y="1948"/>
                </a:cubicBezTo>
                <a:cubicBezTo>
                  <a:pt x="42" y="1944"/>
                  <a:pt x="42" y="1943"/>
                  <a:pt x="43" y="1939"/>
                </a:cubicBezTo>
                <a:cubicBezTo>
                  <a:pt x="44" y="1935"/>
                  <a:pt x="44" y="1935"/>
                  <a:pt x="44" y="1931"/>
                </a:cubicBezTo>
                <a:cubicBezTo>
                  <a:pt x="45" y="1927"/>
                  <a:pt x="45" y="1926"/>
                  <a:pt x="46" y="1922"/>
                </a:cubicBezTo>
                <a:cubicBezTo>
                  <a:pt x="46" y="1919"/>
                  <a:pt x="46" y="1918"/>
                  <a:pt x="47" y="1914"/>
                </a:cubicBezTo>
                <a:cubicBezTo>
                  <a:pt x="48" y="1910"/>
                  <a:pt x="48" y="1909"/>
                  <a:pt x="48" y="1906"/>
                </a:cubicBezTo>
                <a:cubicBezTo>
                  <a:pt x="49" y="1902"/>
                  <a:pt x="49" y="1901"/>
                  <a:pt x="50" y="1897"/>
                </a:cubicBezTo>
                <a:cubicBezTo>
                  <a:pt x="50" y="1893"/>
                  <a:pt x="51" y="1892"/>
                  <a:pt x="51" y="1889"/>
                </a:cubicBezTo>
                <a:cubicBezTo>
                  <a:pt x="52" y="1885"/>
                  <a:pt x="52" y="1884"/>
                  <a:pt x="53" y="1880"/>
                </a:cubicBezTo>
                <a:cubicBezTo>
                  <a:pt x="53" y="1876"/>
                  <a:pt x="53" y="1876"/>
                  <a:pt x="54" y="1872"/>
                </a:cubicBezTo>
                <a:cubicBezTo>
                  <a:pt x="55" y="1868"/>
                  <a:pt x="55" y="1867"/>
                  <a:pt x="56" y="1863"/>
                </a:cubicBezTo>
                <a:cubicBezTo>
                  <a:pt x="56" y="1860"/>
                  <a:pt x="56" y="1859"/>
                  <a:pt x="57" y="1855"/>
                </a:cubicBezTo>
                <a:cubicBezTo>
                  <a:pt x="58" y="1851"/>
                  <a:pt x="58" y="1850"/>
                  <a:pt x="59" y="1847"/>
                </a:cubicBezTo>
                <a:cubicBezTo>
                  <a:pt x="59" y="1843"/>
                  <a:pt x="59" y="1842"/>
                  <a:pt x="60" y="1838"/>
                </a:cubicBezTo>
                <a:cubicBezTo>
                  <a:pt x="61" y="1835"/>
                  <a:pt x="61" y="1834"/>
                  <a:pt x="62" y="1830"/>
                </a:cubicBezTo>
                <a:cubicBezTo>
                  <a:pt x="62" y="1826"/>
                  <a:pt x="62" y="1825"/>
                  <a:pt x="63" y="1822"/>
                </a:cubicBezTo>
                <a:cubicBezTo>
                  <a:pt x="64" y="1818"/>
                  <a:pt x="64" y="1817"/>
                  <a:pt x="65" y="1813"/>
                </a:cubicBezTo>
                <a:cubicBezTo>
                  <a:pt x="66" y="1809"/>
                  <a:pt x="66" y="1809"/>
                  <a:pt x="66" y="1805"/>
                </a:cubicBezTo>
                <a:cubicBezTo>
                  <a:pt x="67" y="1801"/>
                  <a:pt x="67" y="1800"/>
                  <a:pt x="68" y="1796"/>
                </a:cubicBezTo>
                <a:cubicBezTo>
                  <a:pt x="69" y="1793"/>
                  <a:pt x="69" y="1792"/>
                  <a:pt x="70" y="1788"/>
                </a:cubicBezTo>
                <a:cubicBezTo>
                  <a:pt x="70" y="1784"/>
                  <a:pt x="71" y="1783"/>
                  <a:pt x="71" y="1780"/>
                </a:cubicBezTo>
                <a:cubicBezTo>
                  <a:pt x="72" y="1776"/>
                  <a:pt x="72" y="1775"/>
                  <a:pt x="73" y="1771"/>
                </a:cubicBezTo>
                <a:cubicBezTo>
                  <a:pt x="74" y="1768"/>
                  <a:pt x="74" y="1767"/>
                  <a:pt x="75" y="1763"/>
                </a:cubicBezTo>
                <a:cubicBezTo>
                  <a:pt x="76" y="1759"/>
                  <a:pt x="76" y="1758"/>
                  <a:pt x="76" y="1755"/>
                </a:cubicBezTo>
                <a:cubicBezTo>
                  <a:pt x="77" y="1751"/>
                  <a:pt x="77" y="1750"/>
                  <a:pt x="78" y="1746"/>
                </a:cubicBezTo>
                <a:cubicBezTo>
                  <a:pt x="79" y="1743"/>
                  <a:pt x="79" y="1742"/>
                  <a:pt x="80" y="1738"/>
                </a:cubicBezTo>
                <a:cubicBezTo>
                  <a:pt x="81" y="1734"/>
                  <a:pt x="81" y="1733"/>
                  <a:pt x="82" y="1730"/>
                </a:cubicBezTo>
                <a:cubicBezTo>
                  <a:pt x="83" y="1726"/>
                  <a:pt x="83" y="1725"/>
                  <a:pt x="84" y="1721"/>
                </a:cubicBezTo>
                <a:cubicBezTo>
                  <a:pt x="84" y="1718"/>
                  <a:pt x="85" y="1717"/>
                  <a:pt x="85" y="1713"/>
                </a:cubicBezTo>
                <a:cubicBezTo>
                  <a:pt x="86" y="1709"/>
                  <a:pt x="86" y="1709"/>
                  <a:pt x="87" y="1705"/>
                </a:cubicBezTo>
                <a:cubicBezTo>
                  <a:pt x="88" y="1701"/>
                  <a:pt x="88" y="1700"/>
                  <a:pt x="89" y="1697"/>
                </a:cubicBezTo>
                <a:cubicBezTo>
                  <a:pt x="90" y="1693"/>
                  <a:pt x="90" y="1692"/>
                  <a:pt x="91" y="1688"/>
                </a:cubicBezTo>
                <a:cubicBezTo>
                  <a:pt x="92" y="1685"/>
                  <a:pt x="92" y="1684"/>
                  <a:pt x="93" y="1680"/>
                </a:cubicBezTo>
                <a:cubicBezTo>
                  <a:pt x="94" y="1676"/>
                  <a:pt x="94" y="1675"/>
                  <a:pt x="95" y="1672"/>
                </a:cubicBezTo>
                <a:cubicBezTo>
                  <a:pt x="96" y="1668"/>
                  <a:pt x="96" y="1667"/>
                  <a:pt x="97" y="1663"/>
                </a:cubicBezTo>
                <a:cubicBezTo>
                  <a:pt x="98" y="1660"/>
                  <a:pt x="98" y="1659"/>
                  <a:pt x="99" y="1655"/>
                </a:cubicBezTo>
                <a:cubicBezTo>
                  <a:pt x="100" y="1651"/>
                  <a:pt x="100" y="1651"/>
                  <a:pt x="101" y="1647"/>
                </a:cubicBezTo>
                <a:cubicBezTo>
                  <a:pt x="102" y="1643"/>
                  <a:pt x="102" y="1642"/>
                  <a:pt x="103" y="1639"/>
                </a:cubicBezTo>
                <a:cubicBezTo>
                  <a:pt x="104" y="1635"/>
                  <a:pt x="104" y="1634"/>
                  <a:pt x="105" y="1630"/>
                </a:cubicBezTo>
                <a:cubicBezTo>
                  <a:pt x="106" y="1627"/>
                  <a:pt x="106" y="1626"/>
                  <a:pt x="107" y="1622"/>
                </a:cubicBezTo>
                <a:cubicBezTo>
                  <a:pt x="108" y="1618"/>
                  <a:pt x="108" y="1618"/>
                  <a:pt x="109" y="1614"/>
                </a:cubicBezTo>
                <a:cubicBezTo>
                  <a:pt x="110" y="1610"/>
                  <a:pt x="110" y="1609"/>
                  <a:pt x="111" y="1606"/>
                </a:cubicBezTo>
                <a:cubicBezTo>
                  <a:pt x="112" y="1602"/>
                  <a:pt x="112" y="1601"/>
                  <a:pt x="113" y="1597"/>
                </a:cubicBezTo>
                <a:cubicBezTo>
                  <a:pt x="114" y="1594"/>
                  <a:pt x="114" y="1593"/>
                  <a:pt x="115" y="1589"/>
                </a:cubicBezTo>
                <a:cubicBezTo>
                  <a:pt x="116" y="1586"/>
                  <a:pt x="116" y="1585"/>
                  <a:pt x="117" y="1581"/>
                </a:cubicBezTo>
                <a:cubicBezTo>
                  <a:pt x="118" y="1577"/>
                  <a:pt x="119" y="1577"/>
                  <a:pt x="120" y="1573"/>
                </a:cubicBezTo>
                <a:cubicBezTo>
                  <a:pt x="121" y="1569"/>
                  <a:pt x="121" y="1568"/>
                  <a:pt x="122" y="1565"/>
                </a:cubicBezTo>
                <a:cubicBezTo>
                  <a:pt x="123" y="1561"/>
                  <a:pt x="123" y="1560"/>
                  <a:pt x="124" y="1557"/>
                </a:cubicBezTo>
                <a:cubicBezTo>
                  <a:pt x="125" y="1553"/>
                  <a:pt x="125" y="1552"/>
                  <a:pt x="126" y="1548"/>
                </a:cubicBezTo>
                <a:cubicBezTo>
                  <a:pt x="127" y="1545"/>
                  <a:pt x="127" y="1544"/>
                  <a:pt x="128" y="1540"/>
                </a:cubicBezTo>
                <a:cubicBezTo>
                  <a:pt x="129" y="1537"/>
                  <a:pt x="130" y="1536"/>
                  <a:pt x="131" y="1532"/>
                </a:cubicBezTo>
                <a:cubicBezTo>
                  <a:pt x="132" y="1528"/>
                  <a:pt x="132" y="1528"/>
                  <a:pt x="133" y="1524"/>
                </a:cubicBezTo>
                <a:cubicBezTo>
                  <a:pt x="134" y="1520"/>
                  <a:pt x="134" y="1519"/>
                  <a:pt x="135" y="1516"/>
                </a:cubicBezTo>
                <a:cubicBezTo>
                  <a:pt x="136" y="1512"/>
                  <a:pt x="137" y="1511"/>
                  <a:pt x="138" y="1508"/>
                </a:cubicBezTo>
                <a:cubicBezTo>
                  <a:pt x="139" y="1504"/>
                  <a:pt x="139" y="1503"/>
                  <a:pt x="140" y="1499"/>
                </a:cubicBezTo>
                <a:cubicBezTo>
                  <a:pt x="141" y="1496"/>
                  <a:pt x="141" y="1495"/>
                  <a:pt x="142" y="1491"/>
                </a:cubicBezTo>
                <a:cubicBezTo>
                  <a:pt x="143" y="1488"/>
                  <a:pt x="144" y="1487"/>
                  <a:pt x="145" y="1483"/>
                </a:cubicBezTo>
                <a:cubicBezTo>
                  <a:pt x="146" y="1480"/>
                  <a:pt x="146" y="1479"/>
                  <a:pt x="147" y="1475"/>
                </a:cubicBezTo>
                <a:cubicBezTo>
                  <a:pt x="148" y="1471"/>
                  <a:pt x="149" y="1471"/>
                  <a:pt x="150" y="1467"/>
                </a:cubicBezTo>
                <a:cubicBezTo>
                  <a:pt x="151" y="1463"/>
                  <a:pt x="151" y="1463"/>
                  <a:pt x="152" y="1459"/>
                </a:cubicBezTo>
                <a:cubicBezTo>
                  <a:pt x="153" y="1455"/>
                  <a:pt x="153" y="1454"/>
                  <a:pt x="155" y="1451"/>
                </a:cubicBezTo>
                <a:cubicBezTo>
                  <a:pt x="156" y="1447"/>
                  <a:pt x="156" y="1446"/>
                  <a:pt x="157" y="1443"/>
                </a:cubicBezTo>
                <a:cubicBezTo>
                  <a:pt x="158" y="1439"/>
                  <a:pt x="158" y="1438"/>
                  <a:pt x="160" y="1435"/>
                </a:cubicBezTo>
                <a:cubicBezTo>
                  <a:pt x="161" y="1431"/>
                  <a:pt x="161" y="1430"/>
                  <a:pt x="162" y="1427"/>
                </a:cubicBezTo>
                <a:cubicBezTo>
                  <a:pt x="163" y="1423"/>
                  <a:pt x="164" y="1422"/>
                  <a:pt x="165" y="1419"/>
                </a:cubicBezTo>
                <a:cubicBezTo>
                  <a:pt x="166" y="1415"/>
                  <a:pt x="166" y="1414"/>
                  <a:pt x="167" y="1411"/>
                </a:cubicBezTo>
                <a:cubicBezTo>
                  <a:pt x="168" y="1407"/>
                  <a:pt x="169" y="1406"/>
                  <a:pt x="170" y="1403"/>
                </a:cubicBezTo>
                <a:cubicBezTo>
                  <a:pt x="171" y="1399"/>
                  <a:pt x="171" y="1398"/>
                  <a:pt x="173" y="1394"/>
                </a:cubicBezTo>
                <a:cubicBezTo>
                  <a:pt x="174" y="1391"/>
                  <a:pt x="174" y="1390"/>
                  <a:pt x="175" y="1386"/>
                </a:cubicBezTo>
                <a:cubicBezTo>
                  <a:pt x="176" y="1383"/>
                  <a:pt x="177" y="1382"/>
                  <a:pt x="178" y="1378"/>
                </a:cubicBezTo>
                <a:cubicBezTo>
                  <a:pt x="179" y="1375"/>
                  <a:pt x="179" y="1374"/>
                  <a:pt x="181" y="1370"/>
                </a:cubicBezTo>
                <a:cubicBezTo>
                  <a:pt x="182" y="1367"/>
                  <a:pt x="182" y="1366"/>
                  <a:pt x="183" y="1363"/>
                </a:cubicBezTo>
                <a:cubicBezTo>
                  <a:pt x="184" y="1359"/>
                  <a:pt x="185" y="1358"/>
                  <a:pt x="186" y="1355"/>
                </a:cubicBezTo>
                <a:cubicBezTo>
                  <a:pt x="187" y="1351"/>
                  <a:pt x="188" y="1350"/>
                  <a:pt x="189" y="1347"/>
                </a:cubicBezTo>
                <a:cubicBezTo>
                  <a:pt x="190" y="1343"/>
                  <a:pt x="190" y="1342"/>
                  <a:pt x="191" y="1339"/>
                </a:cubicBezTo>
                <a:cubicBezTo>
                  <a:pt x="193" y="1335"/>
                  <a:pt x="193" y="1334"/>
                  <a:pt x="194" y="1331"/>
                </a:cubicBezTo>
                <a:cubicBezTo>
                  <a:pt x="196" y="1327"/>
                  <a:pt x="196" y="1326"/>
                  <a:pt x="197" y="1323"/>
                </a:cubicBezTo>
                <a:cubicBezTo>
                  <a:pt x="198" y="1319"/>
                  <a:pt x="199" y="1318"/>
                  <a:pt x="200" y="1315"/>
                </a:cubicBezTo>
                <a:cubicBezTo>
                  <a:pt x="201" y="1311"/>
                  <a:pt x="202" y="1310"/>
                  <a:pt x="203" y="1307"/>
                </a:cubicBezTo>
                <a:cubicBezTo>
                  <a:pt x="204" y="1303"/>
                  <a:pt x="204" y="1302"/>
                  <a:pt x="206" y="1299"/>
                </a:cubicBezTo>
                <a:cubicBezTo>
                  <a:pt x="207" y="1295"/>
                  <a:pt x="207" y="1295"/>
                  <a:pt x="209" y="1291"/>
                </a:cubicBezTo>
                <a:cubicBezTo>
                  <a:pt x="210" y="1287"/>
                  <a:pt x="210" y="1287"/>
                  <a:pt x="212" y="1283"/>
                </a:cubicBezTo>
                <a:cubicBezTo>
                  <a:pt x="213" y="1280"/>
                  <a:pt x="213" y="1279"/>
                  <a:pt x="214" y="1275"/>
                </a:cubicBezTo>
                <a:cubicBezTo>
                  <a:pt x="216" y="1272"/>
                  <a:pt x="216" y="1271"/>
                  <a:pt x="217" y="1267"/>
                </a:cubicBezTo>
                <a:cubicBezTo>
                  <a:pt x="219" y="1264"/>
                  <a:pt x="219" y="1263"/>
                  <a:pt x="220" y="1259"/>
                </a:cubicBezTo>
                <a:cubicBezTo>
                  <a:pt x="222" y="1256"/>
                  <a:pt x="222" y="1255"/>
                  <a:pt x="223" y="1252"/>
                </a:cubicBezTo>
                <a:cubicBezTo>
                  <a:pt x="225" y="1248"/>
                  <a:pt x="225" y="1247"/>
                  <a:pt x="226" y="1244"/>
                </a:cubicBezTo>
                <a:cubicBezTo>
                  <a:pt x="228" y="1240"/>
                  <a:pt x="228" y="1239"/>
                  <a:pt x="230" y="1236"/>
                </a:cubicBezTo>
                <a:cubicBezTo>
                  <a:pt x="231" y="1232"/>
                  <a:pt x="231" y="1232"/>
                  <a:pt x="233" y="1228"/>
                </a:cubicBezTo>
                <a:cubicBezTo>
                  <a:pt x="234" y="1225"/>
                  <a:pt x="234" y="1224"/>
                  <a:pt x="236" y="1220"/>
                </a:cubicBezTo>
                <a:cubicBezTo>
                  <a:pt x="237" y="1217"/>
                  <a:pt x="237" y="1216"/>
                  <a:pt x="239" y="1212"/>
                </a:cubicBezTo>
                <a:cubicBezTo>
                  <a:pt x="240" y="1209"/>
                  <a:pt x="241" y="1208"/>
                  <a:pt x="242" y="1205"/>
                </a:cubicBezTo>
                <a:cubicBezTo>
                  <a:pt x="243" y="1201"/>
                  <a:pt x="244" y="1200"/>
                  <a:pt x="245" y="1197"/>
                </a:cubicBezTo>
                <a:cubicBezTo>
                  <a:pt x="247" y="1193"/>
                  <a:pt x="247" y="1193"/>
                  <a:pt x="248" y="1189"/>
                </a:cubicBezTo>
                <a:cubicBezTo>
                  <a:pt x="250" y="1186"/>
                  <a:pt x="250" y="1185"/>
                  <a:pt x="251" y="1181"/>
                </a:cubicBezTo>
                <a:cubicBezTo>
                  <a:pt x="253" y="1178"/>
                  <a:pt x="253" y="1177"/>
                  <a:pt x="255" y="1174"/>
                </a:cubicBezTo>
                <a:cubicBezTo>
                  <a:pt x="256" y="1170"/>
                  <a:pt x="256" y="1169"/>
                  <a:pt x="258" y="1166"/>
                </a:cubicBezTo>
                <a:cubicBezTo>
                  <a:pt x="259" y="1162"/>
                  <a:pt x="260" y="1162"/>
                  <a:pt x="261" y="1158"/>
                </a:cubicBezTo>
                <a:cubicBezTo>
                  <a:pt x="263" y="1155"/>
                  <a:pt x="263" y="1154"/>
                  <a:pt x="265" y="1150"/>
                </a:cubicBezTo>
                <a:cubicBezTo>
                  <a:pt x="266" y="1147"/>
                  <a:pt x="266" y="1146"/>
                  <a:pt x="268" y="1143"/>
                </a:cubicBezTo>
                <a:cubicBezTo>
                  <a:pt x="269" y="1139"/>
                  <a:pt x="270" y="1138"/>
                  <a:pt x="271" y="1135"/>
                </a:cubicBezTo>
                <a:cubicBezTo>
                  <a:pt x="273" y="1132"/>
                  <a:pt x="273" y="1131"/>
                  <a:pt x="274" y="1127"/>
                </a:cubicBezTo>
                <a:cubicBezTo>
                  <a:pt x="276" y="1124"/>
                  <a:pt x="276" y="1123"/>
                  <a:pt x="278" y="1120"/>
                </a:cubicBezTo>
                <a:cubicBezTo>
                  <a:pt x="279" y="1116"/>
                  <a:pt x="280" y="1115"/>
                  <a:pt x="281" y="1112"/>
                </a:cubicBezTo>
                <a:cubicBezTo>
                  <a:pt x="283" y="1108"/>
                  <a:pt x="283" y="1108"/>
                  <a:pt x="285" y="1104"/>
                </a:cubicBezTo>
                <a:cubicBezTo>
                  <a:pt x="286" y="1101"/>
                  <a:pt x="287" y="1100"/>
                  <a:pt x="288" y="1097"/>
                </a:cubicBezTo>
                <a:cubicBezTo>
                  <a:pt x="290" y="1093"/>
                  <a:pt x="290" y="1092"/>
                  <a:pt x="292" y="1089"/>
                </a:cubicBezTo>
                <a:cubicBezTo>
                  <a:pt x="293" y="1086"/>
                  <a:pt x="294" y="1085"/>
                  <a:pt x="295" y="1081"/>
                </a:cubicBezTo>
                <a:cubicBezTo>
                  <a:pt x="297" y="1078"/>
                  <a:pt x="297" y="1077"/>
                  <a:pt x="299" y="1074"/>
                </a:cubicBezTo>
                <a:cubicBezTo>
                  <a:pt x="300" y="1070"/>
                  <a:pt x="301" y="1070"/>
                  <a:pt x="302" y="1066"/>
                </a:cubicBezTo>
                <a:cubicBezTo>
                  <a:pt x="304" y="1063"/>
                  <a:pt x="304" y="1062"/>
                  <a:pt x="306" y="1059"/>
                </a:cubicBezTo>
                <a:cubicBezTo>
                  <a:pt x="307" y="1055"/>
                  <a:pt x="308" y="1054"/>
                  <a:pt x="309" y="1051"/>
                </a:cubicBezTo>
                <a:cubicBezTo>
                  <a:pt x="311" y="1048"/>
                  <a:pt x="311" y="1047"/>
                  <a:pt x="313" y="1043"/>
                </a:cubicBezTo>
                <a:cubicBezTo>
                  <a:pt x="314" y="1040"/>
                  <a:pt x="315" y="1039"/>
                  <a:pt x="316" y="1036"/>
                </a:cubicBezTo>
                <a:cubicBezTo>
                  <a:pt x="318" y="1032"/>
                  <a:pt x="319" y="1032"/>
                  <a:pt x="320" y="1028"/>
                </a:cubicBezTo>
                <a:cubicBezTo>
                  <a:pt x="322" y="1025"/>
                  <a:pt x="322" y="1024"/>
                  <a:pt x="324" y="1021"/>
                </a:cubicBezTo>
                <a:cubicBezTo>
                  <a:pt x="325" y="1017"/>
                  <a:pt x="326" y="1017"/>
                  <a:pt x="327" y="1013"/>
                </a:cubicBezTo>
                <a:cubicBezTo>
                  <a:pt x="329" y="1010"/>
                  <a:pt x="330" y="1009"/>
                  <a:pt x="331" y="1006"/>
                </a:cubicBezTo>
                <a:cubicBezTo>
                  <a:pt x="333" y="1002"/>
                  <a:pt x="333" y="1002"/>
                  <a:pt x="335" y="998"/>
                </a:cubicBezTo>
                <a:cubicBezTo>
                  <a:pt x="337" y="995"/>
                  <a:pt x="337" y="994"/>
                  <a:pt x="339" y="991"/>
                </a:cubicBezTo>
                <a:cubicBezTo>
                  <a:pt x="340" y="987"/>
                  <a:pt x="341" y="987"/>
                  <a:pt x="343" y="983"/>
                </a:cubicBezTo>
                <a:cubicBezTo>
                  <a:pt x="344" y="980"/>
                  <a:pt x="345" y="979"/>
                  <a:pt x="346" y="976"/>
                </a:cubicBezTo>
                <a:cubicBezTo>
                  <a:pt x="348" y="972"/>
                  <a:pt x="348" y="972"/>
                  <a:pt x="350" y="968"/>
                </a:cubicBezTo>
                <a:cubicBezTo>
                  <a:pt x="352" y="965"/>
                  <a:pt x="352" y="964"/>
                  <a:pt x="354" y="961"/>
                </a:cubicBezTo>
                <a:cubicBezTo>
                  <a:pt x="356" y="958"/>
                  <a:pt x="356" y="957"/>
                  <a:pt x="358" y="954"/>
                </a:cubicBezTo>
                <a:cubicBezTo>
                  <a:pt x="360" y="950"/>
                  <a:pt x="360" y="949"/>
                  <a:pt x="362" y="946"/>
                </a:cubicBezTo>
                <a:cubicBezTo>
                  <a:pt x="364" y="943"/>
                  <a:pt x="364" y="942"/>
                  <a:pt x="366" y="939"/>
                </a:cubicBezTo>
                <a:cubicBezTo>
                  <a:pt x="367" y="935"/>
                  <a:pt x="368" y="935"/>
                  <a:pt x="370" y="931"/>
                </a:cubicBezTo>
                <a:cubicBezTo>
                  <a:pt x="371" y="928"/>
                  <a:pt x="372" y="927"/>
                  <a:pt x="374" y="924"/>
                </a:cubicBezTo>
                <a:cubicBezTo>
                  <a:pt x="375" y="921"/>
                  <a:pt x="376" y="920"/>
                  <a:pt x="378" y="917"/>
                </a:cubicBezTo>
                <a:cubicBezTo>
                  <a:pt x="379" y="913"/>
                  <a:pt x="380" y="913"/>
                  <a:pt x="382" y="909"/>
                </a:cubicBezTo>
                <a:cubicBezTo>
                  <a:pt x="383" y="906"/>
                  <a:pt x="384" y="905"/>
                  <a:pt x="386" y="902"/>
                </a:cubicBezTo>
                <a:cubicBezTo>
                  <a:pt x="388" y="899"/>
                  <a:pt x="388" y="898"/>
                  <a:pt x="390" y="895"/>
                </a:cubicBezTo>
                <a:cubicBezTo>
                  <a:pt x="392" y="891"/>
                  <a:pt x="392" y="891"/>
                  <a:pt x="394" y="887"/>
                </a:cubicBezTo>
                <a:cubicBezTo>
                  <a:pt x="396" y="884"/>
                  <a:pt x="396" y="883"/>
                  <a:pt x="398" y="880"/>
                </a:cubicBezTo>
                <a:cubicBezTo>
                  <a:pt x="400" y="877"/>
                  <a:pt x="400" y="876"/>
                  <a:pt x="402" y="873"/>
                </a:cubicBezTo>
                <a:cubicBezTo>
                  <a:pt x="404" y="870"/>
                  <a:pt x="404" y="869"/>
                  <a:pt x="406" y="866"/>
                </a:cubicBezTo>
                <a:cubicBezTo>
                  <a:pt x="408" y="862"/>
                  <a:pt x="409" y="862"/>
                  <a:pt x="410" y="858"/>
                </a:cubicBezTo>
                <a:cubicBezTo>
                  <a:pt x="412" y="855"/>
                  <a:pt x="413" y="854"/>
                  <a:pt x="415" y="851"/>
                </a:cubicBezTo>
                <a:cubicBezTo>
                  <a:pt x="417" y="848"/>
                  <a:pt x="417" y="847"/>
                  <a:pt x="419" y="844"/>
                </a:cubicBezTo>
                <a:cubicBezTo>
                  <a:pt x="421" y="841"/>
                  <a:pt x="421" y="840"/>
                  <a:pt x="423" y="837"/>
                </a:cubicBezTo>
                <a:cubicBezTo>
                  <a:pt x="425" y="833"/>
                  <a:pt x="426" y="833"/>
                  <a:pt x="427" y="830"/>
                </a:cubicBezTo>
                <a:cubicBezTo>
                  <a:pt x="429" y="826"/>
                  <a:pt x="430" y="826"/>
                  <a:pt x="432" y="822"/>
                </a:cubicBezTo>
                <a:cubicBezTo>
                  <a:pt x="434" y="819"/>
                  <a:pt x="434" y="818"/>
                  <a:pt x="436" y="815"/>
                </a:cubicBezTo>
                <a:cubicBezTo>
                  <a:pt x="438" y="812"/>
                  <a:pt x="438" y="811"/>
                  <a:pt x="440" y="808"/>
                </a:cubicBezTo>
                <a:cubicBezTo>
                  <a:pt x="442" y="805"/>
                  <a:pt x="443" y="804"/>
                  <a:pt x="445" y="801"/>
                </a:cubicBezTo>
                <a:cubicBezTo>
                  <a:pt x="447" y="798"/>
                  <a:pt x="447" y="797"/>
                  <a:pt x="449" y="794"/>
                </a:cubicBezTo>
                <a:cubicBezTo>
                  <a:pt x="451" y="791"/>
                  <a:pt x="452" y="790"/>
                  <a:pt x="454" y="787"/>
                </a:cubicBezTo>
                <a:cubicBezTo>
                  <a:pt x="456" y="784"/>
                  <a:pt x="456" y="783"/>
                  <a:pt x="458" y="780"/>
                </a:cubicBezTo>
                <a:cubicBezTo>
                  <a:pt x="460" y="777"/>
                  <a:pt x="461" y="776"/>
                  <a:pt x="463" y="773"/>
                </a:cubicBezTo>
                <a:cubicBezTo>
                  <a:pt x="465" y="769"/>
                  <a:pt x="465" y="769"/>
                  <a:pt x="467" y="766"/>
                </a:cubicBezTo>
                <a:cubicBezTo>
                  <a:pt x="469" y="762"/>
                  <a:pt x="470" y="762"/>
                  <a:pt x="472" y="758"/>
                </a:cubicBezTo>
                <a:cubicBezTo>
                  <a:pt x="474" y="755"/>
                  <a:pt x="474" y="755"/>
                  <a:pt x="476" y="751"/>
                </a:cubicBezTo>
                <a:cubicBezTo>
                  <a:pt x="478" y="748"/>
                  <a:pt x="479" y="748"/>
                  <a:pt x="481" y="744"/>
                </a:cubicBezTo>
                <a:cubicBezTo>
                  <a:pt x="483" y="741"/>
                  <a:pt x="483" y="741"/>
                  <a:pt x="485" y="738"/>
                </a:cubicBezTo>
                <a:cubicBezTo>
                  <a:pt x="488" y="734"/>
                  <a:pt x="488" y="734"/>
                  <a:pt x="490" y="731"/>
                </a:cubicBezTo>
                <a:cubicBezTo>
                  <a:pt x="492" y="727"/>
                  <a:pt x="493" y="727"/>
                  <a:pt x="495" y="724"/>
                </a:cubicBezTo>
                <a:cubicBezTo>
                  <a:pt x="497" y="720"/>
                  <a:pt x="497" y="720"/>
                  <a:pt x="499" y="717"/>
                </a:cubicBezTo>
                <a:cubicBezTo>
                  <a:pt x="502" y="713"/>
                  <a:pt x="502" y="713"/>
                  <a:pt x="504" y="710"/>
                </a:cubicBezTo>
                <a:cubicBezTo>
                  <a:pt x="506" y="707"/>
                  <a:pt x="507" y="706"/>
                  <a:pt x="509" y="703"/>
                </a:cubicBezTo>
                <a:cubicBezTo>
                  <a:pt x="511" y="700"/>
                  <a:pt x="512" y="699"/>
                  <a:pt x="514" y="696"/>
                </a:cubicBezTo>
                <a:cubicBezTo>
                  <a:pt x="516" y="693"/>
                  <a:pt x="516" y="692"/>
                  <a:pt x="518" y="689"/>
                </a:cubicBezTo>
                <a:cubicBezTo>
                  <a:pt x="521" y="686"/>
                  <a:pt x="521" y="685"/>
                  <a:pt x="523" y="682"/>
                </a:cubicBezTo>
                <a:cubicBezTo>
                  <a:pt x="525" y="679"/>
                  <a:pt x="526" y="678"/>
                  <a:pt x="528" y="675"/>
                </a:cubicBezTo>
                <a:cubicBezTo>
                  <a:pt x="530" y="672"/>
                  <a:pt x="531" y="672"/>
                  <a:pt x="533" y="668"/>
                </a:cubicBezTo>
                <a:cubicBezTo>
                  <a:pt x="535" y="665"/>
                  <a:pt x="536" y="665"/>
                  <a:pt x="538" y="662"/>
                </a:cubicBezTo>
                <a:cubicBezTo>
                  <a:pt x="540" y="659"/>
                  <a:pt x="541" y="658"/>
                  <a:pt x="543" y="655"/>
                </a:cubicBezTo>
                <a:cubicBezTo>
                  <a:pt x="545" y="652"/>
                  <a:pt x="546" y="651"/>
                  <a:pt x="548" y="648"/>
                </a:cubicBezTo>
                <a:cubicBezTo>
                  <a:pt x="550" y="645"/>
                  <a:pt x="551" y="644"/>
                  <a:pt x="553" y="641"/>
                </a:cubicBezTo>
                <a:cubicBezTo>
                  <a:pt x="555" y="638"/>
                  <a:pt x="556" y="638"/>
                  <a:pt x="558" y="635"/>
                </a:cubicBezTo>
                <a:cubicBezTo>
                  <a:pt x="560" y="632"/>
                  <a:pt x="561" y="631"/>
                  <a:pt x="563" y="628"/>
                </a:cubicBezTo>
                <a:cubicBezTo>
                  <a:pt x="565" y="625"/>
                  <a:pt x="566" y="624"/>
                  <a:pt x="568" y="621"/>
                </a:cubicBezTo>
                <a:cubicBezTo>
                  <a:pt x="570" y="618"/>
                  <a:pt x="571" y="618"/>
                  <a:pt x="573" y="614"/>
                </a:cubicBezTo>
                <a:cubicBezTo>
                  <a:pt x="575" y="612"/>
                  <a:pt x="576" y="611"/>
                  <a:pt x="578" y="608"/>
                </a:cubicBezTo>
                <a:cubicBezTo>
                  <a:pt x="580" y="605"/>
                  <a:pt x="581" y="604"/>
                  <a:pt x="583" y="601"/>
                </a:cubicBezTo>
                <a:cubicBezTo>
                  <a:pt x="586" y="598"/>
                  <a:pt x="586" y="598"/>
                  <a:pt x="588" y="595"/>
                </a:cubicBezTo>
                <a:cubicBezTo>
                  <a:pt x="591" y="592"/>
                  <a:pt x="591" y="591"/>
                  <a:pt x="594" y="588"/>
                </a:cubicBezTo>
                <a:cubicBezTo>
                  <a:pt x="596" y="585"/>
                  <a:pt x="597" y="584"/>
                  <a:pt x="599" y="581"/>
                </a:cubicBezTo>
                <a:cubicBezTo>
                  <a:pt x="601" y="578"/>
                  <a:pt x="602" y="578"/>
                  <a:pt x="604" y="575"/>
                </a:cubicBezTo>
                <a:cubicBezTo>
                  <a:pt x="607" y="572"/>
                  <a:pt x="607" y="571"/>
                  <a:pt x="609" y="568"/>
                </a:cubicBezTo>
                <a:cubicBezTo>
                  <a:pt x="612" y="565"/>
                  <a:pt x="612" y="565"/>
                  <a:pt x="615" y="562"/>
                </a:cubicBezTo>
                <a:cubicBezTo>
                  <a:pt x="617" y="559"/>
                  <a:pt x="618" y="558"/>
                  <a:pt x="620" y="555"/>
                </a:cubicBezTo>
                <a:cubicBezTo>
                  <a:pt x="623" y="552"/>
                  <a:pt x="623" y="552"/>
                  <a:pt x="626" y="549"/>
                </a:cubicBezTo>
                <a:cubicBezTo>
                  <a:pt x="628" y="546"/>
                  <a:pt x="629" y="545"/>
                  <a:pt x="631" y="542"/>
                </a:cubicBezTo>
                <a:cubicBezTo>
                  <a:pt x="633" y="539"/>
                  <a:pt x="634" y="539"/>
                  <a:pt x="636" y="536"/>
                </a:cubicBezTo>
                <a:cubicBezTo>
                  <a:pt x="639" y="533"/>
                  <a:pt x="639" y="532"/>
                  <a:pt x="642" y="529"/>
                </a:cubicBezTo>
                <a:cubicBezTo>
                  <a:pt x="644" y="526"/>
                  <a:pt x="645" y="526"/>
                  <a:pt x="647" y="523"/>
                </a:cubicBezTo>
                <a:cubicBezTo>
                  <a:pt x="650" y="520"/>
                  <a:pt x="650" y="519"/>
                  <a:pt x="653" y="516"/>
                </a:cubicBezTo>
                <a:cubicBezTo>
                  <a:pt x="655" y="514"/>
                  <a:pt x="656" y="513"/>
                  <a:pt x="659" y="510"/>
                </a:cubicBezTo>
                <a:cubicBezTo>
                  <a:pt x="661" y="507"/>
                  <a:pt x="662" y="507"/>
                  <a:pt x="664" y="504"/>
                </a:cubicBezTo>
                <a:cubicBezTo>
                  <a:pt x="667" y="501"/>
                  <a:pt x="667" y="500"/>
                  <a:pt x="670" y="497"/>
                </a:cubicBezTo>
                <a:cubicBezTo>
                  <a:pt x="672" y="494"/>
                  <a:pt x="673" y="494"/>
                  <a:pt x="676" y="491"/>
                </a:cubicBezTo>
                <a:cubicBezTo>
                  <a:pt x="678" y="488"/>
                  <a:pt x="679" y="487"/>
                  <a:pt x="681" y="485"/>
                </a:cubicBezTo>
                <a:cubicBezTo>
                  <a:pt x="684" y="482"/>
                  <a:pt x="684" y="481"/>
                  <a:pt x="687" y="478"/>
                </a:cubicBezTo>
                <a:cubicBezTo>
                  <a:pt x="690" y="476"/>
                  <a:pt x="690" y="475"/>
                  <a:pt x="693" y="472"/>
                </a:cubicBezTo>
                <a:cubicBezTo>
                  <a:pt x="695" y="469"/>
                  <a:pt x="696" y="469"/>
                  <a:pt x="698" y="466"/>
                </a:cubicBezTo>
                <a:cubicBezTo>
                  <a:pt x="701" y="463"/>
                  <a:pt x="702" y="462"/>
                  <a:pt x="704" y="460"/>
                </a:cubicBezTo>
                <a:cubicBezTo>
                  <a:pt x="707" y="457"/>
                  <a:pt x="708" y="456"/>
                  <a:pt x="710" y="453"/>
                </a:cubicBezTo>
                <a:cubicBezTo>
                  <a:pt x="713" y="451"/>
                  <a:pt x="713" y="450"/>
                  <a:pt x="716" y="447"/>
                </a:cubicBezTo>
                <a:cubicBezTo>
                  <a:pt x="719" y="444"/>
                  <a:pt x="719" y="444"/>
                  <a:pt x="722" y="441"/>
                </a:cubicBezTo>
                <a:cubicBezTo>
                  <a:pt x="725" y="438"/>
                  <a:pt x="725" y="438"/>
                  <a:pt x="728" y="435"/>
                </a:cubicBezTo>
                <a:cubicBezTo>
                  <a:pt x="731" y="432"/>
                  <a:pt x="731" y="432"/>
                  <a:pt x="734" y="429"/>
                </a:cubicBezTo>
                <a:cubicBezTo>
                  <a:pt x="737" y="426"/>
                  <a:pt x="737" y="425"/>
                  <a:pt x="740" y="423"/>
                </a:cubicBezTo>
                <a:cubicBezTo>
                  <a:pt x="743" y="420"/>
                  <a:pt x="743" y="419"/>
                  <a:pt x="746" y="417"/>
                </a:cubicBezTo>
                <a:cubicBezTo>
                  <a:pt x="749" y="414"/>
                  <a:pt x="749" y="413"/>
                  <a:pt x="752" y="411"/>
                </a:cubicBezTo>
                <a:cubicBezTo>
                  <a:pt x="755" y="408"/>
                  <a:pt x="756" y="407"/>
                  <a:pt x="758" y="405"/>
                </a:cubicBezTo>
                <a:cubicBezTo>
                  <a:pt x="761" y="402"/>
                  <a:pt x="762" y="401"/>
                  <a:pt x="765" y="399"/>
                </a:cubicBezTo>
                <a:cubicBezTo>
                  <a:pt x="767" y="396"/>
                  <a:pt x="768" y="395"/>
                  <a:pt x="771" y="393"/>
                </a:cubicBezTo>
                <a:cubicBezTo>
                  <a:pt x="774" y="390"/>
                  <a:pt x="774" y="389"/>
                  <a:pt x="777" y="387"/>
                </a:cubicBezTo>
                <a:cubicBezTo>
                  <a:pt x="780" y="384"/>
                  <a:pt x="780" y="383"/>
                  <a:pt x="783" y="381"/>
                </a:cubicBezTo>
                <a:cubicBezTo>
                  <a:pt x="786" y="378"/>
                  <a:pt x="787" y="377"/>
                  <a:pt x="790" y="375"/>
                </a:cubicBezTo>
                <a:cubicBezTo>
                  <a:pt x="792" y="372"/>
                  <a:pt x="793" y="372"/>
                  <a:pt x="796" y="369"/>
                </a:cubicBezTo>
                <a:cubicBezTo>
                  <a:pt x="799" y="366"/>
                  <a:pt x="800" y="366"/>
                  <a:pt x="802" y="363"/>
                </a:cubicBezTo>
                <a:cubicBezTo>
                  <a:pt x="805" y="360"/>
                  <a:pt x="806" y="360"/>
                  <a:pt x="809" y="357"/>
                </a:cubicBezTo>
                <a:cubicBezTo>
                  <a:pt x="812" y="354"/>
                  <a:pt x="812" y="354"/>
                  <a:pt x="815" y="351"/>
                </a:cubicBezTo>
                <a:cubicBezTo>
                  <a:pt x="818" y="349"/>
                  <a:pt x="819" y="348"/>
                  <a:pt x="822" y="346"/>
                </a:cubicBezTo>
                <a:cubicBezTo>
                  <a:pt x="825" y="343"/>
                  <a:pt x="826" y="342"/>
                  <a:pt x="828" y="340"/>
                </a:cubicBezTo>
                <a:cubicBezTo>
                  <a:pt x="831" y="337"/>
                  <a:pt x="832" y="337"/>
                  <a:pt x="835" y="334"/>
                </a:cubicBezTo>
                <a:cubicBezTo>
                  <a:pt x="838" y="331"/>
                  <a:pt x="839" y="331"/>
                  <a:pt x="842" y="328"/>
                </a:cubicBezTo>
                <a:cubicBezTo>
                  <a:pt x="845" y="326"/>
                  <a:pt x="845" y="325"/>
                  <a:pt x="848" y="323"/>
                </a:cubicBezTo>
                <a:cubicBezTo>
                  <a:pt x="851" y="320"/>
                  <a:pt x="852" y="319"/>
                  <a:pt x="855" y="317"/>
                </a:cubicBezTo>
                <a:cubicBezTo>
                  <a:pt x="858" y="314"/>
                  <a:pt x="859" y="314"/>
                  <a:pt x="862" y="311"/>
                </a:cubicBezTo>
                <a:cubicBezTo>
                  <a:pt x="865" y="309"/>
                  <a:pt x="866" y="308"/>
                  <a:pt x="869" y="306"/>
                </a:cubicBezTo>
                <a:cubicBezTo>
                  <a:pt x="872" y="303"/>
                  <a:pt x="873" y="303"/>
                  <a:pt x="876" y="300"/>
                </a:cubicBezTo>
                <a:cubicBezTo>
                  <a:pt x="879" y="298"/>
                  <a:pt x="879" y="297"/>
                  <a:pt x="883" y="295"/>
                </a:cubicBezTo>
                <a:cubicBezTo>
                  <a:pt x="886" y="292"/>
                  <a:pt x="886" y="291"/>
                  <a:pt x="890" y="289"/>
                </a:cubicBezTo>
                <a:cubicBezTo>
                  <a:pt x="893" y="286"/>
                  <a:pt x="893" y="286"/>
                  <a:pt x="897" y="283"/>
                </a:cubicBezTo>
                <a:cubicBezTo>
                  <a:pt x="900" y="281"/>
                  <a:pt x="900" y="280"/>
                  <a:pt x="904" y="278"/>
                </a:cubicBezTo>
                <a:cubicBezTo>
                  <a:pt x="907" y="275"/>
                  <a:pt x="907" y="275"/>
                  <a:pt x="911" y="273"/>
                </a:cubicBezTo>
                <a:cubicBezTo>
                  <a:pt x="914" y="270"/>
                  <a:pt x="915" y="270"/>
                  <a:pt x="918" y="267"/>
                </a:cubicBezTo>
                <a:cubicBezTo>
                  <a:pt x="921" y="265"/>
                  <a:pt x="922" y="264"/>
                  <a:pt x="925" y="262"/>
                </a:cubicBezTo>
                <a:cubicBezTo>
                  <a:pt x="928" y="259"/>
                  <a:pt x="929" y="259"/>
                  <a:pt x="932" y="256"/>
                </a:cubicBezTo>
                <a:cubicBezTo>
                  <a:pt x="936" y="254"/>
                  <a:pt x="936" y="253"/>
                  <a:pt x="940" y="251"/>
                </a:cubicBezTo>
                <a:cubicBezTo>
                  <a:pt x="943" y="249"/>
                  <a:pt x="944" y="248"/>
                  <a:pt x="947" y="246"/>
                </a:cubicBezTo>
                <a:cubicBezTo>
                  <a:pt x="950" y="243"/>
                  <a:pt x="951" y="243"/>
                  <a:pt x="954" y="240"/>
                </a:cubicBezTo>
                <a:cubicBezTo>
                  <a:pt x="958" y="238"/>
                  <a:pt x="958" y="237"/>
                  <a:pt x="962" y="235"/>
                </a:cubicBezTo>
                <a:cubicBezTo>
                  <a:pt x="965" y="233"/>
                  <a:pt x="966" y="232"/>
                  <a:pt x="969" y="230"/>
                </a:cubicBezTo>
                <a:cubicBezTo>
                  <a:pt x="973" y="227"/>
                  <a:pt x="973" y="227"/>
                  <a:pt x="977" y="225"/>
                </a:cubicBezTo>
                <a:cubicBezTo>
                  <a:pt x="980" y="222"/>
                  <a:pt x="981" y="222"/>
                  <a:pt x="984" y="219"/>
                </a:cubicBezTo>
                <a:cubicBezTo>
                  <a:pt x="988" y="217"/>
                  <a:pt x="989" y="217"/>
                  <a:pt x="992" y="214"/>
                </a:cubicBezTo>
                <a:cubicBezTo>
                  <a:pt x="996" y="212"/>
                  <a:pt x="996" y="212"/>
                  <a:pt x="1000" y="209"/>
                </a:cubicBezTo>
                <a:cubicBezTo>
                  <a:pt x="1003" y="207"/>
                  <a:pt x="1004" y="206"/>
                  <a:pt x="1008" y="204"/>
                </a:cubicBezTo>
                <a:cubicBezTo>
                  <a:pt x="1011" y="202"/>
                  <a:pt x="1012" y="201"/>
                  <a:pt x="1015" y="199"/>
                </a:cubicBezTo>
                <a:cubicBezTo>
                  <a:pt x="1019" y="197"/>
                  <a:pt x="1020" y="196"/>
                  <a:pt x="1023" y="194"/>
                </a:cubicBezTo>
                <a:cubicBezTo>
                  <a:pt x="1027" y="192"/>
                  <a:pt x="1028" y="191"/>
                  <a:pt x="1031" y="189"/>
                </a:cubicBezTo>
                <a:cubicBezTo>
                  <a:pt x="1035" y="187"/>
                  <a:pt x="1036" y="186"/>
                  <a:pt x="1039" y="184"/>
                </a:cubicBezTo>
                <a:cubicBezTo>
                  <a:pt x="1043" y="182"/>
                  <a:pt x="1044" y="181"/>
                  <a:pt x="1048" y="179"/>
                </a:cubicBezTo>
                <a:cubicBezTo>
                  <a:pt x="1051" y="177"/>
                  <a:pt x="1052" y="177"/>
                  <a:pt x="1056" y="174"/>
                </a:cubicBezTo>
                <a:cubicBezTo>
                  <a:pt x="1059" y="172"/>
                  <a:pt x="1060" y="172"/>
                  <a:pt x="1064" y="170"/>
                </a:cubicBezTo>
                <a:cubicBezTo>
                  <a:pt x="1068" y="167"/>
                  <a:pt x="1069" y="167"/>
                  <a:pt x="1072" y="165"/>
                </a:cubicBezTo>
                <a:cubicBezTo>
                  <a:pt x="1076" y="163"/>
                  <a:pt x="1077" y="162"/>
                  <a:pt x="1081" y="160"/>
                </a:cubicBezTo>
                <a:cubicBezTo>
                  <a:pt x="1084" y="158"/>
                  <a:pt x="1085" y="157"/>
                  <a:pt x="1089" y="155"/>
                </a:cubicBezTo>
                <a:cubicBezTo>
                  <a:pt x="1093" y="153"/>
                  <a:pt x="1094" y="153"/>
                  <a:pt x="1098" y="151"/>
                </a:cubicBezTo>
                <a:cubicBezTo>
                  <a:pt x="1102" y="148"/>
                  <a:pt x="1102" y="148"/>
                  <a:pt x="1106" y="146"/>
                </a:cubicBezTo>
                <a:cubicBezTo>
                  <a:pt x="1110" y="144"/>
                  <a:pt x="1111" y="143"/>
                  <a:pt x="1115" y="141"/>
                </a:cubicBezTo>
                <a:cubicBezTo>
                  <a:pt x="1119" y="139"/>
                  <a:pt x="1120" y="139"/>
                  <a:pt x="1124" y="137"/>
                </a:cubicBezTo>
                <a:cubicBezTo>
                  <a:pt x="1128" y="135"/>
                  <a:pt x="1129" y="134"/>
                  <a:pt x="1133" y="132"/>
                </a:cubicBezTo>
                <a:cubicBezTo>
                  <a:pt x="1137" y="130"/>
                  <a:pt x="1138" y="130"/>
                  <a:pt x="1142" y="128"/>
                </a:cubicBezTo>
                <a:cubicBezTo>
                  <a:pt x="1146" y="126"/>
                  <a:pt x="1147" y="125"/>
                  <a:pt x="1151" y="123"/>
                </a:cubicBezTo>
                <a:cubicBezTo>
                  <a:pt x="1155" y="121"/>
                  <a:pt x="1156" y="121"/>
                  <a:pt x="1160" y="119"/>
                </a:cubicBezTo>
                <a:cubicBezTo>
                  <a:pt x="1164" y="117"/>
                  <a:pt x="1165" y="116"/>
                  <a:pt x="1169" y="114"/>
                </a:cubicBezTo>
                <a:cubicBezTo>
                  <a:pt x="1173" y="112"/>
                  <a:pt x="1174" y="112"/>
                  <a:pt x="1178" y="110"/>
                </a:cubicBezTo>
                <a:cubicBezTo>
                  <a:pt x="1183" y="108"/>
                  <a:pt x="1184" y="108"/>
                  <a:pt x="1188" y="106"/>
                </a:cubicBezTo>
                <a:cubicBezTo>
                  <a:pt x="1192" y="104"/>
                  <a:pt x="1193" y="103"/>
                  <a:pt x="1197" y="101"/>
                </a:cubicBezTo>
                <a:cubicBezTo>
                  <a:pt x="1202" y="99"/>
                  <a:pt x="1203" y="99"/>
                  <a:pt x="1207" y="97"/>
                </a:cubicBezTo>
                <a:cubicBezTo>
                  <a:pt x="1211" y="95"/>
                  <a:pt x="1212" y="95"/>
                  <a:pt x="1217" y="93"/>
                </a:cubicBezTo>
                <a:cubicBezTo>
                  <a:pt x="1221" y="91"/>
                  <a:pt x="1222" y="91"/>
                  <a:pt x="1227" y="89"/>
                </a:cubicBezTo>
                <a:cubicBezTo>
                  <a:pt x="1231" y="87"/>
                  <a:pt x="1232" y="87"/>
                  <a:pt x="1237" y="85"/>
                </a:cubicBezTo>
                <a:cubicBezTo>
                  <a:pt x="1241" y="83"/>
                  <a:pt x="1242" y="83"/>
                  <a:pt x="1247" y="81"/>
                </a:cubicBezTo>
                <a:cubicBezTo>
                  <a:pt x="1251" y="79"/>
                  <a:pt x="1253" y="79"/>
                  <a:pt x="1257" y="77"/>
                </a:cubicBezTo>
                <a:cubicBezTo>
                  <a:pt x="1262" y="75"/>
                  <a:pt x="1263" y="75"/>
                  <a:pt x="1268" y="73"/>
                </a:cubicBezTo>
                <a:cubicBezTo>
                  <a:pt x="1272" y="71"/>
                  <a:pt x="1273" y="71"/>
                  <a:pt x="1278" y="69"/>
                </a:cubicBezTo>
                <a:cubicBezTo>
                  <a:pt x="1283" y="67"/>
                  <a:pt x="1284" y="67"/>
                  <a:pt x="1289" y="65"/>
                </a:cubicBezTo>
                <a:cubicBezTo>
                  <a:pt x="1294" y="64"/>
                  <a:pt x="1295" y="63"/>
                  <a:pt x="1300" y="62"/>
                </a:cubicBezTo>
                <a:cubicBezTo>
                  <a:pt x="1305" y="60"/>
                  <a:pt x="1306" y="59"/>
                  <a:pt x="1311" y="58"/>
                </a:cubicBezTo>
                <a:cubicBezTo>
                  <a:pt x="1316" y="56"/>
                  <a:pt x="1317" y="56"/>
                  <a:pt x="1322" y="54"/>
                </a:cubicBezTo>
                <a:cubicBezTo>
                  <a:pt x="1327" y="53"/>
                  <a:pt x="1329" y="52"/>
                  <a:pt x="1334" y="51"/>
                </a:cubicBezTo>
                <a:cubicBezTo>
                  <a:pt x="1339" y="49"/>
                  <a:pt x="1340" y="49"/>
                  <a:pt x="1345" y="47"/>
                </a:cubicBezTo>
                <a:cubicBezTo>
                  <a:pt x="1351" y="45"/>
                  <a:pt x="1352" y="45"/>
                  <a:pt x="1357" y="44"/>
                </a:cubicBezTo>
                <a:cubicBezTo>
                  <a:pt x="1363" y="42"/>
                  <a:pt x="1364" y="42"/>
                  <a:pt x="1370" y="40"/>
                </a:cubicBezTo>
                <a:cubicBezTo>
                  <a:pt x="1375" y="39"/>
                  <a:pt x="1376" y="38"/>
                  <a:pt x="1382" y="37"/>
                </a:cubicBezTo>
                <a:cubicBezTo>
                  <a:pt x="1388" y="35"/>
                  <a:pt x="1389" y="35"/>
                  <a:pt x="1395" y="34"/>
                </a:cubicBezTo>
                <a:cubicBezTo>
                  <a:pt x="1401" y="32"/>
                  <a:pt x="1402" y="32"/>
                  <a:pt x="1408" y="30"/>
                </a:cubicBezTo>
                <a:cubicBezTo>
                  <a:pt x="1414" y="29"/>
                  <a:pt x="1415" y="29"/>
                  <a:pt x="1421" y="27"/>
                </a:cubicBezTo>
                <a:cubicBezTo>
                  <a:pt x="1427" y="26"/>
                  <a:pt x="1429" y="26"/>
                  <a:pt x="1435" y="24"/>
                </a:cubicBezTo>
                <a:cubicBezTo>
                  <a:pt x="1441" y="23"/>
                  <a:pt x="1443" y="23"/>
                  <a:pt x="1449" y="21"/>
                </a:cubicBezTo>
                <a:cubicBezTo>
                  <a:pt x="1456" y="20"/>
                  <a:pt x="1457" y="20"/>
                  <a:pt x="1464" y="19"/>
                </a:cubicBezTo>
                <a:cubicBezTo>
                  <a:pt x="1471" y="17"/>
                  <a:pt x="1472" y="17"/>
                  <a:pt x="1479" y="16"/>
                </a:cubicBezTo>
                <a:cubicBezTo>
                  <a:pt x="1486" y="15"/>
                  <a:pt x="1488" y="14"/>
                  <a:pt x="1495" y="13"/>
                </a:cubicBezTo>
                <a:cubicBezTo>
                  <a:pt x="1503" y="12"/>
                  <a:pt x="1504" y="12"/>
                  <a:pt x="1512" y="11"/>
                </a:cubicBezTo>
                <a:cubicBezTo>
                  <a:pt x="1520" y="10"/>
                  <a:pt x="1522" y="10"/>
                  <a:pt x="1530" y="9"/>
                </a:cubicBezTo>
                <a:cubicBezTo>
                  <a:pt x="1538" y="8"/>
                  <a:pt x="1540" y="7"/>
                  <a:pt x="1549" y="6"/>
                </a:cubicBezTo>
                <a:cubicBezTo>
                  <a:pt x="1558" y="5"/>
                  <a:pt x="1560" y="5"/>
                  <a:pt x="1569" y="4"/>
                </a:cubicBezTo>
                <a:cubicBezTo>
                  <a:pt x="1580" y="3"/>
                  <a:pt x="1582" y="3"/>
                  <a:pt x="1592" y="3"/>
                </a:cubicBezTo>
                <a:cubicBezTo>
                  <a:pt x="1605" y="2"/>
                  <a:pt x="1608" y="1"/>
                  <a:pt x="1620" y="1"/>
                </a:cubicBezTo>
                <a:cubicBezTo>
                  <a:pt x="1640" y="0"/>
                  <a:pt x="1664" y="0"/>
                  <a:pt x="1664" y="0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23" name="Grup 22"/>
          <p:cNvGrpSpPr/>
          <p:nvPr/>
        </p:nvGrpSpPr>
        <p:grpSpPr>
          <a:xfrm>
            <a:off x="1800032" y="1058606"/>
            <a:ext cx="1803399" cy="1808162"/>
            <a:chOff x="1800032" y="1058606"/>
            <a:chExt cx="1803399" cy="1808162"/>
          </a:xfrm>
        </p:grpSpPr>
        <p:sp>
          <p:nvSpPr>
            <p:cNvPr id="15" name="Freeform 239"/>
            <p:cNvSpPr>
              <a:spLocks/>
            </p:cNvSpPr>
            <p:nvPr/>
          </p:nvSpPr>
          <p:spPr bwMode="auto">
            <a:xfrm>
              <a:off x="2703319" y="1058606"/>
              <a:ext cx="900112" cy="1808162"/>
            </a:xfrm>
            <a:custGeom>
              <a:avLst/>
              <a:gdLst>
                <a:gd name="T0" fmla="*/ 343 w 2495"/>
                <a:gd name="T1" fmla="*/ 4980 h 5004"/>
                <a:gd name="T2" fmla="*/ 562 w 2495"/>
                <a:gd name="T3" fmla="*/ 4939 h 5004"/>
                <a:gd name="T4" fmla="*/ 742 w 2495"/>
                <a:gd name="T5" fmla="*/ 4890 h 5004"/>
                <a:gd name="T6" fmla="*/ 900 w 2495"/>
                <a:gd name="T7" fmla="*/ 4835 h 5004"/>
                <a:gd name="T8" fmla="*/ 1042 w 2495"/>
                <a:gd name="T9" fmla="*/ 4774 h 5004"/>
                <a:gd name="T10" fmla="*/ 1172 w 2495"/>
                <a:gd name="T11" fmla="*/ 4710 h 5004"/>
                <a:gd name="T12" fmla="*/ 1292 w 2495"/>
                <a:gd name="T13" fmla="*/ 4641 h 5004"/>
                <a:gd name="T14" fmla="*/ 1404 w 2495"/>
                <a:gd name="T15" fmla="*/ 4569 h 5004"/>
                <a:gd name="T16" fmla="*/ 1508 w 2495"/>
                <a:gd name="T17" fmla="*/ 4494 h 5004"/>
                <a:gd name="T18" fmla="*/ 1605 w 2495"/>
                <a:gd name="T19" fmla="*/ 4416 h 5004"/>
                <a:gd name="T20" fmla="*/ 1696 w 2495"/>
                <a:gd name="T21" fmla="*/ 4336 h 5004"/>
                <a:gd name="T22" fmla="*/ 1781 w 2495"/>
                <a:gd name="T23" fmla="*/ 4253 h 5004"/>
                <a:gd name="T24" fmla="*/ 1861 w 2495"/>
                <a:gd name="T25" fmla="*/ 4167 h 5004"/>
                <a:gd name="T26" fmla="*/ 1935 w 2495"/>
                <a:gd name="T27" fmla="*/ 4080 h 5004"/>
                <a:gd name="T28" fmla="*/ 2004 w 2495"/>
                <a:gd name="T29" fmla="*/ 3991 h 5004"/>
                <a:gd name="T30" fmla="*/ 2068 w 2495"/>
                <a:gd name="T31" fmla="*/ 3900 h 5004"/>
                <a:gd name="T32" fmla="*/ 2128 w 2495"/>
                <a:gd name="T33" fmla="*/ 3807 h 5004"/>
                <a:gd name="T34" fmla="*/ 2183 w 2495"/>
                <a:gd name="T35" fmla="*/ 3713 h 5004"/>
                <a:gd name="T36" fmla="*/ 2233 w 2495"/>
                <a:gd name="T37" fmla="*/ 3618 h 5004"/>
                <a:gd name="T38" fmla="*/ 2278 w 2495"/>
                <a:gd name="T39" fmla="*/ 3521 h 5004"/>
                <a:gd name="T40" fmla="*/ 2319 w 2495"/>
                <a:gd name="T41" fmla="*/ 3423 h 5004"/>
                <a:gd name="T42" fmla="*/ 2356 w 2495"/>
                <a:gd name="T43" fmla="*/ 3324 h 5004"/>
                <a:gd name="T44" fmla="*/ 2389 w 2495"/>
                <a:gd name="T45" fmla="*/ 3225 h 5004"/>
                <a:gd name="T46" fmla="*/ 2417 w 2495"/>
                <a:gd name="T47" fmla="*/ 3124 h 5004"/>
                <a:gd name="T48" fmla="*/ 2440 w 2495"/>
                <a:gd name="T49" fmla="*/ 3023 h 5004"/>
                <a:gd name="T50" fmla="*/ 2460 w 2495"/>
                <a:gd name="T51" fmla="*/ 2921 h 5004"/>
                <a:gd name="T52" fmla="*/ 2475 w 2495"/>
                <a:gd name="T53" fmla="*/ 2819 h 5004"/>
                <a:gd name="T54" fmla="*/ 2486 w 2495"/>
                <a:gd name="T55" fmla="*/ 2716 h 5004"/>
                <a:gd name="T56" fmla="*/ 2493 w 2495"/>
                <a:gd name="T57" fmla="*/ 2614 h 5004"/>
                <a:gd name="T58" fmla="*/ 2495 w 2495"/>
                <a:gd name="T59" fmla="*/ 2511 h 5004"/>
                <a:gd name="T60" fmla="*/ 2493 w 2495"/>
                <a:gd name="T61" fmla="*/ 2408 h 5004"/>
                <a:gd name="T62" fmla="*/ 2487 w 2495"/>
                <a:gd name="T63" fmla="*/ 2305 h 5004"/>
                <a:gd name="T64" fmla="*/ 2477 w 2495"/>
                <a:gd name="T65" fmla="*/ 2202 h 5004"/>
                <a:gd name="T66" fmla="*/ 2463 w 2495"/>
                <a:gd name="T67" fmla="*/ 2100 h 5004"/>
                <a:gd name="T68" fmla="*/ 2444 w 2495"/>
                <a:gd name="T69" fmla="*/ 1998 h 5004"/>
                <a:gd name="T70" fmla="*/ 2421 w 2495"/>
                <a:gd name="T71" fmla="*/ 1897 h 5004"/>
                <a:gd name="T72" fmla="*/ 2394 w 2495"/>
                <a:gd name="T73" fmla="*/ 1796 h 5004"/>
                <a:gd name="T74" fmla="*/ 2362 w 2495"/>
                <a:gd name="T75" fmla="*/ 1697 h 5004"/>
                <a:gd name="T76" fmla="*/ 2326 w 2495"/>
                <a:gd name="T77" fmla="*/ 1597 h 5004"/>
                <a:gd name="T78" fmla="*/ 2285 w 2495"/>
                <a:gd name="T79" fmla="*/ 1499 h 5004"/>
                <a:gd name="T80" fmla="*/ 2241 w 2495"/>
                <a:gd name="T81" fmla="*/ 1403 h 5004"/>
                <a:gd name="T82" fmla="*/ 2191 w 2495"/>
                <a:gd name="T83" fmla="*/ 1307 h 5004"/>
                <a:gd name="T84" fmla="*/ 2137 w 2495"/>
                <a:gd name="T85" fmla="*/ 1212 h 5004"/>
                <a:gd name="T86" fmla="*/ 2079 w 2495"/>
                <a:gd name="T87" fmla="*/ 1120 h 5004"/>
                <a:gd name="T88" fmla="*/ 2015 w 2495"/>
                <a:gd name="T89" fmla="*/ 1028 h 5004"/>
                <a:gd name="T90" fmla="*/ 1947 w 2495"/>
                <a:gd name="T91" fmla="*/ 939 h 5004"/>
                <a:gd name="T92" fmla="*/ 1873 w 2495"/>
                <a:gd name="T93" fmla="*/ 851 h 5004"/>
                <a:gd name="T94" fmla="*/ 1795 w 2495"/>
                <a:gd name="T95" fmla="*/ 766 h 5004"/>
                <a:gd name="T96" fmla="*/ 1711 w 2495"/>
                <a:gd name="T97" fmla="*/ 682 h 5004"/>
                <a:gd name="T98" fmla="*/ 1621 w 2495"/>
                <a:gd name="T99" fmla="*/ 601 h 5004"/>
                <a:gd name="T100" fmla="*/ 1524 w 2495"/>
                <a:gd name="T101" fmla="*/ 523 h 5004"/>
                <a:gd name="T102" fmla="*/ 1421 w 2495"/>
                <a:gd name="T103" fmla="*/ 447 h 5004"/>
                <a:gd name="T104" fmla="*/ 1311 w 2495"/>
                <a:gd name="T105" fmla="*/ 375 h 5004"/>
                <a:gd name="T106" fmla="*/ 1192 w 2495"/>
                <a:gd name="T107" fmla="*/ 306 h 5004"/>
                <a:gd name="T108" fmla="*/ 1064 w 2495"/>
                <a:gd name="T109" fmla="*/ 240 h 5004"/>
                <a:gd name="T110" fmla="*/ 924 w 2495"/>
                <a:gd name="T111" fmla="*/ 179 h 5004"/>
                <a:gd name="T112" fmla="*/ 770 w 2495"/>
                <a:gd name="T113" fmla="*/ 123 h 5004"/>
                <a:gd name="T114" fmla="*/ 594 w 2495"/>
                <a:gd name="T115" fmla="*/ 73 h 5004"/>
                <a:gd name="T116" fmla="*/ 384 w 2495"/>
                <a:gd name="T117" fmla="*/ 30 h 5004"/>
                <a:gd name="T118" fmla="*/ 65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0" y="5004"/>
                  </a:moveTo>
                  <a:cubicBezTo>
                    <a:pt x="0" y="5004"/>
                    <a:pt x="36" y="5004"/>
                    <a:pt x="65" y="5003"/>
                  </a:cubicBezTo>
                  <a:cubicBezTo>
                    <a:pt x="84" y="5003"/>
                    <a:pt x="88" y="5002"/>
                    <a:pt x="107" y="5002"/>
                  </a:cubicBezTo>
                  <a:cubicBezTo>
                    <a:pt x="123" y="5001"/>
                    <a:pt x="126" y="5001"/>
                    <a:pt x="142" y="5000"/>
                  </a:cubicBezTo>
                  <a:cubicBezTo>
                    <a:pt x="156" y="4999"/>
                    <a:pt x="159" y="4999"/>
                    <a:pt x="173" y="4998"/>
                  </a:cubicBezTo>
                  <a:cubicBezTo>
                    <a:pt x="185" y="4997"/>
                    <a:pt x="188" y="4997"/>
                    <a:pt x="201" y="4996"/>
                  </a:cubicBezTo>
                  <a:cubicBezTo>
                    <a:pt x="213" y="4995"/>
                    <a:pt x="216" y="4994"/>
                    <a:pt x="228" y="4993"/>
                  </a:cubicBezTo>
                  <a:cubicBezTo>
                    <a:pt x="239" y="4992"/>
                    <a:pt x="241" y="4992"/>
                    <a:pt x="253" y="4991"/>
                  </a:cubicBezTo>
                  <a:cubicBezTo>
                    <a:pt x="264" y="4990"/>
                    <a:pt x="266" y="4989"/>
                    <a:pt x="277" y="4988"/>
                  </a:cubicBezTo>
                  <a:cubicBezTo>
                    <a:pt x="287" y="4987"/>
                    <a:pt x="289" y="4987"/>
                    <a:pt x="300" y="4986"/>
                  </a:cubicBezTo>
                  <a:cubicBezTo>
                    <a:pt x="310" y="4984"/>
                    <a:pt x="312" y="4984"/>
                    <a:pt x="322" y="4983"/>
                  </a:cubicBezTo>
                  <a:cubicBezTo>
                    <a:pt x="331" y="4982"/>
                    <a:pt x="333" y="4981"/>
                    <a:pt x="343" y="4980"/>
                  </a:cubicBezTo>
                  <a:cubicBezTo>
                    <a:pt x="352" y="4979"/>
                    <a:pt x="354" y="4978"/>
                    <a:pt x="364" y="4977"/>
                  </a:cubicBezTo>
                  <a:cubicBezTo>
                    <a:pt x="373" y="4975"/>
                    <a:pt x="375" y="4975"/>
                    <a:pt x="384" y="4974"/>
                  </a:cubicBezTo>
                  <a:cubicBezTo>
                    <a:pt x="393" y="4972"/>
                    <a:pt x="395" y="4972"/>
                    <a:pt x="403" y="4971"/>
                  </a:cubicBezTo>
                  <a:cubicBezTo>
                    <a:pt x="412" y="4969"/>
                    <a:pt x="414" y="4969"/>
                    <a:pt x="423" y="4967"/>
                  </a:cubicBezTo>
                  <a:cubicBezTo>
                    <a:pt x="431" y="4966"/>
                    <a:pt x="433" y="4966"/>
                    <a:pt x="441" y="4964"/>
                  </a:cubicBezTo>
                  <a:cubicBezTo>
                    <a:pt x="449" y="4963"/>
                    <a:pt x="451" y="4962"/>
                    <a:pt x="459" y="4961"/>
                  </a:cubicBezTo>
                  <a:cubicBezTo>
                    <a:pt x="467" y="4959"/>
                    <a:pt x="469" y="4959"/>
                    <a:pt x="477" y="4957"/>
                  </a:cubicBezTo>
                  <a:cubicBezTo>
                    <a:pt x="485" y="4956"/>
                    <a:pt x="487" y="4955"/>
                    <a:pt x="495" y="4954"/>
                  </a:cubicBezTo>
                  <a:cubicBezTo>
                    <a:pt x="503" y="4952"/>
                    <a:pt x="504" y="4952"/>
                    <a:pt x="512" y="4950"/>
                  </a:cubicBezTo>
                  <a:cubicBezTo>
                    <a:pt x="520" y="4949"/>
                    <a:pt x="521" y="4948"/>
                    <a:pt x="529" y="4946"/>
                  </a:cubicBezTo>
                  <a:cubicBezTo>
                    <a:pt x="537" y="4945"/>
                    <a:pt x="538" y="4944"/>
                    <a:pt x="546" y="4943"/>
                  </a:cubicBezTo>
                  <a:cubicBezTo>
                    <a:pt x="553" y="4941"/>
                    <a:pt x="555" y="4941"/>
                    <a:pt x="562" y="4939"/>
                  </a:cubicBezTo>
                  <a:cubicBezTo>
                    <a:pt x="569" y="4937"/>
                    <a:pt x="571" y="4937"/>
                    <a:pt x="578" y="4935"/>
                  </a:cubicBezTo>
                  <a:cubicBezTo>
                    <a:pt x="585" y="4933"/>
                    <a:pt x="587" y="4933"/>
                    <a:pt x="594" y="4931"/>
                  </a:cubicBezTo>
                  <a:cubicBezTo>
                    <a:pt x="601" y="4930"/>
                    <a:pt x="603" y="4929"/>
                    <a:pt x="610" y="4927"/>
                  </a:cubicBezTo>
                  <a:cubicBezTo>
                    <a:pt x="617" y="4926"/>
                    <a:pt x="618" y="4925"/>
                    <a:pt x="625" y="4923"/>
                  </a:cubicBezTo>
                  <a:cubicBezTo>
                    <a:pt x="632" y="4922"/>
                    <a:pt x="634" y="4921"/>
                    <a:pt x="640" y="4919"/>
                  </a:cubicBezTo>
                  <a:cubicBezTo>
                    <a:pt x="647" y="4918"/>
                    <a:pt x="649" y="4917"/>
                    <a:pt x="655" y="4915"/>
                  </a:cubicBezTo>
                  <a:cubicBezTo>
                    <a:pt x="662" y="4913"/>
                    <a:pt x="664" y="4913"/>
                    <a:pt x="670" y="4911"/>
                  </a:cubicBezTo>
                  <a:cubicBezTo>
                    <a:pt x="677" y="4909"/>
                    <a:pt x="678" y="4909"/>
                    <a:pt x="685" y="4907"/>
                  </a:cubicBezTo>
                  <a:cubicBezTo>
                    <a:pt x="691" y="4905"/>
                    <a:pt x="693" y="4905"/>
                    <a:pt x="699" y="4903"/>
                  </a:cubicBezTo>
                  <a:cubicBezTo>
                    <a:pt x="706" y="4901"/>
                    <a:pt x="707" y="4901"/>
                    <a:pt x="714" y="4899"/>
                  </a:cubicBezTo>
                  <a:cubicBezTo>
                    <a:pt x="720" y="4897"/>
                    <a:pt x="722" y="4896"/>
                    <a:pt x="728" y="4894"/>
                  </a:cubicBezTo>
                  <a:cubicBezTo>
                    <a:pt x="734" y="4892"/>
                    <a:pt x="736" y="4892"/>
                    <a:pt x="742" y="4890"/>
                  </a:cubicBezTo>
                  <a:cubicBezTo>
                    <a:pt x="748" y="4888"/>
                    <a:pt x="750" y="4887"/>
                    <a:pt x="756" y="4886"/>
                  </a:cubicBezTo>
                  <a:cubicBezTo>
                    <a:pt x="762" y="4884"/>
                    <a:pt x="763" y="4883"/>
                    <a:pt x="770" y="4881"/>
                  </a:cubicBezTo>
                  <a:cubicBezTo>
                    <a:pt x="776" y="4879"/>
                    <a:pt x="777" y="4879"/>
                    <a:pt x="783" y="4877"/>
                  </a:cubicBezTo>
                  <a:cubicBezTo>
                    <a:pt x="789" y="4875"/>
                    <a:pt x="790" y="4874"/>
                    <a:pt x="797" y="4872"/>
                  </a:cubicBezTo>
                  <a:cubicBezTo>
                    <a:pt x="803" y="4870"/>
                    <a:pt x="804" y="4870"/>
                    <a:pt x="810" y="4868"/>
                  </a:cubicBezTo>
                  <a:cubicBezTo>
                    <a:pt x="816" y="4866"/>
                    <a:pt x="817" y="4865"/>
                    <a:pt x="823" y="4863"/>
                  </a:cubicBezTo>
                  <a:cubicBezTo>
                    <a:pt x="829" y="4861"/>
                    <a:pt x="830" y="4860"/>
                    <a:pt x="836" y="4858"/>
                  </a:cubicBezTo>
                  <a:cubicBezTo>
                    <a:pt x="842" y="4856"/>
                    <a:pt x="843" y="4856"/>
                    <a:pt x="849" y="4854"/>
                  </a:cubicBezTo>
                  <a:cubicBezTo>
                    <a:pt x="855" y="4852"/>
                    <a:pt x="856" y="4851"/>
                    <a:pt x="862" y="4849"/>
                  </a:cubicBezTo>
                  <a:cubicBezTo>
                    <a:pt x="867" y="4847"/>
                    <a:pt x="869" y="4846"/>
                    <a:pt x="875" y="4844"/>
                  </a:cubicBezTo>
                  <a:cubicBezTo>
                    <a:pt x="880" y="4842"/>
                    <a:pt x="881" y="4842"/>
                    <a:pt x="887" y="4839"/>
                  </a:cubicBezTo>
                  <a:cubicBezTo>
                    <a:pt x="893" y="4837"/>
                    <a:pt x="894" y="4837"/>
                    <a:pt x="900" y="4835"/>
                  </a:cubicBezTo>
                  <a:cubicBezTo>
                    <a:pt x="905" y="4833"/>
                    <a:pt x="906" y="4832"/>
                    <a:pt x="912" y="4830"/>
                  </a:cubicBezTo>
                  <a:cubicBezTo>
                    <a:pt x="917" y="4828"/>
                    <a:pt x="919" y="4827"/>
                    <a:pt x="924" y="4825"/>
                  </a:cubicBezTo>
                  <a:cubicBezTo>
                    <a:pt x="930" y="4823"/>
                    <a:pt x="931" y="4822"/>
                    <a:pt x="936" y="4820"/>
                  </a:cubicBezTo>
                  <a:cubicBezTo>
                    <a:pt x="942" y="4818"/>
                    <a:pt x="943" y="4817"/>
                    <a:pt x="948" y="4815"/>
                  </a:cubicBezTo>
                  <a:cubicBezTo>
                    <a:pt x="954" y="4813"/>
                    <a:pt x="955" y="4812"/>
                    <a:pt x="960" y="4810"/>
                  </a:cubicBezTo>
                  <a:cubicBezTo>
                    <a:pt x="966" y="4808"/>
                    <a:pt x="967" y="4807"/>
                    <a:pt x="972" y="4805"/>
                  </a:cubicBezTo>
                  <a:cubicBezTo>
                    <a:pt x="978" y="4803"/>
                    <a:pt x="979" y="4802"/>
                    <a:pt x="984" y="4800"/>
                  </a:cubicBezTo>
                  <a:cubicBezTo>
                    <a:pt x="989" y="4798"/>
                    <a:pt x="990" y="4797"/>
                    <a:pt x="996" y="4795"/>
                  </a:cubicBezTo>
                  <a:cubicBezTo>
                    <a:pt x="1001" y="4793"/>
                    <a:pt x="1002" y="4792"/>
                    <a:pt x="1007" y="4790"/>
                  </a:cubicBezTo>
                  <a:cubicBezTo>
                    <a:pt x="1013" y="4788"/>
                    <a:pt x="1014" y="4787"/>
                    <a:pt x="1019" y="4785"/>
                  </a:cubicBezTo>
                  <a:cubicBezTo>
                    <a:pt x="1024" y="4782"/>
                    <a:pt x="1025" y="4782"/>
                    <a:pt x="1030" y="4780"/>
                  </a:cubicBezTo>
                  <a:cubicBezTo>
                    <a:pt x="1035" y="4777"/>
                    <a:pt x="1037" y="4777"/>
                    <a:pt x="1042" y="4774"/>
                  </a:cubicBezTo>
                  <a:cubicBezTo>
                    <a:pt x="1047" y="4772"/>
                    <a:pt x="1048" y="4772"/>
                    <a:pt x="1053" y="4769"/>
                  </a:cubicBezTo>
                  <a:cubicBezTo>
                    <a:pt x="1058" y="4767"/>
                    <a:pt x="1059" y="4766"/>
                    <a:pt x="1064" y="4764"/>
                  </a:cubicBezTo>
                  <a:cubicBezTo>
                    <a:pt x="1069" y="4762"/>
                    <a:pt x="1070" y="4761"/>
                    <a:pt x="1075" y="4759"/>
                  </a:cubicBezTo>
                  <a:cubicBezTo>
                    <a:pt x="1080" y="4756"/>
                    <a:pt x="1081" y="4756"/>
                    <a:pt x="1086" y="4753"/>
                  </a:cubicBezTo>
                  <a:cubicBezTo>
                    <a:pt x="1091" y="4751"/>
                    <a:pt x="1092" y="4750"/>
                    <a:pt x="1097" y="4748"/>
                  </a:cubicBezTo>
                  <a:cubicBezTo>
                    <a:pt x="1102" y="4746"/>
                    <a:pt x="1103" y="4745"/>
                    <a:pt x="1108" y="4743"/>
                  </a:cubicBezTo>
                  <a:cubicBezTo>
                    <a:pt x="1113" y="4740"/>
                    <a:pt x="1114" y="4740"/>
                    <a:pt x="1119" y="4737"/>
                  </a:cubicBezTo>
                  <a:cubicBezTo>
                    <a:pt x="1124" y="4735"/>
                    <a:pt x="1125" y="4734"/>
                    <a:pt x="1130" y="4732"/>
                  </a:cubicBezTo>
                  <a:cubicBezTo>
                    <a:pt x="1134" y="4729"/>
                    <a:pt x="1135" y="4729"/>
                    <a:pt x="1140" y="4726"/>
                  </a:cubicBezTo>
                  <a:cubicBezTo>
                    <a:pt x="1145" y="4724"/>
                    <a:pt x="1146" y="4723"/>
                    <a:pt x="1151" y="4721"/>
                  </a:cubicBezTo>
                  <a:cubicBezTo>
                    <a:pt x="1155" y="4718"/>
                    <a:pt x="1157" y="4718"/>
                    <a:pt x="1161" y="4715"/>
                  </a:cubicBezTo>
                  <a:cubicBezTo>
                    <a:pt x="1166" y="4713"/>
                    <a:pt x="1167" y="4712"/>
                    <a:pt x="1172" y="4710"/>
                  </a:cubicBezTo>
                  <a:cubicBezTo>
                    <a:pt x="1176" y="4707"/>
                    <a:pt x="1177" y="4707"/>
                    <a:pt x="1182" y="4704"/>
                  </a:cubicBezTo>
                  <a:cubicBezTo>
                    <a:pt x="1187" y="4702"/>
                    <a:pt x="1188" y="4701"/>
                    <a:pt x="1192" y="4699"/>
                  </a:cubicBezTo>
                  <a:cubicBezTo>
                    <a:pt x="1197" y="4696"/>
                    <a:pt x="1198" y="4695"/>
                    <a:pt x="1203" y="4693"/>
                  </a:cubicBezTo>
                  <a:cubicBezTo>
                    <a:pt x="1207" y="4690"/>
                    <a:pt x="1208" y="4690"/>
                    <a:pt x="1213" y="4687"/>
                  </a:cubicBezTo>
                  <a:cubicBezTo>
                    <a:pt x="1217" y="4685"/>
                    <a:pt x="1218" y="4684"/>
                    <a:pt x="1223" y="4682"/>
                  </a:cubicBezTo>
                  <a:cubicBezTo>
                    <a:pt x="1227" y="4679"/>
                    <a:pt x="1228" y="4679"/>
                    <a:pt x="1233" y="4676"/>
                  </a:cubicBezTo>
                  <a:cubicBezTo>
                    <a:pt x="1237" y="4673"/>
                    <a:pt x="1238" y="4673"/>
                    <a:pt x="1243" y="4670"/>
                  </a:cubicBezTo>
                  <a:cubicBezTo>
                    <a:pt x="1247" y="4668"/>
                    <a:pt x="1248" y="4667"/>
                    <a:pt x="1253" y="4664"/>
                  </a:cubicBezTo>
                  <a:cubicBezTo>
                    <a:pt x="1257" y="4662"/>
                    <a:pt x="1258" y="4661"/>
                    <a:pt x="1263" y="4659"/>
                  </a:cubicBezTo>
                  <a:cubicBezTo>
                    <a:pt x="1267" y="4656"/>
                    <a:pt x="1268" y="4656"/>
                    <a:pt x="1272" y="4653"/>
                  </a:cubicBezTo>
                  <a:cubicBezTo>
                    <a:pt x="1277" y="4650"/>
                    <a:pt x="1278" y="4650"/>
                    <a:pt x="1282" y="4647"/>
                  </a:cubicBezTo>
                  <a:cubicBezTo>
                    <a:pt x="1287" y="4644"/>
                    <a:pt x="1288" y="4644"/>
                    <a:pt x="1292" y="4641"/>
                  </a:cubicBezTo>
                  <a:cubicBezTo>
                    <a:pt x="1296" y="4639"/>
                    <a:pt x="1297" y="4638"/>
                    <a:pt x="1301" y="4635"/>
                  </a:cubicBezTo>
                  <a:cubicBezTo>
                    <a:pt x="1306" y="4633"/>
                    <a:pt x="1307" y="4632"/>
                    <a:pt x="1311" y="4629"/>
                  </a:cubicBezTo>
                  <a:cubicBezTo>
                    <a:pt x="1315" y="4627"/>
                    <a:pt x="1316" y="4626"/>
                    <a:pt x="1320" y="4624"/>
                  </a:cubicBezTo>
                  <a:cubicBezTo>
                    <a:pt x="1325" y="4621"/>
                    <a:pt x="1326" y="4620"/>
                    <a:pt x="1330" y="4618"/>
                  </a:cubicBezTo>
                  <a:cubicBezTo>
                    <a:pt x="1334" y="4615"/>
                    <a:pt x="1335" y="4614"/>
                    <a:pt x="1339" y="4612"/>
                  </a:cubicBezTo>
                  <a:cubicBezTo>
                    <a:pt x="1344" y="4609"/>
                    <a:pt x="1344" y="4608"/>
                    <a:pt x="1349" y="4606"/>
                  </a:cubicBezTo>
                  <a:cubicBezTo>
                    <a:pt x="1353" y="4603"/>
                    <a:pt x="1354" y="4602"/>
                    <a:pt x="1358" y="4600"/>
                  </a:cubicBezTo>
                  <a:cubicBezTo>
                    <a:pt x="1362" y="4597"/>
                    <a:pt x="1363" y="4596"/>
                    <a:pt x="1367" y="4594"/>
                  </a:cubicBezTo>
                  <a:cubicBezTo>
                    <a:pt x="1371" y="4591"/>
                    <a:pt x="1372" y="4590"/>
                    <a:pt x="1376" y="4588"/>
                  </a:cubicBezTo>
                  <a:cubicBezTo>
                    <a:pt x="1380" y="4585"/>
                    <a:pt x="1381" y="4584"/>
                    <a:pt x="1385" y="4581"/>
                  </a:cubicBezTo>
                  <a:cubicBezTo>
                    <a:pt x="1390" y="4579"/>
                    <a:pt x="1390" y="4578"/>
                    <a:pt x="1395" y="4575"/>
                  </a:cubicBezTo>
                  <a:cubicBezTo>
                    <a:pt x="1399" y="4573"/>
                    <a:pt x="1399" y="4572"/>
                    <a:pt x="1404" y="4569"/>
                  </a:cubicBezTo>
                  <a:cubicBezTo>
                    <a:pt x="1408" y="4567"/>
                    <a:pt x="1408" y="4566"/>
                    <a:pt x="1412" y="4563"/>
                  </a:cubicBezTo>
                  <a:cubicBezTo>
                    <a:pt x="1417" y="4560"/>
                    <a:pt x="1417" y="4560"/>
                    <a:pt x="1421" y="4557"/>
                  </a:cubicBezTo>
                  <a:cubicBezTo>
                    <a:pt x="1425" y="4554"/>
                    <a:pt x="1426" y="4554"/>
                    <a:pt x="1430" y="4551"/>
                  </a:cubicBezTo>
                  <a:cubicBezTo>
                    <a:pt x="1434" y="4548"/>
                    <a:pt x="1435" y="4547"/>
                    <a:pt x="1439" y="4545"/>
                  </a:cubicBezTo>
                  <a:cubicBezTo>
                    <a:pt x="1443" y="4542"/>
                    <a:pt x="1444" y="4541"/>
                    <a:pt x="1448" y="4538"/>
                  </a:cubicBezTo>
                  <a:cubicBezTo>
                    <a:pt x="1452" y="4536"/>
                    <a:pt x="1453" y="4535"/>
                    <a:pt x="1457" y="4532"/>
                  </a:cubicBezTo>
                  <a:cubicBezTo>
                    <a:pt x="1460" y="4529"/>
                    <a:pt x="1461" y="4529"/>
                    <a:pt x="1465" y="4526"/>
                  </a:cubicBezTo>
                  <a:cubicBezTo>
                    <a:pt x="1469" y="4523"/>
                    <a:pt x="1470" y="4522"/>
                    <a:pt x="1474" y="4520"/>
                  </a:cubicBezTo>
                  <a:cubicBezTo>
                    <a:pt x="1478" y="4517"/>
                    <a:pt x="1478" y="4516"/>
                    <a:pt x="1482" y="4513"/>
                  </a:cubicBezTo>
                  <a:cubicBezTo>
                    <a:pt x="1486" y="4510"/>
                    <a:pt x="1487" y="4510"/>
                    <a:pt x="1491" y="4507"/>
                  </a:cubicBezTo>
                  <a:cubicBezTo>
                    <a:pt x="1495" y="4504"/>
                    <a:pt x="1495" y="4503"/>
                    <a:pt x="1499" y="4501"/>
                  </a:cubicBezTo>
                  <a:cubicBezTo>
                    <a:pt x="1503" y="4498"/>
                    <a:pt x="1504" y="4497"/>
                    <a:pt x="1508" y="4494"/>
                  </a:cubicBezTo>
                  <a:cubicBezTo>
                    <a:pt x="1511" y="4491"/>
                    <a:pt x="1512" y="4491"/>
                    <a:pt x="1516" y="4488"/>
                  </a:cubicBezTo>
                  <a:cubicBezTo>
                    <a:pt x="1520" y="4485"/>
                    <a:pt x="1521" y="4484"/>
                    <a:pt x="1524" y="4481"/>
                  </a:cubicBezTo>
                  <a:cubicBezTo>
                    <a:pt x="1528" y="4479"/>
                    <a:pt x="1529" y="4478"/>
                    <a:pt x="1533" y="4475"/>
                  </a:cubicBezTo>
                  <a:cubicBezTo>
                    <a:pt x="1536" y="4472"/>
                    <a:pt x="1537" y="4471"/>
                    <a:pt x="1541" y="4469"/>
                  </a:cubicBezTo>
                  <a:cubicBezTo>
                    <a:pt x="1544" y="4466"/>
                    <a:pt x="1545" y="4465"/>
                    <a:pt x="1549" y="4462"/>
                  </a:cubicBezTo>
                  <a:cubicBezTo>
                    <a:pt x="1553" y="4459"/>
                    <a:pt x="1553" y="4459"/>
                    <a:pt x="1557" y="4456"/>
                  </a:cubicBezTo>
                  <a:cubicBezTo>
                    <a:pt x="1561" y="4453"/>
                    <a:pt x="1562" y="4452"/>
                    <a:pt x="1565" y="4449"/>
                  </a:cubicBezTo>
                  <a:cubicBezTo>
                    <a:pt x="1569" y="4446"/>
                    <a:pt x="1570" y="4446"/>
                    <a:pt x="1573" y="4443"/>
                  </a:cubicBezTo>
                  <a:cubicBezTo>
                    <a:pt x="1577" y="4440"/>
                    <a:pt x="1578" y="4439"/>
                    <a:pt x="1581" y="4436"/>
                  </a:cubicBezTo>
                  <a:cubicBezTo>
                    <a:pt x="1585" y="4433"/>
                    <a:pt x="1586" y="4432"/>
                    <a:pt x="1589" y="4429"/>
                  </a:cubicBezTo>
                  <a:cubicBezTo>
                    <a:pt x="1593" y="4426"/>
                    <a:pt x="1594" y="4426"/>
                    <a:pt x="1597" y="4423"/>
                  </a:cubicBezTo>
                  <a:cubicBezTo>
                    <a:pt x="1601" y="4420"/>
                    <a:pt x="1601" y="4419"/>
                    <a:pt x="1605" y="4416"/>
                  </a:cubicBezTo>
                  <a:cubicBezTo>
                    <a:pt x="1608" y="4413"/>
                    <a:pt x="1609" y="4413"/>
                    <a:pt x="1613" y="4410"/>
                  </a:cubicBezTo>
                  <a:cubicBezTo>
                    <a:pt x="1616" y="4407"/>
                    <a:pt x="1617" y="4406"/>
                    <a:pt x="1621" y="4403"/>
                  </a:cubicBezTo>
                  <a:cubicBezTo>
                    <a:pt x="1624" y="4400"/>
                    <a:pt x="1625" y="4399"/>
                    <a:pt x="1628" y="4396"/>
                  </a:cubicBezTo>
                  <a:cubicBezTo>
                    <a:pt x="1632" y="4393"/>
                    <a:pt x="1633" y="4393"/>
                    <a:pt x="1636" y="4390"/>
                  </a:cubicBezTo>
                  <a:cubicBezTo>
                    <a:pt x="1639" y="4387"/>
                    <a:pt x="1640" y="4386"/>
                    <a:pt x="1644" y="4383"/>
                  </a:cubicBezTo>
                  <a:cubicBezTo>
                    <a:pt x="1647" y="4380"/>
                    <a:pt x="1648" y="4379"/>
                    <a:pt x="1651" y="4376"/>
                  </a:cubicBezTo>
                  <a:cubicBezTo>
                    <a:pt x="1655" y="4373"/>
                    <a:pt x="1655" y="4373"/>
                    <a:pt x="1659" y="4370"/>
                  </a:cubicBezTo>
                  <a:cubicBezTo>
                    <a:pt x="1662" y="4367"/>
                    <a:pt x="1663" y="4366"/>
                    <a:pt x="1666" y="4363"/>
                  </a:cubicBezTo>
                  <a:cubicBezTo>
                    <a:pt x="1670" y="4360"/>
                    <a:pt x="1670" y="4359"/>
                    <a:pt x="1674" y="4356"/>
                  </a:cubicBezTo>
                  <a:cubicBezTo>
                    <a:pt x="1677" y="4353"/>
                    <a:pt x="1678" y="4352"/>
                    <a:pt x="1681" y="4349"/>
                  </a:cubicBezTo>
                  <a:cubicBezTo>
                    <a:pt x="1685" y="4346"/>
                    <a:pt x="1685" y="4346"/>
                    <a:pt x="1689" y="4343"/>
                  </a:cubicBezTo>
                  <a:cubicBezTo>
                    <a:pt x="1692" y="4339"/>
                    <a:pt x="1693" y="4339"/>
                    <a:pt x="1696" y="4336"/>
                  </a:cubicBezTo>
                  <a:cubicBezTo>
                    <a:pt x="1699" y="4333"/>
                    <a:pt x="1700" y="4332"/>
                    <a:pt x="1703" y="4329"/>
                  </a:cubicBezTo>
                  <a:cubicBezTo>
                    <a:pt x="1707" y="4326"/>
                    <a:pt x="1707" y="4325"/>
                    <a:pt x="1711" y="4322"/>
                  </a:cubicBezTo>
                  <a:cubicBezTo>
                    <a:pt x="1714" y="4319"/>
                    <a:pt x="1715" y="4318"/>
                    <a:pt x="1718" y="4315"/>
                  </a:cubicBezTo>
                  <a:cubicBezTo>
                    <a:pt x="1721" y="4312"/>
                    <a:pt x="1722" y="4311"/>
                    <a:pt x="1725" y="4308"/>
                  </a:cubicBezTo>
                  <a:cubicBezTo>
                    <a:pt x="1728" y="4305"/>
                    <a:pt x="1729" y="4305"/>
                    <a:pt x="1732" y="4301"/>
                  </a:cubicBezTo>
                  <a:cubicBezTo>
                    <a:pt x="1735" y="4298"/>
                    <a:pt x="1736" y="4298"/>
                    <a:pt x="1739" y="4294"/>
                  </a:cubicBezTo>
                  <a:cubicBezTo>
                    <a:pt x="1742" y="4291"/>
                    <a:pt x="1743" y="4291"/>
                    <a:pt x="1746" y="4288"/>
                  </a:cubicBezTo>
                  <a:cubicBezTo>
                    <a:pt x="1750" y="4285"/>
                    <a:pt x="1750" y="4284"/>
                    <a:pt x="1753" y="4281"/>
                  </a:cubicBezTo>
                  <a:cubicBezTo>
                    <a:pt x="1757" y="4278"/>
                    <a:pt x="1757" y="4277"/>
                    <a:pt x="1760" y="4274"/>
                  </a:cubicBezTo>
                  <a:cubicBezTo>
                    <a:pt x="1764" y="4271"/>
                    <a:pt x="1764" y="4270"/>
                    <a:pt x="1767" y="4267"/>
                  </a:cubicBezTo>
                  <a:cubicBezTo>
                    <a:pt x="1771" y="4264"/>
                    <a:pt x="1771" y="4263"/>
                    <a:pt x="1774" y="4260"/>
                  </a:cubicBezTo>
                  <a:cubicBezTo>
                    <a:pt x="1777" y="4257"/>
                    <a:pt x="1778" y="4256"/>
                    <a:pt x="1781" y="4253"/>
                  </a:cubicBezTo>
                  <a:cubicBezTo>
                    <a:pt x="1784" y="4250"/>
                    <a:pt x="1785" y="4249"/>
                    <a:pt x="1788" y="4246"/>
                  </a:cubicBezTo>
                  <a:cubicBezTo>
                    <a:pt x="1791" y="4243"/>
                    <a:pt x="1792" y="4242"/>
                    <a:pt x="1795" y="4239"/>
                  </a:cubicBezTo>
                  <a:cubicBezTo>
                    <a:pt x="1798" y="4236"/>
                    <a:pt x="1799" y="4235"/>
                    <a:pt x="1802" y="4232"/>
                  </a:cubicBezTo>
                  <a:cubicBezTo>
                    <a:pt x="1805" y="4228"/>
                    <a:pt x="1805" y="4228"/>
                    <a:pt x="1808" y="4225"/>
                  </a:cubicBezTo>
                  <a:cubicBezTo>
                    <a:pt x="1811" y="4221"/>
                    <a:pt x="1812" y="4221"/>
                    <a:pt x="1815" y="4217"/>
                  </a:cubicBezTo>
                  <a:cubicBezTo>
                    <a:pt x="1818" y="4214"/>
                    <a:pt x="1819" y="4214"/>
                    <a:pt x="1822" y="4210"/>
                  </a:cubicBezTo>
                  <a:cubicBezTo>
                    <a:pt x="1825" y="4207"/>
                    <a:pt x="1825" y="4206"/>
                    <a:pt x="1828" y="4203"/>
                  </a:cubicBezTo>
                  <a:cubicBezTo>
                    <a:pt x="1831" y="4200"/>
                    <a:pt x="1832" y="4199"/>
                    <a:pt x="1835" y="4196"/>
                  </a:cubicBezTo>
                  <a:cubicBezTo>
                    <a:pt x="1838" y="4193"/>
                    <a:pt x="1838" y="4192"/>
                    <a:pt x="1841" y="4189"/>
                  </a:cubicBezTo>
                  <a:cubicBezTo>
                    <a:pt x="1844" y="4186"/>
                    <a:pt x="1845" y="4185"/>
                    <a:pt x="1848" y="4182"/>
                  </a:cubicBezTo>
                  <a:cubicBezTo>
                    <a:pt x="1851" y="4179"/>
                    <a:pt x="1851" y="4178"/>
                    <a:pt x="1854" y="4175"/>
                  </a:cubicBezTo>
                  <a:cubicBezTo>
                    <a:pt x="1857" y="4171"/>
                    <a:pt x="1858" y="4171"/>
                    <a:pt x="1861" y="4167"/>
                  </a:cubicBezTo>
                  <a:cubicBezTo>
                    <a:pt x="1864" y="4164"/>
                    <a:pt x="1864" y="4164"/>
                    <a:pt x="1867" y="4160"/>
                  </a:cubicBezTo>
                  <a:cubicBezTo>
                    <a:pt x="1870" y="4157"/>
                    <a:pt x="1871" y="4156"/>
                    <a:pt x="1873" y="4153"/>
                  </a:cubicBezTo>
                  <a:cubicBezTo>
                    <a:pt x="1876" y="4150"/>
                    <a:pt x="1877" y="4149"/>
                    <a:pt x="1880" y="4146"/>
                  </a:cubicBezTo>
                  <a:cubicBezTo>
                    <a:pt x="1883" y="4143"/>
                    <a:pt x="1883" y="4142"/>
                    <a:pt x="1886" y="4139"/>
                  </a:cubicBezTo>
                  <a:cubicBezTo>
                    <a:pt x="1889" y="4135"/>
                    <a:pt x="1890" y="4135"/>
                    <a:pt x="1892" y="4131"/>
                  </a:cubicBezTo>
                  <a:cubicBezTo>
                    <a:pt x="1895" y="4128"/>
                    <a:pt x="1896" y="4127"/>
                    <a:pt x="1899" y="4124"/>
                  </a:cubicBezTo>
                  <a:cubicBezTo>
                    <a:pt x="1901" y="4121"/>
                    <a:pt x="1902" y="4120"/>
                    <a:pt x="1905" y="4117"/>
                  </a:cubicBezTo>
                  <a:cubicBezTo>
                    <a:pt x="1907" y="4114"/>
                    <a:pt x="1908" y="4113"/>
                    <a:pt x="1911" y="4110"/>
                  </a:cubicBezTo>
                  <a:cubicBezTo>
                    <a:pt x="1914" y="4106"/>
                    <a:pt x="1914" y="4105"/>
                    <a:pt x="1917" y="4102"/>
                  </a:cubicBezTo>
                  <a:cubicBezTo>
                    <a:pt x="1920" y="4099"/>
                    <a:pt x="1920" y="4098"/>
                    <a:pt x="1923" y="4095"/>
                  </a:cubicBezTo>
                  <a:cubicBezTo>
                    <a:pt x="1926" y="4092"/>
                    <a:pt x="1926" y="4091"/>
                    <a:pt x="1929" y="4088"/>
                  </a:cubicBezTo>
                  <a:cubicBezTo>
                    <a:pt x="1932" y="4084"/>
                    <a:pt x="1932" y="4083"/>
                    <a:pt x="1935" y="4080"/>
                  </a:cubicBezTo>
                  <a:cubicBezTo>
                    <a:pt x="1938" y="4077"/>
                    <a:pt x="1938" y="4076"/>
                    <a:pt x="1941" y="4073"/>
                  </a:cubicBezTo>
                  <a:cubicBezTo>
                    <a:pt x="1944" y="4070"/>
                    <a:pt x="1944" y="4069"/>
                    <a:pt x="1947" y="4065"/>
                  </a:cubicBezTo>
                  <a:cubicBezTo>
                    <a:pt x="1950" y="4062"/>
                    <a:pt x="1950" y="4061"/>
                    <a:pt x="1953" y="4058"/>
                  </a:cubicBezTo>
                  <a:cubicBezTo>
                    <a:pt x="1955" y="4055"/>
                    <a:pt x="1956" y="4054"/>
                    <a:pt x="1959" y="4051"/>
                  </a:cubicBezTo>
                  <a:cubicBezTo>
                    <a:pt x="1961" y="4047"/>
                    <a:pt x="1962" y="4047"/>
                    <a:pt x="1965" y="4043"/>
                  </a:cubicBezTo>
                  <a:cubicBezTo>
                    <a:pt x="1967" y="4040"/>
                    <a:pt x="1968" y="4039"/>
                    <a:pt x="1970" y="4036"/>
                  </a:cubicBezTo>
                  <a:cubicBezTo>
                    <a:pt x="1973" y="4032"/>
                    <a:pt x="1973" y="4032"/>
                    <a:pt x="1976" y="4028"/>
                  </a:cubicBezTo>
                  <a:cubicBezTo>
                    <a:pt x="1979" y="4025"/>
                    <a:pt x="1979" y="4024"/>
                    <a:pt x="1982" y="4021"/>
                  </a:cubicBezTo>
                  <a:cubicBezTo>
                    <a:pt x="1984" y="4018"/>
                    <a:pt x="1985" y="4017"/>
                    <a:pt x="1987" y="4013"/>
                  </a:cubicBezTo>
                  <a:cubicBezTo>
                    <a:pt x="1990" y="4010"/>
                    <a:pt x="1990" y="4009"/>
                    <a:pt x="1993" y="4006"/>
                  </a:cubicBezTo>
                  <a:cubicBezTo>
                    <a:pt x="1996" y="4003"/>
                    <a:pt x="1996" y="4002"/>
                    <a:pt x="1999" y="3998"/>
                  </a:cubicBezTo>
                  <a:cubicBezTo>
                    <a:pt x="2001" y="3995"/>
                    <a:pt x="2002" y="3994"/>
                    <a:pt x="2004" y="3991"/>
                  </a:cubicBezTo>
                  <a:cubicBezTo>
                    <a:pt x="2007" y="3988"/>
                    <a:pt x="2007" y="3987"/>
                    <a:pt x="2010" y="3983"/>
                  </a:cubicBezTo>
                  <a:cubicBezTo>
                    <a:pt x="2012" y="3980"/>
                    <a:pt x="2013" y="3979"/>
                    <a:pt x="2015" y="3976"/>
                  </a:cubicBezTo>
                  <a:cubicBezTo>
                    <a:pt x="2018" y="3973"/>
                    <a:pt x="2018" y="3972"/>
                    <a:pt x="2021" y="3968"/>
                  </a:cubicBezTo>
                  <a:cubicBezTo>
                    <a:pt x="2023" y="3965"/>
                    <a:pt x="2024" y="3964"/>
                    <a:pt x="2026" y="3961"/>
                  </a:cubicBezTo>
                  <a:cubicBezTo>
                    <a:pt x="2029" y="3957"/>
                    <a:pt x="2029" y="3957"/>
                    <a:pt x="2032" y="3953"/>
                  </a:cubicBezTo>
                  <a:cubicBezTo>
                    <a:pt x="2034" y="3950"/>
                    <a:pt x="2035" y="3949"/>
                    <a:pt x="2037" y="3946"/>
                  </a:cubicBezTo>
                  <a:cubicBezTo>
                    <a:pt x="2039" y="3942"/>
                    <a:pt x="2040" y="3942"/>
                    <a:pt x="2042" y="3938"/>
                  </a:cubicBezTo>
                  <a:cubicBezTo>
                    <a:pt x="2045" y="3935"/>
                    <a:pt x="2045" y="3934"/>
                    <a:pt x="2048" y="3931"/>
                  </a:cubicBezTo>
                  <a:cubicBezTo>
                    <a:pt x="2050" y="3927"/>
                    <a:pt x="2050" y="3926"/>
                    <a:pt x="2053" y="3923"/>
                  </a:cubicBezTo>
                  <a:cubicBezTo>
                    <a:pt x="2055" y="3919"/>
                    <a:pt x="2056" y="3919"/>
                    <a:pt x="2058" y="3915"/>
                  </a:cubicBezTo>
                  <a:cubicBezTo>
                    <a:pt x="2060" y="3912"/>
                    <a:pt x="2061" y="3911"/>
                    <a:pt x="2063" y="3908"/>
                  </a:cubicBezTo>
                  <a:cubicBezTo>
                    <a:pt x="2066" y="3904"/>
                    <a:pt x="2066" y="3903"/>
                    <a:pt x="2068" y="3900"/>
                  </a:cubicBezTo>
                  <a:cubicBezTo>
                    <a:pt x="2071" y="3897"/>
                    <a:pt x="2071" y="3896"/>
                    <a:pt x="2074" y="3892"/>
                  </a:cubicBezTo>
                  <a:cubicBezTo>
                    <a:pt x="2076" y="3889"/>
                    <a:pt x="2076" y="3888"/>
                    <a:pt x="2079" y="3885"/>
                  </a:cubicBezTo>
                  <a:cubicBezTo>
                    <a:pt x="2081" y="3881"/>
                    <a:pt x="2082" y="3880"/>
                    <a:pt x="2084" y="3877"/>
                  </a:cubicBezTo>
                  <a:cubicBezTo>
                    <a:pt x="2086" y="3873"/>
                    <a:pt x="2087" y="3873"/>
                    <a:pt x="2089" y="3869"/>
                  </a:cubicBezTo>
                  <a:cubicBezTo>
                    <a:pt x="2091" y="3866"/>
                    <a:pt x="2092" y="3865"/>
                    <a:pt x="2094" y="3862"/>
                  </a:cubicBezTo>
                  <a:cubicBezTo>
                    <a:pt x="2096" y="3858"/>
                    <a:pt x="2097" y="3857"/>
                    <a:pt x="2099" y="3854"/>
                  </a:cubicBezTo>
                  <a:cubicBezTo>
                    <a:pt x="2101" y="3850"/>
                    <a:pt x="2101" y="3850"/>
                    <a:pt x="2104" y="3846"/>
                  </a:cubicBezTo>
                  <a:cubicBezTo>
                    <a:pt x="2106" y="3843"/>
                    <a:pt x="2106" y="3842"/>
                    <a:pt x="2109" y="3838"/>
                  </a:cubicBezTo>
                  <a:cubicBezTo>
                    <a:pt x="2111" y="3835"/>
                    <a:pt x="2111" y="3834"/>
                    <a:pt x="2113" y="3831"/>
                  </a:cubicBezTo>
                  <a:cubicBezTo>
                    <a:pt x="2116" y="3827"/>
                    <a:pt x="2116" y="3826"/>
                    <a:pt x="2118" y="3823"/>
                  </a:cubicBezTo>
                  <a:cubicBezTo>
                    <a:pt x="2120" y="3819"/>
                    <a:pt x="2121" y="3819"/>
                    <a:pt x="2123" y="3815"/>
                  </a:cubicBezTo>
                  <a:cubicBezTo>
                    <a:pt x="2125" y="3812"/>
                    <a:pt x="2126" y="3811"/>
                    <a:pt x="2128" y="3807"/>
                  </a:cubicBezTo>
                  <a:cubicBezTo>
                    <a:pt x="2130" y="3804"/>
                    <a:pt x="2130" y="3803"/>
                    <a:pt x="2133" y="3800"/>
                  </a:cubicBezTo>
                  <a:cubicBezTo>
                    <a:pt x="2135" y="3796"/>
                    <a:pt x="2135" y="3795"/>
                    <a:pt x="2137" y="3792"/>
                  </a:cubicBezTo>
                  <a:cubicBezTo>
                    <a:pt x="2139" y="3788"/>
                    <a:pt x="2140" y="3787"/>
                    <a:pt x="2142" y="3784"/>
                  </a:cubicBezTo>
                  <a:cubicBezTo>
                    <a:pt x="2144" y="3780"/>
                    <a:pt x="2145" y="3780"/>
                    <a:pt x="2147" y="3776"/>
                  </a:cubicBezTo>
                  <a:cubicBezTo>
                    <a:pt x="2149" y="3773"/>
                    <a:pt x="2149" y="3772"/>
                    <a:pt x="2151" y="3768"/>
                  </a:cubicBezTo>
                  <a:cubicBezTo>
                    <a:pt x="2153" y="3765"/>
                    <a:pt x="2154" y="3764"/>
                    <a:pt x="2156" y="3760"/>
                  </a:cubicBezTo>
                  <a:cubicBezTo>
                    <a:pt x="2158" y="3757"/>
                    <a:pt x="2158" y="3756"/>
                    <a:pt x="2160" y="3753"/>
                  </a:cubicBezTo>
                  <a:cubicBezTo>
                    <a:pt x="2162" y="3749"/>
                    <a:pt x="2163" y="3748"/>
                    <a:pt x="2165" y="3745"/>
                  </a:cubicBezTo>
                  <a:cubicBezTo>
                    <a:pt x="2167" y="3741"/>
                    <a:pt x="2167" y="3740"/>
                    <a:pt x="2169" y="3737"/>
                  </a:cubicBezTo>
                  <a:cubicBezTo>
                    <a:pt x="2171" y="3733"/>
                    <a:pt x="2172" y="3733"/>
                    <a:pt x="2174" y="3729"/>
                  </a:cubicBezTo>
                  <a:cubicBezTo>
                    <a:pt x="2176" y="3726"/>
                    <a:pt x="2176" y="3725"/>
                    <a:pt x="2178" y="3721"/>
                  </a:cubicBezTo>
                  <a:cubicBezTo>
                    <a:pt x="2180" y="3718"/>
                    <a:pt x="2181" y="3717"/>
                    <a:pt x="2183" y="3713"/>
                  </a:cubicBezTo>
                  <a:cubicBezTo>
                    <a:pt x="2185" y="3710"/>
                    <a:pt x="2185" y="3709"/>
                    <a:pt x="2187" y="3705"/>
                  </a:cubicBezTo>
                  <a:cubicBezTo>
                    <a:pt x="2189" y="3702"/>
                    <a:pt x="2189" y="3701"/>
                    <a:pt x="2191" y="3697"/>
                  </a:cubicBezTo>
                  <a:cubicBezTo>
                    <a:pt x="2193" y="3694"/>
                    <a:pt x="2194" y="3693"/>
                    <a:pt x="2196" y="3689"/>
                  </a:cubicBezTo>
                  <a:cubicBezTo>
                    <a:pt x="2197" y="3686"/>
                    <a:pt x="2198" y="3685"/>
                    <a:pt x="2200" y="3682"/>
                  </a:cubicBezTo>
                  <a:cubicBezTo>
                    <a:pt x="2202" y="3678"/>
                    <a:pt x="2202" y="3677"/>
                    <a:pt x="2204" y="3674"/>
                  </a:cubicBezTo>
                  <a:cubicBezTo>
                    <a:pt x="2206" y="3670"/>
                    <a:pt x="2206" y="3669"/>
                    <a:pt x="2208" y="3666"/>
                  </a:cubicBezTo>
                  <a:cubicBezTo>
                    <a:pt x="2210" y="3662"/>
                    <a:pt x="2211" y="3661"/>
                    <a:pt x="2212" y="3658"/>
                  </a:cubicBezTo>
                  <a:cubicBezTo>
                    <a:pt x="2214" y="3654"/>
                    <a:pt x="2215" y="3653"/>
                    <a:pt x="2217" y="3650"/>
                  </a:cubicBezTo>
                  <a:cubicBezTo>
                    <a:pt x="2218" y="3646"/>
                    <a:pt x="2219" y="3645"/>
                    <a:pt x="2221" y="3642"/>
                  </a:cubicBezTo>
                  <a:cubicBezTo>
                    <a:pt x="2222" y="3638"/>
                    <a:pt x="2223" y="3637"/>
                    <a:pt x="2225" y="3634"/>
                  </a:cubicBezTo>
                  <a:cubicBezTo>
                    <a:pt x="2226" y="3630"/>
                    <a:pt x="2227" y="3629"/>
                    <a:pt x="2229" y="3626"/>
                  </a:cubicBezTo>
                  <a:cubicBezTo>
                    <a:pt x="2231" y="3622"/>
                    <a:pt x="2231" y="3621"/>
                    <a:pt x="2233" y="3618"/>
                  </a:cubicBezTo>
                  <a:cubicBezTo>
                    <a:pt x="2235" y="3614"/>
                    <a:pt x="2235" y="3613"/>
                    <a:pt x="2237" y="3610"/>
                  </a:cubicBezTo>
                  <a:cubicBezTo>
                    <a:pt x="2238" y="3606"/>
                    <a:pt x="2239" y="3605"/>
                    <a:pt x="2241" y="3602"/>
                  </a:cubicBezTo>
                  <a:cubicBezTo>
                    <a:pt x="2242" y="3598"/>
                    <a:pt x="2243" y="3597"/>
                    <a:pt x="2245" y="3594"/>
                  </a:cubicBezTo>
                  <a:cubicBezTo>
                    <a:pt x="2246" y="3590"/>
                    <a:pt x="2247" y="3589"/>
                    <a:pt x="2248" y="3586"/>
                  </a:cubicBezTo>
                  <a:cubicBezTo>
                    <a:pt x="2250" y="3582"/>
                    <a:pt x="2251" y="3581"/>
                    <a:pt x="2252" y="3578"/>
                  </a:cubicBezTo>
                  <a:cubicBezTo>
                    <a:pt x="2254" y="3574"/>
                    <a:pt x="2254" y="3573"/>
                    <a:pt x="2256" y="3569"/>
                  </a:cubicBezTo>
                  <a:cubicBezTo>
                    <a:pt x="2258" y="3566"/>
                    <a:pt x="2258" y="3565"/>
                    <a:pt x="2260" y="3561"/>
                  </a:cubicBezTo>
                  <a:cubicBezTo>
                    <a:pt x="2262" y="3558"/>
                    <a:pt x="2262" y="3557"/>
                    <a:pt x="2264" y="3553"/>
                  </a:cubicBezTo>
                  <a:cubicBezTo>
                    <a:pt x="2265" y="3550"/>
                    <a:pt x="2266" y="3549"/>
                    <a:pt x="2267" y="3545"/>
                  </a:cubicBezTo>
                  <a:cubicBezTo>
                    <a:pt x="2269" y="3542"/>
                    <a:pt x="2269" y="3541"/>
                    <a:pt x="2271" y="3537"/>
                  </a:cubicBezTo>
                  <a:cubicBezTo>
                    <a:pt x="2273" y="3534"/>
                    <a:pt x="2273" y="3533"/>
                    <a:pt x="2275" y="3529"/>
                  </a:cubicBezTo>
                  <a:cubicBezTo>
                    <a:pt x="2276" y="3525"/>
                    <a:pt x="2277" y="3525"/>
                    <a:pt x="2278" y="3521"/>
                  </a:cubicBezTo>
                  <a:cubicBezTo>
                    <a:pt x="2280" y="3517"/>
                    <a:pt x="2280" y="3517"/>
                    <a:pt x="2282" y="3513"/>
                  </a:cubicBezTo>
                  <a:cubicBezTo>
                    <a:pt x="2284" y="3509"/>
                    <a:pt x="2284" y="3508"/>
                    <a:pt x="2285" y="3505"/>
                  </a:cubicBezTo>
                  <a:cubicBezTo>
                    <a:pt x="2287" y="3501"/>
                    <a:pt x="2287" y="3500"/>
                    <a:pt x="2289" y="3497"/>
                  </a:cubicBezTo>
                  <a:cubicBezTo>
                    <a:pt x="2291" y="3493"/>
                    <a:pt x="2291" y="3492"/>
                    <a:pt x="2293" y="3489"/>
                  </a:cubicBezTo>
                  <a:cubicBezTo>
                    <a:pt x="2294" y="3485"/>
                    <a:pt x="2294" y="3484"/>
                    <a:pt x="2296" y="3480"/>
                  </a:cubicBezTo>
                  <a:cubicBezTo>
                    <a:pt x="2298" y="3477"/>
                    <a:pt x="2298" y="3476"/>
                    <a:pt x="2299" y="3472"/>
                  </a:cubicBezTo>
                  <a:cubicBezTo>
                    <a:pt x="2301" y="3469"/>
                    <a:pt x="2301" y="3468"/>
                    <a:pt x="2303" y="3464"/>
                  </a:cubicBezTo>
                  <a:cubicBezTo>
                    <a:pt x="2304" y="3460"/>
                    <a:pt x="2305" y="3460"/>
                    <a:pt x="2306" y="3456"/>
                  </a:cubicBezTo>
                  <a:cubicBezTo>
                    <a:pt x="2308" y="3452"/>
                    <a:pt x="2308" y="3451"/>
                    <a:pt x="2310" y="3448"/>
                  </a:cubicBezTo>
                  <a:cubicBezTo>
                    <a:pt x="2311" y="3444"/>
                    <a:pt x="2311" y="3443"/>
                    <a:pt x="2313" y="3440"/>
                  </a:cubicBezTo>
                  <a:cubicBezTo>
                    <a:pt x="2314" y="3436"/>
                    <a:pt x="2315" y="3435"/>
                    <a:pt x="2316" y="3431"/>
                  </a:cubicBezTo>
                  <a:cubicBezTo>
                    <a:pt x="2318" y="3428"/>
                    <a:pt x="2318" y="3427"/>
                    <a:pt x="2319" y="3423"/>
                  </a:cubicBezTo>
                  <a:cubicBezTo>
                    <a:pt x="2321" y="3419"/>
                    <a:pt x="2321" y="3419"/>
                    <a:pt x="2323" y="3415"/>
                  </a:cubicBezTo>
                  <a:cubicBezTo>
                    <a:pt x="2324" y="3411"/>
                    <a:pt x="2324" y="3410"/>
                    <a:pt x="2326" y="3407"/>
                  </a:cubicBezTo>
                  <a:cubicBezTo>
                    <a:pt x="2327" y="3403"/>
                    <a:pt x="2328" y="3402"/>
                    <a:pt x="2329" y="3398"/>
                  </a:cubicBezTo>
                  <a:cubicBezTo>
                    <a:pt x="2330" y="3395"/>
                    <a:pt x="2331" y="3394"/>
                    <a:pt x="2332" y="3390"/>
                  </a:cubicBezTo>
                  <a:cubicBezTo>
                    <a:pt x="2334" y="3387"/>
                    <a:pt x="2334" y="3386"/>
                    <a:pt x="2335" y="3382"/>
                  </a:cubicBezTo>
                  <a:cubicBezTo>
                    <a:pt x="2337" y="3378"/>
                    <a:pt x="2337" y="3378"/>
                    <a:pt x="2338" y="3374"/>
                  </a:cubicBezTo>
                  <a:cubicBezTo>
                    <a:pt x="2340" y="3370"/>
                    <a:pt x="2340" y="3369"/>
                    <a:pt x="2341" y="3366"/>
                  </a:cubicBezTo>
                  <a:cubicBezTo>
                    <a:pt x="2343" y="3362"/>
                    <a:pt x="2343" y="3361"/>
                    <a:pt x="2344" y="3357"/>
                  </a:cubicBezTo>
                  <a:cubicBezTo>
                    <a:pt x="2346" y="3354"/>
                    <a:pt x="2346" y="3353"/>
                    <a:pt x="2347" y="3349"/>
                  </a:cubicBezTo>
                  <a:cubicBezTo>
                    <a:pt x="2349" y="3345"/>
                    <a:pt x="2349" y="3345"/>
                    <a:pt x="2350" y="3341"/>
                  </a:cubicBezTo>
                  <a:cubicBezTo>
                    <a:pt x="2352" y="3337"/>
                    <a:pt x="2352" y="3336"/>
                    <a:pt x="2353" y="3333"/>
                  </a:cubicBezTo>
                  <a:cubicBezTo>
                    <a:pt x="2355" y="3329"/>
                    <a:pt x="2355" y="3328"/>
                    <a:pt x="2356" y="3324"/>
                  </a:cubicBezTo>
                  <a:cubicBezTo>
                    <a:pt x="2358" y="3321"/>
                    <a:pt x="2358" y="3320"/>
                    <a:pt x="2359" y="3316"/>
                  </a:cubicBezTo>
                  <a:cubicBezTo>
                    <a:pt x="2360" y="3312"/>
                    <a:pt x="2361" y="3311"/>
                    <a:pt x="2362" y="3308"/>
                  </a:cubicBezTo>
                  <a:cubicBezTo>
                    <a:pt x="2363" y="3304"/>
                    <a:pt x="2363" y="3303"/>
                    <a:pt x="2365" y="3299"/>
                  </a:cubicBezTo>
                  <a:cubicBezTo>
                    <a:pt x="2366" y="3296"/>
                    <a:pt x="2366" y="3295"/>
                    <a:pt x="2367" y="3291"/>
                  </a:cubicBezTo>
                  <a:cubicBezTo>
                    <a:pt x="2369" y="3287"/>
                    <a:pt x="2369" y="3287"/>
                    <a:pt x="2370" y="3283"/>
                  </a:cubicBezTo>
                  <a:cubicBezTo>
                    <a:pt x="2371" y="3279"/>
                    <a:pt x="2372" y="3278"/>
                    <a:pt x="2373" y="3274"/>
                  </a:cubicBezTo>
                  <a:cubicBezTo>
                    <a:pt x="2374" y="3271"/>
                    <a:pt x="2374" y="3270"/>
                    <a:pt x="2376" y="3266"/>
                  </a:cubicBezTo>
                  <a:cubicBezTo>
                    <a:pt x="2377" y="3262"/>
                    <a:pt x="2377" y="3262"/>
                    <a:pt x="2378" y="3258"/>
                  </a:cubicBezTo>
                  <a:cubicBezTo>
                    <a:pt x="2379" y="3254"/>
                    <a:pt x="2380" y="3253"/>
                    <a:pt x="2381" y="3250"/>
                  </a:cubicBezTo>
                  <a:cubicBezTo>
                    <a:pt x="2382" y="3246"/>
                    <a:pt x="2382" y="3245"/>
                    <a:pt x="2383" y="3241"/>
                  </a:cubicBezTo>
                  <a:cubicBezTo>
                    <a:pt x="2385" y="3237"/>
                    <a:pt x="2385" y="3237"/>
                    <a:pt x="2386" y="3233"/>
                  </a:cubicBezTo>
                  <a:cubicBezTo>
                    <a:pt x="2387" y="3229"/>
                    <a:pt x="2387" y="3228"/>
                    <a:pt x="2389" y="3225"/>
                  </a:cubicBezTo>
                  <a:cubicBezTo>
                    <a:pt x="2390" y="3221"/>
                    <a:pt x="2390" y="3220"/>
                    <a:pt x="2391" y="3216"/>
                  </a:cubicBezTo>
                  <a:cubicBezTo>
                    <a:pt x="2392" y="3212"/>
                    <a:pt x="2392" y="3212"/>
                    <a:pt x="2394" y="3208"/>
                  </a:cubicBezTo>
                  <a:cubicBezTo>
                    <a:pt x="2395" y="3204"/>
                    <a:pt x="2395" y="3203"/>
                    <a:pt x="2396" y="3199"/>
                  </a:cubicBezTo>
                  <a:cubicBezTo>
                    <a:pt x="2397" y="3196"/>
                    <a:pt x="2397" y="3195"/>
                    <a:pt x="2398" y="3191"/>
                  </a:cubicBezTo>
                  <a:cubicBezTo>
                    <a:pt x="2399" y="3187"/>
                    <a:pt x="2400" y="3186"/>
                    <a:pt x="2401" y="3183"/>
                  </a:cubicBezTo>
                  <a:cubicBezTo>
                    <a:pt x="2402" y="3179"/>
                    <a:pt x="2402" y="3178"/>
                    <a:pt x="2403" y="3174"/>
                  </a:cubicBezTo>
                  <a:cubicBezTo>
                    <a:pt x="2404" y="3171"/>
                    <a:pt x="2404" y="3170"/>
                    <a:pt x="2405" y="3166"/>
                  </a:cubicBezTo>
                  <a:cubicBezTo>
                    <a:pt x="2406" y="3162"/>
                    <a:pt x="2407" y="3161"/>
                    <a:pt x="2408" y="3158"/>
                  </a:cubicBezTo>
                  <a:cubicBezTo>
                    <a:pt x="2409" y="3154"/>
                    <a:pt x="2409" y="3153"/>
                    <a:pt x="2410" y="3149"/>
                  </a:cubicBezTo>
                  <a:cubicBezTo>
                    <a:pt x="2411" y="3145"/>
                    <a:pt x="2411" y="3145"/>
                    <a:pt x="2412" y="3141"/>
                  </a:cubicBezTo>
                  <a:cubicBezTo>
                    <a:pt x="2413" y="3137"/>
                    <a:pt x="2413" y="3136"/>
                    <a:pt x="2414" y="3132"/>
                  </a:cubicBezTo>
                  <a:cubicBezTo>
                    <a:pt x="2415" y="3129"/>
                    <a:pt x="2416" y="3128"/>
                    <a:pt x="2417" y="3124"/>
                  </a:cubicBezTo>
                  <a:cubicBezTo>
                    <a:pt x="2418" y="3120"/>
                    <a:pt x="2418" y="3119"/>
                    <a:pt x="2419" y="3116"/>
                  </a:cubicBezTo>
                  <a:cubicBezTo>
                    <a:pt x="2420" y="3112"/>
                    <a:pt x="2420" y="3111"/>
                    <a:pt x="2421" y="3107"/>
                  </a:cubicBezTo>
                  <a:cubicBezTo>
                    <a:pt x="2422" y="3103"/>
                    <a:pt x="2422" y="3103"/>
                    <a:pt x="2423" y="3099"/>
                  </a:cubicBezTo>
                  <a:cubicBezTo>
                    <a:pt x="2424" y="3095"/>
                    <a:pt x="2424" y="3094"/>
                    <a:pt x="2425" y="3090"/>
                  </a:cubicBezTo>
                  <a:cubicBezTo>
                    <a:pt x="2426" y="3087"/>
                    <a:pt x="2426" y="3086"/>
                    <a:pt x="2427" y="3082"/>
                  </a:cubicBezTo>
                  <a:cubicBezTo>
                    <a:pt x="2428" y="3078"/>
                    <a:pt x="2428" y="3077"/>
                    <a:pt x="2429" y="3073"/>
                  </a:cubicBezTo>
                  <a:cubicBezTo>
                    <a:pt x="2430" y="3070"/>
                    <a:pt x="2430" y="3069"/>
                    <a:pt x="2431" y="3065"/>
                  </a:cubicBezTo>
                  <a:cubicBezTo>
                    <a:pt x="2432" y="3061"/>
                    <a:pt x="2432" y="3060"/>
                    <a:pt x="2433" y="3057"/>
                  </a:cubicBezTo>
                  <a:cubicBezTo>
                    <a:pt x="2434" y="3053"/>
                    <a:pt x="2434" y="3052"/>
                    <a:pt x="2435" y="3048"/>
                  </a:cubicBezTo>
                  <a:cubicBezTo>
                    <a:pt x="2436" y="3044"/>
                    <a:pt x="2436" y="3043"/>
                    <a:pt x="2437" y="3040"/>
                  </a:cubicBezTo>
                  <a:cubicBezTo>
                    <a:pt x="2437" y="3036"/>
                    <a:pt x="2438" y="3035"/>
                    <a:pt x="2438" y="3031"/>
                  </a:cubicBezTo>
                  <a:cubicBezTo>
                    <a:pt x="2439" y="3027"/>
                    <a:pt x="2439" y="3027"/>
                    <a:pt x="2440" y="3023"/>
                  </a:cubicBezTo>
                  <a:cubicBezTo>
                    <a:pt x="2441" y="3019"/>
                    <a:pt x="2441" y="3018"/>
                    <a:pt x="2442" y="3014"/>
                  </a:cubicBezTo>
                  <a:cubicBezTo>
                    <a:pt x="2443" y="3010"/>
                    <a:pt x="2443" y="3010"/>
                    <a:pt x="2444" y="3006"/>
                  </a:cubicBezTo>
                  <a:cubicBezTo>
                    <a:pt x="2445" y="3002"/>
                    <a:pt x="2445" y="3001"/>
                    <a:pt x="2446" y="2997"/>
                  </a:cubicBezTo>
                  <a:cubicBezTo>
                    <a:pt x="2446" y="2994"/>
                    <a:pt x="2446" y="2993"/>
                    <a:pt x="2447" y="2989"/>
                  </a:cubicBezTo>
                  <a:cubicBezTo>
                    <a:pt x="2448" y="2985"/>
                    <a:pt x="2448" y="2984"/>
                    <a:pt x="2449" y="2980"/>
                  </a:cubicBezTo>
                  <a:cubicBezTo>
                    <a:pt x="2450" y="2977"/>
                    <a:pt x="2450" y="2976"/>
                    <a:pt x="2450" y="2972"/>
                  </a:cubicBezTo>
                  <a:cubicBezTo>
                    <a:pt x="2451" y="2968"/>
                    <a:pt x="2451" y="2967"/>
                    <a:pt x="2452" y="2964"/>
                  </a:cubicBezTo>
                  <a:cubicBezTo>
                    <a:pt x="2453" y="2960"/>
                    <a:pt x="2453" y="2959"/>
                    <a:pt x="2454" y="2955"/>
                  </a:cubicBezTo>
                  <a:cubicBezTo>
                    <a:pt x="2454" y="2951"/>
                    <a:pt x="2455" y="2950"/>
                    <a:pt x="2455" y="2947"/>
                  </a:cubicBezTo>
                  <a:cubicBezTo>
                    <a:pt x="2456" y="2943"/>
                    <a:pt x="2456" y="2942"/>
                    <a:pt x="2457" y="2938"/>
                  </a:cubicBezTo>
                  <a:cubicBezTo>
                    <a:pt x="2457" y="2934"/>
                    <a:pt x="2458" y="2933"/>
                    <a:pt x="2458" y="2930"/>
                  </a:cubicBezTo>
                  <a:cubicBezTo>
                    <a:pt x="2459" y="2926"/>
                    <a:pt x="2459" y="2925"/>
                    <a:pt x="2460" y="2921"/>
                  </a:cubicBezTo>
                  <a:cubicBezTo>
                    <a:pt x="2460" y="2917"/>
                    <a:pt x="2460" y="2916"/>
                    <a:pt x="2461" y="2913"/>
                  </a:cubicBezTo>
                  <a:cubicBezTo>
                    <a:pt x="2462" y="2909"/>
                    <a:pt x="2462" y="2908"/>
                    <a:pt x="2463" y="2904"/>
                  </a:cubicBezTo>
                  <a:cubicBezTo>
                    <a:pt x="2463" y="2900"/>
                    <a:pt x="2463" y="2899"/>
                    <a:pt x="2464" y="2896"/>
                  </a:cubicBezTo>
                  <a:cubicBezTo>
                    <a:pt x="2465" y="2892"/>
                    <a:pt x="2465" y="2891"/>
                    <a:pt x="2465" y="2887"/>
                  </a:cubicBezTo>
                  <a:cubicBezTo>
                    <a:pt x="2466" y="2883"/>
                    <a:pt x="2466" y="2882"/>
                    <a:pt x="2467" y="2879"/>
                  </a:cubicBezTo>
                  <a:cubicBezTo>
                    <a:pt x="2467" y="2875"/>
                    <a:pt x="2467" y="2874"/>
                    <a:pt x="2468" y="2870"/>
                  </a:cubicBezTo>
                  <a:cubicBezTo>
                    <a:pt x="2468" y="2866"/>
                    <a:pt x="2469" y="2865"/>
                    <a:pt x="2469" y="2861"/>
                  </a:cubicBezTo>
                  <a:cubicBezTo>
                    <a:pt x="2470" y="2858"/>
                    <a:pt x="2470" y="2857"/>
                    <a:pt x="2470" y="2853"/>
                  </a:cubicBezTo>
                  <a:cubicBezTo>
                    <a:pt x="2471" y="2849"/>
                    <a:pt x="2471" y="2848"/>
                    <a:pt x="2471" y="2844"/>
                  </a:cubicBezTo>
                  <a:cubicBezTo>
                    <a:pt x="2472" y="2841"/>
                    <a:pt x="2472" y="2840"/>
                    <a:pt x="2473" y="2836"/>
                  </a:cubicBezTo>
                  <a:cubicBezTo>
                    <a:pt x="2473" y="2832"/>
                    <a:pt x="2473" y="2831"/>
                    <a:pt x="2474" y="2827"/>
                  </a:cubicBezTo>
                  <a:cubicBezTo>
                    <a:pt x="2474" y="2824"/>
                    <a:pt x="2474" y="2823"/>
                    <a:pt x="2475" y="2819"/>
                  </a:cubicBezTo>
                  <a:cubicBezTo>
                    <a:pt x="2475" y="2815"/>
                    <a:pt x="2476" y="2814"/>
                    <a:pt x="2476" y="2810"/>
                  </a:cubicBezTo>
                  <a:cubicBezTo>
                    <a:pt x="2476" y="2806"/>
                    <a:pt x="2477" y="2806"/>
                    <a:pt x="2477" y="2802"/>
                  </a:cubicBezTo>
                  <a:cubicBezTo>
                    <a:pt x="2477" y="2798"/>
                    <a:pt x="2478" y="2797"/>
                    <a:pt x="2478" y="2793"/>
                  </a:cubicBezTo>
                  <a:cubicBezTo>
                    <a:pt x="2478" y="2789"/>
                    <a:pt x="2479" y="2789"/>
                    <a:pt x="2479" y="2785"/>
                  </a:cubicBezTo>
                  <a:cubicBezTo>
                    <a:pt x="2479" y="2781"/>
                    <a:pt x="2480" y="2780"/>
                    <a:pt x="2480" y="2776"/>
                  </a:cubicBezTo>
                  <a:cubicBezTo>
                    <a:pt x="2480" y="2772"/>
                    <a:pt x="2481" y="2771"/>
                    <a:pt x="2481" y="2768"/>
                  </a:cubicBezTo>
                  <a:cubicBezTo>
                    <a:pt x="2481" y="2764"/>
                    <a:pt x="2481" y="2763"/>
                    <a:pt x="2482" y="2759"/>
                  </a:cubicBezTo>
                  <a:cubicBezTo>
                    <a:pt x="2482" y="2755"/>
                    <a:pt x="2482" y="2754"/>
                    <a:pt x="2483" y="2750"/>
                  </a:cubicBezTo>
                  <a:cubicBezTo>
                    <a:pt x="2483" y="2747"/>
                    <a:pt x="2483" y="2746"/>
                    <a:pt x="2483" y="2742"/>
                  </a:cubicBezTo>
                  <a:cubicBezTo>
                    <a:pt x="2484" y="2738"/>
                    <a:pt x="2484" y="2737"/>
                    <a:pt x="2484" y="2733"/>
                  </a:cubicBezTo>
                  <a:cubicBezTo>
                    <a:pt x="2485" y="2730"/>
                    <a:pt x="2485" y="2729"/>
                    <a:pt x="2485" y="2725"/>
                  </a:cubicBezTo>
                  <a:cubicBezTo>
                    <a:pt x="2485" y="2721"/>
                    <a:pt x="2485" y="2720"/>
                    <a:pt x="2486" y="2716"/>
                  </a:cubicBezTo>
                  <a:cubicBezTo>
                    <a:pt x="2486" y="2713"/>
                    <a:pt x="2486" y="2712"/>
                    <a:pt x="2487" y="2708"/>
                  </a:cubicBezTo>
                  <a:cubicBezTo>
                    <a:pt x="2487" y="2704"/>
                    <a:pt x="2487" y="2703"/>
                    <a:pt x="2487" y="2699"/>
                  </a:cubicBezTo>
                  <a:cubicBezTo>
                    <a:pt x="2488" y="2695"/>
                    <a:pt x="2488" y="2694"/>
                    <a:pt x="2488" y="2691"/>
                  </a:cubicBezTo>
                  <a:cubicBezTo>
                    <a:pt x="2488" y="2687"/>
                    <a:pt x="2488" y="2686"/>
                    <a:pt x="2489" y="2682"/>
                  </a:cubicBezTo>
                  <a:cubicBezTo>
                    <a:pt x="2489" y="2678"/>
                    <a:pt x="2489" y="2677"/>
                    <a:pt x="2489" y="2673"/>
                  </a:cubicBezTo>
                  <a:cubicBezTo>
                    <a:pt x="2489" y="2670"/>
                    <a:pt x="2489" y="2669"/>
                    <a:pt x="2490" y="2665"/>
                  </a:cubicBezTo>
                  <a:cubicBezTo>
                    <a:pt x="2490" y="2661"/>
                    <a:pt x="2490" y="2660"/>
                    <a:pt x="2490" y="2656"/>
                  </a:cubicBezTo>
                  <a:cubicBezTo>
                    <a:pt x="2490" y="2653"/>
                    <a:pt x="2491" y="2652"/>
                    <a:pt x="2491" y="2648"/>
                  </a:cubicBezTo>
                  <a:cubicBezTo>
                    <a:pt x="2491" y="2644"/>
                    <a:pt x="2491" y="2643"/>
                    <a:pt x="2491" y="2639"/>
                  </a:cubicBezTo>
                  <a:cubicBezTo>
                    <a:pt x="2491" y="2635"/>
                    <a:pt x="2491" y="2635"/>
                    <a:pt x="2492" y="2631"/>
                  </a:cubicBezTo>
                  <a:cubicBezTo>
                    <a:pt x="2492" y="2627"/>
                    <a:pt x="2492" y="2626"/>
                    <a:pt x="2492" y="2622"/>
                  </a:cubicBezTo>
                  <a:cubicBezTo>
                    <a:pt x="2492" y="2618"/>
                    <a:pt x="2492" y="2617"/>
                    <a:pt x="2493" y="2614"/>
                  </a:cubicBezTo>
                  <a:cubicBezTo>
                    <a:pt x="2493" y="2610"/>
                    <a:pt x="2493" y="2609"/>
                    <a:pt x="2493" y="2605"/>
                  </a:cubicBezTo>
                  <a:cubicBezTo>
                    <a:pt x="2493" y="2601"/>
                    <a:pt x="2493" y="2600"/>
                    <a:pt x="2493" y="2596"/>
                  </a:cubicBezTo>
                  <a:cubicBezTo>
                    <a:pt x="2493" y="2593"/>
                    <a:pt x="2493" y="2592"/>
                    <a:pt x="2494" y="2588"/>
                  </a:cubicBezTo>
                  <a:cubicBezTo>
                    <a:pt x="2494" y="2584"/>
                    <a:pt x="2494" y="2583"/>
                    <a:pt x="2494" y="2579"/>
                  </a:cubicBezTo>
                  <a:cubicBezTo>
                    <a:pt x="2494" y="2575"/>
                    <a:pt x="2494" y="2575"/>
                    <a:pt x="2494" y="2571"/>
                  </a:cubicBezTo>
                  <a:cubicBezTo>
                    <a:pt x="2494" y="2567"/>
                    <a:pt x="2494" y="2566"/>
                    <a:pt x="2494" y="2562"/>
                  </a:cubicBezTo>
                  <a:cubicBezTo>
                    <a:pt x="2494" y="2558"/>
                    <a:pt x="2494" y="2557"/>
                    <a:pt x="2494" y="2554"/>
                  </a:cubicBezTo>
                  <a:cubicBezTo>
                    <a:pt x="2495" y="2550"/>
                    <a:pt x="2495" y="2549"/>
                    <a:pt x="2495" y="2545"/>
                  </a:cubicBezTo>
                  <a:cubicBezTo>
                    <a:pt x="2495" y="2541"/>
                    <a:pt x="2495" y="2540"/>
                    <a:pt x="2495" y="2536"/>
                  </a:cubicBezTo>
                  <a:cubicBezTo>
                    <a:pt x="2495" y="2533"/>
                    <a:pt x="2495" y="2532"/>
                    <a:pt x="2495" y="2528"/>
                  </a:cubicBezTo>
                  <a:cubicBezTo>
                    <a:pt x="2495" y="2524"/>
                    <a:pt x="2495" y="2523"/>
                    <a:pt x="2495" y="2519"/>
                  </a:cubicBezTo>
                  <a:cubicBezTo>
                    <a:pt x="2495" y="2515"/>
                    <a:pt x="2495" y="2515"/>
                    <a:pt x="2495" y="2511"/>
                  </a:cubicBezTo>
                  <a:cubicBezTo>
                    <a:pt x="2495" y="2507"/>
                    <a:pt x="2495" y="2506"/>
                    <a:pt x="2495" y="2502"/>
                  </a:cubicBezTo>
                  <a:cubicBezTo>
                    <a:pt x="2495" y="2498"/>
                    <a:pt x="2495" y="2497"/>
                    <a:pt x="2495" y="2494"/>
                  </a:cubicBezTo>
                  <a:cubicBezTo>
                    <a:pt x="2495" y="2490"/>
                    <a:pt x="2495" y="2489"/>
                    <a:pt x="2495" y="2485"/>
                  </a:cubicBezTo>
                  <a:cubicBezTo>
                    <a:pt x="2495" y="2481"/>
                    <a:pt x="2495" y="2480"/>
                    <a:pt x="2495" y="2476"/>
                  </a:cubicBezTo>
                  <a:cubicBezTo>
                    <a:pt x="2495" y="2473"/>
                    <a:pt x="2495" y="2472"/>
                    <a:pt x="2495" y="2468"/>
                  </a:cubicBezTo>
                  <a:cubicBezTo>
                    <a:pt x="2495" y="2464"/>
                    <a:pt x="2495" y="2463"/>
                    <a:pt x="2495" y="2459"/>
                  </a:cubicBezTo>
                  <a:cubicBezTo>
                    <a:pt x="2495" y="2455"/>
                    <a:pt x="2495" y="2455"/>
                    <a:pt x="2494" y="2451"/>
                  </a:cubicBezTo>
                  <a:cubicBezTo>
                    <a:pt x="2494" y="2447"/>
                    <a:pt x="2494" y="2446"/>
                    <a:pt x="2494" y="2442"/>
                  </a:cubicBezTo>
                  <a:cubicBezTo>
                    <a:pt x="2494" y="2438"/>
                    <a:pt x="2494" y="2437"/>
                    <a:pt x="2494" y="2434"/>
                  </a:cubicBezTo>
                  <a:cubicBezTo>
                    <a:pt x="2494" y="2430"/>
                    <a:pt x="2494" y="2429"/>
                    <a:pt x="2494" y="2425"/>
                  </a:cubicBezTo>
                  <a:cubicBezTo>
                    <a:pt x="2494" y="2421"/>
                    <a:pt x="2494" y="2420"/>
                    <a:pt x="2494" y="2416"/>
                  </a:cubicBezTo>
                  <a:cubicBezTo>
                    <a:pt x="2493" y="2412"/>
                    <a:pt x="2493" y="2412"/>
                    <a:pt x="2493" y="2408"/>
                  </a:cubicBezTo>
                  <a:cubicBezTo>
                    <a:pt x="2493" y="2404"/>
                    <a:pt x="2493" y="2403"/>
                    <a:pt x="2493" y="2399"/>
                  </a:cubicBezTo>
                  <a:cubicBezTo>
                    <a:pt x="2493" y="2395"/>
                    <a:pt x="2493" y="2395"/>
                    <a:pt x="2493" y="2391"/>
                  </a:cubicBezTo>
                  <a:cubicBezTo>
                    <a:pt x="2492" y="2387"/>
                    <a:pt x="2492" y="2386"/>
                    <a:pt x="2492" y="2382"/>
                  </a:cubicBezTo>
                  <a:cubicBezTo>
                    <a:pt x="2492" y="2378"/>
                    <a:pt x="2492" y="2377"/>
                    <a:pt x="2492" y="2374"/>
                  </a:cubicBezTo>
                  <a:cubicBezTo>
                    <a:pt x="2491" y="2370"/>
                    <a:pt x="2491" y="2369"/>
                    <a:pt x="2491" y="2365"/>
                  </a:cubicBezTo>
                  <a:cubicBezTo>
                    <a:pt x="2491" y="2361"/>
                    <a:pt x="2491" y="2360"/>
                    <a:pt x="2491" y="2356"/>
                  </a:cubicBezTo>
                  <a:cubicBezTo>
                    <a:pt x="2491" y="2353"/>
                    <a:pt x="2490" y="2352"/>
                    <a:pt x="2490" y="2348"/>
                  </a:cubicBezTo>
                  <a:cubicBezTo>
                    <a:pt x="2490" y="2344"/>
                    <a:pt x="2490" y="2343"/>
                    <a:pt x="2490" y="2339"/>
                  </a:cubicBezTo>
                  <a:cubicBezTo>
                    <a:pt x="2489" y="2335"/>
                    <a:pt x="2489" y="2335"/>
                    <a:pt x="2489" y="2331"/>
                  </a:cubicBezTo>
                  <a:cubicBezTo>
                    <a:pt x="2489" y="2327"/>
                    <a:pt x="2489" y="2326"/>
                    <a:pt x="2489" y="2322"/>
                  </a:cubicBezTo>
                  <a:cubicBezTo>
                    <a:pt x="2488" y="2318"/>
                    <a:pt x="2488" y="2317"/>
                    <a:pt x="2488" y="2314"/>
                  </a:cubicBezTo>
                  <a:cubicBezTo>
                    <a:pt x="2488" y="2310"/>
                    <a:pt x="2488" y="2309"/>
                    <a:pt x="2487" y="2305"/>
                  </a:cubicBezTo>
                  <a:cubicBezTo>
                    <a:pt x="2487" y="2301"/>
                    <a:pt x="2487" y="2300"/>
                    <a:pt x="2487" y="2296"/>
                  </a:cubicBezTo>
                  <a:cubicBezTo>
                    <a:pt x="2486" y="2293"/>
                    <a:pt x="2486" y="2292"/>
                    <a:pt x="2486" y="2288"/>
                  </a:cubicBezTo>
                  <a:cubicBezTo>
                    <a:pt x="2485" y="2284"/>
                    <a:pt x="2485" y="2283"/>
                    <a:pt x="2485" y="2279"/>
                  </a:cubicBezTo>
                  <a:cubicBezTo>
                    <a:pt x="2485" y="2276"/>
                    <a:pt x="2485" y="2275"/>
                    <a:pt x="2484" y="2271"/>
                  </a:cubicBezTo>
                  <a:cubicBezTo>
                    <a:pt x="2484" y="2267"/>
                    <a:pt x="2484" y="2266"/>
                    <a:pt x="2483" y="2262"/>
                  </a:cubicBezTo>
                  <a:cubicBezTo>
                    <a:pt x="2483" y="2258"/>
                    <a:pt x="2483" y="2258"/>
                    <a:pt x="2483" y="2254"/>
                  </a:cubicBezTo>
                  <a:cubicBezTo>
                    <a:pt x="2482" y="2250"/>
                    <a:pt x="2482" y="2249"/>
                    <a:pt x="2482" y="2245"/>
                  </a:cubicBezTo>
                  <a:cubicBezTo>
                    <a:pt x="2481" y="2241"/>
                    <a:pt x="2481" y="2240"/>
                    <a:pt x="2481" y="2237"/>
                  </a:cubicBezTo>
                  <a:cubicBezTo>
                    <a:pt x="2481" y="2233"/>
                    <a:pt x="2480" y="2232"/>
                    <a:pt x="2480" y="2228"/>
                  </a:cubicBezTo>
                  <a:cubicBezTo>
                    <a:pt x="2480" y="2224"/>
                    <a:pt x="2479" y="2223"/>
                    <a:pt x="2479" y="2219"/>
                  </a:cubicBezTo>
                  <a:cubicBezTo>
                    <a:pt x="2479" y="2216"/>
                    <a:pt x="2478" y="2215"/>
                    <a:pt x="2478" y="2211"/>
                  </a:cubicBezTo>
                  <a:cubicBezTo>
                    <a:pt x="2478" y="2207"/>
                    <a:pt x="2477" y="2206"/>
                    <a:pt x="2477" y="2202"/>
                  </a:cubicBezTo>
                  <a:cubicBezTo>
                    <a:pt x="2477" y="2199"/>
                    <a:pt x="2476" y="2198"/>
                    <a:pt x="2476" y="2194"/>
                  </a:cubicBezTo>
                  <a:cubicBezTo>
                    <a:pt x="2476" y="2190"/>
                    <a:pt x="2475" y="2189"/>
                    <a:pt x="2475" y="2185"/>
                  </a:cubicBezTo>
                  <a:cubicBezTo>
                    <a:pt x="2474" y="2182"/>
                    <a:pt x="2474" y="2181"/>
                    <a:pt x="2474" y="2177"/>
                  </a:cubicBezTo>
                  <a:cubicBezTo>
                    <a:pt x="2473" y="2173"/>
                    <a:pt x="2473" y="2172"/>
                    <a:pt x="2473" y="2168"/>
                  </a:cubicBezTo>
                  <a:cubicBezTo>
                    <a:pt x="2472" y="2165"/>
                    <a:pt x="2472" y="2164"/>
                    <a:pt x="2471" y="2160"/>
                  </a:cubicBezTo>
                  <a:cubicBezTo>
                    <a:pt x="2471" y="2156"/>
                    <a:pt x="2471" y="2155"/>
                    <a:pt x="2470" y="2151"/>
                  </a:cubicBezTo>
                  <a:cubicBezTo>
                    <a:pt x="2470" y="2147"/>
                    <a:pt x="2470" y="2147"/>
                    <a:pt x="2469" y="2143"/>
                  </a:cubicBezTo>
                  <a:cubicBezTo>
                    <a:pt x="2469" y="2139"/>
                    <a:pt x="2468" y="2138"/>
                    <a:pt x="2468" y="2134"/>
                  </a:cubicBezTo>
                  <a:cubicBezTo>
                    <a:pt x="2467" y="2130"/>
                    <a:pt x="2467" y="2130"/>
                    <a:pt x="2467" y="2126"/>
                  </a:cubicBezTo>
                  <a:cubicBezTo>
                    <a:pt x="2466" y="2122"/>
                    <a:pt x="2466" y="2121"/>
                    <a:pt x="2465" y="2117"/>
                  </a:cubicBezTo>
                  <a:cubicBezTo>
                    <a:pt x="2465" y="2113"/>
                    <a:pt x="2465" y="2113"/>
                    <a:pt x="2464" y="2109"/>
                  </a:cubicBezTo>
                  <a:cubicBezTo>
                    <a:pt x="2463" y="2105"/>
                    <a:pt x="2463" y="2104"/>
                    <a:pt x="2463" y="2100"/>
                  </a:cubicBezTo>
                  <a:cubicBezTo>
                    <a:pt x="2462" y="2096"/>
                    <a:pt x="2462" y="2096"/>
                    <a:pt x="2461" y="2092"/>
                  </a:cubicBezTo>
                  <a:cubicBezTo>
                    <a:pt x="2460" y="2088"/>
                    <a:pt x="2460" y="2087"/>
                    <a:pt x="2460" y="2083"/>
                  </a:cubicBezTo>
                  <a:cubicBezTo>
                    <a:pt x="2459" y="2079"/>
                    <a:pt x="2459" y="2079"/>
                    <a:pt x="2458" y="2075"/>
                  </a:cubicBezTo>
                  <a:cubicBezTo>
                    <a:pt x="2458" y="2071"/>
                    <a:pt x="2457" y="2070"/>
                    <a:pt x="2457" y="2066"/>
                  </a:cubicBezTo>
                  <a:cubicBezTo>
                    <a:pt x="2456" y="2062"/>
                    <a:pt x="2456" y="2062"/>
                    <a:pt x="2455" y="2058"/>
                  </a:cubicBezTo>
                  <a:cubicBezTo>
                    <a:pt x="2455" y="2054"/>
                    <a:pt x="2454" y="2053"/>
                    <a:pt x="2454" y="2049"/>
                  </a:cubicBezTo>
                  <a:cubicBezTo>
                    <a:pt x="2453" y="2045"/>
                    <a:pt x="2453" y="2045"/>
                    <a:pt x="2452" y="2041"/>
                  </a:cubicBezTo>
                  <a:cubicBezTo>
                    <a:pt x="2451" y="2037"/>
                    <a:pt x="2451" y="2036"/>
                    <a:pt x="2450" y="2032"/>
                  </a:cubicBezTo>
                  <a:cubicBezTo>
                    <a:pt x="2450" y="2028"/>
                    <a:pt x="2450" y="2028"/>
                    <a:pt x="2449" y="2024"/>
                  </a:cubicBezTo>
                  <a:cubicBezTo>
                    <a:pt x="2448" y="2020"/>
                    <a:pt x="2448" y="2019"/>
                    <a:pt x="2447" y="2015"/>
                  </a:cubicBezTo>
                  <a:cubicBezTo>
                    <a:pt x="2446" y="2012"/>
                    <a:pt x="2446" y="2011"/>
                    <a:pt x="2446" y="2007"/>
                  </a:cubicBezTo>
                  <a:cubicBezTo>
                    <a:pt x="2445" y="2003"/>
                    <a:pt x="2445" y="2002"/>
                    <a:pt x="2444" y="1998"/>
                  </a:cubicBezTo>
                  <a:cubicBezTo>
                    <a:pt x="2443" y="1995"/>
                    <a:pt x="2443" y="1994"/>
                    <a:pt x="2442" y="1990"/>
                  </a:cubicBezTo>
                  <a:cubicBezTo>
                    <a:pt x="2441" y="1986"/>
                    <a:pt x="2441" y="1985"/>
                    <a:pt x="2440" y="1981"/>
                  </a:cubicBezTo>
                  <a:cubicBezTo>
                    <a:pt x="2439" y="1978"/>
                    <a:pt x="2439" y="1977"/>
                    <a:pt x="2438" y="1973"/>
                  </a:cubicBezTo>
                  <a:cubicBezTo>
                    <a:pt x="2438" y="1969"/>
                    <a:pt x="2437" y="1968"/>
                    <a:pt x="2437" y="1965"/>
                  </a:cubicBezTo>
                  <a:cubicBezTo>
                    <a:pt x="2436" y="1961"/>
                    <a:pt x="2436" y="1960"/>
                    <a:pt x="2435" y="1956"/>
                  </a:cubicBezTo>
                  <a:cubicBezTo>
                    <a:pt x="2434" y="1952"/>
                    <a:pt x="2434" y="1951"/>
                    <a:pt x="2433" y="1948"/>
                  </a:cubicBezTo>
                  <a:cubicBezTo>
                    <a:pt x="2432" y="1944"/>
                    <a:pt x="2432" y="1943"/>
                    <a:pt x="2431" y="1939"/>
                  </a:cubicBezTo>
                  <a:cubicBezTo>
                    <a:pt x="2430" y="1935"/>
                    <a:pt x="2430" y="1935"/>
                    <a:pt x="2429" y="1931"/>
                  </a:cubicBezTo>
                  <a:cubicBezTo>
                    <a:pt x="2428" y="1927"/>
                    <a:pt x="2428" y="1926"/>
                    <a:pt x="2427" y="1922"/>
                  </a:cubicBezTo>
                  <a:cubicBezTo>
                    <a:pt x="2426" y="1919"/>
                    <a:pt x="2426" y="1918"/>
                    <a:pt x="2425" y="1914"/>
                  </a:cubicBezTo>
                  <a:cubicBezTo>
                    <a:pt x="2424" y="1910"/>
                    <a:pt x="2424" y="1909"/>
                    <a:pt x="2423" y="1906"/>
                  </a:cubicBezTo>
                  <a:cubicBezTo>
                    <a:pt x="2422" y="1902"/>
                    <a:pt x="2422" y="1901"/>
                    <a:pt x="2421" y="1897"/>
                  </a:cubicBezTo>
                  <a:cubicBezTo>
                    <a:pt x="2420" y="1893"/>
                    <a:pt x="2420" y="1892"/>
                    <a:pt x="2419" y="1889"/>
                  </a:cubicBezTo>
                  <a:cubicBezTo>
                    <a:pt x="2418" y="1885"/>
                    <a:pt x="2418" y="1884"/>
                    <a:pt x="2417" y="1880"/>
                  </a:cubicBezTo>
                  <a:cubicBezTo>
                    <a:pt x="2416" y="1876"/>
                    <a:pt x="2415" y="1876"/>
                    <a:pt x="2414" y="1872"/>
                  </a:cubicBezTo>
                  <a:cubicBezTo>
                    <a:pt x="2413" y="1868"/>
                    <a:pt x="2413" y="1867"/>
                    <a:pt x="2412" y="1863"/>
                  </a:cubicBezTo>
                  <a:cubicBezTo>
                    <a:pt x="2411" y="1860"/>
                    <a:pt x="2411" y="1859"/>
                    <a:pt x="2410" y="1855"/>
                  </a:cubicBezTo>
                  <a:cubicBezTo>
                    <a:pt x="2409" y="1851"/>
                    <a:pt x="2409" y="1850"/>
                    <a:pt x="2408" y="1847"/>
                  </a:cubicBezTo>
                  <a:cubicBezTo>
                    <a:pt x="2407" y="1843"/>
                    <a:pt x="2406" y="1842"/>
                    <a:pt x="2405" y="1838"/>
                  </a:cubicBezTo>
                  <a:cubicBezTo>
                    <a:pt x="2404" y="1835"/>
                    <a:pt x="2404" y="1834"/>
                    <a:pt x="2403" y="1830"/>
                  </a:cubicBezTo>
                  <a:cubicBezTo>
                    <a:pt x="2402" y="1826"/>
                    <a:pt x="2402" y="1825"/>
                    <a:pt x="2401" y="1822"/>
                  </a:cubicBezTo>
                  <a:cubicBezTo>
                    <a:pt x="2400" y="1818"/>
                    <a:pt x="2399" y="1817"/>
                    <a:pt x="2398" y="1813"/>
                  </a:cubicBezTo>
                  <a:cubicBezTo>
                    <a:pt x="2397" y="1809"/>
                    <a:pt x="2397" y="1809"/>
                    <a:pt x="2396" y="1805"/>
                  </a:cubicBezTo>
                  <a:cubicBezTo>
                    <a:pt x="2395" y="1801"/>
                    <a:pt x="2395" y="1800"/>
                    <a:pt x="2394" y="1796"/>
                  </a:cubicBezTo>
                  <a:cubicBezTo>
                    <a:pt x="2392" y="1793"/>
                    <a:pt x="2392" y="1792"/>
                    <a:pt x="2391" y="1788"/>
                  </a:cubicBezTo>
                  <a:cubicBezTo>
                    <a:pt x="2390" y="1784"/>
                    <a:pt x="2390" y="1783"/>
                    <a:pt x="2389" y="1780"/>
                  </a:cubicBezTo>
                  <a:cubicBezTo>
                    <a:pt x="2387" y="1776"/>
                    <a:pt x="2387" y="1775"/>
                    <a:pt x="2386" y="1771"/>
                  </a:cubicBezTo>
                  <a:cubicBezTo>
                    <a:pt x="2385" y="1768"/>
                    <a:pt x="2385" y="1767"/>
                    <a:pt x="2383" y="1763"/>
                  </a:cubicBezTo>
                  <a:cubicBezTo>
                    <a:pt x="2382" y="1759"/>
                    <a:pt x="2382" y="1758"/>
                    <a:pt x="2381" y="1755"/>
                  </a:cubicBezTo>
                  <a:cubicBezTo>
                    <a:pt x="2380" y="1751"/>
                    <a:pt x="2379" y="1750"/>
                    <a:pt x="2378" y="1746"/>
                  </a:cubicBezTo>
                  <a:cubicBezTo>
                    <a:pt x="2377" y="1743"/>
                    <a:pt x="2377" y="1742"/>
                    <a:pt x="2376" y="1738"/>
                  </a:cubicBezTo>
                  <a:cubicBezTo>
                    <a:pt x="2374" y="1734"/>
                    <a:pt x="2374" y="1733"/>
                    <a:pt x="2373" y="1730"/>
                  </a:cubicBezTo>
                  <a:cubicBezTo>
                    <a:pt x="2372" y="1726"/>
                    <a:pt x="2371" y="1725"/>
                    <a:pt x="2370" y="1721"/>
                  </a:cubicBezTo>
                  <a:cubicBezTo>
                    <a:pt x="2369" y="1718"/>
                    <a:pt x="2369" y="1717"/>
                    <a:pt x="2367" y="1713"/>
                  </a:cubicBezTo>
                  <a:cubicBezTo>
                    <a:pt x="2366" y="1709"/>
                    <a:pt x="2366" y="1709"/>
                    <a:pt x="2365" y="1705"/>
                  </a:cubicBezTo>
                  <a:cubicBezTo>
                    <a:pt x="2363" y="1701"/>
                    <a:pt x="2363" y="1700"/>
                    <a:pt x="2362" y="1697"/>
                  </a:cubicBezTo>
                  <a:cubicBezTo>
                    <a:pt x="2361" y="1693"/>
                    <a:pt x="2360" y="1692"/>
                    <a:pt x="2359" y="1688"/>
                  </a:cubicBezTo>
                  <a:cubicBezTo>
                    <a:pt x="2358" y="1685"/>
                    <a:pt x="2358" y="1684"/>
                    <a:pt x="2356" y="1680"/>
                  </a:cubicBezTo>
                  <a:cubicBezTo>
                    <a:pt x="2355" y="1676"/>
                    <a:pt x="2355" y="1675"/>
                    <a:pt x="2353" y="1672"/>
                  </a:cubicBezTo>
                  <a:cubicBezTo>
                    <a:pt x="2352" y="1668"/>
                    <a:pt x="2352" y="1667"/>
                    <a:pt x="2350" y="1663"/>
                  </a:cubicBezTo>
                  <a:cubicBezTo>
                    <a:pt x="2349" y="1660"/>
                    <a:pt x="2349" y="1659"/>
                    <a:pt x="2347" y="1655"/>
                  </a:cubicBezTo>
                  <a:cubicBezTo>
                    <a:pt x="2346" y="1651"/>
                    <a:pt x="2346" y="1651"/>
                    <a:pt x="2344" y="1647"/>
                  </a:cubicBezTo>
                  <a:cubicBezTo>
                    <a:pt x="2343" y="1643"/>
                    <a:pt x="2343" y="1642"/>
                    <a:pt x="2341" y="1639"/>
                  </a:cubicBezTo>
                  <a:cubicBezTo>
                    <a:pt x="2340" y="1635"/>
                    <a:pt x="2340" y="1634"/>
                    <a:pt x="2338" y="1630"/>
                  </a:cubicBezTo>
                  <a:cubicBezTo>
                    <a:pt x="2337" y="1627"/>
                    <a:pt x="2337" y="1626"/>
                    <a:pt x="2335" y="1622"/>
                  </a:cubicBezTo>
                  <a:cubicBezTo>
                    <a:pt x="2334" y="1618"/>
                    <a:pt x="2334" y="1618"/>
                    <a:pt x="2332" y="1614"/>
                  </a:cubicBezTo>
                  <a:cubicBezTo>
                    <a:pt x="2331" y="1610"/>
                    <a:pt x="2330" y="1609"/>
                    <a:pt x="2329" y="1606"/>
                  </a:cubicBezTo>
                  <a:cubicBezTo>
                    <a:pt x="2328" y="1602"/>
                    <a:pt x="2327" y="1601"/>
                    <a:pt x="2326" y="1597"/>
                  </a:cubicBezTo>
                  <a:cubicBezTo>
                    <a:pt x="2324" y="1594"/>
                    <a:pt x="2324" y="1593"/>
                    <a:pt x="2323" y="1589"/>
                  </a:cubicBezTo>
                  <a:cubicBezTo>
                    <a:pt x="2321" y="1586"/>
                    <a:pt x="2321" y="1585"/>
                    <a:pt x="2319" y="1581"/>
                  </a:cubicBezTo>
                  <a:cubicBezTo>
                    <a:pt x="2318" y="1577"/>
                    <a:pt x="2318" y="1577"/>
                    <a:pt x="2316" y="1573"/>
                  </a:cubicBezTo>
                  <a:cubicBezTo>
                    <a:pt x="2315" y="1569"/>
                    <a:pt x="2314" y="1568"/>
                    <a:pt x="2313" y="1565"/>
                  </a:cubicBezTo>
                  <a:cubicBezTo>
                    <a:pt x="2311" y="1561"/>
                    <a:pt x="2311" y="1560"/>
                    <a:pt x="2310" y="1557"/>
                  </a:cubicBezTo>
                  <a:cubicBezTo>
                    <a:pt x="2308" y="1553"/>
                    <a:pt x="2308" y="1552"/>
                    <a:pt x="2306" y="1548"/>
                  </a:cubicBezTo>
                  <a:cubicBezTo>
                    <a:pt x="2305" y="1545"/>
                    <a:pt x="2304" y="1544"/>
                    <a:pt x="2303" y="1540"/>
                  </a:cubicBezTo>
                  <a:cubicBezTo>
                    <a:pt x="2301" y="1537"/>
                    <a:pt x="2301" y="1536"/>
                    <a:pt x="2299" y="1532"/>
                  </a:cubicBezTo>
                  <a:cubicBezTo>
                    <a:pt x="2298" y="1528"/>
                    <a:pt x="2298" y="1528"/>
                    <a:pt x="2296" y="1524"/>
                  </a:cubicBezTo>
                  <a:cubicBezTo>
                    <a:pt x="2294" y="1520"/>
                    <a:pt x="2294" y="1519"/>
                    <a:pt x="2293" y="1516"/>
                  </a:cubicBezTo>
                  <a:cubicBezTo>
                    <a:pt x="2291" y="1512"/>
                    <a:pt x="2291" y="1511"/>
                    <a:pt x="2289" y="1508"/>
                  </a:cubicBezTo>
                  <a:cubicBezTo>
                    <a:pt x="2287" y="1504"/>
                    <a:pt x="2287" y="1503"/>
                    <a:pt x="2285" y="1499"/>
                  </a:cubicBezTo>
                  <a:cubicBezTo>
                    <a:pt x="2284" y="1496"/>
                    <a:pt x="2284" y="1495"/>
                    <a:pt x="2282" y="1491"/>
                  </a:cubicBezTo>
                  <a:cubicBezTo>
                    <a:pt x="2280" y="1488"/>
                    <a:pt x="2280" y="1487"/>
                    <a:pt x="2278" y="1483"/>
                  </a:cubicBezTo>
                  <a:cubicBezTo>
                    <a:pt x="2277" y="1480"/>
                    <a:pt x="2276" y="1479"/>
                    <a:pt x="2275" y="1475"/>
                  </a:cubicBezTo>
                  <a:cubicBezTo>
                    <a:pt x="2273" y="1471"/>
                    <a:pt x="2273" y="1471"/>
                    <a:pt x="2271" y="1467"/>
                  </a:cubicBezTo>
                  <a:cubicBezTo>
                    <a:pt x="2269" y="1463"/>
                    <a:pt x="2269" y="1463"/>
                    <a:pt x="2267" y="1459"/>
                  </a:cubicBezTo>
                  <a:cubicBezTo>
                    <a:pt x="2266" y="1455"/>
                    <a:pt x="2265" y="1454"/>
                    <a:pt x="2264" y="1451"/>
                  </a:cubicBezTo>
                  <a:cubicBezTo>
                    <a:pt x="2262" y="1447"/>
                    <a:pt x="2262" y="1446"/>
                    <a:pt x="2260" y="1443"/>
                  </a:cubicBezTo>
                  <a:cubicBezTo>
                    <a:pt x="2258" y="1439"/>
                    <a:pt x="2258" y="1438"/>
                    <a:pt x="2256" y="1435"/>
                  </a:cubicBezTo>
                  <a:cubicBezTo>
                    <a:pt x="2254" y="1431"/>
                    <a:pt x="2254" y="1430"/>
                    <a:pt x="2252" y="1427"/>
                  </a:cubicBezTo>
                  <a:cubicBezTo>
                    <a:pt x="2251" y="1423"/>
                    <a:pt x="2250" y="1422"/>
                    <a:pt x="2248" y="1419"/>
                  </a:cubicBezTo>
                  <a:cubicBezTo>
                    <a:pt x="2247" y="1415"/>
                    <a:pt x="2246" y="1414"/>
                    <a:pt x="2245" y="1411"/>
                  </a:cubicBezTo>
                  <a:cubicBezTo>
                    <a:pt x="2243" y="1407"/>
                    <a:pt x="2242" y="1406"/>
                    <a:pt x="2241" y="1403"/>
                  </a:cubicBezTo>
                  <a:cubicBezTo>
                    <a:pt x="2239" y="1399"/>
                    <a:pt x="2238" y="1398"/>
                    <a:pt x="2237" y="1394"/>
                  </a:cubicBezTo>
                  <a:cubicBezTo>
                    <a:pt x="2235" y="1391"/>
                    <a:pt x="2235" y="1390"/>
                    <a:pt x="2233" y="1386"/>
                  </a:cubicBezTo>
                  <a:cubicBezTo>
                    <a:pt x="2231" y="1383"/>
                    <a:pt x="2231" y="1382"/>
                    <a:pt x="2229" y="1378"/>
                  </a:cubicBezTo>
                  <a:cubicBezTo>
                    <a:pt x="2227" y="1375"/>
                    <a:pt x="2226" y="1374"/>
                    <a:pt x="2225" y="1370"/>
                  </a:cubicBezTo>
                  <a:cubicBezTo>
                    <a:pt x="2223" y="1367"/>
                    <a:pt x="2222" y="1366"/>
                    <a:pt x="2221" y="1363"/>
                  </a:cubicBezTo>
                  <a:cubicBezTo>
                    <a:pt x="2219" y="1359"/>
                    <a:pt x="2218" y="1358"/>
                    <a:pt x="2217" y="1355"/>
                  </a:cubicBezTo>
                  <a:cubicBezTo>
                    <a:pt x="2215" y="1351"/>
                    <a:pt x="2214" y="1350"/>
                    <a:pt x="2212" y="1347"/>
                  </a:cubicBezTo>
                  <a:cubicBezTo>
                    <a:pt x="2211" y="1343"/>
                    <a:pt x="2210" y="1342"/>
                    <a:pt x="2208" y="1339"/>
                  </a:cubicBezTo>
                  <a:cubicBezTo>
                    <a:pt x="2206" y="1335"/>
                    <a:pt x="2206" y="1334"/>
                    <a:pt x="2204" y="1331"/>
                  </a:cubicBezTo>
                  <a:cubicBezTo>
                    <a:pt x="2202" y="1327"/>
                    <a:pt x="2202" y="1326"/>
                    <a:pt x="2200" y="1323"/>
                  </a:cubicBezTo>
                  <a:cubicBezTo>
                    <a:pt x="2198" y="1319"/>
                    <a:pt x="2197" y="1318"/>
                    <a:pt x="2196" y="1315"/>
                  </a:cubicBezTo>
                  <a:cubicBezTo>
                    <a:pt x="2194" y="1311"/>
                    <a:pt x="2193" y="1310"/>
                    <a:pt x="2191" y="1307"/>
                  </a:cubicBezTo>
                  <a:cubicBezTo>
                    <a:pt x="2189" y="1303"/>
                    <a:pt x="2189" y="1302"/>
                    <a:pt x="2187" y="1299"/>
                  </a:cubicBezTo>
                  <a:cubicBezTo>
                    <a:pt x="2185" y="1295"/>
                    <a:pt x="2185" y="1295"/>
                    <a:pt x="2183" y="1291"/>
                  </a:cubicBezTo>
                  <a:cubicBezTo>
                    <a:pt x="2181" y="1287"/>
                    <a:pt x="2180" y="1287"/>
                    <a:pt x="2178" y="1283"/>
                  </a:cubicBezTo>
                  <a:cubicBezTo>
                    <a:pt x="2176" y="1280"/>
                    <a:pt x="2176" y="1279"/>
                    <a:pt x="2174" y="1275"/>
                  </a:cubicBezTo>
                  <a:cubicBezTo>
                    <a:pt x="2172" y="1272"/>
                    <a:pt x="2171" y="1271"/>
                    <a:pt x="2169" y="1267"/>
                  </a:cubicBezTo>
                  <a:cubicBezTo>
                    <a:pt x="2167" y="1264"/>
                    <a:pt x="2167" y="1263"/>
                    <a:pt x="2165" y="1259"/>
                  </a:cubicBezTo>
                  <a:cubicBezTo>
                    <a:pt x="2163" y="1256"/>
                    <a:pt x="2162" y="1255"/>
                    <a:pt x="2160" y="1252"/>
                  </a:cubicBezTo>
                  <a:cubicBezTo>
                    <a:pt x="2158" y="1248"/>
                    <a:pt x="2158" y="1247"/>
                    <a:pt x="2156" y="1244"/>
                  </a:cubicBezTo>
                  <a:cubicBezTo>
                    <a:pt x="2154" y="1240"/>
                    <a:pt x="2153" y="1239"/>
                    <a:pt x="2151" y="1236"/>
                  </a:cubicBezTo>
                  <a:cubicBezTo>
                    <a:pt x="2149" y="1232"/>
                    <a:pt x="2149" y="1232"/>
                    <a:pt x="2147" y="1228"/>
                  </a:cubicBezTo>
                  <a:cubicBezTo>
                    <a:pt x="2145" y="1225"/>
                    <a:pt x="2144" y="1224"/>
                    <a:pt x="2142" y="1220"/>
                  </a:cubicBezTo>
                  <a:cubicBezTo>
                    <a:pt x="2140" y="1217"/>
                    <a:pt x="2139" y="1216"/>
                    <a:pt x="2137" y="1212"/>
                  </a:cubicBezTo>
                  <a:cubicBezTo>
                    <a:pt x="2135" y="1209"/>
                    <a:pt x="2135" y="1208"/>
                    <a:pt x="2133" y="1205"/>
                  </a:cubicBezTo>
                  <a:cubicBezTo>
                    <a:pt x="2130" y="1201"/>
                    <a:pt x="2130" y="1200"/>
                    <a:pt x="2128" y="1197"/>
                  </a:cubicBezTo>
                  <a:cubicBezTo>
                    <a:pt x="2126" y="1193"/>
                    <a:pt x="2125" y="1193"/>
                    <a:pt x="2123" y="1189"/>
                  </a:cubicBezTo>
                  <a:cubicBezTo>
                    <a:pt x="2121" y="1186"/>
                    <a:pt x="2120" y="1185"/>
                    <a:pt x="2118" y="1181"/>
                  </a:cubicBezTo>
                  <a:cubicBezTo>
                    <a:pt x="2116" y="1178"/>
                    <a:pt x="2116" y="1177"/>
                    <a:pt x="2113" y="1174"/>
                  </a:cubicBezTo>
                  <a:cubicBezTo>
                    <a:pt x="2111" y="1170"/>
                    <a:pt x="2111" y="1169"/>
                    <a:pt x="2109" y="1166"/>
                  </a:cubicBezTo>
                  <a:cubicBezTo>
                    <a:pt x="2106" y="1162"/>
                    <a:pt x="2106" y="1162"/>
                    <a:pt x="2104" y="1158"/>
                  </a:cubicBezTo>
                  <a:cubicBezTo>
                    <a:pt x="2101" y="1155"/>
                    <a:pt x="2101" y="1154"/>
                    <a:pt x="2099" y="1150"/>
                  </a:cubicBezTo>
                  <a:cubicBezTo>
                    <a:pt x="2097" y="1147"/>
                    <a:pt x="2096" y="1146"/>
                    <a:pt x="2094" y="1143"/>
                  </a:cubicBezTo>
                  <a:cubicBezTo>
                    <a:pt x="2092" y="1139"/>
                    <a:pt x="2091" y="1138"/>
                    <a:pt x="2089" y="1135"/>
                  </a:cubicBezTo>
                  <a:cubicBezTo>
                    <a:pt x="2087" y="1132"/>
                    <a:pt x="2086" y="1131"/>
                    <a:pt x="2084" y="1127"/>
                  </a:cubicBezTo>
                  <a:cubicBezTo>
                    <a:pt x="2082" y="1124"/>
                    <a:pt x="2081" y="1123"/>
                    <a:pt x="2079" y="1120"/>
                  </a:cubicBezTo>
                  <a:cubicBezTo>
                    <a:pt x="2076" y="1116"/>
                    <a:pt x="2076" y="1115"/>
                    <a:pt x="2074" y="1112"/>
                  </a:cubicBezTo>
                  <a:cubicBezTo>
                    <a:pt x="2071" y="1108"/>
                    <a:pt x="2071" y="1108"/>
                    <a:pt x="2068" y="1104"/>
                  </a:cubicBezTo>
                  <a:cubicBezTo>
                    <a:pt x="2066" y="1101"/>
                    <a:pt x="2066" y="1100"/>
                    <a:pt x="2063" y="1097"/>
                  </a:cubicBezTo>
                  <a:cubicBezTo>
                    <a:pt x="2061" y="1093"/>
                    <a:pt x="2060" y="1092"/>
                    <a:pt x="2058" y="1089"/>
                  </a:cubicBezTo>
                  <a:cubicBezTo>
                    <a:pt x="2056" y="1086"/>
                    <a:pt x="2055" y="1085"/>
                    <a:pt x="2053" y="1081"/>
                  </a:cubicBezTo>
                  <a:cubicBezTo>
                    <a:pt x="2050" y="1078"/>
                    <a:pt x="2050" y="1077"/>
                    <a:pt x="2048" y="1074"/>
                  </a:cubicBezTo>
                  <a:cubicBezTo>
                    <a:pt x="2045" y="1070"/>
                    <a:pt x="2045" y="1070"/>
                    <a:pt x="2042" y="1066"/>
                  </a:cubicBezTo>
                  <a:cubicBezTo>
                    <a:pt x="2040" y="1063"/>
                    <a:pt x="2039" y="1062"/>
                    <a:pt x="2037" y="1059"/>
                  </a:cubicBezTo>
                  <a:cubicBezTo>
                    <a:pt x="2035" y="1055"/>
                    <a:pt x="2034" y="1054"/>
                    <a:pt x="2032" y="1051"/>
                  </a:cubicBezTo>
                  <a:cubicBezTo>
                    <a:pt x="2029" y="1048"/>
                    <a:pt x="2029" y="1047"/>
                    <a:pt x="2026" y="1043"/>
                  </a:cubicBezTo>
                  <a:cubicBezTo>
                    <a:pt x="2024" y="1040"/>
                    <a:pt x="2023" y="1039"/>
                    <a:pt x="2021" y="1036"/>
                  </a:cubicBezTo>
                  <a:cubicBezTo>
                    <a:pt x="2018" y="1032"/>
                    <a:pt x="2018" y="1032"/>
                    <a:pt x="2015" y="1028"/>
                  </a:cubicBezTo>
                  <a:cubicBezTo>
                    <a:pt x="2013" y="1025"/>
                    <a:pt x="2012" y="1024"/>
                    <a:pt x="2010" y="1021"/>
                  </a:cubicBezTo>
                  <a:cubicBezTo>
                    <a:pt x="2007" y="1017"/>
                    <a:pt x="2007" y="1017"/>
                    <a:pt x="2004" y="1013"/>
                  </a:cubicBezTo>
                  <a:cubicBezTo>
                    <a:pt x="2002" y="1010"/>
                    <a:pt x="2001" y="1009"/>
                    <a:pt x="1999" y="1006"/>
                  </a:cubicBezTo>
                  <a:cubicBezTo>
                    <a:pt x="1996" y="1002"/>
                    <a:pt x="1996" y="1002"/>
                    <a:pt x="1993" y="998"/>
                  </a:cubicBezTo>
                  <a:cubicBezTo>
                    <a:pt x="1990" y="995"/>
                    <a:pt x="1990" y="994"/>
                    <a:pt x="1987" y="991"/>
                  </a:cubicBezTo>
                  <a:cubicBezTo>
                    <a:pt x="1985" y="987"/>
                    <a:pt x="1984" y="987"/>
                    <a:pt x="1982" y="983"/>
                  </a:cubicBezTo>
                  <a:cubicBezTo>
                    <a:pt x="1979" y="980"/>
                    <a:pt x="1979" y="979"/>
                    <a:pt x="1976" y="976"/>
                  </a:cubicBezTo>
                  <a:cubicBezTo>
                    <a:pt x="1973" y="972"/>
                    <a:pt x="1973" y="972"/>
                    <a:pt x="1970" y="968"/>
                  </a:cubicBezTo>
                  <a:cubicBezTo>
                    <a:pt x="1968" y="965"/>
                    <a:pt x="1967" y="964"/>
                    <a:pt x="1965" y="961"/>
                  </a:cubicBezTo>
                  <a:cubicBezTo>
                    <a:pt x="1962" y="958"/>
                    <a:pt x="1961" y="957"/>
                    <a:pt x="1959" y="954"/>
                  </a:cubicBezTo>
                  <a:cubicBezTo>
                    <a:pt x="1956" y="950"/>
                    <a:pt x="1955" y="949"/>
                    <a:pt x="1953" y="946"/>
                  </a:cubicBezTo>
                  <a:cubicBezTo>
                    <a:pt x="1950" y="943"/>
                    <a:pt x="1950" y="942"/>
                    <a:pt x="1947" y="939"/>
                  </a:cubicBezTo>
                  <a:cubicBezTo>
                    <a:pt x="1944" y="935"/>
                    <a:pt x="1944" y="935"/>
                    <a:pt x="1941" y="931"/>
                  </a:cubicBezTo>
                  <a:cubicBezTo>
                    <a:pt x="1938" y="928"/>
                    <a:pt x="1938" y="927"/>
                    <a:pt x="1935" y="924"/>
                  </a:cubicBezTo>
                  <a:cubicBezTo>
                    <a:pt x="1932" y="921"/>
                    <a:pt x="1932" y="920"/>
                    <a:pt x="1929" y="917"/>
                  </a:cubicBezTo>
                  <a:cubicBezTo>
                    <a:pt x="1926" y="913"/>
                    <a:pt x="1926" y="913"/>
                    <a:pt x="1923" y="909"/>
                  </a:cubicBezTo>
                  <a:cubicBezTo>
                    <a:pt x="1920" y="906"/>
                    <a:pt x="1920" y="905"/>
                    <a:pt x="1917" y="902"/>
                  </a:cubicBezTo>
                  <a:cubicBezTo>
                    <a:pt x="1914" y="899"/>
                    <a:pt x="1914" y="898"/>
                    <a:pt x="1911" y="895"/>
                  </a:cubicBezTo>
                  <a:cubicBezTo>
                    <a:pt x="1908" y="891"/>
                    <a:pt x="1907" y="891"/>
                    <a:pt x="1905" y="887"/>
                  </a:cubicBezTo>
                  <a:cubicBezTo>
                    <a:pt x="1902" y="884"/>
                    <a:pt x="1901" y="883"/>
                    <a:pt x="1899" y="880"/>
                  </a:cubicBezTo>
                  <a:cubicBezTo>
                    <a:pt x="1896" y="877"/>
                    <a:pt x="1895" y="876"/>
                    <a:pt x="1892" y="873"/>
                  </a:cubicBezTo>
                  <a:cubicBezTo>
                    <a:pt x="1890" y="870"/>
                    <a:pt x="1889" y="869"/>
                    <a:pt x="1886" y="866"/>
                  </a:cubicBezTo>
                  <a:cubicBezTo>
                    <a:pt x="1883" y="862"/>
                    <a:pt x="1883" y="862"/>
                    <a:pt x="1880" y="858"/>
                  </a:cubicBezTo>
                  <a:cubicBezTo>
                    <a:pt x="1877" y="855"/>
                    <a:pt x="1876" y="854"/>
                    <a:pt x="1873" y="851"/>
                  </a:cubicBezTo>
                  <a:cubicBezTo>
                    <a:pt x="1871" y="848"/>
                    <a:pt x="1870" y="847"/>
                    <a:pt x="1867" y="844"/>
                  </a:cubicBezTo>
                  <a:cubicBezTo>
                    <a:pt x="1864" y="841"/>
                    <a:pt x="1864" y="840"/>
                    <a:pt x="1861" y="837"/>
                  </a:cubicBezTo>
                  <a:cubicBezTo>
                    <a:pt x="1858" y="833"/>
                    <a:pt x="1857" y="833"/>
                    <a:pt x="1854" y="830"/>
                  </a:cubicBezTo>
                  <a:cubicBezTo>
                    <a:pt x="1851" y="826"/>
                    <a:pt x="1851" y="826"/>
                    <a:pt x="1848" y="822"/>
                  </a:cubicBezTo>
                  <a:cubicBezTo>
                    <a:pt x="1845" y="819"/>
                    <a:pt x="1844" y="818"/>
                    <a:pt x="1841" y="815"/>
                  </a:cubicBezTo>
                  <a:cubicBezTo>
                    <a:pt x="1838" y="812"/>
                    <a:pt x="1838" y="811"/>
                    <a:pt x="1835" y="808"/>
                  </a:cubicBezTo>
                  <a:cubicBezTo>
                    <a:pt x="1832" y="805"/>
                    <a:pt x="1831" y="804"/>
                    <a:pt x="1828" y="801"/>
                  </a:cubicBezTo>
                  <a:cubicBezTo>
                    <a:pt x="1825" y="798"/>
                    <a:pt x="1825" y="797"/>
                    <a:pt x="1822" y="794"/>
                  </a:cubicBezTo>
                  <a:cubicBezTo>
                    <a:pt x="1819" y="791"/>
                    <a:pt x="1818" y="790"/>
                    <a:pt x="1815" y="787"/>
                  </a:cubicBezTo>
                  <a:cubicBezTo>
                    <a:pt x="1812" y="784"/>
                    <a:pt x="1811" y="783"/>
                    <a:pt x="1808" y="780"/>
                  </a:cubicBezTo>
                  <a:cubicBezTo>
                    <a:pt x="1805" y="777"/>
                    <a:pt x="1805" y="776"/>
                    <a:pt x="1802" y="773"/>
                  </a:cubicBezTo>
                  <a:cubicBezTo>
                    <a:pt x="1799" y="769"/>
                    <a:pt x="1798" y="769"/>
                    <a:pt x="1795" y="766"/>
                  </a:cubicBezTo>
                  <a:cubicBezTo>
                    <a:pt x="1792" y="762"/>
                    <a:pt x="1791" y="762"/>
                    <a:pt x="1788" y="758"/>
                  </a:cubicBezTo>
                  <a:cubicBezTo>
                    <a:pt x="1785" y="755"/>
                    <a:pt x="1784" y="755"/>
                    <a:pt x="1781" y="751"/>
                  </a:cubicBezTo>
                  <a:cubicBezTo>
                    <a:pt x="1778" y="748"/>
                    <a:pt x="1777" y="748"/>
                    <a:pt x="1774" y="744"/>
                  </a:cubicBezTo>
                  <a:cubicBezTo>
                    <a:pt x="1771" y="741"/>
                    <a:pt x="1771" y="741"/>
                    <a:pt x="1767" y="738"/>
                  </a:cubicBezTo>
                  <a:cubicBezTo>
                    <a:pt x="1764" y="734"/>
                    <a:pt x="1764" y="734"/>
                    <a:pt x="1760" y="731"/>
                  </a:cubicBezTo>
                  <a:cubicBezTo>
                    <a:pt x="1757" y="727"/>
                    <a:pt x="1757" y="727"/>
                    <a:pt x="1753" y="724"/>
                  </a:cubicBezTo>
                  <a:cubicBezTo>
                    <a:pt x="1750" y="720"/>
                    <a:pt x="1750" y="720"/>
                    <a:pt x="1746" y="717"/>
                  </a:cubicBezTo>
                  <a:cubicBezTo>
                    <a:pt x="1743" y="713"/>
                    <a:pt x="1742" y="713"/>
                    <a:pt x="1739" y="710"/>
                  </a:cubicBezTo>
                  <a:cubicBezTo>
                    <a:pt x="1736" y="707"/>
                    <a:pt x="1735" y="706"/>
                    <a:pt x="1732" y="703"/>
                  </a:cubicBezTo>
                  <a:cubicBezTo>
                    <a:pt x="1729" y="700"/>
                    <a:pt x="1728" y="699"/>
                    <a:pt x="1725" y="696"/>
                  </a:cubicBezTo>
                  <a:cubicBezTo>
                    <a:pt x="1722" y="693"/>
                    <a:pt x="1721" y="692"/>
                    <a:pt x="1718" y="689"/>
                  </a:cubicBezTo>
                  <a:cubicBezTo>
                    <a:pt x="1715" y="686"/>
                    <a:pt x="1714" y="685"/>
                    <a:pt x="1711" y="682"/>
                  </a:cubicBezTo>
                  <a:cubicBezTo>
                    <a:pt x="1707" y="679"/>
                    <a:pt x="1707" y="678"/>
                    <a:pt x="1703" y="675"/>
                  </a:cubicBezTo>
                  <a:cubicBezTo>
                    <a:pt x="1700" y="672"/>
                    <a:pt x="1699" y="672"/>
                    <a:pt x="1696" y="668"/>
                  </a:cubicBezTo>
                  <a:cubicBezTo>
                    <a:pt x="1693" y="665"/>
                    <a:pt x="1692" y="665"/>
                    <a:pt x="1689" y="662"/>
                  </a:cubicBezTo>
                  <a:cubicBezTo>
                    <a:pt x="1685" y="659"/>
                    <a:pt x="1685" y="658"/>
                    <a:pt x="1681" y="655"/>
                  </a:cubicBezTo>
                  <a:cubicBezTo>
                    <a:pt x="1678" y="652"/>
                    <a:pt x="1677" y="651"/>
                    <a:pt x="1674" y="648"/>
                  </a:cubicBezTo>
                  <a:cubicBezTo>
                    <a:pt x="1670" y="645"/>
                    <a:pt x="1670" y="644"/>
                    <a:pt x="1666" y="641"/>
                  </a:cubicBezTo>
                  <a:cubicBezTo>
                    <a:pt x="1663" y="638"/>
                    <a:pt x="1662" y="638"/>
                    <a:pt x="1659" y="635"/>
                  </a:cubicBezTo>
                  <a:cubicBezTo>
                    <a:pt x="1655" y="632"/>
                    <a:pt x="1655" y="631"/>
                    <a:pt x="1651" y="628"/>
                  </a:cubicBezTo>
                  <a:cubicBezTo>
                    <a:pt x="1648" y="625"/>
                    <a:pt x="1647" y="624"/>
                    <a:pt x="1644" y="621"/>
                  </a:cubicBezTo>
                  <a:cubicBezTo>
                    <a:pt x="1640" y="618"/>
                    <a:pt x="1639" y="618"/>
                    <a:pt x="1636" y="614"/>
                  </a:cubicBezTo>
                  <a:cubicBezTo>
                    <a:pt x="1633" y="612"/>
                    <a:pt x="1632" y="611"/>
                    <a:pt x="1628" y="608"/>
                  </a:cubicBezTo>
                  <a:cubicBezTo>
                    <a:pt x="1625" y="605"/>
                    <a:pt x="1624" y="604"/>
                    <a:pt x="1621" y="601"/>
                  </a:cubicBezTo>
                  <a:cubicBezTo>
                    <a:pt x="1617" y="598"/>
                    <a:pt x="1616" y="598"/>
                    <a:pt x="1613" y="595"/>
                  </a:cubicBezTo>
                  <a:cubicBezTo>
                    <a:pt x="1609" y="592"/>
                    <a:pt x="1608" y="591"/>
                    <a:pt x="1605" y="588"/>
                  </a:cubicBezTo>
                  <a:cubicBezTo>
                    <a:pt x="1601" y="585"/>
                    <a:pt x="1601" y="584"/>
                    <a:pt x="1597" y="581"/>
                  </a:cubicBezTo>
                  <a:cubicBezTo>
                    <a:pt x="1594" y="578"/>
                    <a:pt x="1593" y="578"/>
                    <a:pt x="1589" y="575"/>
                  </a:cubicBezTo>
                  <a:cubicBezTo>
                    <a:pt x="1586" y="572"/>
                    <a:pt x="1585" y="571"/>
                    <a:pt x="1581" y="568"/>
                  </a:cubicBezTo>
                  <a:cubicBezTo>
                    <a:pt x="1578" y="565"/>
                    <a:pt x="1577" y="565"/>
                    <a:pt x="1573" y="562"/>
                  </a:cubicBezTo>
                  <a:cubicBezTo>
                    <a:pt x="1570" y="559"/>
                    <a:pt x="1569" y="558"/>
                    <a:pt x="1565" y="555"/>
                  </a:cubicBezTo>
                  <a:cubicBezTo>
                    <a:pt x="1562" y="552"/>
                    <a:pt x="1561" y="552"/>
                    <a:pt x="1557" y="549"/>
                  </a:cubicBezTo>
                  <a:cubicBezTo>
                    <a:pt x="1553" y="546"/>
                    <a:pt x="1553" y="545"/>
                    <a:pt x="1549" y="542"/>
                  </a:cubicBezTo>
                  <a:cubicBezTo>
                    <a:pt x="1545" y="539"/>
                    <a:pt x="1544" y="539"/>
                    <a:pt x="1541" y="536"/>
                  </a:cubicBezTo>
                  <a:cubicBezTo>
                    <a:pt x="1537" y="533"/>
                    <a:pt x="1536" y="532"/>
                    <a:pt x="1533" y="529"/>
                  </a:cubicBezTo>
                  <a:cubicBezTo>
                    <a:pt x="1529" y="526"/>
                    <a:pt x="1528" y="526"/>
                    <a:pt x="1524" y="523"/>
                  </a:cubicBezTo>
                  <a:cubicBezTo>
                    <a:pt x="1521" y="520"/>
                    <a:pt x="1520" y="519"/>
                    <a:pt x="1516" y="516"/>
                  </a:cubicBezTo>
                  <a:cubicBezTo>
                    <a:pt x="1512" y="514"/>
                    <a:pt x="1511" y="513"/>
                    <a:pt x="1508" y="510"/>
                  </a:cubicBezTo>
                  <a:cubicBezTo>
                    <a:pt x="1504" y="507"/>
                    <a:pt x="1503" y="507"/>
                    <a:pt x="1499" y="504"/>
                  </a:cubicBezTo>
                  <a:cubicBezTo>
                    <a:pt x="1495" y="501"/>
                    <a:pt x="1495" y="500"/>
                    <a:pt x="1491" y="497"/>
                  </a:cubicBezTo>
                  <a:cubicBezTo>
                    <a:pt x="1487" y="494"/>
                    <a:pt x="1486" y="494"/>
                    <a:pt x="1482" y="491"/>
                  </a:cubicBezTo>
                  <a:cubicBezTo>
                    <a:pt x="1478" y="488"/>
                    <a:pt x="1478" y="487"/>
                    <a:pt x="1474" y="485"/>
                  </a:cubicBezTo>
                  <a:cubicBezTo>
                    <a:pt x="1470" y="482"/>
                    <a:pt x="1469" y="481"/>
                    <a:pt x="1465" y="478"/>
                  </a:cubicBezTo>
                  <a:cubicBezTo>
                    <a:pt x="1461" y="476"/>
                    <a:pt x="1460" y="475"/>
                    <a:pt x="1457" y="472"/>
                  </a:cubicBezTo>
                  <a:cubicBezTo>
                    <a:pt x="1453" y="469"/>
                    <a:pt x="1452" y="469"/>
                    <a:pt x="1448" y="466"/>
                  </a:cubicBezTo>
                  <a:cubicBezTo>
                    <a:pt x="1444" y="463"/>
                    <a:pt x="1443" y="462"/>
                    <a:pt x="1439" y="460"/>
                  </a:cubicBezTo>
                  <a:cubicBezTo>
                    <a:pt x="1435" y="457"/>
                    <a:pt x="1434" y="456"/>
                    <a:pt x="1430" y="453"/>
                  </a:cubicBezTo>
                  <a:cubicBezTo>
                    <a:pt x="1426" y="451"/>
                    <a:pt x="1425" y="450"/>
                    <a:pt x="1421" y="447"/>
                  </a:cubicBezTo>
                  <a:cubicBezTo>
                    <a:pt x="1417" y="444"/>
                    <a:pt x="1417" y="444"/>
                    <a:pt x="1412" y="441"/>
                  </a:cubicBezTo>
                  <a:cubicBezTo>
                    <a:pt x="1408" y="438"/>
                    <a:pt x="1408" y="438"/>
                    <a:pt x="1404" y="435"/>
                  </a:cubicBezTo>
                  <a:cubicBezTo>
                    <a:pt x="1399" y="432"/>
                    <a:pt x="1399" y="432"/>
                    <a:pt x="1395" y="429"/>
                  </a:cubicBezTo>
                  <a:cubicBezTo>
                    <a:pt x="1390" y="426"/>
                    <a:pt x="1390" y="425"/>
                    <a:pt x="1385" y="423"/>
                  </a:cubicBezTo>
                  <a:cubicBezTo>
                    <a:pt x="1381" y="420"/>
                    <a:pt x="1380" y="419"/>
                    <a:pt x="1376" y="417"/>
                  </a:cubicBezTo>
                  <a:cubicBezTo>
                    <a:pt x="1372" y="414"/>
                    <a:pt x="1371" y="413"/>
                    <a:pt x="1367" y="411"/>
                  </a:cubicBezTo>
                  <a:cubicBezTo>
                    <a:pt x="1363" y="408"/>
                    <a:pt x="1362" y="407"/>
                    <a:pt x="1358" y="405"/>
                  </a:cubicBezTo>
                  <a:cubicBezTo>
                    <a:pt x="1354" y="402"/>
                    <a:pt x="1353" y="401"/>
                    <a:pt x="1349" y="399"/>
                  </a:cubicBezTo>
                  <a:cubicBezTo>
                    <a:pt x="1344" y="396"/>
                    <a:pt x="1344" y="395"/>
                    <a:pt x="1339" y="393"/>
                  </a:cubicBezTo>
                  <a:cubicBezTo>
                    <a:pt x="1335" y="390"/>
                    <a:pt x="1334" y="389"/>
                    <a:pt x="1330" y="387"/>
                  </a:cubicBezTo>
                  <a:cubicBezTo>
                    <a:pt x="1326" y="384"/>
                    <a:pt x="1325" y="383"/>
                    <a:pt x="1320" y="381"/>
                  </a:cubicBezTo>
                  <a:cubicBezTo>
                    <a:pt x="1316" y="378"/>
                    <a:pt x="1315" y="377"/>
                    <a:pt x="1311" y="375"/>
                  </a:cubicBezTo>
                  <a:cubicBezTo>
                    <a:pt x="1307" y="372"/>
                    <a:pt x="1306" y="372"/>
                    <a:pt x="1301" y="369"/>
                  </a:cubicBezTo>
                  <a:cubicBezTo>
                    <a:pt x="1297" y="366"/>
                    <a:pt x="1296" y="366"/>
                    <a:pt x="1292" y="363"/>
                  </a:cubicBezTo>
                  <a:cubicBezTo>
                    <a:pt x="1288" y="360"/>
                    <a:pt x="1287" y="360"/>
                    <a:pt x="1282" y="357"/>
                  </a:cubicBezTo>
                  <a:cubicBezTo>
                    <a:pt x="1278" y="354"/>
                    <a:pt x="1277" y="354"/>
                    <a:pt x="1272" y="351"/>
                  </a:cubicBezTo>
                  <a:cubicBezTo>
                    <a:pt x="1268" y="349"/>
                    <a:pt x="1267" y="348"/>
                    <a:pt x="1263" y="346"/>
                  </a:cubicBezTo>
                  <a:cubicBezTo>
                    <a:pt x="1258" y="343"/>
                    <a:pt x="1257" y="342"/>
                    <a:pt x="1253" y="340"/>
                  </a:cubicBezTo>
                  <a:cubicBezTo>
                    <a:pt x="1248" y="337"/>
                    <a:pt x="1247" y="337"/>
                    <a:pt x="1243" y="334"/>
                  </a:cubicBezTo>
                  <a:cubicBezTo>
                    <a:pt x="1238" y="331"/>
                    <a:pt x="1237" y="331"/>
                    <a:pt x="1233" y="328"/>
                  </a:cubicBezTo>
                  <a:cubicBezTo>
                    <a:pt x="1228" y="326"/>
                    <a:pt x="1227" y="325"/>
                    <a:pt x="1223" y="323"/>
                  </a:cubicBezTo>
                  <a:cubicBezTo>
                    <a:pt x="1218" y="320"/>
                    <a:pt x="1217" y="319"/>
                    <a:pt x="1213" y="317"/>
                  </a:cubicBezTo>
                  <a:cubicBezTo>
                    <a:pt x="1208" y="314"/>
                    <a:pt x="1207" y="314"/>
                    <a:pt x="1203" y="311"/>
                  </a:cubicBezTo>
                  <a:cubicBezTo>
                    <a:pt x="1198" y="309"/>
                    <a:pt x="1197" y="308"/>
                    <a:pt x="1192" y="306"/>
                  </a:cubicBezTo>
                  <a:cubicBezTo>
                    <a:pt x="1188" y="303"/>
                    <a:pt x="1187" y="303"/>
                    <a:pt x="1182" y="300"/>
                  </a:cubicBezTo>
                  <a:cubicBezTo>
                    <a:pt x="1177" y="298"/>
                    <a:pt x="1176" y="297"/>
                    <a:pt x="1172" y="295"/>
                  </a:cubicBezTo>
                  <a:cubicBezTo>
                    <a:pt x="1167" y="292"/>
                    <a:pt x="1166" y="291"/>
                    <a:pt x="1161" y="289"/>
                  </a:cubicBezTo>
                  <a:cubicBezTo>
                    <a:pt x="1157" y="286"/>
                    <a:pt x="1155" y="286"/>
                    <a:pt x="1151" y="283"/>
                  </a:cubicBezTo>
                  <a:cubicBezTo>
                    <a:pt x="1146" y="281"/>
                    <a:pt x="1145" y="280"/>
                    <a:pt x="1140" y="278"/>
                  </a:cubicBezTo>
                  <a:cubicBezTo>
                    <a:pt x="1135" y="275"/>
                    <a:pt x="1134" y="275"/>
                    <a:pt x="1130" y="273"/>
                  </a:cubicBezTo>
                  <a:cubicBezTo>
                    <a:pt x="1125" y="270"/>
                    <a:pt x="1124" y="270"/>
                    <a:pt x="1119" y="267"/>
                  </a:cubicBezTo>
                  <a:cubicBezTo>
                    <a:pt x="1114" y="265"/>
                    <a:pt x="1113" y="264"/>
                    <a:pt x="1108" y="262"/>
                  </a:cubicBezTo>
                  <a:cubicBezTo>
                    <a:pt x="1103" y="259"/>
                    <a:pt x="1102" y="259"/>
                    <a:pt x="1097" y="256"/>
                  </a:cubicBezTo>
                  <a:cubicBezTo>
                    <a:pt x="1092" y="254"/>
                    <a:pt x="1091" y="253"/>
                    <a:pt x="1086" y="251"/>
                  </a:cubicBezTo>
                  <a:cubicBezTo>
                    <a:pt x="1081" y="249"/>
                    <a:pt x="1080" y="248"/>
                    <a:pt x="1075" y="246"/>
                  </a:cubicBezTo>
                  <a:cubicBezTo>
                    <a:pt x="1070" y="243"/>
                    <a:pt x="1069" y="243"/>
                    <a:pt x="1064" y="240"/>
                  </a:cubicBezTo>
                  <a:cubicBezTo>
                    <a:pt x="1059" y="238"/>
                    <a:pt x="1058" y="237"/>
                    <a:pt x="1053" y="235"/>
                  </a:cubicBezTo>
                  <a:cubicBezTo>
                    <a:pt x="1048" y="233"/>
                    <a:pt x="1047" y="232"/>
                    <a:pt x="1042" y="230"/>
                  </a:cubicBezTo>
                  <a:cubicBezTo>
                    <a:pt x="1037" y="227"/>
                    <a:pt x="1035" y="227"/>
                    <a:pt x="1030" y="225"/>
                  </a:cubicBezTo>
                  <a:cubicBezTo>
                    <a:pt x="1025" y="222"/>
                    <a:pt x="1024" y="222"/>
                    <a:pt x="1019" y="219"/>
                  </a:cubicBezTo>
                  <a:cubicBezTo>
                    <a:pt x="1014" y="217"/>
                    <a:pt x="1013" y="217"/>
                    <a:pt x="1007" y="214"/>
                  </a:cubicBezTo>
                  <a:cubicBezTo>
                    <a:pt x="1002" y="212"/>
                    <a:pt x="1001" y="212"/>
                    <a:pt x="996" y="209"/>
                  </a:cubicBezTo>
                  <a:cubicBezTo>
                    <a:pt x="990" y="207"/>
                    <a:pt x="989" y="206"/>
                    <a:pt x="984" y="204"/>
                  </a:cubicBezTo>
                  <a:cubicBezTo>
                    <a:pt x="979" y="202"/>
                    <a:pt x="978" y="201"/>
                    <a:pt x="972" y="199"/>
                  </a:cubicBezTo>
                  <a:cubicBezTo>
                    <a:pt x="967" y="197"/>
                    <a:pt x="966" y="196"/>
                    <a:pt x="960" y="194"/>
                  </a:cubicBezTo>
                  <a:cubicBezTo>
                    <a:pt x="955" y="192"/>
                    <a:pt x="954" y="191"/>
                    <a:pt x="948" y="189"/>
                  </a:cubicBezTo>
                  <a:cubicBezTo>
                    <a:pt x="943" y="187"/>
                    <a:pt x="942" y="186"/>
                    <a:pt x="936" y="184"/>
                  </a:cubicBezTo>
                  <a:cubicBezTo>
                    <a:pt x="931" y="182"/>
                    <a:pt x="930" y="181"/>
                    <a:pt x="924" y="179"/>
                  </a:cubicBezTo>
                  <a:cubicBezTo>
                    <a:pt x="919" y="177"/>
                    <a:pt x="917" y="177"/>
                    <a:pt x="912" y="174"/>
                  </a:cubicBezTo>
                  <a:cubicBezTo>
                    <a:pt x="906" y="172"/>
                    <a:pt x="905" y="172"/>
                    <a:pt x="900" y="170"/>
                  </a:cubicBezTo>
                  <a:cubicBezTo>
                    <a:pt x="894" y="167"/>
                    <a:pt x="893" y="167"/>
                    <a:pt x="887" y="165"/>
                  </a:cubicBezTo>
                  <a:cubicBezTo>
                    <a:pt x="881" y="163"/>
                    <a:pt x="880" y="162"/>
                    <a:pt x="875" y="160"/>
                  </a:cubicBezTo>
                  <a:cubicBezTo>
                    <a:pt x="869" y="158"/>
                    <a:pt x="867" y="157"/>
                    <a:pt x="862" y="155"/>
                  </a:cubicBezTo>
                  <a:cubicBezTo>
                    <a:pt x="856" y="153"/>
                    <a:pt x="855" y="153"/>
                    <a:pt x="849" y="151"/>
                  </a:cubicBezTo>
                  <a:cubicBezTo>
                    <a:pt x="843" y="148"/>
                    <a:pt x="842" y="148"/>
                    <a:pt x="836" y="146"/>
                  </a:cubicBezTo>
                  <a:cubicBezTo>
                    <a:pt x="830" y="144"/>
                    <a:pt x="829" y="143"/>
                    <a:pt x="823" y="141"/>
                  </a:cubicBezTo>
                  <a:cubicBezTo>
                    <a:pt x="817" y="139"/>
                    <a:pt x="816" y="139"/>
                    <a:pt x="810" y="137"/>
                  </a:cubicBezTo>
                  <a:cubicBezTo>
                    <a:pt x="804" y="135"/>
                    <a:pt x="803" y="134"/>
                    <a:pt x="797" y="132"/>
                  </a:cubicBezTo>
                  <a:cubicBezTo>
                    <a:pt x="790" y="130"/>
                    <a:pt x="789" y="130"/>
                    <a:pt x="783" y="128"/>
                  </a:cubicBezTo>
                  <a:cubicBezTo>
                    <a:pt x="777" y="126"/>
                    <a:pt x="776" y="125"/>
                    <a:pt x="770" y="123"/>
                  </a:cubicBezTo>
                  <a:cubicBezTo>
                    <a:pt x="763" y="121"/>
                    <a:pt x="762" y="121"/>
                    <a:pt x="756" y="119"/>
                  </a:cubicBezTo>
                  <a:cubicBezTo>
                    <a:pt x="750" y="117"/>
                    <a:pt x="748" y="116"/>
                    <a:pt x="742" y="114"/>
                  </a:cubicBezTo>
                  <a:cubicBezTo>
                    <a:pt x="736" y="112"/>
                    <a:pt x="734" y="112"/>
                    <a:pt x="728" y="110"/>
                  </a:cubicBezTo>
                  <a:cubicBezTo>
                    <a:pt x="722" y="108"/>
                    <a:pt x="720" y="108"/>
                    <a:pt x="714" y="106"/>
                  </a:cubicBezTo>
                  <a:cubicBezTo>
                    <a:pt x="707" y="104"/>
                    <a:pt x="706" y="103"/>
                    <a:pt x="699" y="101"/>
                  </a:cubicBezTo>
                  <a:cubicBezTo>
                    <a:pt x="693" y="99"/>
                    <a:pt x="691" y="99"/>
                    <a:pt x="685" y="97"/>
                  </a:cubicBezTo>
                  <a:cubicBezTo>
                    <a:pt x="678" y="95"/>
                    <a:pt x="677" y="95"/>
                    <a:pt x="670" y="93"/>
                  </a:cubicBezTo>
                  <a:cubicBezTo>
                    <a:pt x="664" y="91"/>
                    <a:pt x="662" y="91"/>
                    <a:pt x="655" y="89"/>
                  </a:cubicBezTo>
                  <a:cubicBezTo>
                    <a:pt x="649" y="87"/>
                    <a:pt x="647" y="87"/>
                    <a:pt x="640" y="85"/>
                  </a:cubicBezTo>
                  <a:cubicBezTo>
                    <a:pt x="634" y="83"/>
                    <a:pt x="632" y="83"/>
                    <a:pt x="625" y="81"/>
                  </a:cubicBezTo>
                  <a:cubicBezTo>
                    <a:pt x="618" y="79"/>
                    <a:pt x="617" y="79"/>
                    <a:pt x="610" y="77"/>
                  </a:cubicBezTo>
                  <a:cubicBezTo>
                    <a:pt x="603" y="75"/>
                    <a:pt x="601" y="75"/>
                    <a:pt x="594" y="73"/>
                  </a:cubicBezTo>
                  <a:cubicBezTo>
                    <a:pt x="587" y="71"/>
                    <a:pt x="585" y="71"/>
                    <a:pt x="578" y="69"/>
                  </a:cubicBezTo>
                  <a:cubicBezTo>
                    <a:pt x="571" y="67"/>
                    <a:pt x="569" y="67"/>
                    <a:pt x="562" y="65"/>
                  </a:cubicBezTo>
                  <a:cubicBezTo>
                    <a:pt x="555" y="64"/>
                    <a:pt x="553" y="63"/>
                    <a:pt x="546" y="62"/>
                  </a:cubicBezTo>
                  <a:cubicBezTo>
                    <a:pt x="538" y="60"/>
                    <a:pt x="537" y="59"/>
                    <a:pt x="529" y="58"/>
                  </a:cubicBezTo>
                  <a:cubicBezTo>
                    <a:pt x="521" y="56"/>
                    <a:pt x="520" y="56"/>
                    <a:pt x="512" y="54"/>
                  </a:cubicBezTo>
                  <a:cubicBezTo>
                    <a:pt x="504" y="53"/>
                    <a:pt x="503" y="52"/>
                    <a:pt x="495" y="51"/>
                  </a:cubicBezTo>
                  <a:cubicBezTo>
                    <a:pt x="487" y="49"/>
                    <a:pt x="485" y="49"/>
                    <a:pt x="477" y="47"/>
                  </a:cubicBezTo>
                  <a:cubicBezTo>
                    <a:pt x="469" y="45"/>
                    <a:pt x="467" y="45"/>
                    <a:pt x="459" y="44"/>
                  </a:cubicBezTo>
                  <a:cubicBezTo>
                    <a:pt x="451" y="42"/>
                    <a:pt x="449" y="42"/>
                    <a:pt x="441" y="40"/>
                  </a:cubicBezTo>
                  <a:cubicBezTo>
                    <a:pt x="433" y="39"/>
                    <a:pt x="431" y="38"/>
                    <a:pt x="423" y="37"/>
                  </a:cubicBezTo>
                  <a:cubicBezTo>
                    <a:pt x="414" y="35"/>
                    <a:pt x="412" y="35"/>
                    <a:pt x="403" y="34"/>
                  </a:cubicBezTo>
                  <a:cubicBezTo>
                    <a:pt x="395" y="32"/>
                    <a:pt x="393" y="32"/>
                    <a:pt x="384" y="30"/>
                  </a:cubicBezTo>
                  <a:cubicBezTo>
                    <a:pt x="375" y="29"/>
                    <a:pt x="373" y="29"/>
                    <a:pt x="364" y="27"/>
                  </a:cubicBezTo>
                  <a:cubicBezTo>
                    <a:pt x="354" y="26"/>
                    <a:pt x="352" y="26"/>
                    <a:pt x="343" y="24"/>
                  </a:cubicBezTo>
                  <a:cubicBezTo>
                    <a:pt x="333" y="23"/>
                    <a:pt x="331" y="23"/>
                    <a:pt x="322" y="21"/>
                  </a:cubicBezTo>
                  <a:cubicBezTo>
                    <a:pt x="312" y="20"/>
                    <a:pt x="310" y="20"/>
                    <a:pt x="300" y="19"/>
                  </a:cubicBezTo>
                  <a:cubicBezTo>
                    <a:pt x="289" y="17"/>
                    <a:pt x="287" y="17"/>
                    <a:pt x="277" y="16"/>
                  </a:cubicBezTo>
                  <a:cubicBezTo>
                    <a:pt x="266" y="15"/>
                    <a:pt x="264" y="14"/>
                    <a:pt x="253" y="13"/>
                  </a:cubicBezTo>
                  <a:cubicBezTo>
                    <a:pt x="241" y="12"/>
                    <a:pt x="239" y="12"/>
                    <a:pt x="228" y="11"/>
                  </a:cubicBezTo>
                  <a:cubicBezTo>
                    <a:pt x="216" y="10"/>
                    <a:pt x="213" y="10"/>
                    <a:pt x="201" y="9"/>
                  </a:cubicBezTo>
                  <a:cubicBezTo>
                    <a:pt x="188" y="8"/>
                    <a:pt x="185" y="7"/>
                    <a:pt x="173" y="6"/>
                  </a:cubicBezTo>
                  <a:cubicBezTo>
                    <a:pt x="159" y="5"/>
                    <a:pt x="156" y="5"/>
                    <a:pt x="142" y="4"/>
                  </a:cubicBezTo>
                  <a:cubicBezTo>
                    <a:pt x="126" y="3"/>
                    <a:pt x="123" y="3"/>
                    <a:pt x="107" y="3"/>
                  </a:cubicBezTo>
                  <a:cubicBezTo>
                    <a:pt x="88" y="2"/>
                    <a:pt x="84" y="1"/>
                    <a:pt x="65" y="1"/>
                  </a:cubicBezTo>
                  <a:cubicBezTo>
                    <a:pt x="36" y="0"/>
                    <a:pt x="0" y="0"/>
                    <a:pt x="0" y="0"/>
                  </a:cubicBezTo>
                </a:path>
              </a:pathLst>
            </a:cu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" name="Freeform 240"/>
            <p:cNvSpPr>
              <a:spLocks/>
            </p:cNvSpPr>
            <p:nvPr/>
          </p:nvSpPr>
          <p:spPr bwMode="auto">
            <a:xfrm>
              <a:off x="1800032" y="1058606"/>
              <a:ext cx="898525" cy="1808162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17" name="Freeform 241"/>
          <p:cNvSpPr>
            <a:spLocks/>
          </p:cNvSpPr>
          <p:nvPr/>
        </p:nvSpPr>
        <p:spPr bwMode="auto">
          <a:xfrm>
            <a:off x="2703319" y="1058606"/>
            <a:ext cx="1200150" cy="1808162"/>
          </a:xfrm>
          <a:custGeom>
            <a:avLst/>
            <a:gdLst>
              <a:gd name="T0" fmla="*/ 457 w 3326"/>
              <a:gd name="T1" fmla="*/ 4980 h 5004"/>
              <a:gd name="T2" fmla="*/ 749 w 3326"/>
              <a:gd name="T3" fmla="*/ 4939 h 5004"/>
              <a:gd name="T4" fmla="*/ 989 w 3326"/>
              <a:gd name="T5" fmla="*/ 4890 h 5004"/>
              <a:gd name="T6" fmla="*/ 1199 w 3326"/>
              <a:gd name="T7" fmla="*/ 4835 h 5004"/>
              <a:gd name="T8" fmla="*/ 1388 w 3326"/>
              <a:gd name="T9" fmla="*/ 4774 h 5004"/>
              <a:gd name="T10" fmla="*/ 1562 w 3326"/>
              <a:gd name="T11" fmla="*/ 4710 h 5004"/>
              <a:gd name="T12" fmla="*/ 1722 w 3326"/>
              <a:gd name="T13" fmla="*/ 4641 h 5004"/>
              <a:gd name="T14" fmla="*/ 1871 w 3326"/>
              <a:gd name="T15" fmla="*/ 4569 h 5004"/>
              <a:gd name="T16" fmla="*/ 2010 w 3326"/>
              <a:gd name="T17" fmla="*/ 4494 h 5004"/>
              <a:gd name="T18" fmla="*/ 2140 w 3326"/>
              <a:gd name="T19" fmla="*/ 4416 h 5004"/>
              <a:gd name="T20" fmla="*/ 2261 w 3326"/>
              <a:gd name="T21" fmla="*/ 4336 h 5004"/>
              <a:gd name="T22" fmla="*/ 2375 w 3326"/>
              <a:gd name="T23" fmla="*/ 4253 h 5004"/>
              <a:gd name="T24" fmla="*/ 2481 w 3326"/>
              <a:gd name="T25" fmla="*/ 4167 h 5004"/>
              <a:gd name="T26" fmla="*/ 2580 w 3326"/>
              <a:gd name="T27" fmla="*/ 4080 h 5004"/>
              <a:gd name="T28" fmla="*/ 2672 w 3326"/>
              <a:gd name="T29" fmla="*/ 3991 h 5004"/>
              <a:gd name="T30" fmla="*/ 2758 w 3326"/>
              <a:gd name="T31" fmla="*/ 3900 h 5004"/>
              <a:gd name="T32" fmla="*/ 2837 w 3326"/>
              <a:gd name="T33" fmla="*/ 3807 h 5004"/>
              <a:gd name="T34" fmla="*/ 2910 w 3326"/>
              <a:gd name="T35" fmla="*/ 3713 h 5004"/>
              <a:gd name="T36" fmla="*/ 2977 w 3326"/>
              <a:gd name="T37" fmla="*/ 3618 h 5004"/>
              <a:gd name="T38" fmla="*/ 3037 w 3326"/>
              <a:gd name="T39" fmla="*/ 3521 h 5004"/>
              <a:gd name="T40" fmla="*/ 3092 w 3326"/>
              <a:gd name="T41" fmla="*/ 3423 h 5004"/>
              <a:gd name="T42" fmla="*/ 3141 w 3326"/>
              <a:gd name="T43" fmla="*/ 3324 h 5004"/>
              <a:gd name="T44" fmla="*/ 3184 w 3326"/>
              <a:gd name="T45" fmla="*/ 3225 h 5004"/>
              <a:gd name="T46" fmla="*/ 3222 w 3326"/>
              <a:gd name="T47" fmla="*/ 3124 h 5004"/>
              <a:gd name="T48" fmla="*/ 3253 w 3326"/>
              <a:gd name="T49" fmla="*/ 3023 h 5004"/>
              <a:gd name="T50" fmla="*/ 3279 w 3326"/>
              <a:gd name="T51" fmla="*/ 2921 h 5004"/>
              <a:gd name="T52" fmla="*/ 3300 w 3326"/>
              <a:gd name="T53" fmla="*/ 2819 h 5004"/>
              <a:gd name="T54" fmla="*/ 3314 w 3326"/>
              <a:gd name="T55" fmla="*/ 2716 h 5004"/>
              <a:gd name="T56" fmla="*/ 3323 w 3326"/>
              <a:gd name="T57" fmla="*/ 2614 h 5004"/>
              <a:gd name="T58" fmla="*/ 3326 w 3326"/>
              <a:gd name="T59" fmla="*/ 2511 h 5004"/>
              <a:gd name="T60" fmla="*/ 3324 w 3326"/>
              <a:gd name="T61" fmla="*/ 2408 h 5004"/>
              <a:gd name="T62" fmla="*/ 3316 w 3326"/>
              <a:gd name="T63" fmla="*/ 2305 h 5004"/>
              <a:gd name="T64" fmla="*/ 3302 w 3326"/>
              <a:gd name="T65" fmla="*/ 2202 h 5004"/>
              <a:gd name="T66" fmla="*/ 3283 w 3326"/>
              <a:gd name="T67" fmla="*/ 2100 h 5004"/>
              <a:gd name="T68" fmla="*/ 3258 w 3326"/>
              <a:gd name="T69" fmla="*/ 1998 h 5004"/>
              <a:gd name="T70" fmla="*/ 3227 w 3326"/>
              <a:gd name="T71" fmla="*/ 1897 h 5004"/>
              <a:gd name="T72" fmla="*/ 3191 w 3326"/>
              <a:gd name="T73" fmla="*/ 1796 h 5004"/>
              <a:gd name="T74" fmla="*/ 3149 w 3326"/>
              <a:gd name="T75" fmla="*/ 1697 h 5004"/>
              <a:gd name="T76" fmla="*/ 3101 w 3326"/>
              <a:gd name="T77" fmla="*/ 1597 h 5004"/>
              <a:gd name="T78" fmla="*/ 3047 w 3326"/>
              <a:gd name="T79" fmla="*/ 1499 h 5004"/>
              <a:gd name="T80" fmla="*/ 2987 w 3326"/>
              <a:gd name="T81" fmla="*/ 1403 h 5004"/>
              <a:gd name="T82" fmla="*/ 2921 w 3326"/>
              <a:gd name="T83" fmla="*/ 1307 h 5004"/>
              <a:gd name="T84" fmla="*/ 2849 w 3326"/>
              <a:gd name="T85" fmla="*/ 1212 h 5004"/>
              <a:gd name="T86" fmla="*/ 2771 w 3326"/>
              <a:gd name="T87" fmla="*/ 1120 h 5004"/>
              <a:gd name="T88" fmla="*/ 2687 w 3326"/>
              <a:gd name="T89" fmla="*/ 1028 h 5004"/>
              <a:gd name="T90" fmla="*/ 2596 w 3326"/>
              <a:gd name="T91" fmla="*/ 939 h 5004"/>
              <a:gd name="T92" fmla="*/ 2498 w 3326"/>
              <a:gd name="T93" fmla="*/ 851 h 5004"/>
              <a:gd name="T94" fmla="*/ 2393 w 3326"/>
              <a:gd name="T95" fmla="*/ 766 h 5004"/>
              <a:gd name="T96" fmla="*/ 2280 w 3326"/>
              <a:gd name="T97" fmla="*/ 682 h 5004"/>
              <a:gd name="T98" fmla="*/ 2160 w 3326"/>
              <a:gd name="T99" fmla="*/ 601 h 5004"/>
              <a:gd name="T100" fmla="*/ 2032 w 3326"/>
              <a:gd name="T101" fmla="*/ 523 h 5004"/>
              <a:gd name="T102" fmla="*/ 1895 w 3326"/>
              <a:gd name="T103" fmla="*/ 447 h 5004"/>
              <a:gd name="T104" fmla="*/ 1748 w 3326"/>
              <a:gd name="T105" fmla="*/ 375 h 5004"/>
              <a:gd name="T106" fmla="*/ 1589 w 3326"/>
              <a:gd name="T107" fmla="*/ 306 h 5004"/>
              <a:gd name="T108" fmla="*/ 1418 w 3326"/>
              <a:gd name="T109" fmla="*/ 240 h 5004"/>
              <a:gd name="T110" fmla="*/ 1232 w 3326"/>
              <a:gd name="T111" fmla="*/ 179 h 5004"/>
              <a:gd name="T112" fmla="*/ 1026 w 3326"/>
              <a:gd name="T113" fmla="*/ 123 h 5004"/>
              <a:gd name="T114" fmla="*/ 792 w 3326"/>
              <a:gd name="T115" fmla="*/ 73 h 5004"/>
              <a:gd name="T116" fmla="*/ 511 w 3326"/>
              <a:gd name="T117" fmla="*/ 30 h 5004"/>
              <a:gd name="T118" fmla="*/ 87 w 3326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326" h="5004">
                <a:moveTo>
                  <a:pt x="0" y="5004"/>
                </a:moveTo>
                <a:cubicBezTo>
                  <a:pt x="0" y="5004"/>
                  <a:pt x="48" y="5004"/>
                  <a:pt x="87" y="5003"/>
                </a:cubicBezTo>
                <a:cubicBezTo>
                  <a:pt x="112" y="5003"/>
                  <a:pt x="117" y="5002"/>
                  <a:pt x="142" y="5002"/>
                </a:cubicBezTo>
                <a:cubicBezTo>
                  <a:pt x="163" y="5001"/>
                  <a:pt x="168" y="5001"/>
                  <a:pt x="188" y="5000"/>
                </a:cubicBezTo>
                <a:cubicBezTo>
                  <a:pt x="207" y="4999"/>
                  <a:pt x="211" y="4999"/>
                  <a:pt x="230" y="4998"/>
                </a:cubicBezTo>
                <a:cubicBezTo>
                  <a:pt x="247" y="4997"/>
                  <a:pt x="251" y="4997"/>
                  <a:pt x="268" y="4996"/>
                </a:cubicBezTo>
                <a:cubicBezTo>
                  <a:pt x="284" y="4995"/>
                  <a:pt x="287" y="4994"/>
                  <a:pt x="303" y="4993"/>
                </a:cubicBezTo>
                <a:cubicBezTo>
                  <a:pt x="318" y="4992"/>
                  <a:pt x="322" y="4992"/>
                  <a:pt x="337" y="4991"/>
                </a:cubicBezTo>
                <a:cubicBezTo>
                  <a:pt x="351" y="4990"/>
                  <a:pt x="354" y="4989"/>
                  <a:pt x="369" y="4988"/>
                </a:cubicBezTo>
                <a:cubicBezTo>
                  <a:pt x="382" y="4987"/>
                  <a:pt x="385" y="4987"/>
                  <a:pt x="399" y="4986"/>
                </a:cubicBezTo>
                <a:cubicBezTo>
                  <a:pt x="412" y="4984"/>
                  <a:pt x="415" y="4984"/>
                  <a:pt x="429" y="4983"/>
                </a:cubicBezTo>
                <a:cubicBezTo>
                  <a:pt x="441" y="4982"/>
                  <a:pt x="444" y="4981"/>
                  <a:pt x="457" y="4980"/>
                </a:cubicBezTo>
                <a:cubicBezTo>
                  <a:pt x="469" y="4979"/>
                  <a:pt x="472" y="4978"/>
                  <a:pt x="485" y="4977"/>
                </a:cubicBezTo>
                <a:cubicBezTo>
                  <a:pt x="497" y="4975"/>
                  <a:pt x="499" y="4975"/>
                  <a:pt x="511" y="4974"/>
                </a:cubicBezTo>
                <a:cubicBezTo>
                  <a:pt x="523" y="4972"/>
                  <a:pt x="526" y="4972"/>
                  <a:pt x="538" y="4971"/>
                </a:cubicBezTo>
                <a:cubicBezTo>
                  <a:pt x="549" y="4969"/>
                  <a:pt x="552" y="4969"/>
                  <a:pt x="563" y="4967"/>
                </a:cubicBezTo>
                <a:cubicBezTo>
                  <a:pt x="574" y="4966"/>
                  <a:pt x="577" y="4966"/>
                  <a:pt x="588" y="4964"/>
                </a:cubicBezTo>
                <a:cubicBezTo>
                  <a:pt x="599" y="4963"/>
                  <a:pt x="601" y="4962"/>
                  <a:pt x="612" y="4961"/>
                </a:cubicBezTo>
                <a:cubicBezTo>
                  <a:pt x="623" y="4959"/>
                  <a:pt x="625" y="4959"/>
                  <a:pt x="636" y="4957"/>
                </a:cubicBezTo>
                <a:cubicBezTo>
                  <a:pt x="647" y="4956"/>
                  <a:pt x="649" y="4955"/>
                  <a:pt x="659" y="4954"/>
                </a:cubicBezTo>
                <a:cubicBezTo>
                  <a:pt x="670" y="4952"/>
                  <a:pt x="672" y="4952"/>
                  <a:pt x="682" y="4950"/>
                </a:cubicBezTo>
                <a:cubicBezTo>
                  <a:pt x="693" y="4949"/>
                  <a:pt x="695" y="4948"/>
                  <a:pt x="705" y="4946"/>
                </a:cubicBezTo>
                <a:cubicBezTo>
                  <a:pt x="715" y="4945"/>
                  <a:pt x="717" y="4944"/>
                  <a:pt x="727" y="4943"/>
                </a:cubicBezTo>
                <a:cubicBezTo>
                  <a:pt x="737" y="4941"/>
                  <a:pt x="739" y="4941"/>
                  <a:pt x="749" y="4939"/>
                </a:cubicBezTo>
                <a:cubicBezTo>
                  <a:pt x="759" y="4937"/>
                  <a:pt x="761" y="4937"/>
                  <a:pt x="771" y="4935"/>
                </a:cubicBezTo>
                <a:cubicBezTo>
                  <a:pt x="780" y="4933"/>
                  <a:pt x="782" y="4933"/>
                  <a:pt x="792" y="4931"/>
                </a:cubicBezTo>
                <a:cubicBezTo>
                  <a:pt x="801" y="4930"/>
                  <a:pt x="803" y="4929"/>
                  <a:pt x="813" y="4927"/>
                </a:cubicBezTo>
                <a:cubicBezTo>
                  <a:pt x="822" y="4926"/>
                  <a:pt x="824" y="4925"/>
                  <a:pt x="833" y="4923"/>
                </a:cubicBezTo>
                <a:cubicBezTo>
                  <a:pt x="842" y="4922"/>
                  <a:pt x="844" y="4921"/>
                  <a:pt x="854" y="4919"/>
                </a:cubicBezTo>
                <a:cubicBezTo>
                  <a:pt x="863" y="4918"/>
                  <a:pt x="865" y="4917"/>
                  <a:pt x="874" y="4915"/>
                </a:cubicBezTo>
                <a:cubicBezTo>
                  <a:pt x="882" y="4913"/>
                  <a:pt x="885" y="4913"/>
                  <a:pt x="893" y="4911"/>
                </a:cubicBezTo>
                <a:cubicBezTo>
                  <a:pt x="902" y="4909"/>
                  <a:pt x="904" y="4909"/>
                  <a:pt x="913" y="4907"/>
                </a:cubicBezTo>
                <a:cubicBezTo>
                  <a:pt x="922" y="4905"/>
                  <a:pt x="924" y="4905"/>
                  <a:pt x="932" y="4903"/>
                </a:cubicBezTo>
                <a:cubicBezTo>
                  <a:pt x="941" y="4901"/>
                  <a:pt x="943" y="4901"/>
                  <a:pt x="951" y="4899"/>
                </a:cubicBezTo>
                <a:cubicBezTo>
                  <a:pt x="960" y="4897"/>
                  <a:pt x="962" y="4896"/>
                  <a:pt x="970" y="4894"/>
                </a:cubicBezTo>
                <a:cubicBezTo>
                  <a:pt x="979" y="4892"/>
                  <a:pt x="981" y="4892"/>
                  <a:pt x="989" y="4890"/>
                </a:cubicBezTo>
                <a:cubicBezTo>
                  <a:pt x="997" y="4888"/>
                  <a:pt x="999" y="4887"/>
                  <a:pt x="1007" y="4886"/>
                </a:cubicBezTo>
                <a:cubicBezTo>
                  <a:pt x="1016" y="4884"/>
                  <a:pt x="1017" y="4883"/>
                  <a:pt x="1026" y="4881"/>
                </a:cubicBezTo>
                <a:cubicBezTo>
                  <a:pt x="1034" y="4879"/>
                  <a:pt x="1036" y="4879"/>
                  <a:pt x="1044" y="4877"/>
                </a:cubicBezTo>
                <a:cubicBezTo>
                  <a:pt x="1052" y="4875"/>
                  <a:pt x="1054" y="4874"/>
                  <a:pt x="1062" y="4872"/>
                </a:cubicBezTo>
                <a:cubicBezTo>
                  <a:pt x="1070" y="4870"/>
                  <a:pt x="1071" y="4870"/>
                  <a:pt x="1079" y="4868"/>
                </a:cubicBezTo>
                <a:cubicBezTo>
                  <a:pt x="1087" y="4866"/>
                  <a:pt x="1089" y="4865"/>
                  <a:pt x="1097" y="4863"/>
                </a:cubicBezTo>
                <a:cubicBezTo>
                  <a:pt x="1105" y="4861"/>
                  <a:pt x="1107" y="4860"/>
                  <a:pt x="1114" y="4858"/>
                </a:cubicBezTo>
                <a:cubicBezTo>
                  <a:pt x="1122" y="4856"/>
                  <a:pt x="1124" y="4856"/>
                  <a:pt x="1132" y="4854"/>
                </a:cubicBezTo>
                <a:cubicBezTo>
                  <a:pt x="1139" y="4852"/>
                  <a:pt x="1141" y="4851"/>
                  <a:pt x="1149" y="4849"/>
                </a:cubicBezTo>
                <a:cubicBezTo>
                  <a:pt x="1156" y="4847"/>
                  <a:pt x="1158" y="4846"/>
                  <a:pt x="1166" y="4844"/>
                </a:cubicBezTo>
                <a:cubicBezTo>
                  <a:pt x="1173" y="4842"/>
                  <a:pt x="1175" y="4842"/>
                  <a:pt x="1182" y="4839"/>
                </a:cubicBezTo>
                <a:cubicBezTo>
                  <a:pt x="1190" y="4837"/>
                  <a:pt x="1192" y="4837"/>
                  <a:pt x="1199" y="4835"/>
                </a:cubicBezTo>
                <a:cubicBezTo>
                  <a:pt x="1206" y="4833"/>
                  <a:pt x="1208" y="4832"/>
                  <a:pt x="1216" y="4830"/>
                </a:cubicBezTo>
                <a:cubicBezTo>
                  <a:pt x="1223" y="4828"/>
                  <a:pt x="1225" y="4827"/>
                  <a:pt x="1232" y="4825"/>
                </a:cubicBezTo>
                <a:cubicBezTo>
                  <a:pt x="1239" y="4823"/>
                  <a:pt x="1241" y="4822"/>
                  <a:pt x="1248" y="4820"/>
                </a:cubicBezTo>
                <a:cubicBezTo>
                  <a:pt x="1255" y="4818"/>
                  <a:pt x="1257" y="4817"/>
                  <a:pt x="1264" y="4815"/>
                </a:cubicBezTo>
                <a:cubicBezTo>
                  <a:pt x="1271" y="4813"/>
                  <a:pt x="1273" y="4812"/>
                  <a:pt x="1280" y="4810"/>
                </a:cubicBezTo>
                <a:cubicBezTo>
                  <a:pt x="1287" y="4808"/>
                  <a:pt x="1289" y="4807"/>
                  <a:pt x="1296" y="4805"/>
                </a:cubicBezTo>
                <a:cubicBezTo>
                  <a:pt x="1303" y="4803"/>
                  <a:pt x="1305" y="4802"/>
                  <a:pt x="1312" y="4800"/>
                </a:cubicBezTo>
                <a:cubicBezTo>
                  <a:pt x="1319" y="4798"/>
                  <a:pt x="1320" y="4797"/>
                  <a:pt x="1327" y="4795"/>
                </a:cubicBezTo>
                <a:cubicBezTo>
                  <a:pt x="1334" y="4793"/>
                  <a:pt x="1336" y="4792"/>
                  <a:pt x="1343" y="4790"/>
                </a:cubicBezTo>
                <a:cubicBezTo>
                  <a:pt x="1350" y="4788"/>
                  <a:pt x="1351" y="4787"/>
                  <a:pt x="1358" y="4785"/>
                </a:cubicBezTo>
                <a:cubicBezTo>
                  <a:pt x="1365" y="4782"/>
                  <a:pt x="1367" y="4782"/>
                  <a:pt x="1373" y="4780"/>
                </a:cubicBezTo>
                <a:cubicBezTo>
                  <a:pt x="1380" y="4777"/>
                  <a:pt x="1382" y="4777"/>
                  <a:pt x="1388" y="4774"/>
                </a:cubicBezTo>
                <a:cubicBezTo>
                  <a:pt x="1395" y="4772"/>
                  <a:pt x="1397" y="4772"/>
                  <a:pt x="1404" y="4769"/>
                </a:cubicBezTo>
                <a:cubicBezTo>
                  <a:pt x="1410" y="4767"/>
                  <a:pt x="1412" y="4766"/>
                  <a:pt x="1418" y="4764"/>
                </a:cubicBezTo>
                <a:cubicBezTo>
                  <a:pt x="1425" y="4762"/>
                  <a:pt x="1427" y="4761"/>
                  <a:pt x="1433" y="4759"/>
                </a:cubicBezTo>
                <a:cubicBezTo>
                  <a:pt x="1440" y="4756"/>
                  <a:pt x="1441" y="4756"/>
                  <a:pt x="1448" y="4753"/>
                </a:cubicBezTo>
                <a:cubicBezTo>
                  <a:pt x="1455" y="4751"/>
                  <a:pt x="1456" y="4750"/>
                  <a:pt x="1463" y="4748"/>
                </a:cubicBezTo>
                <a:cubicBezTo>
                  <a:pt x="1469" y="4746"/>
                  <a:pt x="1470" y="4745"/>
                  <a:pt x="1477" y="4743"/>
                </a:cubicBezTo>
                <a:cubicBezTo>
                  <a:pt x="1483" y="4740"/>
                  <a:pt x="1485" y="4740"/>
                  <a:pt x="1491" y="4737"/>
                </a:cubicBezTo>
                <a:cubicBezTo>
                  <a:pt x="1498" y="4735"/>
                  <a:pt x="1499" y="4734"/>
                  <a:pt x="1506" y="4732"/>
                </a:cubicBezTo>
                <a:cubicBezTo>
                  <a:pt x="1512" y="4729"/>
                  <a:pt x="1514" y="4729"/>
                  <a:pt x="1520" y="4726"/>
                </a:cubicBezTo>
                <a:cubicBezTo>
                  <a:pt x="1526" y="4724"/>
                  <a:pt x="1528" y="4723"/>
                  <a:pt x="1534" y="4721"/>
                </a:cubicBezTo>
                <a:cubicBezTo>
                  <a:pt x="1540" y="4718"/>
                  <a:pt x="1542" y="4718"/>
                  <a:pt x="1548" y="4715"/>
                </a:cubicBezTo>
                <a:cubicBezTo>
                  <a:pt x="1554" y="4713"/>
                  <a:pt x="1556" y="4712"/>
                  <a:pt x="1562" y="4710"/>
                </a:cubicBezTo>
                <a:cubicBezTo>
                  <a:pt x="1568" y="4707"/>
                  <a:pt x="1570" y="4707"/>
                  <a:pt x="1576" y="4704"/>
                </a:cubicBezTo>
                <a:cubicBezTo>
                  <a:pt x="1582" y="4702"/>
                  <a:pt x="1583" y="4701"/>
                  <a:pt x="1589" y="4699"/>
                </a:cubicBezTo>
                <a:cubicBezTo>
                  <a:pt x="1596" y="4696"/>
                  <a:pt x="1597" y="4695"/>
                  <a:pt x="1603" y="4693"/>
                </a:cubicBezTo>
                <a:cubicBezTo>
                  <a:pt x="1609" y="4690"/>
                  <a:pt x="1611" y="4690"/>
                  <a:pt x="1617" y="4687"/>
                </a:cubicBezTo>
                <a:cubicBezTo>
                  <a:pt x="1623" y="4685"/>
                  <a:pt x="1624" y="4684"/>
                  <a:pt x="1630" y="4682"/>
                </a:cubicBezTo>
                <a:cubicBezTo>
                  <a:pt x="1636" y="4679"/>
                  <a:pt x="1638" y="4679"/>
                  <a:pt x="1644" y="4676"/>
                </a:cubicBezTo>
                <a:cubicBezTo>
                  <a:pt x="1650" y="4673"/>
                  <a:pt x="1651" y="4673"/>
                  <a:pt x="1657" y="4670"/>
                </a:cubicBezTo>
                <a:cubicBezTo>
                  <a:pt x="1663" y="4668"/>
                  <a:pt x="1664" y="4667"/>
                  <a:pt x="1670" y="4664"/>
                </a:cubicBezTo>
                <a:cubicBezTo>
                  <a:pt x="1676" y="4662"/>
                  <a:pt x="1677" y="4661"/>
                  <a:pt x="1683" y="4659"/>
                </a:cubicBezTo>
                <a:cubicBezTo>
                  <a:pt x="1689" y="4656"/>
                  <a:pt x="1690" y="4656"/>
                  <a:pt x="1696" y="4653"/>
                </a:cubicBezTo>
                <a:cubicBezTo>
                  <a:pt x="1702" y="4650"/>
                  <a:pt x="1703" y="4650"/>
                  <a:pt x="1709" y="4647"/>
                </a:cubicBezTo>
                <a:cubicBezTo>
                  <a:pt x="1715" y="4644"/>
                  <a:pt x="1716" y="4644"/>
                  <a:pt x="1722" y="4641"/>
                </a:cubicBezTo>
                <a:cubicBezTo>
                  <a:pt x="1728" y="4639"/>
                  <a:pt x="1729" y="4638"/>
                  <a:pt x="1735" y="4635"/>
                </a:cubicBezTo>
                <a:cubicBezTo>
                  <a:pt x="1741" y="4633"/>
                  <a:pt x="1742" y="4632"/>
                  <a:pt x="1748" y="4629"/>
                </a:cubicBezTo>
                <a:cubicBezTo>
                  <a:pt x="1753" y="4627"/>
                  <a:pt x="1755" y="4626"/>
                  <a:pt x="1760" y="4624"/>
                </a:cubicBezTo>
                <a:cubicBezTo>
                  <a:pt x="1766" y="4621"/>
                  <a:pt x="1767" y="4620"/>
                  <a:pt x="1773" y="4618"/>
                </a:cubicBezTo>
                <a:cubicBezTo>
                  <a:pt x="1779" y="4615"/>
                  <a:pt x="1780" y="4614"/>
                  <a:pt x="1785" y="4612"/>
                </a:cubicBezTo>
                <a:cubicBezTo>
                  <a:pt x="1791" y="4609"/>
                  <a:pt x="1792" y="4608"/>
                  <a:pt x="1798" y="4606"/>
                </a:cubicBezTo>
                <a:cubicBezTo>
                  <a:pt x="1803" y="4603"/>
                  <a:pt x="1805" y="4602"/>
                  <a:pt x="1810" y="4600"/>
                </a:cubicBezTo>
                <a:cubicBezTo>
                  <a:pt x="1816" y="4597"/>
                  <a:pt x="1817" y="4596"/>
                  <a:pt x="1823" y="4594"/>
                </a:cubicBezTo>
                <a:cubicBezTo>
                  <a:pt x="1828" y="4591"/>
                  <a:pt x="1829" y="4590"/>
                  <a:pt x="1835" y="4588"/>
                </a:cubicBezTo>
                <a:cubicBezTo>
                  <a:pt x="1840" y="4585"/>
                  <a:pt x="1841" y="4584"/>
                  <a:pt x="1847" y="4581"/>
                </a:cubicBezTo>
                <a:cubicBezTo>
                  <a:pt x="1852" y="4579"/>
                  <a:pt x="1854" y="4578"/>
                  <a:pt x="1859" y="4575"/>
                </a:cubicBezTo>
                <a:cubicBezTo>
                  <a:pt x="1864" y="4573"/>
                  <a:pt x="1866" y="4572"/>
                  <a:pt x="1871" y="4569"/>
                </a:cubicBezTo>
                <a:cubicBezTo>
                  <a:pt x="1876" y="4567"/>
                  <a:pt x="1878" y="4566"/>
                  <a:pt x="1883" y="4563"/>
                </a:cubicBezTo>
                <a:cubicBezTo>
                  <a:pt x="1888" y="4560"/>
                  <a:pt x="1889" y="4560"/>
                  <a:pt x="1895" y="4557"/>
                </a:cubicBezTo>
                <a:cubicBezTo>
                  <a:pt x="1900" y="4554"/>
                  <a:pt x="1901" y="4554"/>
                  <a:pt x="1907" y="4551"/>
                </a:cubicBezTo>
                <a:cubicBezTo>
                  <a:pt x="1912" y="4548"/>
                  <a:pt x="1913" y="4547"/>
                  <a:pt x="1918" y="4545"/>
                </a:cubicBezTo>
                <a:cubicBezTo>
                  <a:pt x="1924" y="4542"/>
                  <a:pt x="1925" y="4541"/>
                  <a:pt x="1930" y="4538"/>
                </a:cubicBezTo>
                <a:cubicBezTo>
                  <a:pt x="1935" y="4536"/>
                  <a:pt x="1936" y="4535"/>
                  <a:pt x="1942" y="4532"/>
                </a:cubicBezTo>
                <a:cubicBezTo>
                  <a:pt x="1947" y="4529"/>
                  <a:pt x="1948" y="4529"/>
                  <a:pt x="1953" y="4526"/>
                </a:cubicBezTo>
                <a:cubicBezTo>
                  <a:pt x="1958" y="4523"/>
                  <a:pt x="1959" y="4522"/>
                  <a:pt x="1965" y="4520"/>
                </a:cubicBezTo>
                <a:cubicBezTo>
                  <a:pt x="1970" y="4517"/>
                  <a:pt x="1971" y="4516"/>
                  <a:pt x="1976" y="4513"/>
                </a:cubicBezTo>
                <a:cubicBezTo>
                  <a:pt x="1981" y="4510"/>
                  <a:pt x="1982" y="4510"/>
                  <a:pt x="1987" y="4507"/>
                </a:cubicBezTo>
                <a:cubicBezTo>
                  <a:pt x="1992" y="4504"/>
                  <a:pt x="1994" y="4503"/>
                  <a:pt x="1999" y="4501"/>
                </a:cubicBezTo>
                <a:cubicBezTo>
                  <a:pt x="2004" y="4498"/>
                  <a:pt x="2005" y="4497"/>
                  <a:pt x="2010" y="4494"/>
                </a:cubicBezTo>
                <a:cubicBezTo>
                  <a:pt x="2015" y="4491"/>
                  <a:pt x="2016" y="4491"/>
                  <a:pt x="2021" y="4488"/>
                </a:cubicBezTo>
                <a:cubicBezTo>
                  <a:pt x="2026" y="4485"/>
                  <a:pt x="2027" y="4484"/>
                  <a:pt x="2032" y="4481"/>
                </a:cubicBezTo>
                <a:cubicBezTo>
                  <a:pt x="2037" y="4479"/>
                  <a:pt x="2038" y="4478"/>
                  <a:pt x="2043" y="4475"/>
                </a:cubicBezTo>
                <a:cubicBezTo>
                  <a:pt x="2048" y="4472"/>
                  <a:pt x="2049" y="4471"/>
                  <a:pt x="2054" y="4469"/>
                </a:cubicBezTo>
                <a:cubicBezTo>
                  <a:pt x="2059" y="4466"/>
                  <a:pt x="2060" y="4465"/>
                  <a:pt x="2065" y="4462"/>
                </a:cubicBezTo>
                <a:cubicBezTo>
                  <a:pt x="2070" y="4459"/>
                  <a:pt x="2071" y="4459"/>
                  <a:pt x="2076" y="4456"/>
                </a:cubicBezTo>
                <a:cubicBezTo>
                  <a:pt x="2081" y="4453"/>
                  <a:pt x="2082" y="4452"/>
                  <a:pt x="2087" y="4449"/>
                </a:cubicBezTo>
                <a:cubicBezTo>
                  <a:pt x="2091" y="4446"/>
                  <a:pt x="2093" y="4446"/>
                  <a:pt x="2097" y="4443"/>
                </a:cubicBezTo>
                <a:cubicBezTo>
                  <a:pt x="2102" y="4440"/>
                  <a:pt x="2103" y="4439"/>
                  <a:pt x="2108" y="4436"/>
                </a:cubicBezTo>
                <a:cubicBezTo>
                  <a:pt x="2113" y="4433"/>
                  <a:pt x="2114" y="4432"/>
                  <a:pt x="2119" y="4429"/>
                </a:cubicBezTo>
                <a:cubicBezTo>
                  <a:pt x="2123" y="4426"/>
                  <a:pt x="2124" y="4426"/>
                  <a:pt x="2129" y="4423"/>
                </a:cubicBezTo>
                <a:cubicBezTo>
                  <a:pt x="2134" y="4420"/>
                  <a:pt x="2135" y="4419"/>
                  <a:pt x="2140" y="4416"/>
                </a:cubicBezTo>
                <a:cubicBezTo>
                  <a:pt x="2144" y="4413"/>
                  <a:pt x="2145" y="4413"/>
                  <a:pt x="2150" y="4410"/>
                </a:cubicBezTo>
                <a:cubicBezTo>
                  <a:pt x="2155" y="4407"/>
                  <a:pt x="2156" y="4406"/>
                  <a:pt x="2160" y="4403"/>
                </a:cubicBezTo>
                <a:cubicBezTo>
                  <a:pt x="2165" y="4400"/>
                  <a:pt x="2166" y="4399"/>
                  <a:pt x="2171" y="4396"/>
                </a:cubicBezTo>
                <a:cubicBezTo>
                  <a:pt x="2175" y="4393"/>
                  <a:pt x="2176" y="4393"/>
                  <a:pt x="2181" y="4390"/>
                </a:cubicBezTo>
                <a:cubicBezTo>
                  <a:pt x="2186" y="4387"/>
                  <a:pt x="2187" y="4386"/>
                  <a:pt x="2191" y="4383"/>
                </a:cubicBezTo>
                <a:cubicBezTo>
                  <a:pt x="2196" y="4380"/>
                  <a:pt x="2197" y="4379"/>
                  <a:pt x="2201" y="4376"/>
                </a:cubicBezTo>
                <a:cubicBezTo>
                  <a:pt x="2206" y="4373"/>
                  <a:pt x="2207" y="4373"/>
                  <a:pt x="2211" y="4370"/>
                </a:cubicBezTo>
                <a:cubicBezTo>
                  <a:pt x="2216" y="4367"/>
                  <a:pt x="2217" y="4366"/>
                  <a:pt x="2221" y="4363"/>
                </a:cubicBezTo>
                <a:cubicBezTo>
                  <a:pt x="2226" y="4360"/>
                  <a:pt x="2227" y="4359"/>
                  <a:pt x="2231" y="4356"/>
                </a:cubicBezTo>
                <a:cubicBezTo>
                  <a:pt x="2236" y="4353"/>
                  <a:pt x="2237" y="4352"/>
                  <a:pt x="2241" y="4349"/>
                </a:cubicBezTo>
                <a:cubicBezTo>
                  <a:pt x="2246" y="4346"/>
                  <a:pt x="2247" y="4346"/>
                  <a:pt x="2251" y="4343"/>
                </a:cubicBezTo>
                <a:cubicBezTo>
                  <a:pt x="2256" y="4339"/>
                  <a:pt x="2257" y="4339"/>
                  <a:pt x="2261" y="4336"/>
                </a:cubicBezTo>
                <a:cubicBezTo>
                  <a:pt x="2265" y="4333"/>
                  <a:pt x="2266" y="4332"/>
                  <a:pt x="2271" y="4329"/>
                </a:cubicBezTo>
                <a:cubicBezTo>
                  <a:pt x="2275" y="4326"/>
                  <a:pt x="2276" y="4325"/>
                  <a:pt x="2280" y="4322"/>
                </a:cubicBezTo>
                <a:cubicBezTo>
                  <a:pt x="2285" y="4319"/>
                  <a:pt x="2286" y="4318"/>
                  <a:pt x="2290" y="4315"/>
                </a:cubicBezTo>
                <a:cubicBezTo>
                  <a:pt x="2294" y="4312"/>
                  <a:pt x="2295" y="4311"/>
                  <a:pt x="2300" y="4308"/>
                </a:cubicBezTo>
                <a:cubicBezTo>
                  <a:pt x="2304" y="4305"/>
                  <a:pt x="2305" y="4305"/>
                  <a:pt x="2309" y="4301"/>
                </a:cubicBezTo>
                <a:cubicBezTo>
                  <a:pt x="2314" y="4298"/>
                  <a:pt x="2315" y="4298"/>
                  <a:pt x="2319" y="4294"/>
                </a:cubicBezTo>
                <a:cubicBezTo>
                  <a:pt x="2323" y="4291"/>
                  <a:pt x="2324" y="4291"/>
                  <a:pt x="2328" y="4288"/>
                </a:cubicBezTo>
                <a:cubicBezTo>
                  <a:pt x="2332" y="4285"/>
                  <a:pt x="2333" y="4284"/>
                  <a:pt x="2338" y="4281"/>
                </a:cubicBezTo>
                <a:cubicBezTo>
                  <a:pt x="2342" y="4278"/>
                  <a:pt x="2343" y="4277"/>
                  <a:pt x="2347" y="4274"/>
                </a:cubicBezTo>
                <a:cubicBezTo>
                  <a:pt x="2351" y="4271"/>
                  <a:pt x="2352" y="4270"/>
                  <a:pt x="2356" y="4267"/>
                </a:cubicBezTo>
                <a:cubicBezTo>
                  <a:pt x="2360" y="4264"/>
                  <a:pt x="2361" y="4263"/>
                  <a:pt x="2365" y="4260"/>
                </a:cubicBezTo>
                <a:cubicBezTo>
                  <a:pt x="2370" y="4257"/>
                  <a:pt x="2370" y="4256"/>
                  <a:pt x="2375" y="4253"/>
                </a:cubicBezTo>
                <a:cubicBezTo>
                  <a:pt x="2379" y="4250"/>
                  <a:pt x="2380" y="4249"/>
                  <a:pt x="2384" y="4246"/>
                </a:cubicBezTo>
                <a:cubicBezTo>
                  <a:pt x="2388" y="4243"/>
                  <a:pt x="2389" y="4242"/>
                  <a:pt x="2393" y="4239"/>
                </a:cubicBezTo>
                <a:cubicBezTo>
                  <a:pt x="2397" y="4236"/>
                  <a:pt x="2398" y="4235"/>
                  <a:pt x="2402" y="4232"/>
                </a:cubicBezTo>
                <a:cubicBezTo>
                  <a:pt x="2406" y="4228"/>
                  <a:pt x="2407" y="4228"/>
                  <a:pt x="2411" y="4225"/>
                </a:cubicBezTo>
                <a:cubicBezTo>
                  <a:pt x="2415" y="4221"/>
                  <a:pt x="2416" y="4221"/>
                  <a:pt x="2420" y="4217"/>
                </a:cubicBezTo>
                <a:cubicBezTo>
                  <a:pt x="2424" y="4214"/>
                  <a:pt x="2425" y="4214"/>
                  <a:pt x="2429" y="4210"/>
                </a:cubicBezTo>
                <a:cubicBezTo>
                  <a:pt x="2433" y="4207"/>
                  <a:pt x="2433" y="4206"/>
                  <a:pt x="2437" y="4203"/>
                </a:cubicBezTo>
                <a:cubicBezTo>
                  <a:pt x="2441" y="4200"/>
                  <a:pt x="2442" y="4199"/>
                  <a:pt x="2446" y="4196"/>
                </a:cubicBezTo>
                <a:cubicBezTo>
                  <a:pt x="2450" y="4193"/>
                  <a:pt x="2451" y="4192"/>
                  <a:pt x="2455" y="4189"/>
                </a:cubicBezTo>
                <a:cubicBezTo>
                  <a:pt x="2459" y="4186"/>
                  <a:pt x="2460" y="4185"/>
                  <a:pt x="2464" y="4182"/>
                </a:cubicBezTo>
                <a:cubicBezTo>
                  <a:pt x="2467" y="4179"/>
                  <a:pt x="2468" y="4178"/>
                  <a:pt x="2472" y="4175"/>
                </a:cubicBezTo>
                <a:cubicBezTo>
                  <a:pt x="2476" y="4171"/>
                  <a:pt x="2477" y="4171"/>
                  <a:pt x="2481" y="4167"/>
                </a:cubicBezTo>
                <a:cubicBezTo>
                  <a:pt x="2485" y="4164"/>
                  <a:pt x="2485" y="4164"/>
                  <a:pt x="2489" y="4160"/>
                </a:cubicBezTo>
                <a:cubicBezTo>
                  <a:pt x="2493" y="4157"/>
                  <a:pt x="2494" y="4156"/>
                  <a:pt x="2498" y="4153"/>
                </a:cubicBezTo>
                <a:cubicBezTo>
                  <a:pt x="2501" y="4150"/>
                  <a:pt x="2502" y="4149"/>
                  <a:pt x="2506" y="4146"/>
                </a:cubicBezTo>
                <a:cubicBezTo>
                  <a:pt x="2510" y="4143"/>
                  <a:pt x="2511" y="4142"/>
                  <a:pt x="2515" y="4139"/>
                </a:cubicBezTo>
                <a:cubicBezTo>
                  <a:pt x="2518" y="4135"/>
                  <a:pt x="2519" y="4135"/>
                  <a:pt x="2523" y="4131"/>
                </a:cubicBezTo>
                <a:cubicBezTo>
                  <a:pt x="2527" y="4128"/>
                  <a:pt x="2527" y="4127"/>
                  <a:pt x="2531" y="4124"/>
                </a:cubicBezTo>
                <a:cubicBezTo>
                  <a:pt x="2535" y="4121"/>
                  <a:pt x="2536" y="4120"/>
                  <a:pt x="2539" y="4117"/>
                </a:cubicBezTo>
                <a:cubicBezTo>
                  <a:pt x="2543" y="4114"/>
                  <a:pt x="2544" y="4113"/>
                  <a:pt x="2547" y="4110"/>
                </a:cubicBezTo>
                <a:cubicBezTo>
                  <a:pt x="2551" y="4106"/>
                  <a:pt x="2552" y="4105"/>
                  <a:pt x="2556" y="4102"/>
                </a:cubicBezTo>
                <a:cubicBezTo>
                  <a:pt x="2559" y="4099"/>
                  <a:pt x="2560" y="4098"/>
                  <a:pt x="2564" y="4095"/>
                </a:cubicBezTo>
                <a:cubicBezTo>
                  <a:pt x="2567" y="4092"/>
                  <a:pt x="2568" y="4091"/>
                  <a:pt x="2572" y="4088"/>
                </a:cubicBezTo>
                <a:cubicBezTo>
                  <a:pt x="2575" y="4084"/>
                  <a:pt x="2576" y="4083"/>
                  <a:pt x="2580" y="4080"/>
                </a:cubicBezTo>
                <a:cubicBezTo>
                  <a:pt x="2583" y="4077"/>
                  <a:pt x="2584" y="4076"/>
                  <a:pt x="2588" y="4073"/>
                </a:cubicBezTo>
                <a:cubicBezTo>
                  <a:pt x="2591" y="4070"/>
                  <a:pt x="2592" y="4069"/>
                  <a:pt x="2596" y="4065"/>
                </a:cubicBezTo>
                <a:cubicBezTo>
                  <a:pt x="2599" y="4062"/>
                  <a:pt x="2600" y="4061"/>
                  <a:pt x="2603" y="4058"/>
                </a:cubicBezTo>
                <a:cubicBezTo>
                  <a:pt x="2607" y="4055"/>
                  <a:pt x="2608" y="4054"/>
                  <a:pt x="2611" y="4051"/>
                </a:cubicBezTo>
                <a:cubicBezTo>
                  <a:pt x="2615" y="4047"/>
                  <a:pt x="2616" y="4047"/>
                  <a:pt x="2619" y="4043"/>
                </a:cubicBezTo>
                <a:cubicBezTo>
                  <a:pt x="2622" y="4040"/>
                  <a:pt x="2623" y="4039"/>
                  <a:pt x="2627" y="4036"/>
                </a:cubicBezTo>
                <a:cubicBezTo>
                  <a:pt x="2630" y="4032"/>
                  <a:pt x="2631" y="4032"/>
                  <a:pt x="2634" y="4028"/>
                </a:cubicBezTo>
                <a:cubicBezTo>
                  <a:pt x="2638" y="4025"/>
                  <a:pt x="2639" y="4024"/>
                  <a:pt x="2642" y="4021"/>
                </a:cubicBezTo>
                <a:cubicBezTo>
                  <a:pt x="2645" y="4018"/>
                  <a:pt x="2646" y="4017"/>
                  <a:pt x="2650" y="4013"/>
                </a:cubicBezTo>
                <a:cubicBezTo>
                  <a:pt x="2653" y="4010"/>
                  <a:pt x="2654" y="4009"/>
                  <a:pt x="2657" y="4006"/>
                </a:cubicBezTo>
                <a:cubicBezTo>
                  <a:pt x="2660" y="4003"/>
                  <a:pt x="2661" y="4002"/>
                  <a:pt x="2665" y="3998"/>
                </a:cubicBezTo>
                <a:cubicBezTo>
                  <a:pt x="2668" y="3995"/>
                  <a:pt x="2669" y="3994"/>
                  <a:pt x="2672" y="3991"/>
                </a:cubicBezTo>
                <a:cubicBezTo>
                  <a:pt x="2675" y="3988"/>
                  <a:pt x="2676" y="3987"/>
                  <a:pt x="2679" y="3983"/>
                </a:cubicBezTo>
                <a:cubicBezTo>
                  <a:pt x="2683" y="3980"/>
                  <a:pt x="2683" y="3979"/>
                  <a:pt x="2687" y="3976"/>
                </a:cubicBezTo>
                <a:cubicBezTo>
                  <a:pt x="2690" y="3973"/>
                  <a:pt x="2691" y="3972"/>
                  <a:pt x="2694" y="3968"/>
                </a:cubicBezTo>
                <a:cubicBezTo>
                  <a:pt x="2697" y="3965"/>
                  <a:pt x="2698" y="3964"/>
                  <a:pt x="2701" y="3961"/>
                </a:cubicBezTo>
                <a:cubicBezTo>
                  <a:pt x="2704" y="3957"/>
                  <a:pt x="2705" y="3957"/>
                  <a:pt x="2708" y="3953"/>
                </a:cubicBezTo>
                <a:cubicBezTo>
                  <a:pt x="2712" y="3950"/>
                  <a:pt x="2712" y="3949"/>
                  <a:pt x="2716" y="3946"/>
                </a:cubicBezTo>
                <a:cubicBezTo>
                  <a:pt x="2719" y="3942"/>
                  <a:pt x="2720" y="3942"/>
                  <a:pt x="2723" y="3938"/>
                </a:cubicBezTo>
                <a:cubicBezTo>
                  <a:pt x="2726" y="3935"/>
                  <a:pt x="2727" y="3934"/>
                  <a:pt x="2730" y="3931"/>
                </a:cubicBezTo>
                <a:cubicBezTo>
                  <a:pt x="2733" y="3927"/>
                  <a:pt x="2734" y="3926"/>
                  <a:pt x="2737" y="3923"/>
                </a:cubicBezTo>
                <a:cubicBezTo>
                  <a:pt x="2740" y="3919"/>
                  <a:pt x="2741" y="3919"/>
                  <a:pt x="2744" y="3915"/>
                </a:cubicBezTo>
                <a:cubicBezTo>
                  <a:pt x="2747" y="3912"/>
                  <a:pt x="2748" y="3911"/>
                  <a:pt x="2751" y="3908"/>
                </a:cubicBezTo>
                <a:cubicBezTo>
                  <a:pt x="2754" y="3904"/>
                  <a:pt x="2755" y="3903"/>
                  <a:pt x="2758" y="3900"/>
                </a:cubicBezTo>
                <a:cubicBezTo>
                  <a:pt x="2761" y="3897"/>
                  <a:pt x="2761" y="3896"/>
                  <a:pt x="2764" y="3892"/>
                </a:cubicBezTo>
                <a:cubicBezTo>
                  <a:pt x="2768" y="3889"/>
                  <a:pt x="2768" y="3888"/>
                  <a:pt x="2771" y="3885"/>
                </a:cubicBezTo>
                <a:cubicBezTo>
                  <a:pt x="2774" y="3881"/>
                  <a:pt x="2775" y="3880"/>
                  <a:pt x="2778" y="3877"/>
                </a:cubicBezTo>
                <a:cubicBezTo>
                  <a:pt x="2781" y="3873"/>
                  <a:pt x="2782" y="3873"/>
                  <a:pt x="2785" y="3869"/>
                </a:cubicBezTo>
                <a:cubicBezTo>
                  <a:pt x="2788" y="3866"/>
                  <a:pt x="2788" y="3865"/>
                  <a:pt x="2791" y="3862"/>
                </a:cubicBezTo>
                <a:cubicBezTo>
                  <a:pt x="2794" y="3858"/>
                  <a:pt x="2795" y="3857"/>
                  <a:pt x="2798" y="3854"/>
                </a:cubicBezTo>
                <a:cubicBezTo>
                  <a:pt x="2801" y="3850"/>
                  <a:pt x="2802" y="3850"/>
                  <a:pt x="2805" y="3846"/>
                </a:cubicBezTo>
                <a:cubicBezTo>
                  <a:pt x="2808" y="3843"/>
                  <a:pt x="2808" y="3842"/>
                  <a:pt x="2811" y="3838"/>
                </a:cubicBezTo>
                <a:cubicBezTo>
                  <a:pt x="2814" y="3835"/>
                  <a:pt x="2815" y="3834"/>
                  <a:pt x="2818" y="3831"/>
                </a:cubicBezTo>
                <a:cubicBezTo>
                  <a:pt x="2821" y="3827"/>
                  <a:pt x="2821" y="3826"/>
                  <a:pt x="2824" y="3823"/>
                </a:cubicBezTo>
                <a:cubicBezTo>
                  <a:pt x="2827" y="3819"/>
                  <a:pt x="2828" y="3819"/>
                  <a:pt x="2830" y="3815"/>
                </a:cubicBezTo>
                <a:cubicBezTo>
                  <a:pt x="2833" y="3812"/>
                  <a:pt x="2834" y="3811"/>
                  <a:pt x="2837" y="3807"/>
                </a:cubicBezTo>
                <a:cubicBezTo>
                  <a:pt x="2840" y="3804"/>
                  <a:pt x="2840" y="3803"/>
                  <a:pt x="2843" y="3800"/>
                </a:cubicBezTo>
                <a:cubicBezTo>
                  <a:pt x="2846" y="3796"/>
                  <a:pt x="2847" y="3795"/>
                  <a:pt x="2849" y="3792"/>
                </a:cubicBezTo>
                <a:cubicBezTo>
                  <a:pt x="2852" y="3788"/>
                  <a:pt x="2853" y="3787"/>
                  <a:pt x="2856" y="3784"/>
                </a:cubicBezTo>
                <a:cubicBezTo>
                  <a:pt x="2858" y="3780"/>
                  <a:pt x="2859" y="3780"/>
                  <a:pt x="2862" y="3776"/>
                </a:cubicBezTo>
                <a:cubicBezTo>
                  <a:pt x="2865" y="3773"/>
                  <a:pt x="2865" y="3772"/>
                  <a:pt x="2868" y="3768"/>
                </a:cubicBezTo>
                <a:cubicBezTo>
                  <a:pt x="2871" y="3765"/>
                  <a:pt x="2871" y="3764"/>
                  <a:pt x="2874" y="3760"/>
                </a:cubicBezTo>
                <a:cubicBezTo>
                  <a:pt x="2877" y="3757"/>
                  <a:pt x="2877" y="3756"/>
                  <a:pt x="2880" y="3753"/>
                </a:cubicBezTo>
                <a:cubicBezTo>
                  <a:pt x="2883" y="3749"/>
                  <a:pt x="2883" y="3748"/>
                  <a:pt x="2886" y="3745"/>
                </a:cubicBezTo>
                <a:cubicBezTo>
                  <a:pt x="2889" y="3741"/>
                  <a:pt x="2889" y="3740"/>
                  <a:pt x="2892" y="3737"/>
                </a:cubicBezTo>
                <a:cubicBezTo>
                  <a:pt x="2895" y="3733"/>
                  <a:pt x="2895" y="3733"/>
                  <a:pt x="2898" y="3729"/>
                </a:cubicBezTo>
                <a:cubicBezTo>
                  <a:pt x="2901" y="3726"/>
                  <a:pt x="2901" y="3725"/>
                  <a:pt x="2904" y="3721"/>
                </a:cubicBezTo>
                <a:cubicBezTo>
                  <a:pt x="2907" y="3718"/>
                  <a:pt x="2907" y="3717"/>
                  <a:pt x="2910" y="3713"/>
                </a:cubicBezTo>
                <a:cubicBezTo>
                  <a:pt x="2912" y="3710"/>
                  <a:pt x="2913" y="3709"/>
                  <a:pt x="2916" y="3705"/>
                </a:cubicBezTo>
                <a:cubicBezTo>
                  <a:pt x="2918" y="3702"/>
                  <a:pt x="2919" y="3701"/>
                  <a:pt x="2921" y="3697"/>
                </a:cubicBezTo>
                <a:cubicBezTo>
                  <a:pt x="2924" y="3694"/>
                  <a:pt x="2925" y="3693"/>
                  <a:pt x="2927" y="3689"/>
                </a:cubicBezTo>
                <a:cubicBezTo>
                  <a:pt x="2930" y="3686"/>
                  <a:pt x="2930" y="3685"/>
                  <a:pt x="2933" y="3682"/>
                </a:cubicBezTo>
                <a:cubicBezTo>
                  <a:pt x="2935" y="3678"/>
                  <a:pt x="2936" y="3677"/>
                  <a:pt x="2938" y="3674"/>
                </a:cubicBezTo>
                <a:cubicBezTo>
                  <a:pt x="2941" y="3670"/>
                  <a:pt x="2941" y="3669"/>
                  <a:pt x="2944" y="3666"/>
                </a:cubicBezTo>
                <a:cubicBezTo>
                  <a:pt x="2946" y="3662"/>
                  <a:pt x="2947" y="3661"/>
                  <a:pt x="2950" y="3658"/>
                </a:cubicBezTo>
                <a:cubicBezTo>
                  <a:pt x="2952" y="3654"/>
                  <a:pt x="2953" y="3653"/>
                  <a:pt x="2955" y="3650"/>
                </a:cubicBezTo>
                <a:cubicBezTo>
                  <a:pt x="2958" y="3646"/>
                  <a:pt x="2958" y="3645"/>
                  <a:pt x="2961" y="3642"/>
                </a:cubicBezTo>
                <a:cubicBezTo>
                  <a:pt x="2963" y="3638"/>
                  <a:pt x="2963" y="3637"/>
                  <a:pt x="2966" y="3634"/>
                </a:cubicBezTo>
                <a:cubicBezTo>
                  <a:pt x="2968" y="3630"/>
                  <a:pt x="2969" y="3629"/>
                  <a:pt x="2971" y="3626"/>
                </a:cubicBezTo>
                <a:cubicBezTo>
                  <a:pt x="2974" y="3622"/>
                  <a:pt x="2974" y="3621"/>
                  <a:pt x="2977" y="3618"/>
                </a:cubicBezTo>
                <a:cubicBezTo>
                  <a:pt x="2979" y="3614"/>
                  <a:pt x="2980" y="3613"/>
                  <a:pt x="2982" y="3610"/>
                </a:cubicBezTo>
                <a:cubicBezTo>
                  <a:pt x="2984" y="3606"/>
                  <a:pt x="2985" y="3605"/>
                  <a:pt x="2987" y="3602"/>
                </a:cubicBezTo>
                <a:cubicBezTo>
                  <a:pt x="2990" y="3598"/>
                  <a:pt x="2990" y="3597"/>
                  <a:pt x="2992" y="3594"/>
                </a:cubicBezTo>
                <a:cubicBezTo>
                  <a:pt x="2995" y="3590"/>
                  <a:pt x="2995" y="3589"/>
                  <a:pt x="2998" y="3586"/>
                </a:cubicBezTo>
                <a:cubicBezTo>
                  <a:pt x="3000" y="3582"/>
                  <a:pt x="3000" y="3581"/>
                  <a:pt x="3003" y="3578"/>
                </a:cubicBezTo>
                <a:cubicBezTo>
                  <a:pt x="3005" y="3574"/>
                  <a:pt x="3006" y="3573"/>
                  <a:pt x="3008" y="3569"/>
                </a:cubicBezTo>
                <a:cubicBezTo>
                  <a:pt x="3010" y="3566"/>
                  <a:pt x="3011" y="3565"/>
                  <a:pt x="3013" y="3561"/>
                </a:cubicBezTo>
                <a:cubicBezTo>
                  <a:pt x="3015" y="3558"/>
                  <a:pt x="3016" y="3557"/>
                  <a:pt x="3018" y="3553"/>
                </a:cubicBezTo>
                <a:cubicBezTo>
                  <a:pt x="3020" y="3550"/>
                  <a:pt x="3021" y="3549"/>
                  <a:pt x="3023" y="3545"/>
                </a:cubicBezTo>
                <a:cubicBezTo>
                  <a:pt x="3025" y="3542"/>
                  <a:pt x="3026" y="3541"/>
                  <a:pt x="3028" y="3537"/>
                </a:cubicBezTo>
                <a:cubicBezTo>
                  <a:pt x="3030" y="3534"/>
                  <a:pt x="3030" y="3533"/>
                  <a:pt x="3033" y="3529"/>
                </a:cubicBezTo>
                <a:cubicBezTo>
                  <a:pt x="3035" y="3525"/>
                  <a:pt x="3035" y="3525"/>
                  <a:pt x="3037" y="3521"/>
                </a:cubicBezTo>
                <a:cubicBezTo>
                  <a:pt x="3040" y="3517"/>
                  <a:pt x="3040" y="3517"/>
                  <a:pt x="3042" y="3513"/>
                </a:cubicBezTo>
                <a:cubicBezTo>
                  <a:pt x="3044" y="3509"/>
                  <a:pt x="3045" y="3508"/>
                  <a:pt x="3047" y="3505"/>
                </a:cubicBezTo>
                <a:cubicBezTo>
                  <a:pt x="3049" y="3501"/>
                  <a:pt x="3050" y="3500"/>
                  <a:pt x="3052" y="3497"/>
                </a:cubicBezTo>
                <a:cubicBezTo>
                  <a:pt x="3054" y="3493"/>
                  <a:pt x="3054" y="3492"/>
                  <a:pt x="3056" y="3489"/>
                </a:cubicBezTo>
                <a:cubicBezTo>
                  <a:pt x="3058" y="3485"/>
                  <a:pt x="3059" y="3484"/>
                  <a:pt x="3061" y="3480"/>
                </a:cubicBezTo>
                <a:cubicBezTo>
                  <a:pt x="3063" y="3477"/>
                  <a:pt x="3064" y="3476"/>
                  <a:pt x="3066" y="3472"/>
                </a:cubicBezTo>
                <a:cubicBezTo>
                  <a:pt x="3068" y="3469"/>
                  <a:pt x="3068" y="3468"/>
                  <a:pt x="3070" y="3464"/>
                </a:cubicBezTo>
                <a:cubicBezTo>
                  <a:pt x="3072" y="3460"/>
                  <a:pt x="3073" y="3460"/>
                  <a:pt x="3075" y="3456"/>
                </a:cubicBezTo>
                <a:cubicBezTo>
                  <a:pt x="3077" y="3452"/>
                  <a:pt x="3077" y="3451"/>
                  <a:pt x="3079" y="3448"/>
                </a:cubicBezTo>
                <a:cubicBezTo>
                  <a:pt x="3081" y="3444"/>
                  <a:pt x="3082" y="3443"/>
                  <a:pt x="3084" y="3440"/>
                </a:cubicBezTo>
                <a:cubicBezTo>
                  <a:pt x="3086" y="3436"/>
                  <a:pt x="3086" y="3435"/>
                  <a:pt x="3088" y="3431"/>
                </a:cubicBezTo>
                <a:cubicBezTo>
                  <a:pt x="3090" y="3428"/>
                  <a:pt x="3090" y="3427"/>
                  <a:pt x="3092" y="3423"/>
                </a:cubicBezTo>
                <a:cubicBezTo>
                  <a:pt x="3094" y="3419"/>
                  <a:pt x="3095" y="3419"/>
                  <a:pt x="3097" y="3415"/>
                </a:cubicBezTo>
                <a:cubicBezTo>
                  <a:pt x="3099" y="3411"/>
                  <a:pt x="3099" y="3410"/>
                  <a:pt x="3101" y="3407"/>
                </a:cubicBezTo>
                <a:cubicBezTo>
                  <a:pt x="3103" y="3403"/>
                  <a:pt x="3103" y="3402"/>
                  <a:pt x="3105" y="3398"/>
                </a:cubicBezTo>
                <a:cubicBezTo>
                  <a:pt x="3107" y="3395"/>
                  <a:pt x="3107" y="3394"/>
                  <a:pt x="3109" y="3390"/>
                </a:cubicBezTo>
                <a:cubicBezTo>
                  <a:pt x="3111" y="3387"/>
                  <a:pt x="3112" y="3386"/>
                  <a:pt x="3113" y="3382"/>
                </a:cubicBezTo>
                <a:cubicBezTo>
                  <a:pt x="3115" y="3378"/>
                  <a:pt x="3116" y="3378"/>
                  <a:pt x="3117" y="3374"/>
                </a:cubicBezTo>
                <a:cubicBezTo>
                  <a:pt x="3119" y="3370"/>
                  <a:pt x="3120" y="3369"/>
                  <a:pt x="3122" y="3366"/>
                </a:cubicBezTo>
                <a:cubicBezTo>
                  <a:pt x="3123" y="3362"/>
                  <a:pt x="3124" y="3361"/>
                  <a:pt x="3126" y="3357"/>
                </a:cubicBezTo>
                <a:cubicBezTo>
                  <a:pt x="3127" y="3354"/>
                  <a:pt x="3128" y="3353"/>
                  <a:pt x="3130" y="3349"/>
                </a:cubicBezTo>
                <a:cubicBezTo>
                  <a:pt x="3131" y="3345"/>
                  <a:pt x="3132" y="3345"/>
                  <a:pt x="3133" y="3341"/>
                </a:cubicBezTo>
                <a:cubicBezTo>
                  <a:pt x="3135" y="3337"/>
                  <a:pt x="3136" y="3336"/>
                  <a:pt x="3137" y="3333"/>
                </a:cubicBezTo>
                <a:cubicBezTo>
                  <a:pt x="3139" y="3329"/>
                  <a:pt x="3140" y="3328"/>
                  <a:pt x="3141" y="3324"/>
                </a:cubicBezTo>
                <a:cubicBezTo>
                  <a:pt x="3143" y="3321"/>
                  <a:pt x="3143" y="3320"/>
                  <a:pt x="3145" y="3316"/>
                </a:cubicBezTo>
                <a:cubicBezTo>
                  <a:pt x="3147" y="3312"/>
                  <a:pt x="3147" y="3311"/>
                  <a:pt x="3149" y="3308"/>
                </a:cubicBezTo>
                <a:cubicBezTo>
                  <a:pt x="3151" y="3304"/>
                  <a:pt x="3151" y="3303"/>
                  <a:pt x="3153" y="3299"/>
                </a:cubicBezTo>
                <a:cubicBezTo>
                  <a:pt x="3154" y="3296"/>
                  <a:pt x="3155" y="3295"/>
                  <a:pt x="3156" y="3291"/>
                </a:cubicBezTo>
                <a:cubicBezTo>
                  <a:pt x="3158" y="3287"/>
                  <a:pt x="3158" y="3287"/>
                  <a:pt x="3160" y="3283"/>
                </a:cubicBezTo>
                <a:cubicBezTo>
                  <a:pt x="3162" y="3279"/>
                  <a:pt x="3162" y="3278"/>
                  <a:pt x="3164" y="3274"/>
                </a:cubicBezTo>
                <a:cubicBezTo>
                  <a:pt x="3165" y="3271"/>
                  <a:pt x="3165" y="3270"/>
                  <a:pt x="3167" y="3266"/>
                </a:cubicBezTo>
                <a:cubicBezTo>
                  <a:pt x="3169" y="3262"/>
                  <a:pt x="3169" y="3262"/>
                  <a:pt x="3171" y="3258"/>
                </a:cubicBezTo>
                <a:cubicBezTo>
                  <a:pt x="3172" y="3254"/>
                  <a:pt x="3173" y="3253"/>
                  <a:pt x="3174" y="3250"/>
                </a:cubicBezTo>
                <a:cubicBezTo>
                  <a:pt x="3176" y="3246"/>
                  <a:pt x="3176" y="3245"/>
                  <a:pt x="3178" y="3241"/>
                </a:cubicBezTo>
                <a:cubicBezTo>
                  <a:pt x="3179" y="3237"/>
                  <a:pt x="3179" y="3237"/>
                  <a:pt x="3181" y="3233"/>
                </a:cubicBezTo>
                <a:cubicBezTo>
                  <a:pt x="3183" y="3229"/>
                  <a:pt x="3183" y="3228"/>
                  <a:pt x="3184" y="3225"/>
                </a:cubicBezTo>
                <a:cubicBezTo>
                  <a:pt x="3186" y="3221"/>
                  <a:pt x="3186" y="3220"/>
                  <a:pt x="3188" y="3216"/>
                </a:cubicBezTo>
                <a:cubicBezTo>
                  <a:pt x="3189" y="3212"/>
                  <a:pt x="3189" y="3212"/>
                  <a:pt x="3191" y="3208"/>
                </a:cubicBezTo>
                <a:cubicBezTo>
                  <a:pt x="3192" y="3204"/>
                  <a:pt x="3193" y="3203"/>
                  <a:pt x="3194" y="3199"/>
                </a:cubicBezTo>
                <a:cubicBezTo>
                  <a:pt x="3196" y="3196"/>
                  <a:pt x="3196" y="3195"/>
                  <a:pt x="3197" y="3191"/>
                </a:cubicBezTo>
                <a:cubicBezTo>
                  <a:pt x="3199" y="3187"/>
                  <a:pt x="3199" y="3186"/>
                  <a:pt x="3201" y="3183"/>
                </a:cubicBezTo>
                <a:cubicBezTo>
                  <a:pt x="3202" y="3179"/>
                  <a:pt x="3202" y="3178"/>
                  <a:pt x="3204" y="3174"/>
                </a:cubicBezTo>
                <a:cubicBezTo>
                  <a:pt x="3205" y="3171"/>
                  <a:pt x="3205" y="3170"/>
                  <a:pt x="3207" y="3166"/>
                </a:cubicBezTo>
                <a:cubicBezTo>
                  <a:pt x="3208" y="3162"/>
                  <a:pt x="3209" y="3161"/>
                  <a:pt x="3210" y="3158"/>
                </a:cubicBezTo>
                <a:cubicBezTo>
                  <a:pt x="3211" y="3154"/>
                  <a:pt x="3212" y="3153"/>
                  <a:pt x="3213" y="3149"/>
                </a:cubicBezTo>
                <a:cubicBezTo>
                  <a:pt x="3214" y="3145"/>
                  <a:pt x="3215" y="3145"/>
                  <a:pt x="3216" y="3141"/>
                </a:cubicBezTo>
                <a:cubicBezTo>
                  <a:pt x="3217" y="3137"/>
                  <a:pt x="3218" y="3136"/>
                  <a:pt x="3219" y="3132"/>
                </a:cubicBezTo>
                <a:cubicBezTo>
                  <a:pt x="3220" y="3129"/>
                  <a:pt x="3220" y="3128"/>
                  <a:pt x="3222" y="3124"/>
                </a:cubicBezTo>
                <a:cubicBezTo>
                  <a:pt x="3223" y="3120"/>
                  <a:pt x="3223" y="3119"/>
                  <a:pt x="3225" y="3116"/>
                </a:cubicBezTo>
                <a:cubicBezTo>
                  <a:pt x="3226" y="3112"/>
                  <a:pt x="3226" y="3111"/>
                  <a:pt x="3227" y="3107"/>
                </a:cubicBezTo>
                <a:cubicBezTo>
                  <a:pt x="3229" y="3103"/>
                  <a:pt x="3229" y="3103"/>
                  <a:pt x="3230" y="3099"/>
                </a:cubicBezTo>
                <a:cubicBezTo>
                  <a:pt x="3231" y="3095"/>
                  <a:pt x="3232" y="3094"/>
                  <a:pt x="3233" y="3090"/>
                </a:cubicBezTo>
                <a:cubicBezTo>
                  <a:pt x="3234" y="3087"/>
                  <a:pt x="3234" y="3086"/>
                  <a:pt x="3236" y="3082"/>
                </a:cubicBezTo>
                <a:cubicBezTo>
                  <a:pt x="3237" y="3078"/>
                  <a:pt x="3237" y="3077"/>
                  <a:pt x="3238" y="3073"/>
                </a:cubicBezTo>
                <a:cubicBezTo>
                  <a:pt x="3239" y="3070"/>
                  <a:pt x="3240" y="3069"/>
                  <a:pt x="3241" y="3065"/>
                </a:cubicBezTo>
                <a:cubicBezTo>
                  <a:pt x="3242" y="3061"/>
                  <a:pt x="3242" y="3060"/>
                  <a:pt x="3243" y="3057"/>
                </a:cubicBezTo>
                <a:cubicBezTo>
                  <a:pt x="3245" y="3053"/>
                  <a:pt x="3245" y="3052"/>
                  <a:pt x="3246" y="3048"/>
                </a:cubicBezTo>
                <a:cubicBezTo>
                  <a:pt x="3247" y="3044"/>
                  <a:pt x="3247" y="3043"/>
                  <a:pt x="3248" y="3040"/>
                </a:cubicBezTo>
                <a:cubicBezTo>
                  <a:pt x="3250" y="3036"/>
                  <a:pt x="3250" y="3035"/>
                  <a:pt x="3251" y="3031"/>
                </a:cubicBezTo>
                <a:cubicBezTo>
                  <a:pt x="3252" y="3027"/>
                  <a:pt x="3252" y="3027"/>
                  <a:pt x="3253" y="3023"/>
                </a:cubicBezTo>
                <a:cubicBezTo>
                  <a:pt x="3254" y="3019"/>
                  <a:pt x="3255" y="3018"/>
                  <a:pt x="3256" y="3014"/>
                </a:cubicBezTo>
                <a:cubicBezTo>
                  <a:pt x="3257" y="3010"/>
                  <a:pt x="3257" y="3010"/>
                  <a:pt x="3258" y="3006"/>
                </a:cubicBezTo>
                <a:cubicBezTo>
                  <a:pt x="3259" y="3002"/>
                  <a:pt x="3259" y="3001"/>
                  <a:pt x="3260" y="2997"/>
                </a:cubicBezTo>
                <a:cubicBezTo>
                  <a:pt x="3261" y="2994"/>
                  <a:pt x="3262" y="2993"/>
                  <a:pt x="3263" y="2989"/>
                </a:cubicBezTo>
                <a:cubicBezTo>
                  <a:pt x="3264" y="2985"/>
                  <a:pt x="3264" y="2984"/>
                  <a:pt x="3265" y="2980"/>
                </a:cubicBezTo>
                <a:cubicBezTo>
                  <a:pt x="3266" y="2977"/>
                  <a:pt x="3266" y="2976"/>
                  <a:pt x="3267" y="2972"/>
                </a:cubicBezTo>
                <a:cubicBezTo>
                  <a:pt x="3268" y="2968"/>
                  <a:pt x="3268" y="2967"/>
                  <a:pt x="3269" y="2964"/>
                </a:cubicBezTo>
                <a:cubicBezTo>
                  <a:pt x="3270" y="2960"/>
                  <a:pt x="3270" y="2959"/>
                  <a:pt x="3271" y="2955"/>
                </a:cubicBezTo>
                <a:cubicBezTo>
                  <a:pt x="3272" y="2951"/>
                  <a:pt x="3272" y="2950"/>
                  <a:pt x="3273" y="2947"/>
                </a:cubicBezTo>
                <a:cubicBezTo>
                  <a:pt x="3274" y="2943"/>
                  <a:pt x="3274" y="2942"/>
                  <a:pt x="3275" y="2938"/>
                </a:cubicBezTo>
                <a:cubicBezTo>
                  <a:pt x="3276" y="2934"/>
                  <a:pt x="3276" y="2933"/>
                  <a:pt x="3277" y="2930"/>
                </a:cubicBezTo>
                <a:cubicBezTo>
                  <a:pt x="3278" y="2926"/>
                  <a:pt x="3278" y="2925"/>
                  <a:pt x="3279" y="2921"/>
                </a:cubicBezTo>
                <a:cubicBezTo>
                  <a:pt x="3280" y="2917"/>
                  <a:pt x="3280" y="2916"/>
                  <a:pt x="3281" y="2913"/>
                </a:cubicBezTo>
                <a:cubicBezTo>
                  <a:pt x="3282" y="2909"/>
                  <a:pt x="3282" y="2908"/>
                  <a:pt x="3283" y="2904"/>
                </a:cubicBezTo>
                <a:cubicBezTo>
                  <a:pt x="3284" y="2900"/>
                  <a:pt x="3284" y="2899"/>
                  <a:pt x="3285" y="2896"/>
                </a:cubicBezTo>
                <a:cubicBezTo>
                  <a:pt x="3286" y="2892"/>
                  <a:pt x="3286" y="2891"/>
                  <a:pt x="3287" y="2887"/>
                </a:cubicBezTo>
                <a:cubicBezTo>
                  <a:pt x="3287" y="2883"/>
                  <a:pt x="3288" y="2882"/>
                  <a:pt x="3288" y="2879"/>
                </a:cubicBezTo>
                <a:cubicBezTo>
                  <a:pt x="3289" y="2875"/>
                  <a:pt x="3289" y="2874"/>
                  <a:pt x="3290" y="2870"/>
                </a:cubicBezTo>
                <a:cubicBezTo>
                  <a:pt x="3291" y="2866"/>
                  <a:pt x="3291" y="2865"/>
                  <a:pt x="3292" y="2861"/>
                </a:cubicBezTo>
                <a:cubicBezTo>
                  <a:pt x="3293" y="2858"/>
                  <a:pt x="3293" y="2857"/>
                  <a:pt x="3293" y="2853"/>
                </a:cubicBezTo>
                <a:cubicBezTo>
                  <a:pt x="3294" y="2849"/>
                  <a:pt x="3294" y="2848"/>
                  <a:pt x="3295" y="2844"/>
                </a:cubicBezTo>
                <a:cubicBezTo>
                  <a:pt x="3296" y="2841"/>
                  <a:pt x="3296" y="2840"/>
                  <a:pt x="3297" y="2836"/>
                </a:cubicBezTo>
                <a:cubicBezTo>
                  <a:pt x="3297" y="2832"/>
                  <a:pt x="3297" y="2831"/>
                  <a:pt x="3298" y="2827"/>
                </a:cubicBezTo>
                <a:cubicBezTo>
                  <a:pt x="3299" y="2824"/>
                  <a:pt x="3299" y="2823"/>
                  <a:pt x="3300" y="2819"/>
                </a:cubicBezTo>
                <a:cubicBezTo>
                  <a:pt x="3300" y="2815"/>
                  <a:pt x="3300" y="2814"/>
                  <a:pt x="3301" y="2810"/>
                </a:cubicBezTo>
                <a:cubicBezTo>
                  <a:pt x="3302" y="2806"/>
                  <a:pt x="3302" y="2806"/>
                  <a:pt x="3302" y="2802"/>
                </a:cubicBezTo>
                <a:cubicBezTo>
                  <a:pt x="3303" y="2798"/>
                  <a:pt x="3303" y="2797"/>
                  <a:pt x="3304" y="2793"/>
                </a:cubicBezTo>
                <a:cubicBezTo>
                  <a:pt x="3304" y="2789"/>
                  <a:pt x="3304" y="2789"/>
                  <a:pt x="3305" y="2785"/>
                </a:cubicBezTo>
                <a:cubicBezTo>
                  <a:pt x="3306" y="2781"/>
                  <a:pt x="3306" y="2780"/>
                  <a:pt x="3306" y="2776"/>
                </a:cubicBezTo>
                <a:cubicBezTo>
                  <a:pt x="3307" y="2772"/>
                  <a:pt x="3307" y="2771"/>
                  <a:pt x="3308" y="2768"/>
                </a:cubicBezTo>
                <a:cubicBezTo>
                  <a:pt x="3308" y="2764"/>
                  <a:pt x="3308" y="2763"/>
                  <a:pt x="3309" y="2759"/>
                </a:cubicBezTo>
                <a:cubicBezTo>
                  <a:pt x="3309" y="2755"/>
                  <a:pt x="3309" y="2754"/>
                  <a:pt x="3310" y="2750"/>
                </a:cubicBezTo>
                <a:cubicBezTo>
                  <a:pt x="3310" y="2747"/>
                  <a:pt x="3310" y="2746"/>
                  <a:pt x="3311" y="2742"/>
                </a:cubicBezTo>
                <a:cubicBezTo>
                  <a:pt x="3311" y="2738"/>
                  <a:pt x="3312" y="2737"/>
                  <a:pt x="3312" y="2733"/>
                </a:cubicBezTo>
                <a:cubicBezTo>
                  <a:pt x="3313" y="2730"/>
                  <a:pt x="3313" y="2729"/>
                  <a:pt x="3313" y="2725"/>
                </a:cubicBezTo>
                <a:cubicBezTo>
                  <a:pt x="3314" y="2721"/>
                  <a:pt x="3314" y="2720"/>
                  <a:pt x="3314" y="2716"/>
                </a:cubicBezTo>
                <a:cubicBezTo>
                  <a:pt x="3315" y="2713"/>
                  <a:pt x="3315" y="2712"/>
                  <a:pt x="3315" y="2708"/>
                </a:cubicBezTo>
                <a:cubicBezTo>
                  <a:pt x="3315" y="2704"/>
                  <a:pt x="3316" y="2703"/>
                  <a:pt x="3316" y="2699"/>
                </a:cubicBezTo>
                <a:cubicBezTo>
                  <a:pt x="3316" y="2695"/>
                  <a:pt x="3316" y="2694"/>
                  <a:pt x="3317" y="2691"/>
                </a:cubicBezTo>
                <a:cubicBezTo>
                  <a:pt x="3317" y="2687"/>
                  <a:pt x="3317" y="2686"/>
                  <a:pt x="3318" y="2682"/>
                </a:cubicBezTo>
                <a:cubicBezTo>
                  <a:pt x="3318" y="2678"/>
                  <a:pt x="3318" y="2677"/>
                  <a:pt x="3318" y="2673"/>
                </a:cubicBezTo>
                <a:cubicBezTo>
                  <a:pt x="3319" y="2670"/>
                  <a:pt x="3319" y="2669"/>
                  <a:pt x="3319" y="2665"/>
                </a:cubicBezTo>
                <a:cubicBezTo>
                  <a:pt x="3320" y="2661"/>
                  <a:pt x="3320" y="2660"/>
                  <a:pt x="3320" y="2656"/>
                </a:cubicBezTo>
                <a:cubicBezTo>
                  <a:pt x="3320" y="2653"/>
                  <a:pt x="3320" y="2652"/>
                  <a:pt x="3321" y="2648"/>
                </a:cubicBezTo>
                <a:cubicBezTo>
                  <a:pt x="3321" y="2644"/>
                  <a:pt x="3321" y="2643"/>
                  <a:pt x="3321" y="2639"/>
                </a:cubicBezTo>
                <a:cubicBezTo>
                  <a:pt x="3322" y="2635"/>
                  <a:pt x="3322" y="2635"/>
                  <a:pt x="3322" y="2631"/>
                </a:cubicBezTo>
                <a:cubicBezTo>
                  <a:pt x="3322" y="2627"/>
                  <a:pt x="3322" y="2626"/>
                  <a:pt x="3322" y="2622"/>
                </a:cubicBezTo>
                <a:cubicBezTo>
                  <a:pt x="3323" y="2618"/>
                  <a:pt x="3323" y="2617"/>
                  <a:pt x="3323" y="2614"/>
                </a:cubicBezTo>
                <a:cubicBezTo>
                  <a:pt x="3323" y="2610"/>
                  <a:pt x="3323" y="2609"/>
                  <a:pt x="3324" y="2605"/>
                </a:cubicBezTo>
                <a:cubicBezTo>
                  <a:pt x="3324" y="2601"/>
                  <a:pt x="3324" y="2600"/>
                  <a:pt x="3324" y="2596"/>
                </a:cubicBezTo>
                <a:cubicBezTo>
                  <a:pt x="3324" y="2593"/>
                  <a:pt x="3324" y="2592"/>
                  <a:pt x="3324" y="2588"/>
                </a:cubicBezTo>
                <a:cubicBezTo>
                  <a:pt x="3325" y="2584"/>
                  <a:pt x="3325" y="2583"/>
                  <a:pt x="3325" y="2579"/>
                </a:cubicBezTo>
                <a:cubicBezTo>
                  <a:pt x="3325" y="2575"/>
                  <a:pt x="3325" y="2575"/>
                  <a:pt x="3325" y="2571"/>
                </a:cubicBezTo>
                <a:cubicBezTo>
                  <a:pt x="3325" y="2567"/>
                  <a:pt x="3325" y="2566"/>
                  <a:pt x="3325" y="2562"/>
                </a:cubicBezTo>
                <a:cubicBezTo>
                  <a:pt x="3326" y="2558"/>
                  <a:pt x="3326" y="2557"/>
                  <a:pt x="3326" y="2554"/>
                </a:cubicBezTo>
                <a:cubicBezTo>
                  <a:pt x="3326" y="2550"/>
                  <a:pt x="3326" y="2549"/>
                  <a:pt x="3326" y="2545"/>
                </a:cubicBezTo>
                <a:cubicBezTo>
                  <a:pt x="3326" y="2541"/>
                  <a:pt x="3326" y="2540"/>
                  <a:pt x="3326" y="2536"/>
                </a:cubicBezTo>
                <a:cubicBezTo>
                  <a:pt x="3326" y="2533"/>
                  <a:pt x="3326" y="2532"/>
                  <a:pt x="3326" y="2528"/>
                </a:cubicBezTo>
                <a:cubicBezTo>
                  <a:pt x="3326" y="2524"/>
                  <a:pt x="3326" y="2523"/>
                  <a:pt x="3326" y="2519"/>
                </a:cubicBezTo>
                <a:cubicBezTo>
                  <a:pt x="3326" y="2515"/>
                  <a:pt x="3326" y="2515"/>
                  <a:pt x="3326" y="2511"/>
                </a:cubicBezTo>
                <a:cubicBezTo>
                  <a:pt x="3326" y="2507"/>
                  <a:pt x="3326" y="2506"/>
                  <a:pt x="3326" y="2502"/>
                </a:cubicBezTo>
                <a:cubicBezTo>
                  <a:pt x="3326" y="2498"/>
                  <a:pt x="3326" y="2497"/>
                  <a:pt x="3326" y="2494"/>
                </a:cubicBezTo>
                <a:cubicBezTo>
                  <a:pt x="3326" y="2490"/>
                  <a:pt x="3326" y="2489"/>
                  <a:pt x="3326" y="2485"/>
                </a:cubicBezTo>
                <a:cubicBezTo>
                  <a:pt x="3326" y="2481"/>
                  <a:pt x="3326" y="2480"/>
                  <a:pt x="3326" y="2476"/>
                </a:cubicBezTo>
                <a:cubicBezTo>
                  <a:pt x="3326" y="2473"/>
                  <a:pt x="3326" y="2472"/>
                  <a:pt x="3326" y="2468"/>
                </a:cubicBezTo>
                <a:cubicBezTo>
                  <a:pt x="3326" y="2464"/>
                  <a:pt x="3326" y="2463"/>
                  <a:pt x="3326" y="2459"/>
                </a:cubicBezTo>
                <a:cubicBezTo>
                  <a:pt x="3326" y="2455"/>
                  <a:pt x="3326" y="2455"/>
                  <a:pt x="3326" y="2451"/>
                </a:cubicBezTo>
                <a:cubicBezTo>
                  <a:pt x="3326" y="2447"/>
                  <a:pt x="3326" y="2446"/>
                  <a:pt x="3325" y="2442"/>
                </a:cubicBezTo>
                <a:cubicBezTo>
                  <a:pt x="3325" y="2438"/>
                  <a:pt x="3325" y="2437"/>
                  <a:pt x="3325" y="2434"/>
                </a:cubicBezTo>
                <a:cubicBezTo>
                  <a:pt x="3325" y="2430"/>
                  <a:pt x="3325" y="2429"/>
                  <a:pt x="3325" y="2425"/>
                </a:cubicBezTo>
                <a:cubicBezTo>
                  <a:pt x="3325" y="2421"/>
                  <a:pt x="3325" y="2420"/>
                  <a:pt x="3324" y="2416"/>
                </a:cubicBezTo>
                <a:cubicBezTo>
                  <a:pt x="3324" y="2412"/>
                  <a:pt x="3324" y="2412"/>
                  <a:pt x="3324" y="2408"/>
                </a:cubicBezTo>
                <a:cubicBezTo>
                  <a:pt x="3324" y="2404"/>
                  <a:pt x="3324" y="2403"/>
                  <a:pt x="3324" y="2399"/>
                </a:cubicBezTo>
                <a:cubicBezTo>
                  <a:pt x="3323" y="2395"/>
                  <a:pt x="3323" y="2395"/>
                  <a:pt x="3323" y="2391"/>
                </a:cubicBezTo>
                <a:cubicBezTo>
                  <a:pt x="3323" y="2387"/>
                  <a:pt x="3323" y="2386"/>
                  <a:pt x="3322" y="2382"/>
                </a:cubicBezTo>
                <a:cubicBezTo>
                  <a:pt x="3322" y="2378"/>
                  <a:pt x="3322" y="2377"/>
                  <a:pt x="3322" y="2374"/>
                </a:cubicBezTo>
                <a:cubicBezTo>
                  <a:pt x="3322" y="2370"/>
                  <a:pt x="3322" y="2369"/>
                  <a:pt x="3321" y="2365"/>
                </a:cubicBezTo>
                <a:cubicBezTo>
                  <a:pt x="3321" y="2361"/>
                  <a:pt x="3321" y="2360"/>
                  <a:pt x="3321" y="2356"/>
                </a:cubicBezTo>
                <a:cubicBezTo>
                  <a:pt x="3320" y="2353"/>
                  <a:pt x="3320" y="2352"/>
                  <a:pt x="3320" y="2348"/>
                </a:cubicBezTo>
                <a:cubicBezTo>
                  <a:pt x="3320" y="2344"/>
                  <a:pt x="3320" y="2343"/>
                  <a:pt x="3319" y="2339"/>
                </a:cubicBezTo>
                <a:cubicBezTo>
                  <a:pt x="3319" y="2335"/>
                  <a:pt x="3319" y="2335"/>
                  <a:pt x="3318" y="2331"/>
                </a:cubicBezTo>
                <a:cubicBezTo>
                  <a:pt x="3318" y="2327"/>
                  <a:pt x="3318" y="2326"/>
                  <a:pt x="3318" y="2322"/>
                </a:cubicBezTo>
                <a:cubicBezTo>
                  <a:pt x="3317" y="2318"/>
                  <a:pt x="3317" y="2317"/>
                  <a:pt x="3317" y="2314"/>
                </a:cubicBezTo>
                <a:cubicBezTo>
                  <a:pt x="3316" y="2310"/>
                  <a:pt x="3316" y="2309"/>
                  <a:pt x="3316" y="2305"/>
                </a:cubicBezTo>
                <a:cubicBezTo>
                  <a:pt x="3316" y="2301"/>
                  <a:pt x="3315" y="2300"/>
                  <a:pt x="3315" y="2296"/>
                </a:cubicBezTo>
                <a:cubicBezTo>
                  <a:pt x="3315" y="2293"/>
                  <a:pt x="3315" y="2292"/>
                  <a:pt x="3314" y="2288"/>
                </a:cubicBezTo>
                <a:cubicBezTo>
                  <a:pt x="3314" y="2284"/>
                  <a:pt x="3314" y="2283"/>
                  <a:pt x="3313" y="2279"/>
                </a:cubicBezTo>
                <a:cubicBezTo>
                  <a:pt x="3313" y="2276"/>
                  <a:pt x="3313" y="2275"/>
                  <a:pt x="3312" y="2271"/>
                </a:cubicBezTo>
                <a:cubicBezTo>
                  <a:pt x="3312" y="2267"/>
                  <a:pt x="3311" y="2266"/>
                  <a:pt x="3311" y="2262"/>
                </a:cubicBezTo>
                <a:cubicBezTo>
                  <a:pt x="3310" y="2258"/>
                  <a:pt x="3310" y="2258"/>
                  <a:pt x="3310" y="2254"/>
                </a:cubicBezTo>
                <a:cubicBezTo>
                  <a:pt x="3309" y="2250"/>
                  <a:pt x="3309" y="2249"/>
                  <a:pt x="3309" y="2245"/>
                </a:cubicBezTo>
                <a:cubicBezTo>
                  <a:pt x="3308" y="2241"/>
                  <a:pt x="3308" y="2240"/>
                  <a:pt x="3308" y="2237"/>
                </a:cubicBezTo>
                <a:cubicBezTo>
                  <a:pt x="3307" y="2233"/>
                  <a:pt x="3307" y="2232"/>
                  <a:pt x="3306" y="2228"/>
                </a:cubicBezTo>
                <a:cubicBezTo>
                  <a:pt x="3306" y="2224"/>
                  <a:pt x="3306" y="2223"/>
                  <a:pt x="3305" y="2219"/>
                </a:cubicBezTo>
                <a:cubicBezTo>
                  <a:pt x="3304" y="2216"/>
                  <a:pt x="3304" y="2215"/>
                  <a:pt x="3304" y="2211"/>
                </a:cubicBezTo>
                <a:cubicBezTo>
                  <a:pt x="3303" y="2207"/>
                  <a:pt x="3303" y="2206"/>
                  <a:pt x="3302" y="2202"/>
                </a:cubicBezTo>
                <a:cubicBezTo>
                  <a:pt x="3302" y="2199"/>
                  <a:pt x="3302" y="2198"/>
                  <a:pt x="3301" y="2194"/>
                </a:cubicBezTo>
                <a:cubicBezTo>
                  <a:pt x="3300" y="2190"/>
                  <a:pt x="3300" y="2189"/>
                  <a:pt x="3300" y="2185"/>
                </a:cubicBezTo>
                <a:cubicBezTo>
                  <a:pt x="3299" y="2182"/>
                  <a:pt x="3299" y="2181"/>
                  <a:pt x="3298" y="2177"/>
                </a:cubicBezTo>
                <a:cubicBezTo>
                  <a:pt x="3297" y="2173"/>
                  <a:pt x="3297" y="2172"/>
                  <a:pt x="3297" y="2168"/>
                </a:cubicBezTo>
                <a:cubicBezTo>
                  <a:pt x="3296" y="2165"/>
                  <a:pt x="3296" y="2164"/>
                  <a:pt x="3295" y="2160"/>
                </a:cubicBezTo>
                <a:cubicBezTo>
                  <a:pt x="3294" y="2156"/>
                  <a:pt x="3294" y="2155"/>
                  <a:pt x="3293" y="2151"/>
                </a:cubicBezTo>
                <a:cubicBezTo>
                  <a:pt x="3293" y="2147"/>
                  <a:pt x="3293" y="2147"/>
                  <a:pt x="3292" y="2143"/>
                </a:cubicBezTo>
                <a:cubicBezTo>
                  <a:pt x="3291" y="2139"/>
                  <a:pt x="3291" y="2138"/>
                  <a:pt x="3290" y="2134"/>
                </a:cubicBezTo>
                <a:cubicBezTo>
                  <a:pt x="3289" y="2130"/>
                  <a:pt x="3289" y="2130"/>
                  <a:pt x="3288" y="2126"/>
                </a:cubicBezTo>
                <a:cubicBezTo>
                  <a:pt x="3288" y="2122"/>
                  <a:pt x="3287" y="2121"/>
                  <a:pt x="3287" y="2117"/>
                </a:cubicBezTo>
                <a:cubicBezTo>
                  <a:pt x="3286" y="2113"/>
                  <a:pt x="3286" y="2113"/>
                  <a:pt x="3285" y="2109"/>
                </a:cubicBezTo>
                <a:cubicBezTo>
                  <a:pt x="3284" y="2105"/>
                  <a:pt x="3284" y="2104"/>
                  <a:pt x="3283" y="2100"/>
                </a:cubicBezTo>
                <a:cubicBezTo>
                  <a:pt x="3282" y="2096"/>
                  <a:pt x="3282" y="2096"/>
                  <a:pt x="3281" y="2092"/>
                </a:cubicBezTo>
                <a:cubicBezTo>
                  <a:pt x="3280" y="2088"/>
                  <a:pt x="3280" y="2087"/>
                  <a:pt x="3279" y="2083"/>
                </a:cubicBezTo>
                <a:cubicBezTo>
                  <a:pt x="3278" y="2079"/>
                  <a:pt x="3278" y="2079"/>
                  <a:pt x="3277" y="2075"/>
                </a:cubicBezTo>
                <a:cubicBezTo>
                  <a:pt x="3276" y="2071"/>
                  <a:pt x="3276" y="2070"/>
                  <a:pt x="3275" y="2066"/>
                </a:cubicBezTo>
                <a:cubicBezTo>
                  <a:pt x="3274" y="2062"/>
                  <a:pt x="3274" y="2062"/>
                  <a:pt x="3273" y="2058"/>
                </a:cubicBezTo>
                <a:cubicBezTo>
                  <a:pt x="3272" y="2054"/>
                  <a:pt x="3272" y="2053"/>
                  <a:pt x="3271" y="2049"/>
                </a:cubicBezTo>
                <a:cubicBezTo>
                  <a:pt x="3270" y="2045"/>
                  <a:pt x="3270" y="2045"/>
                  <a:pt x="3269" y="2041"/>
                </a:cubicBezTo>
                <a:cubicBezTo>
                  <a:pt x="3268" y="2037"/>
                  <a:pt x="3268" y="2036"/>
                  <a:pt x="3267" y="2032"/>
                </a:cubicBezTo>
                <a:cubicBezTo>
                  <a:pt x="3266" y="2028"/>
                  <a:pt x="3266" y="2028"/>
                  <a:pt x="3265" y="2024"/>
                </a:cubicBezTo>
                <a:cubicBezTo>
                  <a:pt x="3264" y="2020"/>
                  <a:pt x="3264" y="2019"/>
                  <a:pt x="3263" y="2015"/>
                </a:cubicBezTo>
                <a:cubicBezTo>
                  <a:pt x="3262" y="2012"/>
                  <a:pt x="3261" y="2011"/>
                  <a:pt x="3260" y="2007"/>
                </a:cubicBezTo>
                <a:cubicBezTo>
                  <a:pt x="3259" y="2003"/>
                  <a:pt x="3259" y="2002"/>
                  <a:pt x="3258" y="1998"/>
                </a:cubicBezTo>
                <a:cubicBezTo>
                  <a:pt x="3257" y="1995"/>
                  <a:pt x="3257" y="1994"/>
                  <a:pt x="3256" y="1990"/>
                </a:cubicBezTo>
                <a:cubicBezTo>
                  <a:pt x="3255" y="1986"/>
                  <a:pt x="3254" y="1985"/>
                  <a:pt x="3253" y="1981"/>
                </a:cubicBezTo>
                <a:cubicBezTo>
                  <a:pt x="3252" y="1978"/>
                  <a:pt x="3252" y="1977"/>
                  <a:pt x="3251" y="1973"/>
                </a:cubicBezTo>
                <a:cubicBezTo>
                  <a:pt x="3250" y="1969"/>
                  <a:pt x="3250" y="1968"/>
                  <a:pt x="3248" y="1965"/>
                </a:cubicBezTo>
                <a:cubicBezTo>
                  <a:pt x="3247" y="1961"/>
                  <a:pt x="3247" y="1960"/>
                  <a:pt x="3246" y="1956"/>
                </a:cubicBezTo>
                <a:cubicBezTo>
                  <a:pt x="3245" y="1952"/>
                  <a:pt x="3245" y="1951"/>
                  <a:pt x="3243" y="1948"/>
                </a:cubicBezTo>
                <a:cubicBezTo>
                  <a:pt x="3242" y="1944"/>
                  <a:pt x="3242" y="1943"/>
                  <a:pt x="3241" y="1939"/>
                </a:cubicBezTo>
                <a:cubicBezTo>
                  <a:pt x="3240" y="1935"/>
                  <a:pt x="3239" y="1935"/>
                  <a:pt x="3238" y="1931"/>
                </a:cubicBezTo>
                <a:cubicBezTo>
                  <a:pt x="3237" y="1927"/>
                  <a:pt x="3237" y="1926"/>
                  <a:pt x="3236" y="1922"/>
                </a:cubicBezTo>
                <a:cubicBezTo>
                  <a:pt x="3234" y="1919"/>
                  <a:pt x="3234" y="1918"/>
                  <a:pt x="3233" y="1914"/>
                </a:cubicBezTo>
                <a:cubicBezTo>
                  <a:pt x="3232" y="1910"/>
                  <a:pt x="3231" y="1909"/>
                  <a:pt x="3230" y="1906"/>
                </a:cubicBezTo>
                <a:cubicBezTo>
                  <a:pt x="3229" y="1902"/>
                  <a:pt x="3229" y="1901"/>
                  <a:pt x="3227" y="1897"/>
                </a:cubicBezTo>
                <a:cubicBezTo>
                  <a:pt x="3226" y="1893"/>
                  <a:pt x="3226" y="1892"/>
                  <a:pt x="3225" y="1889"/>
                </a:cubicBezTo>
                <a:cubicBezTo>
                  <a:pt x="3223" y="1885"/>
                  <a:pt x="3223" y="1884"/>
                  <a:pt x="3222" y="1880"/>
                </a:cubicBezTo>
                <a:cubicBezTo>
                  <a:pt x="3220" y="1876"/>
                  <a:pt x="3220" y="1876"/>
                  <a:pt x="3219" y="1872"/>
                </a:cubicBezTo>
                <a:cubicBezTo>
                  <a:pt x="3218" y="1868"/>
                  <a:pt x="3217" y="1867"/>
                  <a:pt x="3216" y="1863"/>
                </a:cubicBezTo>
                <a:cubicBezTo>
                  <a:pt x="3215" y="1860"/>
                  <a:pt x="3214" y="1859"/>
                  <a:pt x="3213" y="1855"/>
                </a:cubicBezTo>
                <a:cubicBezTo>
                  <a:pt x="3212" y="1851"/>
                  <a:pt x="3211" y="1850"/>
                  <a:pt x="3210" y="1847"/>
                </a:cubicBezTo>
                <a:cubicBezTo>
                  <a:pt x="3209" y="1843"/>
                  <a:pt x="3208" y="1842"/>
                  <a:pt x="3207" y="1838"/>
                </a:cubicBezTo>
                <a:cubicBezTo>
                  <a:pt x="3205" y="1835"/>
                  <a:pt x="3205" y="1834"/>
                  <a:pt x="3204" y="1830"/>
                </a:cubicBezTo>
                <a:cubicBezTo>
                  <a:pt x="3202" y="1826"/>
                  <a:pt x="3202" y="1825"/>
                  <a:pt x="3201" y="1822"/>
                </a:cubicBezTo>
                <a:cubicBezTo>
                  <a:pt x="3199" y="1818"/>
                  <a:pt x="3199" y="1817"/>
                  <a:pt x="3197" y="1813"/>
                </a:cubicBezTo>
                <a:cubicBezTo>
                  <a:pt x="3196" y="1809"/>
                  <a:pt x="3196" y="1809"/>
                  <a:pt x="3194" y="1805"/>
                </a:cubicBezTo>
                <a:cubicBezTo>
                  <a:pt x="3193" y="1801"/>
                  <a:pt x="3192" y="1800"/>
                  <a:pt x="3191" y="1796"/>
                </a:cubicBezTo>
                <a:cubicBezTo>
                  <a:pt x="3189" y="1793"/>
                  <a:pt x="3189" y="1792"/>
                  <a:pt x="3188" y="1788"/>
                </a:cubicBezTo>
                <a:cubicBezTo>
                  <a:pt x="3186" y="1784"/>
                  <a:pt x="3186" y="1783"/>
                  <a:pt x="3184" y="1780"/>
                </a:cubicBezTo>
                <a:cubicBezTo>
                  <a:pt x="3183" y="1776"/>
                  <a:pt x="3183" y="1775"/>
                  <a:pt x="3181" y="1771"/>
                </a:cubicBezTo>
                <a:cubicBezTo>
                  <a:pt x="3179" y="1768"/>
                  <a:pt x="3179" y="1767"/>
                  <a:pt x="3178" y="1763"/>
                </a:cubicBezTo>
                <a:cubicBezTo>
                  <a:pt x="3176" y="1759"/>
                  <a:pt x="3176" y="1758"/>
                  <a:pt x="3174" y="1755"/>
                </a:cubicBezTo>
                <a:cubicBezTo>
                  <a:pt x="3173" y="1751"/>
                  <a:pt x="3172" y="1750"/>
                  <a:pt x="3171" y="1746"/>
                </a:cubicBezTo>
                <a:cubicBezTo>
                  <a:pt x="3169" y="1743"/>
                  <a:pt x="3169" y="1742"/>
                  <a:pt x="3167" y="1738"/>
                </a:cubicBezTo>
                <a:cubicBezTo>
                  <a:pt x="3165" y="1734"/>
                  <a:pt x="3165" y="1733"/>
                  <a:pt x="3164" y="1730"/>
                </a:cubicBezTo>
                <a:cubicBezTo>
                  <a:pt x="3162" y="1726"/>
                  <a:pt x="3162" y="1725"/>
                  <a:pt x="3160" y="1721"/>
                </a:cubicBezTo>
                <a:cubicBezTo>
                  <a:pt x="3158" y="1718"/>
                  <a:pt x="3158" y="1717"/>
                  <a:pt x="3156" y="1713"/>
                </a:cubicBezTo>
                <a:cubicBezTo>
                  <a:pt x="3155" y="1709"/>
                  <a:pt x="3154" y="1709"/>
                  <a:pt x="3153" y="1705"/>
                </a:cubicBezTo>
                <a:cubicBezTo>
                  <a:pt x="3151" y="1701"/>
                  <a:pt x="3151" y="1700"/>
                  <a:pt x="3149" y="1697"/>
                </a:cubicBezTo>
                <a:cubicBezTo>
                  <a:pt x="3147" y="1693"/>
                  <a:pt x="3147" y="1692"/>
                  <a:pt x="3145" y="1688"/>
                </a:cubicBezTo>
                <a:cubicBezTo>
                  <a:pt x="3143" y="1685"/>
                  <a:pt x="3143" y="1684"/>
                  <a:pt x="3141" y="1680"/>
                </a:cubicBezTo>
                <a:cubicBezTo>
                  <a:pt x="3140" y="1676"/>
                  <a:pt x="3139" y="1675"/>
                  <a:pt x="3137" y="1672"/>
                </a:cubicBezTo>
                <a:cubicBezTo>
                  <a:pt x="3136" y="1668"/>
                  <a:pt x="3135" y="1667"/>
                  <a:pt x="3133" y="1663"/>
                </a:cubicBezTo>
                <a:cubicBezTo>
                  <a:pt x="3132" y="1660"/>
                  <a:pt x="3131" y="1659"/>
                  <a:pt x="3130" y="1655"/>
                </a:cubicBezTo>
                <a:cubicBezTo>
                  <a:pt x="3128" y="1651"/>
                  <a:pt x="3127" y="1651"/>
                  <a:pt x="3126" y="1647"/>
                </a:cubicBezTo>
                <a:cubicBezTo>
                  <a:pt x="3124" y="1643"/>
                  <a:pt x="3123" y="1642"/>
                  <a:pt x="3122" y="1639"/>
                </a:cubicBezTo>
                <a:cubicBezTo>
                  <a:pt x="3120" y="1635"/>
                  <a:pt x="3119" y="1634"/>
                  <a:pt x="3117" y="1630"/>
                </a:cubicBezTo>
                <a:cubicBezTo>
                  <a:pt x="3116" y="1627"/>
                  <a:pt x="3115" y="1626"/>
                  <a:pt x="3113" y="1622"/>
                </a:cubicBezTo>
                <a:cubicBezTo>
                  <a:pt x="3112" y="1618"/>
                  <a:pt x="3111" y="1618"/>
                  <a:pt x="3109" y="1614"/>
                </a:cubicBezTo>
                <a:cubicBezTo>
                  <a:pt x="3107" y="1610"/>
                  <a:pt x="3107" y="1609"/>
                  <a:pt x="3105" y="1606"/>
                </a:cubicBezTo>
                <a:cubicBezTo>
                  <a:pt x="3103" y="1602"/>
                  <a:pt x="3103" y="1601"/>
                  <a:pt x="3101" y="1597"/>
                </a:cubicBezTo>
                <a:cubicBezTo>
                  <a:pt x="3099" y="1594"/>
                  <a:pt x="3099" y="1593"/>
                  <a:pt x="3097" y="1589"/>
                </a:cubicBezTo>
                <a:cubicBezTo>
                  <a:pt x="3095" y="1586"/>
                  <a:pt x="3094" y="1585"/>
                  <a:pt x="3092" y="1581"/>
                </a:cubicBezTo>
                <a:cubicBezTo>
                  <a:pt x="3090" y="1577"/>
                  <a:pt x="3090" y="1577"/>
                  <a:pt x="3088" y="1573"/>
                </a:cubicBezTo>
                <a:cubicBezTo>
                  <a:pt x="3086" y="1569"/>
                  <a:pt x="3086" y="1568"/>
                  <a:pt x="3084" y="1565"/>
                </a:cubicBezTo>
                <a:cubicBezTo>
                  <a:pt x="3082" y="1561"/>
                  <a:pt x="3081" y="1560"/>
                  <a:pt x="3079" y="1557"/>
                </a:cubicBezTo>
                <a:cubicBezTo>
                  <a:pt x="3077" y="1553"/>
                  <a:pt x="3077" y="1552"/>
                  <a:pt x="3075" y="1548"/>
                </a:cubicBezTo>
                <a:cubicBezTo>
                  <a:pt x="3073" y="1545"/>
                  <a:pt x="3072" y="1544"/>
                  <a:pt x="3070" y="1540"/>
                </a:cubicBezTo>
                <a:cubicBezTo>
                  <a:pt x="3068" y="1537"/>
                  <a:pt x="3068" y="1536"/>
                  <a:pt x="3066" y="1532"/>
                </a:cubicBezTo>
                <a:cubicBezTo>
                  <a:pt x="3064" y="1528"/>
                  <a:pt x="3063" y="1528"/>
                  <a:pt x="3061" y="1524"/>
                </a:cubicBezTo>
                <a:cubicBezTo>
                  <a:pt x="3059" y="1520"/>
                  <a:pt x="3058" y="1519"/>
                  <a:pt x="3056" y="1516"/>
                </a:cubicBezTo>
                <a:cubicBezTo>
                  <a:pt x="3054" y="1512"/>
                  <a:pt x="3054" y="1511"/>
                  <a:pt x="3052" y="1508"/>
                </a:cubicBezTo>
                <a:cubicBezTo>
                  <a:pt x="3050" y="1504"/>
                  <a:pt x="3049" y="1503"/>
                  <a:pt x="3047" y="1499"/>
                </a:cubicBezTo>
                <a:cubicBezTo>
                  <a:pt x="3045" y="1496"/>
                  <a:pt x="3044" y="1495"/>
                  <a:pt x="3042" y="1491"/>
                </a:cubicBezTo>
                <a:cubicBezTo>
                  <a:pt x="3040" y="1488"/>
                  <a:pt x="3040" y="1487"/>
                  <a:pt x="3037" y="1483"/>
                </a:cubicBezTo>
                <a:cubicBezTo>
                  <a:pt x="3035" y="1480"/>
                  <a:pt x="3035" y="1479"/>
                  <a:pt x="3033" y="1475"/>
                </a:cubicBezTo>
                <a:cubicBezTo>
                  <a:pt x="3030" y="1471"/>
                  <a:pt x="3030" y="1471"/>
                  <a:pt x="3028" y="1467"/>
                </a:cubicBezTo>
                <a:cubicBezTo>
                  <a:pt x="3026" y="1463"/>
                  <a:pt x="3025" y="1463"/>
                  <a:pt x="3023" y="1459"/>
                </a:cubicBezTo>
                <a:cubicBezTo>
                  <a:pt x="3021" y="1455"/>
                  <a:pt x="3020" y="1454"/>
                  <a:pt x="3018" y="1451"/>
                </a:cubicBezTo>
                <a:cubicBezTo>
                  <a:pt x="3016" y="1447"/>
                  <a:pt x="3015" y="1446"/>
                  <a:pt x="3013" y="1443"/>
                </a:cubicBezTo>
                <a:cubicBezTo>
                  <a:pt x="3011" y="1439"/>
                  <a:pt x="3010" y="1438"/>
                  <a:pt x="3008" y="1435"/>
                </a:cubicBezTo>
                <a:cubicBezTo>
                  <a:pt x="3006" y="1431"/>
                  <a:pt x="3005" y="1430"/>
                  <a:pt x="3003" y="1427"/>
                </a:cubicBezTo>
                <a:cubicBezTo>
                  <a:pt x="3000" y="1423"/>
                  <a:pt x="3000" y="1422"/>
                  <a:pt x="2998" y="1419"/>
                </a:cubicBezTo>
                <a:cubicBezTo>
                  <a:pt x="2995" y="1415"/>
                  <a:pt x="2995" y="1414"/>
                  <a:pt x="2992" y="1411"/>
                </a:cubicBezTo>
                <a:cubicBezTo>
                  <a:pt x="2990" y="1407"/>
                  <a:pt x="2990" y="1406"/>
                  <a:pt x="2987" y="1403"/>
                </a:cubicBezTo>
                <a:cubicBezTo>
                  <a:pt x="2985" y="1399"/>
                  <a:pt x="2984" y="1398"/>
                  <a:pt x="2982" y="1394"/>
                </a:cubicBezTo>
                <a:cubicBezTo>
                  <a:pt x="2980" y="1391"/>
                  <a:pt x="2979" y="1390"/>
                  <a:pt x="2977" y="1386"/>
                </a:cubicBezTo>
                <a:cubicBezTo>
                  <a:pt x="2974" y="1383"/>
                  <a:pt x="2974" y="1382"/>
                  <a:pt x="2971" y="1378"/>
                </a:cubicBezTo>
                <a:cubicBezTo>
                  <a:pt x="2969" y="1375"/>
                  <a:pt x="2968" y="1374"/>
                  <a:pt x="2966" y="1370"/>
                </a:cubicBezTo>
                <a:cubicBezTo>
                  <a:pt x="2963" y="1367"/>
                  <a:pt x="2963" y="1366"/>
                  <a:pt x="2961" y="1363"/>
                </a:cubicBezTo>
                <a:cubicBezTo>
                  <a:pt x="2958" y="1359"/>
                  <a:pt x="2958" y="1358"/>
                  <a:pt x="2955" y="1355"/>
                </a:cubicBezTo>
                <a:cubicBezTo>
                  <a:pt x="2953" y="1351"/>
                  <a:pt x="2952" y="1350"/>
                  <a:pt x="2950" y="1347"/>
                </a:cubicBezTo>
                <a:cubicBezTo>
                  <a:pt x="2947" y="1343"/>
                  <a:pt x="2946" y="1342"/>
                  <a:pt x="2944" y="1339"/>
                </a:cubicBezTo>
                <a:cubicBezTo>
                  <a:pt x="2941" y="1335"/>
                  <a:pt x="2941" y="1334"/>
                  <a:pt x="2938" y="1331"/>
                </a:cubicBezTo>
                <a:cubicBezTo>
                  <a:pt x="2936" y="1327"/>
                  <a:pt x="2935" y="1326"/>
                  <a:pt x="2933" y="1323"/>
                </a:cubicBezTo>
                <a:cubicBezTo>
                  <a:pt x="2930" y="1319"/>
                  <a:pt x="2930" y="1318"/>
                  <a:pt x="2927" y="1315"/>
                </a:cubicBezTo>
                <a:cubicBezTo>
                  <a:pt x="2925" y="1311"/>
                  <a:pt x="2924" y="1310"/>
                  <a:pt x="2921" y="1307"/>
                </a:cubicBezTo>
                <a:cubicBezTo>
                  <a:pt x="2919" y="1303"/>
                  <a:pt x="2918" y="1302"/>
                  <a:pt x="2916" y="1299"/>
                </a:cubicBezTo>
                <a:cubicBezTo>
                  <a:pt x="2913" y="1295"/>
                  <a:pt x="2912" y="1295"/>
                  <a:pt x="2910" y="1291"/>
                </a:cubicBezTo>
                <a:cubicBezTo>
                  <a:pt x="2907" y="1287"/>
                  <a:pt x="2907" y="1287"/>
                  <a:pt x="2904" y="1283"/>
                </a:cubicBezTo>
                <a:cubicBezTo>
                  <a:pt x="2901" y="1280"/>
                  <a:pt x="2901" y="1279"/>
                  <a:pt x="2898" y="1275"/>
                </a:cubicBezTo>
                <a:cubicBezTo>
                  <a:pt x="2895" y="1272"/>
                  <a:pt x="2895" y="1271"/>
                  <a:pt x="2892" y="1267"/>
                </a:cubicBezTo>
                <a:cubicBezTo>
                  <a:pt x="2889" y="1264"/>
                  <a:pt x="2889" y="1263"/>
                  <a:pt x="2886" y="1259"/>
                </a:cubicBezTo>
                <a:cubicBezTo>
                  <a:pt x="2883" y="1256"/>
                  <a:pt x="2883" y="1255"/>
                  <a:pt x="2880" y="1252"/>
                </a:cubicBezTo>
                <a:cubicBezTo>
                  <a:pt x="2877" y="1248"/>
                  <a:pt x="2877" y="1247"/>
                  <a:pt x="2874" y="1244"/>
                </a:cubicBezTo>
                <a:cubicBezTo>
                  <a:pt x="2871" y="1240"/>
                  <a:pt x="2871" y="1239"/>
                  <a:pt x="2868" y="1236"/>
                </a:cubicBezTo>
                <a:cubicBezTo>
                  <a:pt x="2865" y="1232"/>
                  <a:pt x="2865" y="1232"/>
                  <a:pt x="2862" y="1228"/>
                </a:cubicBezTo>
                <a:cubicBezTo>
                  <a:pt x="2859" y="1225"/>
                  <a:pt x="2858" y="1224"/>
                  <a:pt x="2856" y="1220"/>
                </a:cubicBezTo>
                <a:cubicBezTo>
                  <a:pt x="2853" y="1217"/>
                  <a:pt x="2852" y="1216"/>
                  <a:pt x="2849" y="1212"/>
                </a:cubicBezTo>
                <a:cubicBezTo>
                  <a:pt x="2847" y="1209"/>
                  <a:pt x="2846" y="1208"/>
                  <a:pt x="2843" y="1205"/>
                </a:cubicBezTo>
                <a:cubicBezTo>
                  <a:pt x="2840" y="1201"/>
                  <a:pt x="2840" y="1200"/>
                  <a:pt x="2837" y="1197"/>
                </a:cubicBezTo>
                <a:cubicBezTo>
                  <a:pt x="2834" y="1193"/>
                  <a:pt x="2833" y="1193"/>
                  <a:pt x="2830" y="1189"/>
                </a:cubicBezTo>
                <a:cubicBezTo>
                  <a:pt x="2828" y="1186"/>
                  <a:pt x="2827" y="1185"/>
                  <a:pt x="2824" y="1181"/>
                </a:cubicBezTo>
                <a:cubicBezTo>
                  <a:pt x="2821" y="1178"/>
                  <a:pt x="2821" y="1177"/>
                  <a:pt x="2818" y="1174"/>
                </a:cubicBezTo>
                <a:cubicBezTo>
                  <a:pt x="2815" y="1170"/>
                  <a:pt x="2814" y="1169"/>
                  <a:pt x="2811" y="1166"/>
                </a:cubicBezTo>
                <a:cubicBezTo>
                  <a:pt x="2808" y="1162"/>
                  <a:pt x="2808" y="1162"/>
                  <a:pt x="2805" y="1158"/>
                </a:cubicBezTo>
                <a:cubicBezTo>
                  <a:pt x="2802" y="1155"/>
                  <a:pt x="2801" y="1154"/>
                  <a:pt x="2798" y="1150"/>
                </a:cubicBezTo>
                <a:cubicBezTo>
                  <a:pt x="2795" y="1147"/>
                  <a:pt x="2794" y="1146"/>
                  <a:pt x="2791" y="1143"/>
                </a:cubicBezTo>
                <a:cubicBezTo>
                  <a:pt x="2788" y="1139"/>
                  <a:pt x="2788" y="1138"/>
                  <a:pt x="2785" y="1135"/>
                </a:cubicBezTo>
                <a:cubicBezTo>
                  <a:pt x="2782" y="1131"/>
                  <a:pt x="2781" y="1131"/>
                  <a:pt x="2778" y="1127"/>
                </a:cubicBezTo>
                <a:cubicBezTo>
                  <a:pt x="2775" y="1124"/>
                  <a:pt x="2774" y="1123"/>
                  <a:pt x="2771" y="1120"/>
                </a:cubicBezTo>
                <a:cubicBezTo>
                  <a:pt x="2768" y="1116"/>
                  <a:pt x="2768" y="1115"/>
                  <a:pt x="2764" y="1112"/>
                </a:cubicBezTo>
                <a:cubicBezTo>
                  <a:pt x="2761" y="1108"/>
                  <a:pt x="2761" y="1108"/>
                  <a:pt x="2758" y="1104"/>
                </a:cubicBezTo>
                <a:cubicBezTo>
                  <a:pt x="2755" y="1101"/>
                  <a:pt x="2754" y="1100"/>
                  <a:pt x="2751" y="1097"/>
                </a:cubicBezTo>
                <a:cubicBezTo>
                  <a:pt x="2748" y="1093"/>
                  <a:pt x="2747" y="1092"/>
                  <a:pt x="2744" y="1089"/>
                </a:cubicBezTo>
                <a:cubicBezTo>
                  <a:pt x="2741" y="1086"/>
                  <a:pt x="2740" y="1085"/>
                  <a:pt x="2737" y="1081"/>
                </a:cubicBezTo>
                <a:cubicBezTo>
                  <a:pt x="2734" y="1078"/>
                  <a:pt x="2733" y="1077"/>
                  <a:pt x="2730" y="1074"/>
                </a:cubicBezTo>
                <a:cubicBezTo>
                  <a:pt x="2727" y="1070"/>
                  <a:pt x="2726" y="1070"/>
                  <a:pt x="2723" y="1066"/>
                </a:cubicBezTo>
                <a:cubicBezTo>
                  <a:pt x="2720" y="1063"/>
                  <a:pt x="2719" y="1062"/>
                  <a:pt x="2716" y="1059"/>
                </a:cubicBezTo>
                <a:cubicBezTo>
                  <a:pt x="2712" y="1055"/>
                  <a:pt x="2712" y="1054"/>
                  <a:pt x="2708" y="1051"/>
                </a:cubicBezTo>
                <a:cubicBezTo>
                  <a:pt x="2705" y="1048"/>
                  <a:pt x="2704" y="1047"/>
                  <a:pt x="2701" y="1043"/>
                </a:cubicBezTo>
                <a:cubicBezTo>
                  <a:pt x="2698" y="1040"/>
                  <a:pt x="2697" y="1039"/>
                  <a:pt x="2694" y="1036"/>
                </a:cubicBezTo>
                <a:cubicBezTo>
                  <a:pt x="2691" y="1032"/>
                  <a:pt x="2690" y="1032"/>
                  <a:pt x="2687" y="1028"/>
                </a:cubicBezTo>
                <a:cubicBezTo>
                  <a:pt x="2683" y="1025"/>
                  <a:pt x="2683" y="1024"/>
                  <a:pt x="2679" y="1021"/>
                </a:cubicBezTo>
                <a:cubicBezTo>
                  <a:pt x="2676" y="1017"/>
                  <a:pt x="2675" y="1017"/>
                  <a:pt x="2672" y="1013"/>
                </a:cubicBezTo>
                <a:cubicBezTo>
                  <a:pt x="2669" y="1010"/>
                  <a:pt x="2668" y="1009"/>
                  <a:pt x="2665" y="1006"/>
                </a:cubicBezTo>
                <a:cubicBezTo>
                  <a:pt x="2661" y="1002"/>
                  <a:pt x="2660" y="1002"/>
                  <a:pt x="2657" y="998"/>
                </a:cubicBezTo>
                <a:cubicBezTo>
                  <a:pt x="2654" y="995"/>
                  <a:pt x="2653" y="994"/>
                  <a:pt x="2650" y="991"/>
                </a:cubicBezTo>
                <a:cubicBezTo>
                  <a:pt x="2646" y="987"/>
                  <a:pt x="2645" y="987"/>
                  <a:pt x="2642" y="983"/>
                </a:cubicBezTo>
                <a:cubicBezTo>
                  <a:pt x="2639" y="980"/>
                  <a:pt x="2638" y="979"/>
                  <a:pt x="2634" y="976"/>
                </a:cubicBezTo>
                <a:cubicBezTo>
                  <a:pt x="2631" y="972"/>
                  <a:pt x="2630" y="972"/>
                  <a:pt x="2627" y="968"/>
                </a:cubicBezTo>
                <a:cubicBezTo>
                  <a:pt x="2623" y="965"/>
                  <a:pt x="2622" y="964"/>
                  <a:pt x="2619" y="961"/>
                </a:cubicBezTo>
                <a:cubicBezTo>
                  <a:pt x="2616" y="958"/>
                  <a:pt x="2615" y="957"/>
                  <a:pt x="2611" y="954"/>
                </a:cubicBezTo>
                <a:cubicBezTo>
                  <a:pt x="2608" y="950"/>
                  <a:pt x="2607" y="949"/>
                  <a:pt x="2603" y="946"/>
                </a:cubicBezTo>
                <a:cubicBezTo>
                  <a:pt x="2600" y="943"/>
                  <a:pt x="2599" y="942"/>
                  <a:pt x="2596" y="939"/>
                </a:cubicBezTo>
                <a:cubicBezTo>
                  <a:pt x="2592" y="935"/>
                  <a:pt x="2591" y="935"/>
                  <a:pt x="2588" y="931"/>
                </a:cubicBezTo>
                <a:cubicBezTo>
                  <a:pt x="2584" y="928"/>
                  <a:pt x="2583" y="927"/>
                  <a:pt x="2580" y="924"/>
                </a:cubicBezTo>
                <a:cubicBezTo>
                  <a:pt x="2576" y="921"/>
                  <a:pt x="2575" y="920"/>
                  <a:pt x="2572" y="917"/>
                </a:cubicBezTo>
                <a:cubicBezTo>
                  <a:pt x="2568" y="913"/>
                  <a:pt x="2567" y="913"/>
                  <a:pt x="2564" y="909"/>
                </a:cubicBezTo>
                <a:cubicBezTo>
                  <a:pt x="2560" y="906"/>
                  <a:pt x="2559" y="905"/>
                  <a:pt x="2556" y="902"/>
                </a:cubicBezTo>
                <a:cubicBezTo>
                  <a:pt x="2552" y="899"/>
                  <a:pt x="2551" y="898"/>
                  <a:pt x="2547" y="895"/>
                </a:cubicBezTo>
                <a:cubicBezTo>
                  <a:pt x="2544" y="891"/>
                  <a:pt x="2543" y="891"/>
                  <a:pt x="2539" y="887"/>
                </a:cubicBezTo>
                <a:cubicBezTo>
                  <a:pt x="2536" y="884"/>
                  <a:pt x="2535" y="883"/>
                  <a:pt x="2531" y="880"/>
                </a:cubicBezTo>
                <a:cubicBezTo>
                  <a:pt x="2527" y="877"/>
                  <a:pt x="2527" y="876"/>
                  <a:pt x="2523" y="873"/>
                </a:cubicBezTo>
                <a:cubicBezTo>
                  <a:pt x="2519" y="870"/>
                  <a:pt x="2518" y="869"/>
                  <a:pt x="2515" y="866"/>
                </a:cubicBezTo>
                <a:cubicBezTo>
                  <a:pt x="2511" y="862"/>
                  <a:pt x="2510" y="862"/>
                  <a:pt x="2506" y="858"/>
                </a:cubicBezTo>
                <a:cubicBezTo>
                  <a:pt x="2502" y="855"/>
                  <a:pt x="2501" y="854"/>
                  <a:pt x="2498" y="851"/>
                </a:cubicBezTo>
                <a:cubicBezTo>
                  <a:pt x="2494" y="848"/>
                  <a:pt x="2493" y="847"/>
                  <a:pt x="2489" y="844"/>
                </a:cubicBezTo>
                <a:cubicBezTo>
                  <a:pt x="2485" y="841"/>
                  <a:pt x="2485" y="840"/>
                  <a:pt x="2481" y="837"/>
                </a:cubicBezTo>
                <a:cubicBezTo>
                  <a:pt x="2477" y="833"/>
                  <a:pt x="2476" y="833"/>
                  <a:pt x="2472" y="830"/>
                </a:cubicBezTo>
                <a:cubicBezTo>
                  <a:pt x="2468" y="826"/>
                  <a:pt x="2467" y="826"/>
                  <a:pt x="2464" y="822"/>
                </a:cubicBezTo>
                <a:cubicBezTo>
                  <a:pt x="2460" y="819"/>
                  <a:pt x="2459" y="818"/>
                  <a:pt x="2455" y="815"/>
                </a:cubicBezTo>
                <a:cubicBezTo>
                  <a:pt x="2451" y="812"/>
                  <a:pt x="2450" y="811"/>
                  <a:pt x="2446" y="808"/>
                </a:cubicBezTo>
                <a:cubicBezTo>
                  <a:pt x="2442" y="805"/>
                  <a:pt x="2441" y="804"/>
                  <a:pt x="2437" y="801"/>
                </a:cubicBezTo>
                <a:cubicBezTo>
                  <a:pt x="2433" y="798"/>
                  <a:pt x="2433" y="797"/>
                  <a:pt x="2429" y="794"/>
                </a:cubicBezTo>
                <a:cubicBezTo>
                  <a:pt x="2425" y="791"/>
                  <a:pt x="2424" y="790"/>
                  <a:pt x="2420" y="787"/>
                </a:cubicBezTo>
                <a:cubicBezTo>
                  <a:pt x="2416" y="784"/>
                  <a:pt x="2415" y="783"/>
                  <a:pt x="2411" y="780"/>
                </a:cubicBezTo>
                <a:cubicBezTo>
                  <a:pt x="2407" y="777"/>
                  <a:pt x="2406" y="776"/>
                  <a:pt x="2402" y="773"/>
                </a:cubicBezTo>
                <a:cubicBezTo>
                  <a:pt x="2398" y="769"/>
                  <a:pt x="2397" y="769"/>
                  <a:pt x="2393" y="766"/>
                </a:cubicBezTo>
                <a:cubicBezTo>
                  <a:pt x="2389" y="762"/>
                  <a:pt x="2388" y="762"/>
                  <a:pt x="2384" y="758"/>
                </a:cubicBezTo>
                <a:cubicBezTo>
                  <a:pt x="2380" y="755"/>
                  <a:pt x="2379" y="755"/>
                  <a:pt x="2375" y="751"/>
                </a:cubicBezTo>
                <a:cubicBezTo>
                  <a:pt x="2370" y="748"/>
                  <a:pt x="2370" y="748"/>
                  <a:pt x="2365" y="744"/>
                </a:cubicBezTo>
                <a:cubicBezTo>
                  <a:pt x="2361" y="741"/>
                  <a:pt x="2360" y="741"/>
                  <a:pt x="2356" y="738"/>
                </a:cubicBezTo>
                <a:cubicBezTo>
                  <a:pt x="2352" y="734"/>
                  <a:pt x="2351" y="734"/>
                  <a:pt x="2347" y="731"/>
                </a:cubicBezTo>
                <a:cubicBezTo>
                  <a:pt x="2343" y="727"/>
                  <a:pt x="2342" y="727"/>
                  <a:pt x="2338" y="724"/>
                </a:cubicBezTo>
                <a:cubicBezTo>
                  <a:pt x="2333" y="720"/>
                  <a:pt x="2332" y="720"/>
                  <a:pt x="2328" y="717"/>
                </a:cubicBezTo>
                <a:cubicBezTo>
                  <a:pt x="2324" y="713"/>
                  <a:pt x="2323" y="713"/>
                  <a:pt x="2319" y="710"/>
                </a:cubicBezTo>
                <a:cubicBezTo>
                  <a:pt x="2315" y="707"/>
                  <a:pt x="2314" y="706"/>
                  <a:pt x="2309" y="703"/>
                </a:cubicBezTo>
                <a:cubicBezTo>
                  <a:pt x="2305" y="700"/>
                  <a:pt x="2304" y="699"/>
                  <a:pt x="2300" y="696"/>
                </a:cubicBezTo>
                <a:cubicBezTo>
                  <a:pt x="2295" y="693"/>
                  <a:pt x="2294" y="692"/>
                  <a:pt x="2290" y="689"/>
                </a:cubicBezTo>
                <a:cubicBezTo>
                  <a:pt x="2286" y="686"/>
                  <a:pt x="2285" y="685"/>
                  <a:pt x="2280" y="682"/>
                </a:cubicBezTo>
                <a:cubicBezTo>
                  <a:pt x="2276" y="679"/>
                  <a:pt x="2275" y="678"/>
                  <a:pt x="2271" y="675"/>
                </a:cubicBezTo>
                <a:cubicBezTo>
                  <a:pt x="2266" y="672"/>
                  <a:pt x="2265" y="672"/>
                  <a:pt x="2261" y="668"/>
                </a:cubicBezTo>
                <a:cubicBezTo>
                  <a:pt x="2257" y="665"/>
                  <a:pt x="2256" y="665"/>
                  <a:pt x="2251" y="662"/>
                </a:cubicBezTo>
                <a:cubicBezTo>
                  <a:pt x="2247" y="659"/>
                  <a:pt x="2246" y="658"/>
                  <a:pt x="2241" y="655"/>
                </a:cubicBezTo>
                <a:cubicBezTo>
                  <a:pt x="2237" y="652"/>
                  <a:pt x="2236" y="651"/>
                  <a:pt x="2231" y="648"/>
                </a:cubicBezTo>
                <a:cubicBezTo>
                  <a:pt x="2227" y="645"/>
                  <a:pt x="2226" y="644"/>
                  <a:pt x="2221" y="641"/>
                </a:cubicBezTo>
                <a:cubicBezTo>
                  <a:pt x="2217" y="638"/>
                  <a:pt x="2216" y="638"/>
                  <a:pt x="2211" y="635"/>
                </a:cubicBezTo>
                <a:cubicBezTo>
                  <a:pt x="2207" y="632"/>
                  <a:pt x="2206" y="631"/>
                  <a:pt x="2201" y="628"/>
                </a:cubicBezTo>
                <a:cubicBezTo>
                  <a:pt x="2197" y="625"/>
                  <a:pt x="2196" y="624"/>
                  <a:pt x="2191" y="621"/>
                </a:cubicBezTo>
                <a:cubicBezTo>
                  <a:pt x="2187" y="618"/>
                  <a:pt x="2186" y="618"/>
                  <a:pt x="2181" y="614"/>
                </a:cubicBezTo>
                <a:cubicBezTo>
                  <a:pt x="2176" y="612"/>
                  <a:pt x="2175" y="611"/>
                  <a:pt x="2171" y="608"/>
                </a:cubicBezTo>
                <a:cubicBezTo>
                  <a:pt x="2166" y="605"/>
                  <a:pt x="2165" y="604"/>
                  <a:pt x="2160" y="601"/>
                </a:cubicBezTo>
                <a:cubicBezTo>
                  <a:pt x="2156" y="598"/>
                  <a:pt x="2155" y="598"/>
                  <a:pt x="2150" y="595"/>
                </a:cubicBezTo>
                <a:cubicBezTo>
                  <a:pt x="2145" y="592"/>
                  <a:pt x="2144" y="591"/>
                  <a:pt x="2140" y="588"/>
                </a:cubicBezTo>
                <a:cubicBezTo>
                  <a:pt x="2135" y="585"/>
                  <a:pt x="2134" y="584"/>
                  <a:pt x="2129" y="581"/>
                </a:cubicBezTo>
                <a:cubicBezTo>
                  <a:pt x="2124" y="578"/>
                  <a:pt x="2123" y="578"/>
                  <a:pt x="2119" y="575"/>
                </a:cubicBezTo>
                <a:cubicBezTo>
                  <a:pt x="2114" y="572"/>
                  <a:pt x="2113" y="571"/>
                  <a:pt x="2108" y="568"/>
                </a:cubicBezTo>
                <a:cubicBezTo>
                  <a:pt x="2103" y="565"/>
                  <a:pt x="2102" y="565"/>
                  <a:pt x="2097" y="562"/>
                </a:cubicBezTo>
                <a:cubicBezTo>
                  <a:pt x="2093" y="559"/>
                  <a:pt x="2091" y="558"/>
                  <a:pt x="2087" y="555"/>
                </a:cubicBezTo>
                <a:cubicBezTo>
                  <a:pt x="2082" y="552"/>
                  <a:pt x="2081" y="552"/>
                  <a:pt x="2076" y="549"/>
                </a:cubicBezTo>
                <a:cubicBezTo>
                  <a:pt x="2071" y="546"/>
                  <a:pt x="2070" y="545"/>
                  <a:pt x="2065" y="542"/>
                </a:cubicBezTo>
                <a:cubicBezTo>
                  <a:pt x="2060" y="539"/>
                  <a:pt x="2059" y="539"/>
                  <a:pt x="2054" y="536"/>
                </a:cubicBezTo>
                <a:cubicBezTo>
                  <a:pt x="2049" y="533"/>
                  <a:pt x="2048" y="532"/>
                  <a:pt x="2043" y="529"/>
                </a:cubicBezTo>
                <a:cubicBezTo>
                  <a:pt x="2038" y="526"/>
                  <a:pt x="2037" y="526"/>
                  <a:pt x="2032" y="523"/>
                </a:cubicBezTo>
                <a:cubicBezTo>
                  <a:pt x="2027" y="520"/>
                  <a:pt x="2026" y="519"/>
                  <a:pt x="2021" y="516"/>
                </a:cubicBezTo>
                <a:cubicBezTo>
                  <a:pt x="2016" y="514"/>
                  <a:pt x="2015" y="513"/>
                  <a:pt x="2010" y="510"/>
                </a:cubicBezTo>
                <a:cubicBezTo>
                  <a:pt x="2005" y="507"/>
                  <a:pt x="2004" y="507"/>
                  <a:pt x="1999" y="504"/>
                </a:cubicBezTo>
                <a:cubicBezTo>
                  <a:pt x="1994" y="501"/>
                  <a:pt x="1992" y="500"/>
                  <a:pt x="1987" y="497"/>
                </a:cubicBezTo>
                <a:cubicBezTo>
                  <a:pt x="1982" y="494"/>
                  <a:pt x="1981" y="494"/>
                  <a:pt x="1976" y="491"/>
                </a:cubicBezTo>
                <a:cubicBezTo>
                  <a:pt x="1971" y="488"/>
                  <a:pt x="1970" y="487"/>
                  <a:pt x="1965" y="485"/>
                </a:cubicBezTo>
                <a:cubicBezTo>
                  <a:pt x="1959" y="482"/>
                  <a:pt x="1958" y="481"/>
                  <a:pt x="1953" y="478"/>
                </a:cubicBezTo>
                <a:cubicBezTo>
                  <a:pt x="1948" y="476"/>
                  <a:pt x="1947" y="475"/>
                  <a:pt x="1942" y="472"/>
                </a:cubicBezTo>
                <a:cubicBezTo>
                  <a:pt x="1936" y="469"/>
                  <a:pt x="1935" y="469"/>
                  <a:pt x="1930" y="466"/>
                </a:cubicBezTo>
                <a:cubicBezTo>
                  <a:pt x="1925" y="463"/>
                  <a:pt x="1924" y="462"/>
                  <a:pt x="1918" y="460"/>
                </a:cubicBezTo>
                <a:cubicBezTo>
                  <a:pt x="1913" y="457"/>
                  <a:pt x="1912" y="456"/>
                  <a:pt x="1907" y="453"/>
                </a:cubicBezTo>
                <a:cubicBezTo>
                  <a:pt x="1901" y="451"/>
                  <a:pt x="1900" y="450"/>
                  <a:pt x="1895" y="447"/>
                </a:cubicBezTo>
                <a:cubicBezTo>
                  <a:pt x="1889" y="444"/>
                  <a:pt x="1888" y="444"/>
                  <a:pt x="1883" y="441"/>
                </a:cubicBezTo>
                <a:cubicBezTo>
                  <a:pt x="1878" y="438"/>
                  <a:pt x="1876" y="438"/>
                  <a:pt x="1871" y="435"/>
                </a:cubicBezTo>
                <a:cubicBezTo>
                  <a:pt x="1866" y="432"/>
                  <a:pt x="1864" y="432"/>
                  <a:pt x="1859" y="429"/>
                </a:cubicBezTo>
                <a:cubicBezTo>
                  <a:pt x="1854" y="426"/>
                  <a:pt x="1852" y="425"/>
                  <a:pt x="1847" y="423"/>
                </a:cubicBezTo>
                <a:cubicBezTo>
                  <a:pt x="1841" y="420"/>
                  <a:pt x="1840" y="419"/>
                  <a:pt x="1835" y="417"/>
                </a:cubicBezTo>
                <a:cubicBezTo>
                  <a:pt x="1829" y="414"/>
                  <a:pt x="1828" y="413"/>
                  <a:pt x="1823" y="411"/>
                </a:cubicBezTo>
                <a:cubicBezTo>
                  <a:pt x="1817" y="408"/>
                  <a:pt x="1816" y="407"/>
                  <a:pt x="1810" y="405"/>
                </a:cubicBezTo>
                <a:cubicBezTo>
                  <a:pt x="1805" y="402"/>
                  <a:pt x="1803" y="401"/>
                  <a:pt x="1798" y="399"/>
                </a:cubicBezTo>
                <a:cubicBezTo>
                  <a:pt x="1792" y="396"/>
                  <a:pt x="1791" y="395"/>
                  <a:pt x="1785" y="393"/>
                </a:cubicBezTo>
                <a:cubicBezTo>
                  <a:pt x="1780" y="390"/>
                  <a:pt x="1779" y="389"/>
                  <a:pt x="1773" y="387"/>
                </a:cubicBezTo>
                <a:cubicBezTo>
                  <a:pt x="1767" y="384"/>
                  <a:pt x="1766" y="383"/>
                  <a:pt x="1760" y="381"/>
                </a:cubicBezTo>
                <a:cubicBezTo>
                  <a:pt x="1755" y="378"/>
                  <a:pt x="1753" y="377"/>
                  <a:pt x="1748" y="375"/>
                </a:cubicBezTo>
                <a:cubicBezTo>
                  <a:pt x="1742" y="372"/>
                  <a:pt x="1741" y="372"/>
                  <a:pt x="1735" y="369"/>
                </a:cubicBezTo>
                <a:cubicBezTo>
                  <a:pt x="1729" y="366"/>
                  <a:pt x="1728" y="366"/>
                  <a:pt x="1722" y="363"/>
                </a:cubicBezTo>
                <a:cubicBezTo>
                  <a:pt x="1716" y="360"/>
                  <a:pt x="1715" y="360"/>
                  <a:pt x="1709" y="357"/>
                </a:cubicBezTo>
                <a:cubicBezTo>
                  <a:pt x="1703" y="354"/>
                  <a:pt x="1702" y="354"/>
                  <a:pt x="1696" y="351"/>
                </a:cubicBezTo>
                <a:cubicBezTo>
                  <a:pt x="1690" y="349"/>
                  <a:pt x="1689" y="348"/>
                  <a:pt x="1683" y="346"/>
                </a:cubicBezTo>
                <a:cubicBezTo>
                  <a:pt x="1677" y="343"/>
                  <a:pt x="1676" y="342"/>
                  <a:pt x="1670" y="340"/>
                </a:cubicBezTo>
                <a:cubicBezTo>
                  <a:pt x="1664" y="337"/>
                  <a:pt x="1663" y="337"/>
                  <a:pt x="1657" y="334"/>
                </a:cubicBezTo>
                <a:cubicBezTo>
                  <a:pt x="1651" y="331"/>
                  <a:pt x="1650" y="331"/>
                  <a:pt x="1644" y="328"/>
                </a:cubicBezTo>
                <a:cubicBezTo>
                  <a:pt x="1638" y="326"/>
                  <a:pt x="1636" y="325"/>
                  <a:pt x="1630" y="323"/>
                </a:cubicBezTo>
                <a:cubicBezTo>
                  <a:pt x="1624" y="320"/>
                  <a:pt x="1623" y="319"/>
                  <a:pt x="1617" y="317"/>
                </a:cubicBezTo>
                <a:cubicBezTo>
                  <a:pt x="1611" y="314"/>
                  <a:pt x="1609" y="314"/>
                  <a:pt x="1603" y="311"/>
                </a:cubicBezTo>
                <a:cubicBezTo>
                  <a:pt x="1597" y="309"/>
                  <a:pt x="1596" y="308"/>
                  <a:pt x="1589" y="306"/>
                </a:cubicBezTo>
                <a:cubicBezTo>
                  <a:pt x="1583" y="303"/>
                  <a:pt x="1582" y="303"/>
                  <a:pt x="1576" y="300"/>
                </a:cubicBezTo>
                <a:cubicBezTo>
                  <a:pt x="1570" y="298"/>
                  <a:pt x="1568" y="297"/>
                  <a:pt x="1562" y="295"/>
                </a:cubicBezTo>
                <a:cubicBezTo>
                  <a:pt x="1556" y="292"/>
                  <a:pt x="1554" y="291"/>
                  <a:pt x="1548" y="289"/>
                </a:cubicBezTo>
                <a:cubicBezTo>
                  <a:pt x="1542" y="286"/>
                  <a:pt x="1540" y="286"/>
                  <a:pt x="1534" y="283"/>
                </a:cubicBezTo>
                <a:cubicBezTo>
                  <a:pt x="1528" y="281"/>
                  <a:pt x="1526" y="280"/>
                  <a:pt x="1520" y="278"/>
                </a:cubicBezTo>
                <a:cubicBezTo>
                  <a:pt x="1514" y="275"/>
                  <a:pt x="1512" y="275"/>
                  <a:pt x="1506" y="273"/>
                </a:cubicBezTo>
                <a:cubicBezTo>
                  <a:pt x="1499" y="270"/>
                  <a:pt x="1498" y="270"/>
                  <a:pt x="1491" y="267"/>
                </a:cubicBezTo>
                <a:cubicBezTo>
                  <a:pt x="1485" y="265"/>
                  <a:pt x="1483" y="264"/>
                  <a:pt x="1477" y="262"/>
                </a:cubicBezTo>
                <a:cubicBezTo>
                  <a:pt x="1470" y="259"/>
                  <a:pt x="1469" y="259"/>
                  <a:pt x="1463" y="256"/>
                </a:cubicBezTo>
                <a:cubicBezTo>
                  <a:pt x="1456" y="254"/>
                  <a:pt x="1455" y="253"/>
                  <a:pt x="1448" y="251"/>
                </a:cubicBezTo>
                <a:cubicBezTo>
                  <a:pt x="1441" y="249"/>
                  <a:pt x="1440" y="248"/>
                  <a:pt x="1433" y="246"/>
                </a:cubicBezTo>
                <a:cubicBezTo>
                  <a:pt x="1427" y="243"/>
                  <a:pt x="1425" y="243"/>
                  <a:pt x="1418" y="240"/>
                </a:cubicBezTo>
                <a:cubicBezTo>
                  <a:pt x="1412" y="238"/>
                  <a:pt x="1410" y="237"/>
                  <a:pt x="1404" y="235"/>
                </a:cubicBezTo>
                <a:cubicBezTo>
                  <a:pt x="1397" y="233"/>
                  <a:pt x="1395" y="232"/>
                  <a:pt x="1388" y="230"/>
                </a:cubicBezTo>
                <a:cubicBezTo>
                  <a:pt x="1382" y="227"/>
                  <a:pt x="1380" y="227"/>
                  <a:pt x="1373" y="225"/>
                </a:cubicBezTo>
                <a:cubicBezTo>
                  <a:pt x="1367" y="222"/>
                  <a:pt x="1365" y="222"/>
                  <a:pt x="1358" y="219"/>
                </a:cubicBezTo>
                <a:cubicBezTo>
                  <a:pt x="1351" y="217"/>
                  <a:pt x="1350" y="217"/>
                  <a:pt x="1343" y="214"/>
                </a:cubicBezTo>
                <a:cubicBezTo>
                  <a:pt x="1336" y="212"/>
                  <a:pt x="1334" y="212"/>
                  <a:pt x="1327" y="209"/>
                </a:cubicBezTo>
                <a:cubicBezTo>
                  <a:pt x="1320" y="207"/>
                  <a:pt x="1319" y="206"/>
                  <a:pt x="1312" y="204"/>
                </a:cubicBezTo>
                <a:cubicBezTo>
                  <a:pt x="1305" y="202"/>
                  <a:pt x="1303" y="201"/>
                  <a:pt x="1296" y="199"/>
                </a:cubicBezTo>
                <a:cubicBezTo>
                  <a:pt x="1289" y="197"/>
                  <a:pt x="1287" y="196"/>
                  <a:pt x="1280" y="194"/>
                </a:cubicBezTo>
                <a:cubicBezTo>
                  <a:pt x="1273" y="192"/>
                  <a:pt x="1271" y="191"/>
                  <a:pt x="1264" y="189"/>
                </a:cubicBezTo>
                <a:cubicBezTo>
                  <a:pt x="1257" y="187"/>
                  <a:pt x="1255" y="186"/>
                  <a:pt x="1248" y="184"/>
                </a:cubicBezTo>
                <a:cubicBezTo>
                  <a:pt x="1241" y="182"/>
                  <a:pt x="1239" y="181"/>
                  <a:pt x="1232" y="179"/>
                </a:cubicBezTo>
                <a:cubicBezTo>
                  <a:pt x="1225" y="177"/>
                  <a:pt x="1223" y="177"/>
                  <a:pt x="1216" y="174"/>
                </a:cubicBezTo>
                <a:cubicBezTo>
                  <a:pt x="1208" y="172"/>
                  <a:pt x="1206" y="172"/>
                  <a:pt x="1199" y="170"/>
                </a:cubicBezTo>
                <a:cubicBezTo>
                  <a:pt x="1192" y="167"/>
                  <a:pt x="1190" y="167"/>
                  <a:pt x="1182" y="165"/>
                </a:cubicBezTo>
                <a:cubicBezTo>
                  <a:pt x="1175" y="163"/>
                  <a:pt x="1173" y="162"/>
                  <a:pt x="1166" y="160"/>
                </a:cubicBezTo>
                <a:cubicBezTo>
                  <a:pt x="1158" y="158"/>
                  <a:pt x="1156" y="157"/>
                  <a:pt x="1149" y="155"/>
                </a:cubicBezTo>
                <a:cubicBezTo>
                  <a:pt x="1141" y="153"/>
                  <a:pt x="1139" y="153"/>
                  <a:pt x="1132" y="151"/>
                </a:cubicBezTo>
                <a:cubicBezTo>
                  <a:pt x="1124" y="148"/>
                  <a:pt x="1122" y="148"/>
                  <a:pt x="1114" y="146"/>
                </a:cubicBezTo>
                <a:cubicBezTo>
                  <a:pt x="1107" y="144"/>
                  <a:pt x="1105" y="143"/>
                  <a:pt x="1097" y="141"/>
                </a:cubicBezTo>
                <a:cubicBezTo>
                  <a:pt x="1089" y="139"/>
                  <a:pt x="1087" y="139"/>
                  <a:pt x="1079" y="137"/>
                </a:cubicBezTo>
                <a:cubicBezTo>
                  <a:pt x="1071" y="135"/>
                  <a:pt x="1070" y="134"/>
                  <a:pt x="1062" y="132"/>
                </a:cubicBezTo>
                <a:cubicBezTo>
                  <a:pt x="1054" y="130"/>
                  <a:pt x="1052" y="130"/>
                  <a:pt x="1044" y="128"/>
                </a:cubicBezTo>
                <a:cubicBezTo>
                  <a:pt x="1036" y="126"/>
                  <a:pt x="1034" y="125"/>
                  <a:pt x="1026" y="123"/>
                </a:cubicBezTo>
                <a:cubicBezTo>
                  <a:pt x="1017" y="121"/>
                  <a:pt x="1016" y="121"/>
                  <a:pt x="1007" y="119"/>
                </a:cubicBezTo>
                <a:cubicBezTo>
                  <a:pt x="999" y="117"/>
                  <a:pt x="997" y="116"/>
                  <a:pt x="989" y="114"/>
                </a:cubicBezTo>
                <a:cubicBezTo>
                  <a:pt x="981" y="112"/>
                  <a:pt x="979" y="112"/>
                  <a:pt x="970" y="110"/>
                </a:cubicBezTo>
                <a:cubicBezTo>
                  <a:pt x="962" y="108"/>
                  <a:pt x="960" y="108"/>
                  <a:pt x="951" y="106"/>
                </a:cubicBezTo>
                <a:cubicBezTo>
                  <a:pt x="943" y="104"/>
                  <a:pt x="941" y="103"/>
                  <a:pt x="932" y="101"/>
                </a:cubicBezTo>
                <a:cubicBezTo>
                  <a:pt x="924" y="99"/>
                  <a:pt x="922" y="99"/>
                  <a:pt x="913" y="97"/>
                </a:cubicBezTo>
                <a:cubicBezTo>
                  <a:pt x="904" y="95"/>
                  <a:pt x="902" y="95"/>
                  <a:pt x="893" y="93"/>
                </a:cubicBezTo>
                <a:cubicBezTo>
                  <a:pt x="885" y="91"/>
                  <a:pt x="882" y="91"/>
                  <a:pt x="874" y="89"/>
                </a:cubicBezTo>
                <a:cubicBezTo>
                  <a:pt x="865" y="87"/>
                  <a:pt x="863" y="87"/>
                  <a:pt x="854" y="85"/>
                </a:cubicBezTo>
                <a:cubicBezTo>
                  <a:pt x="844" y="83"/>
                  <a:pt x="842" y="83"/>
                  <a:pt x="833" y="81"/>
                </a:cubicBezTo>
                <a:cubicBezTo>
                  <a:pt x="824" y="79"/>
                  <a:pt x="822" y="79"/>
                  <a:pt x="813" y="77"/>
                </a:cubicBezTo>
                <a:cubicBezTo>
                  <a:pt x="803" y="75"/>
                  <a:pt x="801" y="75"/>
                  <a:pt x="792" y="73"/>
                </a:cubicBezTo>
                <a:cubicBezTo>
                  <a:pt x="782" y="71"/>
                  <a:pt x="780" y="71"/>
                  <a:pt x="771" y="69"/>
                </a:cubicBezTo>
                <a:cubicBezTo>
                  <a:pt x="761" y="67"/>
                  <a:pt x="759" y="67"/>
                  <a:pt x="749" y="65"/>
                </a:cubicBezTo>
                <a:cubicBezTo>
                  <a:pt x="739" y="64"/>
                  <a:pt x="737" y="63"/>
                  <a:pt x="727" y="62"/>
                </a:cubicBezTo>
                <a:cubicBezTo>
                  <a:pt x="717" y="60"/>
                  <a:pt x="715" y="59"/>
                  <a:pt x="705" y="58"/>
                </a:cubicBezTo>
                <a:cubicBezTo>
                  <a:pt x="695" y="56"/>
                  <a:pt x="693" y="56"/>
                  <a:pt x="682" y="54"/>
                </a:cubicBezTo>
                <a:cubicBezTo>
                  <a:pt x="672" y="53"/>
                  <a:pt x="670" y="52"/>
                  <a:pt x="659" y="51"/>
                </a:cubicBezTo>
                <a:cubicBezTo>
                  <a:pt x="649" y="49"/>
                  <a:pt x="647" y="49"/>
                  <a:pt x="636" y="47"/>
                </a:cubicBezTo>
                <a:cubicBezTo>
                  <a:pt x="625" y="45"/>
                  <a:pt x="623" y="45"/>
                  <a:pt x="612" y="44"/>
                </a:cubicBezTo>
                <a:cubicBezTo>
                  <a:pt x="601" y="42"/>
                  <a:pt x="599" y="42"/>
                  <a:pt x="588" y="40"/>
                </a:cubicBezTo>
                <a:cubicBezTo>
                  <a:pt x="577" y="39"/>
                  <a:pt x="574" y="38"/>
                  <a:pt x="563" y="37"/>
                </a:cubicBezTo>
                <a:cubicBezTo>
                  <a:pt x="552" y="35"/>
                  <a:pt x="549" y="35"/>
                  <a:pt x="538" y="34"/>
                </a:cubicBezTo>
                <a:cubicBezTo>
                  <a:pt x="526" y="32"/>
                  <a:pt x="523" y="32"/>
                  <a:pt x="511" y="30"/>
                </a:cubicBezTo>
                <a:cubicBezTo>
                  <a:pt x="499" y="29"/>
                  <a:pt x="497" y="29"/>
                  <a:pt x="485" y="27"/>
                </a:cubicBezTo>
                <a:cubicBezTo>
                  <a:pt x="472" y="26"/>
                  <a:pt x="469" y="26"/>
                  <a:pt x="457" y="24"/>
                </a:cubicBezTo>
                <a:cubicBezTo>
                  <a:pt x="444" y="23"/>
                  <a:pt x="441" y="23"/>
                  <a:pt x="429" y="21"/>
                </a:cubicBezTo>
                <a:cubicBezTo>
                  <a:pt x="415" y="20"/>
                  <a:pt x="412" y="20"/>
                  <a:pt x="399" y="19"/>
                </a:cubicBezTo>
                <a:cubicBezTo>
                  <a:pt x="385" y="17"/>
                  <a:pt x="382" y="17"/>
                  <a:pt x="369" y="16"/>
                </a:cubicBezTo>
                <a:cubicBezTo>
                  <a:pt x="354" y="15"/>
                  <a:pt x="351" y="14"/>
                  <a:pt x="337" y="13"/>
                </a:cubicBezTo>
                <a:cubicBezTo>
                  <a:pt x="322" y="12"/>
                  <a:pt x="318" y="12"/>
                  <a:pt x="303" y="11"/>
                </a:cubicBezTo>
                <a:cubicBezTo>
                  <a:pt x="287" y="10"/>
                  <a:pt x="284" y="10"/>
                  <a:pt x="268" y="9"/>
                </a:cubicBezTo>
                <a:cubicBezTo>
                  <a:pt x="251" y="8"/>
                  <a:pt x="247" y="7"/>
                  <a:pt x="230" y="6"/>
                </a:cubicBezTo>
                <a:cubicBezTo>
                  <a:pt x="211" y="5"/>
                  <a:pt x="207" y="5"/>
                  <a:pt x="188" y="4"/>
                </a:cubicBezTo>
                <a:cubicBezTo>
                  <a:pt x="168" y="3"/>
                  <a:pt x="163" y="3"/>
                  <a:pt x="142" y="3"/>
                </a:cubicBezTo>
                <a:cubicBezTo>
                  <a:pt x="117" y="2"/>
                  <a:pt x="112" y="1"/>
                  <a:pt x="87" y="1"/>
                </a:cubicBezTo>
                <a:cubicBezTo>
                  <a:pt x="48" y="0"/>
                  <a:pt x="0" y="0"/>
                  <a:pt x="0" y="0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Freeform 242"/>
          <p:cNvSpPr>
            <a:spLocks/>
          </p:cNvSpPr>
          <p:nvPr/>
        </p:nvSpPr>
        <p:spPr bwMode="auto">
          <a:xfrm>
            <a:off x="1498407" y="1058606"/>
            <a:ext cx="1200150" cy="1808162"/>
          </a:xfrm>
          <a:custGeom>
            <a:avLst/>
            <a:gdLst>
              <a:gd name="T0" fmla="*/ 2869 w 3326"/>
              <a:gd name="T1" fmla="*/ 4980 h 5004"/>
              <a:gd name="T2" fmla="*/ 2577 w 3326"/>
              <a:gd name="T3" fmla="*/ 4939 h 5004"/>
              <a:gd name="T4" fmla="*/ 2337 w 3326"/>
              <a:gd name="T5" fmla="*/ 4890 h 5004"/>
              <a:gd name="T6" fmla="*/ 2127 w 3326"/>
              <a:gd name="T7" fmla="*/ 4835 h 5004"/>
              <a:gd name="T8" fmla="*/ 1938 w 3326"/>
              <a:gd name="T9" fmla="*/ 4774 h 5004"/>
              <a:gd name="T10" fmla="*/ 1764 w 3326"/>
              <a:gd name="T11" fmla="*/ 4710 h 5004"/>
              <a:gd name="T12" fmla="*/ 1604 w 3326"/>
              <a:gd name="T13" fmla="*/ 4641 h 5004"/>
              <a:gd name="T14" fmla="*/ 1455 w 3326"/>
              <a:gd name="T15" fmla="*/ 4569 h 5004"/>
              <a:gd name="T16" fmla="*/ 1316 w 3326"/>
              <a:gd name="T17" fmla="*/ 4494 h 5004"/>
              <a:gd name="T18" fmla="*/ 1186 w 3326"/>
              <a:gd name="T19" fmla="*/ 4416 h 5004"/>
              <a:gd name="T20" fmla="*/ 1065 w 3326"/>
              <a:gd name="T21" fmla="*/ 4336 h 5004"/>
              <a:gd name="T22" fmla="*/ 951 w 3326"/>
              <a:gd name="T23" fmla="*/ 4253 h 5004"/>
              <a:gd name="T24" fmla="*/ 845 w 3326"/>
              <a:gd name="T25" fmla="*/ 4167 h 5004"/>
              <a:gd name="T26" fmla="*/ 746 w 3326"/>
              <a:gd name="T27" fmla="*/ 4080 h 5004"/>
              <a:gd name="T28" fmla="*/ 654 w 3326"/>
              <a:gd name="T29" fmla="*/ 3991 h 5004"/>
              <a:gd name="T30" fmla="*/ 568 w 3326"/>
              <a:gd name="T31" fmla="*/ 3900 h 5004"/>
              <a:gd name="T32" fmla="*/ 489 w 3326"/>
              <a:gd name="T33" fmla="*/ 3807 h 5004"/>
              <a:gd name="T34" fmla="*/ 416 w 3326"/>
              <a:gd name="T35" fmla="*/ 3713 h 5004"/>
              <a:gd name="T36" fmla="*/ 349 w 3326"/>
              <a:gd name="T37" fmla="*/ 3618 h 5004"/>
              <a:gd name="T38" fmla="*/ 289 w 3326"/>
              <a:gd name="T39" fmla="*/ 3521 h 5004"/>
              <a:gd name="T40" fmla="*/ 234 w 3326"/>
              <a:gd name="T41" fmla="*/ 3423 h 5004"/>
              <a:gd name="T42" fmla="*/ 185 w 3326"/>
              <a:gd name="T43" fmla="*/ 3324 h 5004"/>
              <a:gd name="T44" fmla="*/ 142 w 3326"/>
              <a:gd name="T45" fmla="*/ 3225 h 5004"/>
              <a:gd name="T46" fmla="*/ 104 w 3326"/>
              <a:gd name="T47" fmla="*/ 3124 h 5004"/>
              <a:gd name="T48" fmla="*/ 73 w 3326"/>
              <a:gd name="T49" fmla="*/ 3023 h 5004"/>
              <a:gd name="T50" fmla="*/ 47 w 3326"/>
              <a:gd name="T51" fmla="*/ 2921 h 5004"/>
              <a:gd name="T52" fmla="*/ 26 w 3326"/>
              <a:gd name="T53" fmla="*/ 2819 h 5004"/>
              <a:gd name="T54" fmla="*/ 12 w 3326"/>
              <a:gd name="T55" fmla="*/ 2716 h 5004"/>
              <a:gd name="T56" fmla="*/ 3 w 3326"/>
              <a:gd name="T57" fmla="*/ 2614 h 5004"/>
              <a:gd name="T58" fmla="*/ 0 w 3326"/>
              <a:gd name="T59" fmla="*/ 2511 h 5004"/>
              <a:gd name="T60" fmla="*/ 2 w 3326"/>
              <a:gd name="T61" fmla="*/ 2408 h 5004"/>
              <a:gd name="T62" fmla="*/ 10 w 3326"/>
              <a:gd name="T63" fmla="*/ 2305 h 5004"/>
              <a:gd name="T64" fmla="*/ 24 w 3326"/>
              <a:gd name="T65" fmla="*/ 2202 h 5004"/>
              <a:gd name="T66" fmla="*/ 43 w 3326"/>
              <a:gd name="T67" fmla="*/ 2100 h 5004"/>
              <a:gd name="T68" fmla="*/ 68 w 3326"/>
              <a:gd name="T69" fmla="*/ 1998 h 5004"/>
              <a:gd name="T70" fmla="*/ 99 w 3326"/>
              <a:gd name="T71" fmla="*/ 1897 h 5004"/>
              <a:gd name="T72" fmla="*/ 135 w 3326"/>
              <a:gd name="T73" fmla="*/ 1796 h 5004"/>
              <a:gd name="T74" fmla="*/ 177 w 3326"/>
              <a:gd name="T75" fmla="*/ 1697 h 5004"/>
              <a:gd name="T76" fmla="*/ 225 w 3326"/>
              <a:gd name="T77" fmla="*/ 1597 h 5004"/>
              <a:gd name="T78" fmla="*/ 279 w 3326"/>
              <a:gd name="T79" fmla="*/ 1499 h 5004"/>
              <a:gd name="T80" fmla="*/ 339 w 3326"/>
              <a:gd name="T81" fmla="*/ 1403 h 5004"/>
              <a:gd name="T82" fmla="*/ 405 w 3326"/>
              <a:gd name="T83" fmla="*/ 1307 h 5004"/>
              <a:gd name="T84" fmla="*/ 477 w 3326"/>
              <a:gd name="T85" fmla="*/ 1212 h 5004"/>
              <a:gd name="T86" fmla="*/ 555 w 3326"/>
              <a:gd name="T87" fmla="*/ 1120 h 5004"/>
              <a:gd name="T88" fmla="*/ 639 w 3326"/>
              <a:gd name="T89" fmla="*/ 1028 h 5004"/>
              <a:gd name="T90" fmla="*/ 730 w 3326"/>
              <a:gd name="T91" fmla="*/ 939 h 5004"/>
              <a:gd name="T92" fmla="*/ 828 w 3326"/>
              <a:gd name="T93" fmla="*/ 851 h 5004"/>
              <a:gd name="T94" fmla="*/ 933 w 3326"/>
              <a:gd name="T95" fmla="*/ 766 h 5004"/>
              <a:gd name="T96" fmla="*/ 1046 w 3326"/>
              <a:gd name="T97" fmla="*/ 682 h 5004"/>
              <a:gd name="T98" fmla="*/ 1166 w 3326"/>
              <a:gd name="T99" fmla="*/ 601 h 5004"/>
              <a:gd name="T100" fmla="*/ 1294 w 3326"/>
              <a:gd name="T101" fmla="*/ 523 h 5004"/>
              <a:gd name="T102" fmla="*/ 1431 w 3326"/>
              <a:gd name="T103" fmla="*/ 447 h 5004"/>
              <a:gd name="T104" fmla="*/ 1578 w 3326"/>
              <a:gd name="T105" fmla="*/ 375 h 5004"/>
              <a:gd name="T106" fmla="*/ 1737 w 3326"/>
              <a:gd name="T107" fmla="*/ 306 h 5004"/>
              <a:gd name="T108" fmla="*/ 1908 w 3326"/>
              <a:gd name="T109" fmla="*/ 240 h 5004"/>
              <a:gd name="T110" fmla="*/ 2094 w 3326"/>
              <a:gd name="T111" fmla="*/ 179 h 5004"/>
              <a:gd name="T112" fmla="*/ 2300 w 3326"/>
              <a:gd name="T113" fmla="*/ 123 h 5004"/>
              <a:gd name="T114" fmla="*/ 2534 w 3326"/>
              <a:gd name="T115" fmla="*/ 73 h 5004"/>
              <a:gd name="T116" fmla="*/ 2815 w 3326"/>
              <a:gd name="T117" fmla="*/ 30 h 5004"/>
              <a:gd name="T118" fmla="*/ 3239 w 3326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326" h="5004">
                <a:moveTo>
                  <a:pt x="3326" y="5004"/>
                </a:moveTo>
                <a:cubicBezTo>
                  <a:pt x="3326" y="5004"/>
                  <a:pt x="3278" y="5004"/>
                  <a:pt x="3239" y="5003"/>
                </a:cubicBezTo>
                <a:cubicBezTo>
                  <a:pt x="3214" y="5003"/>
                  <a:pt x="3209" y="5002"/>
                  <a:pt x="3184" y="5002"/>
                </a:cubicBezTo>
                <a:cubicBezTo>
                  <a:pt x="3163" y="5001"/>
                  <a:pt x="3158" y="5001"/>
                  <a:pt x="3138" y="5000"/>
                </a:cubicBezTo>
                <a:cubicBezTo>
                  <a:pt x="3119" y="4999"/>
                  <a:pt x="3115" y="4999"/>
                  <a:pt x="3096" y="4998"/>
                </a:cubicBezTo>
                <a:cubicBezTo>
                  <a:pt x="3079" y="4997"/>
                  <a:pt x="3075" y="4997"/>
                  <a:pt x="3058" y="4996"/>
                </a:cubicBezTo>
                <a:cubicBezTo>
                  <a:pt x="3042" y="4995"/>
                  <a:pt x="3039" y="4994"/>
                  <a:pt x="3023" y="4993"/>
                </a:cubicBezTo>
                <a:cubicBezTo>
                  <a:pt x="3008" y="4992"/>
                  <a:pt x="3004" y="4992"/>
                  <a:pt x="2989" y="4991"/>
                </a:cubicBezTo>
                <a:cubicBezTo>
                  <a:pt x="2975" y="4990"/>
                  <a:pt x="2972" y="4989"/>
                  <a:pt x="2957" y="4988"/>
                </a:cubicBezTo>
                <a:cubicBezTo>
                  <a:pt x="2944" y="4987"/>
                  <a:pt x="2941" y="4987"/>
                  <a:pt x="2927" y="4986"/>
                </a:cubicBezTo>
                <a:cubicBezTo>
                  <a:pt x="2914" y="4984"/>
                  <a:pt x="2911" y="4984"/>
                  <a:pt x="2897" y="4983"/>
                </a:cubicBezTo>
                <a:cubicBezTo>
                  <a:pt x="2885" y="4982"/>
                  <a:pt x="2882" y="4981"/>
                  <a:pt x="2869" y="4980"/>
                </a:cubicBezTo>
                <a:cubicBezTo>
                  <a:pt x="2857" y="4979"/>
                  <a:pt x="2854" y="4978"/>
                  <a:pt x="2841" y="4977"/>
                </a:cubicBezTo>
                <a:cubicBezTo>
                  <a:pt x="2829" y="4975"/>
                  <a:pt x="2827" y="4975"/>
                  <a:pt x="2815" y="4974"/>
                </a:cubicBezTo>
                <a:cubicBezTo>
                  <a:pt x="2803" y="4972"/>
                  <a:pt x="2800" y="4972"/>
                  <a:pt x="2788" y="4971"/>
                </a:cubicBezTo>
                <a:cubicBezTo>
                  <a:pt x="2777" y="4969"/>
                  <a:pt x="2774" y="4969"/>
                  <a:pt x="2763" y="4967"/>
                </a:cubicBezTo>
                <a:cubicBezTo>
                  <a:pt x="2752" y="4966"/>
                  <a:pt x="2749" y="4966"/>
                  <a:pt x="2738" y="4964"/>
                </a:cubicBezTo>
                <a:cubicBezTo>
                  <a:pt x="2727" y="4963"/>
                  <a:pt x="2725" y="4962"/>
                  <a:pt x="2714" y="4961"/>
                </a:cubicBezTo>
                <a:cubicBezTo>
                  <a:pt x="2703" y="4959"/>
                  <a:pt x="2701" y="4959"/>
                  <a:pt x="2690" y="4957"/>
                </a:cubicBezTo>
                <a:cubicBezTo>
                  <a:pt x="2679" y="4956"/>
                  <a:pt x="2677" y="4955"/>
                  <a:pt x="2667" y="4954"/>
                </a:cubicBezTo>
                <a:cubicBezTo>
                  <a:pt x="2656" y="4952"/>
                  <a:pt x="2654" y="4952"/>
                  <a:pt x="2644" y="4950"/>
                </a:cubicBezTo>
                <a:cubicBezTo>
                  <a:pt x="2633" y="4949"/>
                  <a:pt x="2631" y="4948"/>
                  <a:pt x="2621" y="4946"/>
                </a:cubicBezTo>
                <a:cubicBezTo>
                  <a:pt x="2611" y="4945"/>
                  <a:pt x="2609" y="4944"/>
                  <a:pt x="2599" y="4943"/>
                </a:cubicBezTo>
                <a:cubicBezTo>
                  <a:pt x="2589" y="4941"/>
                  <a:pt x="2587" y="4941"/>
                  <a:pt x="2577" y="4939"/>
                </a:cubicBezTo>
                <a:cubicBezTo>
                  <a:pt x="2567" y="4937"/>
                  <a:pt x="2565" y="4937"/>
                  <a:pt x="2555" y="4935"/>
                </a:cubicBezTo>
                <a:cubicBezTo>
                  <a:pt x="2546" y="4933"/>
                  <a:pt x="2544" y="4933"/>
                  <a:pt x="2534" y="4931"/>
                </a:cubicBezTo>
                <a:cubicBezTo>
                  <a:pt x="2525" y="4930"/>
                  <a:pt x="2523" y="4929"/>
                  <a:pt x="2513" y="4927"/>
                </a:cubicBezTo>
                <a:cubicBezTo>
                  <a:pt x="2504" y="4926"/>
                  <a:pt x="2502" y="4925"/>
                  <a:pt x="2493" y="4923"/>
                </a:cubicBezTo>
                <a:cubicBezTo>
                  <a:pt x="2484" y="4922"/>
                  <a:pt x="2482" y="4921"/>
                  <a:pt x="2472" y="4919"/>
                </a:cubicBezTo>
                <a:cubicBezTo>
                  <a:pt x="2463" y="4918"/>
                  <a:pt x="2461" y="4917"/>
                  <a:pt x="2452" y="4915"/>
                </a:cubicBezTo>
                <a:cubicBezTo>
                  <a:pt x="2444" y="4913"/>
                  <a:pt x="2442" y="4913"/>
                  <a:pt x="2433" y="4911"/>
                </a:cubicBezTo>
                <a:cubicBezTo>
                  <a:pt x="2424" y="4909"/>
                  <a:pt x="2422" y="4909"/>
                  <a:pt x="2413" y="4907"/>
                </a:cubicBezTo>
                <a:cubicBezTo>
                  <a:pt x="2404" y="4905"/>
                  <a:pt x="2402" y="4905"/>
                  <a:pt x="2394" y="4903"/>
                </a:cubicBezTo>
                <a:cubicBezTo>
                  <a:pt x="2385" y="4901"/>
                  <a:pt x="2383" y="4901"/>
                  <a:pt x="2375" y="4899"/>
                </a:cubicBezTo>
                <a:cubicBezTo>
                  <a:pt x="2366" y="4897"/>
                  <a:pt x="2364" y="4896"/>
                  <a:pt x="2356" y="4894"/>
                </a:cubicBezTo>
                <a:cubicBezTo>
                  <a:pt x="2347" y="4892"/>
                  <a:pt x="2345" y="4892"/>
                  <a:pt x="2337" y="4890"/>
                </a:cubicBezTo>
                <a:cubicBezTo>
                  <a:pt x="2329" y="4888"/>
                  <a:pt x="2327" y="4887"/>
                  <a:pt x="2319" y="4886"/>
                </a:cubicBezTo>
                <a:cubicBezTo>
                  <a:pt x="2310" y="4884"/>
                  <a:pt x="2309" y="4883"/>
                  <a:pt x="2300" y="4881"/>
                </a:cubicBezTo>
                <a:cubicBezTo>
                  <a:pt x="2292" y="4879"/>
                  <a:pt x="2290" y="4879"/>
                  <a:pt x="2282" y="4877"/>
                </a:cubicBezTo>
                <a:cubicBezTo>
                  <a:pt x="2274" y="4875"/>
                  <a:pt x="2272" y="4874"/>
                  <a:pt x="2264" y="4872"/>
                </a:cubicBezTo>
                <a:cubicBezTo>
                  <a:pt x="2256" y="4870"/>
                  <a:pt x="2255" y="4870"/>
                  <a:pt x="2247" y="4868"/>
                </a:cubicBezTo>
                <a:cubicBezTo>
                  <a:pt x="2239" y="4866"/>
                  <a:pt x="2237" y="4865"/>
                  <a:pt x="2229" y="4863"/>
                </a:cubicBezTo>
                <a:cubicBezTo>
                  <a:pt x="2221" y="4861"/>
                  <a:pt x="2219" y="4860"/>
                  <a:pt x="2212" y="4858"/>
                </a:cubicBezTo>
                <a:cubicBezTo>
                  <a:pt x="2204" y="4856"/>
                  <a:pt x="2202" y="4856"/>
                  <a:pt x="2194" y="4854"/>
                </a:cubicBezTo>
                <a:cubicBezTo>
                  <a:pt x="2187" y="4852"/>
                  <a:pt x="2185" y="4851"/>
                  <a:pt x="2177" y="4849"/>
                </a:cubicBezTo>
                <a:cubicBezTo>
                  <a:pt x="2170" y="4847"/>
                  <a:pt x="2168" y="4846"/>
                  <a:pt x="2160" y="4844"/>
                </a:cubicBezTo>
                <a:cubicBezTo>
                  <a:pt x="2153" y="4842"/>
                  <a:pt x="2151" y="4842"/>
                  <a:pt x="2144" y="4839"/>
                </a:cubicBezTo>
                <a:cubicBezTo>
                  <a:pt x="2136" y="4837"/>
                  <a:pt x="2134" y="4837"/>
                  <a:pt x="2127" y="4835"/>
                </a:cubicBezTo>
                <a:cubicBezTo>
                  <a:pt x="2120" y="4833"/>
                  <a:pt x="2118" y="4832"/>
                  <a:pt x="2110" y="4830"/>
                </a:cubicBezTo>
                <a:cubicBezTo>
                  <a:pt x="2103" y="4828"/>
                  <a:pt x="2101" y="4827"/>
                  <a:pt x="2094" y="4825"/>
                </a:cubicBezTo>
                <a:cubicBezTo>
                  <a:pt x="2087" y="4823"/>
                  <a:pt x="2085" y="4822"/>
                  <a:pt x="2078" y="4820"/>
                </a:cubicBezTo>
                <a:cubicBezTo>
                  <a:pt x="2071" y="4818"/>
                  <a:pt x="2069" y="4817"/>
                  <a:pt x="2062" y="4815"/>
                </a:cubicBezTo>
                <a:cubicBezTo>
                  <a:pt x="2055" y="4813"/>
                  <a:pt x="2053" y="4812"/>
                  <a:pt x="2046" y="4810"/>
                </a:cubicBezTo>
                <a:cubicBezTo>
                  <a:pt x="2039" y="4808"/>
                  <a:pt x="2037" y="4807"/>
                  <a:pt x="2030" y="4805"/>
                </a:cubicBezTo>
                <a:cubicBezTo>
                  <a:pt x="2023" y="4803"/>
                  <a:pt x="2021" y="4802"/>
                  <a:pt x="2014" y="4800"/>
                </a:cubicBezTo>
                <a:cubicBezTo>
                  <a:pt x="2007" y="4798"/>
                  <a:pt x="2006" y="4797"/>
                  <a:pt x="1999" y="4795"/>
                </a:cubicBezTo>
                <a:cubicBezTo>
                  <a:pt x="1992" y="4793"/>
                  <a:pt x="1990" y="4792"/>
                  <a:pt x="1983" y="4790"/>
                </a:cubicBezTo>
                <a:cubicBezTo>
                  <a:pt x="1976" y="4788"/>
                  <a:pt x="1975" y="4787"/>
                  <a:pt x="1968" y="4785"/>
                </a:cubicBezTo>
                <a:cubicBezTo>
                  <a:pt x="1961" y="4782"/>
                  <a:pt x="1959" y="4782"/>
                  <a:pt x="1953" y="4780"/>
                </a:cubicBezTo>
                <a:cubicBezTo>
                  <a:pt x="1946" y="4777"/>
                  <a:pt x="1944" y="4777"/>
                  <a:pt x="1938" y="4774"/>
                </a:cubicBezTo>
                <a:cubicBezTo>
                  <a:pt x="1931" y="4772"/>
                  <a:pt x="1929" y="4772"/>
                  <a:pt x="1922" y="4769"/>
                </a:cubicBezTo>
                <a:cubicBezTo>
                  <a:pt x="1916" y="4767"/>
                  <a:pt x="1914" y="4766"/>
                  <a:pt x="1908" y="4764"/>
                </a:cubicBezTo>
                <a:cubicBezTo>
                  <a:pt x="1901" y="4762"/>
                  <a:pt x="1899" y="4761"/>
                  <a:pt x="1893" y="4759"/>
                </a:cubicBezTo>
                <a:cubicBezTo>
                  <a:pt x="1886" y="4756"/>
                  <a:pt x="1885" y="4756"/>
                  <a:pt x="1878" y="4753"/>
                </a:cubicBezTo>
                <a:cubicBezTo>
                  <a:pt x="1872" y="4751"/>
                  <a:pt x="1870" y="4750"/>
                  <a:pt x="1863" y="4748"/>
                </a:cubicBezTo>
                <a:cubicBezTo>
                  <a:pt x="1857" y="4746"/>
                  <a:pt x="1856" y="4745"/>
                  <a:pt x="1849" y="4743"/>
                </a:cubicBezTo>
                <a:cubicBezTo>
                  <a:pt x="1843" y="4740"/>
                  <a:pt x="1841" y="4740"/>
                  <a:pt x="1835" y="4737"/>
                </a:cubicBezTo>
                <a:cubicBezTo>
                  <a:pt x="1828" y="4735"/>
                  <a:pt x="1827" y="4734"/>
                  <a:pt x="1820" y="4732"/>
                </a:cubicBezTo>
                <a:cubicBezTo>
                  <a:pt x="1814" y="4729"/>
                  <a:pt x="1813" y="4729"/>
                  <a:pt x="1806" y="4726"/>
                </a:cubicBezTo>
                <a:cubicBezTo>
                  <a:pt x="1800" y="4724"/>
                  <a:pt x="1798" y="4723"/>
                  <a:pt x="1792" y="4721"/>
                </a:cubicBezTo>
                <a:cubicBezTo>
                  <a:pt x="1786" y="4718"/>
                  <a:pt x="1784" y="4718"/>
                  <a:pt x="1778" y="4715"/>
                </a:cubicBezTo>
                <a:cubicBezTo>
                  <a:pt x="1772" y="4713"/>
                  <a:pt x="1770" y="4712"/>
                  <a:pt x="1764" y="4710"/>
                </a:cubicBezTo>
                <a:cubicBezTo>
                  <a:pt x="1758" y="4707"/>
                  <a:pt x="1756" y="4707"/>
                  <a:pt x="1750" y="4704"/>
                </a:cubicBezTo>
                <a:cubicBezTo>
                  <a:pt x="1744" y="4702"/>
                  <a:pt x="1743" y="4701"/>
                  <a:pt x="1737" y="4699"/>
                </a:cubicBezTo>
                <a:cubicBezTo>
                  <a:pt x="1730" y="4696"/>
                  <a:pt x="1729" y="4695"/>
                  <a:pt x="1723" y="4693"/>
                </a:cubicBezTo>
                <a:cubicBezTo>
                  <a:pt x="1717" y="4690"/>
                  <a:pt x="1715" y="4690"/>
                  <a:pt x="1709" y="4687"/>
                </a:cubicBezTo>
                <a:cubicBezTo>
                  <a:pt x="1703" y="4685"/>
                  <a:pt x="1702" y="4684"/>
                  <a:pt x="1696" y="4682"/>
                </a:cubicBezTo>
                <a:cubicBezTo>
                  <a:pt x="1690" y="4679"/>
                  <a:pt x="1688" y="4679"/>
                  <a:pt x="1682" y="4676"/>
                </a:cubicBezTo>
                <a:cubicBezTo>
                  <a:pt x="1676" y="4673"/>
                  <a:pt x="1675" y="4673"/>
                  <a:pt x="1669" y="4670"/>
                </a:cubicBezTo>
                <a:cubicBezTo>
                  <a:pt x="1663" y="4668"/>
                  <a:pt x="1662" y="4667"/>
                  <a:pt x="1656" y="4664"/>
                </a:cubicBezTo>
                <a:cubicBezTo>
                  <a:pt x="1650" y="4662"/>
                  <a:pt x="1649" y="4661"/>
                  <a:pt x="1643" y="4659"/>
                </a:cubicBezTo>
                <a:cubicBezTo>
                  <a:pt x="1637" y="4656"/>
                  <a:pt x="1636" y="4656"/>
                  <a:pt x="1630" y="4653"/>
                </a:cubicBezTo>
                <a:cubicBezTo>
                  <a:pt x="1624" y="4650"/>
                  <a:pt x="1623" y="4650"/>
                  <a:pt x="1617" y="4647"/>
                </a:cubicBezTo>
                <a:cubicBezTo>
                  <a:pt x="1611" y="4644"/>
                  <a:pt x="1610" y="4644"/>
                  <a:pt x="1604" y="4641"/>
                </a:cubicBezTo>
                <a:cubicBezTo>
                  <a:pt x="1598" y="4639"/>
                  <a:pt x="1597" y="4638"/>
                  <a:pt x="1591" y="4635"/>
                </a:cubicBezTo>
                <a:cubicBezTo>
                  <a:pt x="1585" y="4633"/>
                  <a:pt x="1584" y="4632"/>
                  <a:pt x="1578" y="4629"/>
                </a:cubicBezTo>
                <a:cubicBezTo>
                  <a:pt x="1573" y="4627"/>
                  <a:pt x="1571" y="4626"/>
                  <a:pt x="1566" y="4624"/>
                </a:cubicBezTo>
                <a:cubicBezTo>
                  <a:pt x="1560" y="4621"/>
                  <a:pt x="1559" y="4620"/>
                  <a:pt x="1553" y="4618"/>
                </a:cubicBezTo>
                <a:cubicBezTo>
                  <a:pt x="1547" y="4615"/>
                  <a:pt x="1546" y="4614"/>
                  <a:pt x="1541" y="4612"/>
                </a:cubicBezTo>
                <a:cubicBezTo>
                  <a:pt x="1535" y="4609"/>
                  <a:pt x="1534" y="4608"/>
                  <a:pt x="1528" y="4606"/>
                </a:cubicBezTo>
                <a:cubicBezTo>
                  <a:pt x="1523" y="4603"/>
                  <a:pt x="1521" y="4602"/>
                  <a:pt x="1516" y="4600"/>
                </a:cubicBezTo>
                <a:cubicBezTo>
                  <a:pt x="1510" y="4597"/>
                  <a:pt x="1509" y="4596"/>
                  <a:pt x="1503" y="4594"/>
                </a:cubicBezTo>
                <a:cubicBezTo>
                  <a:pt x="1498" y="4591"/>
                  <a:pt x="1497" y="4590"/>
                  <a:pt x="1491" y="4588"/>
                </a:cubicBezTo>
                <a:cubicBezTo>
                  <a:pt x="1486" y="4585"/>
                  <a:pt x="1485" y="4584"/>
                  <a:pt x="1479" y="4581"/>
                </a:cubicBezTo>
                <a:cubicBezTo>
                  <a:pt x="1474" y="4579"/>
                  <a:pt x="1472" y="4578"/>
                  <a:pt x="1467" y="4575"/>
                </a:cubicBezTo>
                <a:cubicBezTo>
                  <a:pt x="1462" y="4573"/>
                  <a:pt x="1460" y="4572"/>
                  <a:pt x="1455" y="4569"/>
                </a:cubicBezTo>
                <a:cubicBezTo>
                  <a:pt x="1450" y="4567"/>
                  <a:pt x="1448" y="4566"/>
                  <a:pt x="1443" y="4563"/>
                </a:cubicBezTo>
                <a:cubicBezTo>
                  <a:pt x="1438" y="4560"/>
                  <a:pt x="1437" y="4560"/>
                  <a:pt x="1431" y="4557"/>
                </a:cubicBezTo>
                <a:cubicBezTo>
                  <a:pt x="1426" y="4554"/>
                  <a:pt x="1425" y="4554"/>
                  <a:pt x="1419" y="4551"/>
                </a:cubicBezTo>
                <a:cubicBezTo>
                  <a:pt x="1414" y="4548"/>
                  <a:pt x="1413" y="4547"/>
                  <a:pt x="1408" y="4545"/>
                </a:cubicBezTo>
                <a:cubicBezTo>
                  <a:pt x="1402" y="4542"/>
                  <a:pt x="1401" y="4541"/>
                  <a:pt x="1396" y="4538"/>
                </a:cubicBezTo>
                <a:cubicBezTo>
                  <a:pt x="1391" y="4536"/>
                  <a:pt x="1390" y="4535"/>
                  <a:pt x="1384" y="4532"/>
                </a:cubicBezTo>
                <a:cubicBezTo>
                  <a:pt x="1379" y="4529"/>
                  <a:pt x="1378" y="4529"/>
                  <a:pt x="1373" y="4526"/>
                </a:cubicBezTo>
                <a:cubicBezTo>
                  <a:pt x="1368" y="4523"/>
                  <a:pt x="1367" y="4522"/>
                  <a:pt x="1361" y="4520"/>
                </a:cubicBezTo>
                <a:cubicBezTo>
                  <a:pt x="1356" y="4517"/>
                  <a:pt x="1355" y="4516"/>
                  <a:pt x="1350" y="4513"/>
                </a:cubicBezTo>
                <a:cubicBezTo>
                  <a:pt x="1345" y="4510"/>
                  <a:pt x="1344" y="4510"/>
                  <a:pt x="1339" y="4507"/>
                </a:cubicBezTo>
                <a:cubicBezTo>
                  <a:pt x="1334" y="4504"/>
                  <a:pt x="1332" y="4503"/>
                  <a:pt x="1327" y="4501"/>
                </a:cubicBezTo>
                <a:cubicBezTo>
                  <a:pt x="1322" y="4498"/>
                  <a:pt x="1321" y="4497"/>
                  <a:pt x="1316" y="4494"/>
                </a:cubicBezTo>
                <a:cubicBezTo>
                  <a:pt x="1311" y="4491"/>
                  <a:pt x="1310" y="4491"/>
                  <a:pt x="1305" y="4488"/>
                </a:cubicBezTo>
                <a:cubicBezTo>
                  <a:pt x="1300" y="4485"/>
                  <a:pt x="1299" y="4484"/>
                  <a:pt x="1294" y="4481"/>
                </a:cubicBezTo>
                <a:cubicBezTo>
                  <a:pt x="1289" y="4479"/>
                  <a:pt x="1288" y="4478"/>
                  <a:pt x="1283" y="4475"/>
                </a:cubicBezTo>
                <a:cubicBezTo>
                  <a:pt x="1278" y="4472"/>
                  <a:pt x="1277" y="4471"/>
                  <a:pt x="1272" y="4469"/>
                </a:cubicBezTo>
                <a:cubicBezTo>
                  <a:pt x="1267" y="4466"/>
                  <a:pt x="1266" y="4465"/>
                  <a:pt x="1261" y="4462"/>
                </a:cubicBezTo>
                <a:cubicBezTo>
                  <a:pt x="1256" y="4459"/>
                  <a:pt x="1255" y="4459"/>
                  <a:pt x="1250" y="4456"/>
                </a:cubicBezTo>
                <a:cubicBezTo>
                  <a:pt x="1245" y="4453"/>
                  <a:pt x="1244" y="4452"/>
                  <a:pt x="1239" y="4449"/>
                </a:cubicBezTo>
                <a:cubicBezTo>
                  <a:pt x="1235" y="4446"/>
                  <a:pt x="1233" y="4446"/>
                  <a:pt x="1229" y="4443"/>
                </a:cubicBezTo>
                <a:cubicBezTo>
                  <a:pt x="1224" y="4440"/>
                  <a:pt x="1223" y="4439"/>
                  <a:pt x="1218" y="4436"/>
                </a:cubicBezTo>
                <a:cubicBezTo>
                  <a:pt x="1213" y="4433"/>
                  <a:pt x="1212" y="4432"/>
                  <a:pt x="1207" y="4429"/>
                </a:cubicBezTo>
                <a:cubicBezTo>
                  <a:pt x="1203" y="4426"/>
                  <a:pt x="1202" y="4426"/>
                  <a:pt x="1197" y="4423"/>
                </a:cubicBezTo>
                <a:cubicBezTo>
                  <a:pt x="1192" y="4420"/>
                  <a:pt x="1191" y="4419"/>
                  <a:pt x="1186" y="4416"/>
                </a:cubicBezTo>
                <a:cubicBezTo>
                  <a:pt x="1182" y="4413"/>
                  <a:pt x="1181" y="4413"/>
                  <a:pt x="1176" y="4410"/>
                </a:cubicBezTo>
                <a:cubicBezTo>
                  <a:pt x="1171" y="4407"/>
                  <a:pt x="1170" y="4406"/>
                  <a:pt x="1166" y="4403"/>
                </a:cubicBezTo>
                <a:cubicBezTo>
                  <a:pt x="1161" y="4400"/>
                  <a:pt x="1160" y="4399"/>
                  <a:pt x="1155" y="4396"/>
                </a:cubicBezTo>
                <a:cubicBezTo>
                  <a:pt x="1151" y="4393"/>
                  <a:pt x="1150" y="4393"/>
                  <a:pt x="1145" y="4390"/>
                </a:cubicBezTo>
                <a:cubicBezTo>
                  <a:pt x="1140" y="4387"/>
                  <a:pt x="1139" y="4386"/>
                  <a:pt x="1135" y="4383"/>
                </a:cubicBezTo>
                <a:cubicBezTo>
                  <a:pt x="1130" y="4380"/>
                  <a:pt x="1129" y="4379"/>
                  <a:pt x="1125" y="4376"/>
                </a:cubicBezTo>
                <a:cubicBezTo>
                  <a:pt x="1120" y="4373"/>
                  <a:pt x="1119" y="4373"/>
                  <a:pt x="1115" y="4370"/>
                </a:cubicBezTo>
                <a:cubicBezTo>
                  <a:pt x="1110" y="4367"/>
                  <a:pt x="1109" y="4366"/>
                  <a:pt x="1105" y="4363"/>
                </a:cubicBezTo>
                <a:cubicBezTo>
                  <a:pt x="1100" y="4360"/>
                  <a:pt x="1099" y="4359"/>
                  <a:pt x="1095" y="4356"/>
                </a:cubicBezTo>
                <a:cubicBezTo>
                  <a:pt x="1090" y="4353"/>
                  <a:pt x="1089" y="4352"/>
                  <a:pt x="1085" y="4349"/>
                </a:cubicBezTo>
                <a:cubicBezTo>
                  <a:pt x="1080" y="4346"/>
                  <a:pt x="1079" y="4346"/>
                  <a:pt x="1075" y="4343"/>
                </a:cubicBezTo>
                <a:cubicBezTo>
                  <a:pt x="1070" y="4339"/>
                  <a:pt x="1069" y="4339"/>
                  <a:pt x="1065" y="4336"/>
                </a:cubicBezTo>
                <a:cubicBezTo>
                  <a:pt x="1061" y="4333"/>
                  <a:pt x="1060" y="4332"/>
                  <a:pt x="1055" y="4329"/>
                </a:cubicBezTo>
                <a:cubicBezTo>
                  <a:pt x="1051" y="4326"/>
                  <a:pt x="1050" y="4325"/>
                  <a:pt x="1046" y="4322"/>
                </a:cubicBezTo>
                <a:cubicBezTo>
                  <a:pt x="1041" y="4319"/>
                  <a:pt x="1040" y="4318"/>
                  <a:pt x="1036" y="4315"/>
                </a:cubicBezTo>
                <a:cubicBezTo>
                  <a:pt x="1032" y="4312"/>
                  <a:pt x="1031" y="4311"/>
                  <a:pt x="1026" y="4308"/>
                </a:cubicBezTo>
                <a:cubicBezTo>
                  <a:pt x="1022" y="4305"/>
                  <a:pt x="1021" y="4305"/>
                  <a:pt x="1017" y="4301"/>
                </a:cubicBezTo>
                <a:cubicBezTo>
                  <a:pt x="1012" y="4298"/>
                  <a:pt x="1011" y="4298"/>
                  <a:pt x="1007" y="4294"/>
                </a:cubicBezTo>
                <a:cubicBezTo>
                  <a:pt x="1003" y="4291"/>
                  <a:pt x="1002" y="4291"/>
                  <a:pt x="998" y="4288"/>
                </a:cubicBezTo>
                <a:cubicBezTo>
                  <a:pt x="994" y="4285"/>
                  <a:pt x="993" y="4284"/>
                  <a:pt x="988" y="4281"/>
                </a:cubicBezTo>
                <a:cubicBezTo>
                  <a:pt x="984" y="4278"/>
                  <a:pt x="983" y="4277"/>
                  <a:pt x="979" y="4274"/>
                </a:cubicBezTo>
                <a:cubicBezTo>
                  <a:pt x="975" y="4271"/>
                  <a:pt x="974" y="4270"/>
                  <a:pt x="970" y="4267"/>
                </a:cubicBezTo>
                <a:cubicBezTo>
                  <a:pt x="966" y="4264"/>
                  <a:pt x="965" y="4263"/>
                  <a:pt x="961" y="4260"/>
                </a:cubicBezTo>
                <a:cubicBezTo>
                  <a:pt x="956" y="4257"/>
                  <a:pt x="956" y="4256"/>
                  <a:pt x="951" y="4253"/>
                </a:cubicBezTo>
                <a:cubicBezTo>
                  <a:pt x="947" y="4250"/>
                  <a:pt x="946" y="4249"/>
                  <a:pt x="942" y="4246"/>
                </a:cubicBezTo>
                <a:cubicBezTo>
                  <a:pt x="938" y="4243"/>
                  <a:pt x="937" y="4242"/>
                  <a:pt x="933" y="4239"/>
                </a:cubicBezTo>
                <a:cubicBezTo>
                  <a:pt x="929" y="4236"/>
                  <a:pt x="928" y="4235"/>
                  <a:pt x="924" y="4232"/>
                </a:cubicBezTo>
                <a:cubicBezTo>
                  <a:pt x="920" y="4228"/>
                  <a:pt x="919" y="4228"/>
                  <a:pt x="915" y="4225"/>
                </a:cubicBezTo>
                <a:cubicBezTo>
                  <a:pt x="911" y="4221"/>
                  <a:pt x="910" y="4221"/>
                  <a:pt x="906" y="4217"/>
                </a:cubicBezTo>
                <a:cubicBezTo>
                  <a:pt x="902" y="4214"/>
                  <a:pt x="901" y="4214"/>
                  <a:pt x="897" y="4210"/>
                </a:cubicBezTo>
                <a:cubicBezTo>
                  <a:pt x="893" y="4207"/>
                  <a:pt x="893" y="4206"/>
                  <a:pt x="889" y="4203"/>
                </a:cubicBezTo>
                <a:cubicBezTo>
                  <a:pt x="885" y="4200"/>
                  <a:pt x="884" y="4199"/>
                  <a:pt x="880" y="4196"/>
                </a:cubicBezTo>
                <a:cubicBezTo>
                  <a:pt x="876" y="4193"/>
                  <a:pt x="875" y="4192"/>
                  <a:pt x="871" y="4189"/>
                </a:cubicBezTo>
                <a:cubicBezTo>
                  <a:pt x="867" y="4186"/>
                  <a:pt x="866" y="4185"/>
                  <a:pt x="862" y="4182"/>
                </a:cubicBezTo>
                <a:cubicBezTo>
                  <a:pt x="859" y="4179"/>
                  <a:pt x="858" y="4178"/>
                  <a:pt x="854" y="4175"/>
                </a:cubicBezTo>
                <a:cubicBezTo>
                  <a:pt x="850" y="4171"/>
                  <a:pt x="849" y="4171"/>
                  <a:pt x="845" y="4167"/>
                </a:cubicBezTo>
                <a:cubicBezTo>
                  <a:pt x="841" y="4164"/>
                  <a:pt x="841" y="4164"/>
                  <a:pt x="837" y="4160"/>
                </a:cubicBezTo>
                <a:cubicBezTo>
                  <a:pt x="833" y="4157"/>
                  <a:pt x="832" y="4156"/>
                  <a:pt x="828" y="4153"/>
                </a:cubicBezTo>
                <a:cubicBezTo>
                  <a:pt x="825" y="4150"/>
                  <a:pt x="824" y="4149"/>
                  <a:pt x="820" y="4146"/>
                </a:cubicBezTo>
                <a:cubicBezTo>
                  <a:pt x="816" y="4143"/>
                  <a:pt x="815" y="4142"/>
                  <a:pt x="811" y="4139"/>
                </a:cubicBezTo>
                <a:cubicBezTo>
                  <a:pt x="808" y="4135"/>
                  <a:pt x="807" y="4135"/>
                  <a:pt x="803" y="4131"/>
                </a:cubicBezTo>
                <a:cubicBezTo>
                  <a:pt x="799" y="4128"/>
                  <a:pt x="799" y="4127"/>
                  <a:pt x="795" y="4124"/>
                </a:cubicBezTo>
                <a:cubicBezTo>
                  <a:pt x="791" y="4121"/>
                  <a:pt x="790" y="4120"/>
                  <a:pt x="787" y="4117"/>
                </a:cubicBezTo>
                <a:cubicBezTo>
                  <a:pt x="783" y="4114"/>
                  <a:pt x="782" y="4113"/>
                  <a:pt x="779" y="4110"/>
                </a:cubicBezTo>
                <a:cubicBezTo>
                  <a:pt x="775" y="4106"/>
                  <a:pt x="774" y="4105"/>
                  <a:pt x="770" y="4102"/>
                </a:cubicBezTo>
                <a:cubicBezTo>
                  <a:pt x="767" y="4099"/>
                  <a:pt x="766" y="4098"/>
                  <a:pt x="762" y="4095"/>
                </a:cubicBezTo>
                <a:cubicBezTo>
                  <a:pt x="759" y="4092"/>
                  <a:pt x="758" y="4091"/>
                  <a:pt x="754" y="4088"/>
                </a:cubicBezTo>
                <a:cubicBezTo>
                  <a:pt x="751" y="4084"/>
                  <a:pt x="750" y="4083"/>
                  <a:pt x="746" y="4080"/>
                </a:cubicBezTo>
                <a:cubicBezTo>
                  <a:pt x="743" y="4077"/>
                  <a:pt x="742" y="4076"/>
                  <a:pt x="738" y="4073"/>
                </a:cubicBezTo>
                <a:cubicBezTo>
                  <a:pt x="735" y="4070"/>
                  <a:pt x="734" y="4069"/>
                  <a:pt x="730" y="4065"/>
                </a:cubicBezTo>
                <a:cubicBezTo>
                  <a:pt x="727" y="4062"/>
                  <a:pt x="726" y="4061"/>
                  <a:pt x="723" y="4058"/>
                </a:cubicBezTo>
                <a:cubicBezTo>
                  <a:pt x="719" y="4055"/>
                  <a:pt x="718" y="4054"/>
                  <a:pt x="715" y="4051"/>
                </a:cubicBezTo>
                <a:cubicBezTo>
                  <a:pt x="711" y="4047"/>
                  <a:pt x="710" y="4047"/>
                  <a:pt x="707" y="4043"/>
                </a:cubicBezTo>
                <a:cubicBezTo>
                  <a:pt x="704" y="4040"/>
                  <a:pt x="703" y="4039"/>
                  <a:pt x="699" y="4036"/>
                </a:cubicBezTo>
                <a:cubicBezTo>
                  <a:pt x="696" y="4032"/>
                  <a:pt x="695" y="4032"/>
                  <a:pt x="692" y="4028"/>
                </a:cubicBezTo>
                <a:cubicBezTo>
                  <a:pt x="688" y="4025"/>
                  <a:pt x="687" y="4024"/>
                  <a:pt x="684" y="4021"/>
                </a:cubicBezTo>
                <a:cubicBezTo>
                  <a:pt x="681" y="4018"/>
                  <a:pt x="680" y="4017"/>
                  <a:pt x="676" y="4013"/>
                </a:cubicBezTo>
                <a:cubicBezTo>
                  <a:pt x="673" y="4010"/>
                  <a:pt x="672" y="4009"/>
                  <a:pt x="669" y="4006"/>
                </a:cubicBezTo>
                <a:cubicBezTo>
                  <a:pt x="666" y="4003"/>
                  <a:pt x="665" y="4002"/>
                  <a:pt x="661" y="3998"/>
                </a:cubicBezTo>
                <a:cubicBezTo>
                  <a:pt x="658" y="3995"/>
                  <a:pt x="657" y="3994"/>
                  <a:pt x="654" y="3991"/>
                </a:cubicBezTo>
                <a:cubicBezTo>
                  <a:pt x="651" y="3988"/>
                  <a:pt x="650" y="3987"/>
                  <a:pt x="647" y="3983"/>
                </a:cubicBezTo>
                <a:cubicBezTo>
                  <a:pt x="643" y="3980"/>
                  <a:pt x="643" y="3979"/>
                  <a:pt x="639" y="3976"/>
                </a:cubicBezTo>
                <a:cubicBezTo>
                  <a:pt x="636" y="3973"/>
                  <a:pt x="635" y="3972"/>
                  <a:pt x="632" y="3968"/>
                </a:cubicBezTo>
                <a:cubicBezTo>
                  <a:pt x="629" y="3965"/>
                  <a:pt x="628" y="3964"/>
                  <a:pt x="625" y="3961"/>
                </a:cubicBezTo>
                <a:cubicBezTo>
                  <a:pt x="622" y="3957"/>
                  <a:pt x="621" y="3957"/>
                  <a:pt x="618" y="3953"/>
                </a:cubicBezTo>
                <a:cubicBezTo>
                  <a:pt x="614" y="3950"/>
                  <a:pt x="614" y="3949"/>
                  <a:pt x="610" y="3946"/>
                </a:cubicBezTo>
                <a:cubicBezTo>
                  <a:pt x="607" y="3942"/>
                  <a:pt x="607" y="3942"/>
                  <a:pt x="603" y="3938"/>
                </a:cubicBezTo>
                <a:cubicBezTo>
                  <a:pt x="600" y="3935"/>
                  <a:pt x="599" y="3934"/>
                  <a:pt x="596" y="3931"/>
                </a:cubicBezTo>
                <a:cubicBezTo>
                  <a:pt x="593" y="3927"/>
                  <a:pt x="592" y="3926"/>
                  <a:pt x="589" y="3923"/>
                </a:cubicBezTo>
                <a:cubicBezTo>
                  <a:pt x="586" y="3919"/>
                  <a:pt x="585" y="3919"/>
                  <a:pt x="582" y="3915"/>
                </a:cubicBezTo>
                <a:cubicBezTo>
                  <a:pt x="579" y="3912"/>
                  <a:pt x="578" y="3911"/>
                  <a:pt x="575" y="3908"/>
                </a:cubicBezTo>
                <a:cubicBezTo>
                  <a:pt x="572" y="3904"/>
                  <a:pt x="572" y="3903"/>
                  <a:pt x="568" y="3900"/>
                </a:cubicBezTo>
                <a:cubicBezTo>
                  <a:pt x="565" y="3897"/>
                  <a:pt x="565" y="3896"/>
                  <a:pt x="562" y="3892"/>
                </a:cubicBezTo>
                <a:cubicBezTo>
                  <a:pt x="558" y="3889"/>
                  <a:pt x="558" y="3888"/>
                  <a:pt x="555" y="3885"/>
                </a:cubicBezTo>
                <a:cubicBezTo>
                  <a:pt x="552" y="3881"/>
                  <a:pt x="551" y="3880"/>
                  <a:pt x="548" y="3877"/>
                </a:cubicBezTo>
                <a:cubicBezTo>
                  <a:pt x="545" y="3873"/>
                  <a:pt x="544" y="3873"/>
                  <a:pt x="541" y="3869"/>
                </a:cubicBezTo>
                <a:cubicBezTo>
                  <a:pt x="538" y="3866"/>
                  <a:pt x="538" y="3865"/>
                  <a:pt x="535" y="3862"/>
                </a:cubicBezTo>
                <a:cubicBezTo>
                  <a:pt x="532" y="3858"/>
                  <a:pt x="531" y="3857"/>
                  <a:pt x="528" y="3854"/>
                </a:cubicBezTo>
                <a:cubicBezTo>
                  <a:pt x="525" y="3850"/>
                  <a:pt x="524" y="3850"/>
                  <a:pt x="521" y="3846"/>
                </a:cubicBezTo>
                <a:cubicBezTo>
                  <a:pt x="518" y="3843"/>
                  <a:pt x="518" y="3842"/>
                  <a:pt x="515" y="3838"/>
                </a:cubicBezTo>
                <a:cubicBezTo>
                  <a:pt x="512" y="3835"/>
                  <a:pt x="511" y="3834"/>
                  <a:pt x="508" y="3831"/>
                </a:cubicBezTo>
                <a:cubicBezTo>
                  <a:pt x="505" y="3827"/>
                  <a:pt x="505" y="3826"/>
                  <a:pt x="502" y="3823"/>
                </a:cubicBezTo>
                <a:cubicBezTo>
                  <a:pt x="499" y="3819"/>
                  <a:pt x="498" y="3819"/>
                  <a:pt x="496" y="3815"/>
                </a:cubicBezTo>
                <a:cubicBezTo>
                  <a:pt x="493" y="3812"/>
                  <a:pt x="492" y="3811"/>
                  <a:pt x="489" y="3807"/>
                </a:cubicBezTo>
                <a:cubicBezTo>
                  <a:pt x="486" y="3804"/>
                  <a:pt x="486" y="3803"/>
                  <a:pt x="483" y="3800"/>
                </a:cubicBezTo>
                <a:cubicBezTo>
                  <a:pt x="480" y="3796"/>
                  <a:pt x="479" y="3795"/>
                  <a:pt x="477" y="3792"/>
                </a:cubicBezTo>
                <a:cubicBezTo>
                  <a:pt x="474" y="3788"/>
                  <a:pt x="473" y="3787"/>
                  <a:pt x="470" y="3784"/>
                </a:cubicBezTo>
                <a:cubicBezTo>
                  <a:pt x="468" y="3780"/>
                  <a:pt x="467" y="3780"/>
                  <a:pt x="464" y="3776"/>
                </a:cubicBezTo>
                <a:cubicBezTo>
                  <a:pt x="461" y="3773"/>
                  <a:pt x="461" y="3772"/>
                  <a:pt x="458" y="3768"/>
                </a:cubicBezTo>
                <a:cubicBezTo>
                  <a:pt x="455" y="3765"/>
                  <a:pt x="455" y="3764"/>
                  <a:pt x="452" y="3760"/>
                </a:cubicBezTo>
                <a:cubicBezTo>
                  <a:pt x="449" y="3757"/>
                  <a:pt x="449" y="3756"/>
                  <a:pt x="446" y="3753"/>
                </a:cubicBezTo>
                <a:cubicBezTo>
                  <a:pt x="443" y="3749"/>
                  <a:pt x="443" y="3748"/>
                  <a:pt x="440" y="3745"/>
                </a:cubicBezTo>
                <a:cubicBezTo>
                  <a:pt x="437" y="3741"/>
                  <a:pt x="437" y="3740"/>
                  <a:pt x="434" y="3737"/>
                </a:cubicBezTo>
                <a:cubicBezTo>
                  <a:pt x="431" y="3733"/>
                  <a:pt x="431" y="3733"/>
                  <a:pt x="428" y="3729"/>
                </a:cubicBezTo>
                <a:cubicBezTo>
                  <a:pt x="425" y="3726"/>
                  <a:pt x="425" y="3725"/>
                  <a:pt x="422" y="3721"/>
                </a:cubicBezTo>
                <a:cubicBezTo>
                  <a:pt x="419" y="3718"/>
                  <a:pt x="419" y="3717"/>
                  <a:pt x="416" y="3713"/>
                </a:cubicBezTo>
                <a:cubicBezTo>
                  <a:pt x="414" y="3710"/>
                  <a:pt x="413" y="3709"/>
                  <a:pt x="410" y="3705"/>
                </a:cubicBezTo>
                <a:cubicBezTo>
                  <a:pt x="408" y="3702"/>
                  <a:pt x="407" y="3701"/>
                  <a:pt x="405" y="3697"/>
                </a:cubicBezTo>
                <a:cubicBezTo>
                  <a:pt x="402" y="3694"/>
                  <a:pt x="401" y="3693"/>
                  <a:pt x="399" y="3689"/>
                </a:cubicBezTo>
                <a:cubicBezTo>
                  <a:pt x="396" y="3686"/>
                  <a:pt x="396" y="3685"/>
                  <a:pt x="393" y="3682"/>
                </a:cubicBezTo>
                <a:cubicBezTo>
                  <a:pt x="391" y="3678"/>
                  <a:pt x="390" y="3677"/>
                  <a:pt x="388" y="3674"/>
                </a:cubicBezTo>
                <a:cubicBezTo>
                  <a:pt x="385" y="3670"/>
                  <a:pt x="385" y="3669"/>
                  <a:pt x="382" y="3666"/>
                </a:cubicBezTo>
                <a:cubicBezTo>
                  <a:pt x="380" y="3662"/>
                  <a:pt x="379" y="3661"/>
                  <a:pt x="376" y="3658"/>
                </a:cubicBezTo>
                <a:cubicBezTo>
                  <a:pt x="374" y="3654"/>
                  <a:pt x="373" y="3653"/>
                  <a:pt x="371" y="3650"/>
                </a:cubicBezTo>
                <a:cubicBezTo>
                  <a:pt x="368" y="3646"/>
                  <a:pt x="368" y="3645"/>
                  <a:pt x="366" y="3642"/>
                </a:cubicBezTo>
                <a:cubicBezTo>
                  <a:pt x="363" y="3638"/>
                  <a:pt x="363" y="3637"/>
                  <a:pt x="360" y="3634"/>
                </a:cubicBezTo>
                <a:cubicBezTo>
                  <a:pt x="358" y="3630"/>
                  <a:pt x="357" y="3629"/>
                  <a:pt x="355" y="3626"/>
                </a:cubicBezTo>
                <a:cubicBezTo>
                  <a:pt x="352" y="3622"/>
                  <a:pt x="352" y="3621"/>
                  <a:pt x="349" y="3618"/>
                </a:cubicBezTo>
                <a:cubicBezTo>
                  <a:pt x="347" y="3614"/>
                  <a:pt x="346" y="3613"/>
                  <a:pt x="344" y="3610"/>
                </a:cubicBezTo>
                <a:cubicBezTo>
                  <a:pt x="342" y="3606"/>
                  <a:pt x="341" y="3605"/>
                  <a:pt x="339" y="3602"/>
                </a:cubicBezTo>
                <a:cubicBezTo>
                  <a:pt x="336" y="3598"/>
                  <a:pt x="336" y="3597"/>
                  <a:pt x="334" y="3594"/>
                </a:cubicBezTo>
                <a:cubicBezTo>
                  <a:pt x="331" y="3590"/>
                  <a:pt x="331" y="3589"/>
                  <a:pt x="328" y="3586"/>
                </a:cubicBezTo>
                <a:cubicBezTo>
                  <a:pt x="326" y="3582"/>
                  <a:pt x="326" y="3581"/>
                  <a:pt x="323" y="3578"/>
                </a:cubicBezTo>
                <a:cubicBezTo>
                  <a:pt x="321" y="3574"/>
                  <a:pt x="320" y="3573"/>
                  <a:pt x="318" y="3569"/>
                </a:cubicBezTo>
                <a:cubicBezTo>
                  <a:pt x="316" y="3566"/>
                  <a:pt x="315" y="3565"/>
                  <a:pt x="313" y="3561"/>
                </a:cubicBezTo>
                <a:cubicBezTo>
                  <a:pt x="311" y="3558"/>
                  <a:pt x="310" y="3557"/>
                  <a:pt x="308" y="3553"/>
                </a:cubicBezTo>
                <a:cubicBezTo>
                  <a:pt x="306" y="3550"/>
                  <a:pt x="305" y="3549"/>
                  <a:pt x="303" y="3545"/>
                </a:cubicBezTo>
                <a:cubicBezTo>
                  <a:pt x="301" y="3542"/>
                  <a:pt x="301" y="3541"/>
                  <a:pt x="298" y="3537"/>
                </a:cubicBezTo>
                <a:cubicBezTo>
                  <a:pt x="296" y="3534"/>
                  <a:pt x="296" y="3533"/>
                  <a:pt x="293" y="3529"/>
                </a:cubicBezTo>
                <a:cubicBezTo>
                  <a:pt x="291" y="3525"/>
                  <a:pt x="291" y="3525"/>
                  <a:pt x="289" y="3521"/>
                </a:cubicBezTo>
                <a:cubicBezTo>
                  <a:pt x="286" y="3517"/>
                  <a:pt x="286" y="3517"/>
                  <a:pt x="284" y="3513"/>
                </a:cubicBezTo>
                <a:cubicBezTo>
                  <a:pt x="282" y="3509"/>
                  <a:pt x="281" y="3508"/>
                  <a:pt x="279" y="3505"/>
                </a:cubicBezTo>
                <a:cubicBezTo>
                  <a:pt x="277" y="3501"/>
                  <a:pt x="276" y="3500"/>
                  <a:pt x="274" y="3497"/>
                </a:cubicBezTo>
                <a:cubicBezTo>
                  <a:pt x="272" y="3493"/>
                  <a:pt x="272" y="3492"/>
                  <a:pt x="270" y="3489"/>
                </a:cubicBezTo>
                <a:cubicBezTo>
                  <a:pt x="268" y="3485"/>
                  <a:pt x="267" y="3484"/>
                  <a:pt x="265" y="3480"/>
                </a:cubicBezTo>
                <a:cubicBezTo>
                  <a:pt x="263" y="3477"/>
                  <a:pt x="262" y="3476"/>
                  <a:pt x="260" y="3472"/>
                </a:cubicBezTo>
                <a:cubicBezTo>
                  <a:pt x="258" y="3469"/>
                  <a:pt x="258" y="3468"/>
                  <a:pt x="256" y="3464"/>
                </a:cubicBezTo>
                <a:cubicBezTo>
                  <a:pt x="254" y="3460"/>
                  <a:pt x="253" y="3460"/>
                  <a:pt x="251" y="3456"/>
                </a:cubicBezTo>
                <a:cubicBezTo>
                  <a:pt x="249" y="3452"/>
                  <a:pt x="249" y="3451"/>
                  <a:pt x="247" y="3448"/>
                </a:cubicBezTo>
                <a:cubicBezTo>
                  <a:pt x="245" y="3444"/>
                  <a:pt x="244" y="3443"/>
                  <a:pt x="242" y="3440"/>
                </a:cubicBezTo>
                <a:cubicBezTo>
                  <a:pt x="240" y="3436"/>
                  <a:pt x="240" y="3435"/>
                  <a:pt x="238" y="3431"/>
                </a:cubicBezTo>
                <a:cubicBezTo>
                  <a:pt x="236" y="3428"/>
                  <a:pt x="236" y="3427"/>
                  <a:pt x="234" y="3423"/>
                </a:cubicBezTo>
                <a:cubicBezTo>
                  <a:pt x="232" y="3419"/>
                  <a:pt x="231" y="3419"/>
                  <a:pt x="229" y="3415"/>
                </a:cubicBezTo>
                <a:cubicBezTo>
                  <a:pt x="227" y="3411"/>
                  <a:pt x="227" y="3410"/>
                  <a:pt x="225" y="3407"/>
                </a:cubicBezTo>
                <a:cubicBezTo>
                  <a:pt x="223" y="3403"/>
                  <a:pt x="223" y="3402"/>
                  <a:pt x="221" y="3398"/>
                </a:cubicBezTo>
                <a:cubicBezTo>
                  <a:pt x="219" y="3395"/>
                  <a:pt x="219" y="3394"/>
                  <a:pt x="217" y="3390"/>
                </a:cubicBezTo>
                <a:cubicBezTo>
                  <a:pt x="215" y="3387"/>
                  <a:pt x="214" y="3386"/>
                  <a:pt x="213" y="3382"/>
                </a:cubicBezTo>
                <a:cubicBezTo>
                  <a:pt x="211" y="3378"/>
                  <a:pt x="210" y="3378"/>
                  <a:pt x="209" y="3374"/>
                </a:cubicBezTo>
                <a:cubicBezTo>
                  <a:pt x="207" y="3370"/>
                  <a:pt x="206" y="3369"/>
                  <a:pt x="204" y="3366"/>
                </a:cubicBezTo>
                <a:cubicBezTo>
                  <a:pt x="203" y="3362"/>
                  <a:pt x="202" y="3361"/>
                  <a:pt x="200" y="3357"/>
                </a:cubicBezTo>
                <a:cubicBezTo>
                  <a:pt x="199" y="3354"/>
                  <a:pt x="198" y="3353"/>
                  <a:pt x="196" y="3349"/>
                </a:cubicBezTo>
                <a:cubicBezTo>
                  <a:pt x="195" y="3345"/>
                  <a:pt x="194" y="3345"/>
                  <a:pt x="193" y="3341"/>
                </a:cubicBezTo>
                <a:cubicBezTo>
                  <a:pt x="191" y="3337"/>
                  <a:pt x="190" y="3336"/>
                  <a:pt x="189" y="3333"/>
                </a:cubicBezTo>
                <a:cubicBezTo>
                  <a:pt x="187" y="3329"/>
                  <a:pt x="186" y="3328"/>
                  <a:pt x="185" y="3324"/>
                </a:cubicBezTo>
                <a:cubicBezTo>
                  <a:pt x="183" y="3321"/>
                  <a:pt x="183" y="3320"/>
                  <a:pt x="181" y="3316"/>
                </a:cubicBezTo>
                <a:cubicBezTo>
                  <a:pt x="179" y="3312"/>
                  <a:pt x="179" y="3311"/>
                  <a:pt x="177" y="3308"/>
                </a:cubicBezTo>
                <a:cubicBezTo>
                  <a:pt x="175" y="3304"/>
                  <a:pt x="175" y="3303"/>
                  <a:pt x="173" y="3299"/>
                </a:cubicBezTo>
                <a:cubicBezTo>
                  <a:pt x="172" y="3296"/>
                  <a:pt x="171" y="3295"/>
                  <a:pt x="170" y="3291"/>
                </a:cubicBezTo>
                <a:cubicBezTo>
                  <a:pt x="168" y="3287"/>
                  <a:pt x="168" y="3287"/>
                  <a:pt x="166" y="3283"/>
                </a:cubicBezTo>
                <a:cubicBezTo>
                  <a:pt x="164" y="3279"/>
                  <a:pt x="164" y="3278"/>
                  <a:pt x="162" y="3274"/>
                </a:cubicBezTo>
                <a:cubicBezTo>
                  <a:pt x="161" y="3271"/>
                  <a:pt x="161" y="3270"/>
                  <a:pt x="159" y="3266"/>
                </a:cubicBezTo>
                <a:cubicBezTo>
                  <a:pt x="157" y="3262"/>
                  <a:pt x="157" y="3262"/>
                  <a:pt x="155" y="3258"/>
                </a:cubicBezTo>
                <a:cubicBezTo>
                  <a:pt x="154" y="3254"/>
                  <a:pt x="153" y="3253"/>
                  <a:pt x="152" y="3250"/>
                </a:cubicBezTo>
                <a:cubicBezTo>
                  <a:pt x="150" y="3246"/>
                  <a:pt x="150" y="3245"/>
                  <a:pt x="148" y="3241"/>
                </a:cubicBezTo>
                <a:cubicBezTo>
                  <a:pt x="147" y="3237"/>
                  <a:pt x="147" y="3237"/>
                  <a:pt x="145" y="3233"/>
                </a:cubicBezTo>
                <a:cubicBezTo>
                  <a:pt x="143" y="3229"/>
                  <a:pt x="143" y="3228"/>
                  <a:pt x="142" y="3225"/>
                </a:cubicBezTo>
                <a:cubicBezTo>
                  <a:pt x="140" y="3221"/>
                  <a:pt x="140" y="3220"/>
                  <a:pt x="138" y="3216"/>
                </a:cubicBezTo>
                <a:cubicBezTo>
                  <a:pt x="137" y="3212"/>
                  <a:pt x="137" y="3212"/>
                  <a:pt x="135" y="3208"/>
                </a:cubicBezTo>
                <a:cubicBezTo>
                  <a:pt x="134" y="3204"/>
                  <a:pt x="133" y="3203"/>
                  <a:pt x="132" y="3199"/>
                </a:cubicBezTo>
                <a:cubicBezTo>
                  <a:pt x="130" y="3196"/>
                  <a:pt x="130" y="3195"/>
                  <a:pt x="129" y="3191"/>
                </a:cubicBezTo>
                <a:cubicBezTo>
                  <a:pt x="127" y="3187"/>
                  <a:pt x="127" y="3186"/>
                  <a:pt x="125" y="3183"/>
                </a:cubicBezTo>
                <a:cubicBezTo>
                  <a:pt x="124" y="3179"/>
                  <a:pt x="124" y="3178"/>
                  <a:pt x="122" y="3174"/>
                </a:cubicBezTo>
                <a:cubicBezTo>
                  <a:pt x="121" y="3171"/>
                  <a:pt x="121" y="3170"/>
                  <a:pt x="119" y="3166"/>
                </a:cubicBezTo>
                <a:cubicBezTo>
                  <a:pt x="118" y="3162"/>
                  <a:pt x="117" y="3161"/>
                  <a:pt x="116" y="3158"/>
                </a:cubicBezTo>
                <a:cubicBezTo>
                  <a:pt x="115" y="3154"/>
                  <a:pt x="114" y="3153"/>
                  <a:pt x="113" y="3149"/>
                </a:cubicBezTo>
                <a:cubicBezTo>
                  <a:pt x="112" y="3145"/>
                  <a:pt x="111" y="3145"/>
                  <a:pt x="110" y="3141"/>
                </a:cubicBezTo>
                <a:cubicBezTo>
                  <a:pt x="109" y="3137"/>
                  <a:pt x="108" y="3136"/>
                  <a:pt x="107" y="3132"/>
                </a:cubicBezTo>
                <a:cubicBezTo>
                  <a:pt x="106" y="3129"/>
                  <a:pt x="106" y="3128"/>
                  <a:pt x="104" y="3124"/>
                </a:cubicBezTo>
                <a:cubicBezTo>
                  <a:pt x="103" y="3120"/>
                  <a:pt x="103" y="3119"/>
                  <a:pt x="101" y="3116"/>
                </a:cubicBezTo>
                <a:cubicBezTo>
                  <a:pt x="100" y="3112"/>
                  <a:pt x="100" y="3111"/>
                  <a:pt x="99" y="3107"/>
                </a:cubicBezTo>
                <a:cubicBezTo>
                  <a:pt x="97" y="3103"/>
                  <a:pt x="97" y="3103"/>
                  <a:pt x="96" y="3099"/>
                </a:cubicBezTo>
                <a:cubicBezTo>
                  <a:pt x="95" y="3095"/>
                  <a:pt x="94" y="3094"/>
                  <a:pt x="93" y="3090"/>
                </a:cubicBezTo>
                <a:cubicBezTo>
                  <a:pt x="92" y="3087"/>
                  <a:pt x="92" y="3086"/>
                  <a:pt x="90" y="3082"/>
                </a:cubicBezTo>
                <a:cubicBezTo>
                  <a:pt x="89" y="3078"/>
                  <a:pt x="89" y="3077"/>
                  <a:pt x="88" y="3073"/>
                </a:cubicBezTo>
                <a:cubicBezTo>
                  <a:pt x="87" y="3070"/>
                  <a:pt x="86" y="3069"/>
                  <a:pt x="85" y="3065"/>
                </a:cubicBezTo>
                <a:cubicBezTo>
                  <a:pt x="84" y="3061"/>
                  <a:pt x="84" y="3060"/>
                  <a:pt x="83" y="3057"/>
                </a:cubicBezTo>
                <a:cubicBezTo>
                  <a:pt x="81" y="3053"/>
                  <a:pt x="81" y="3052"/>
                  <a:pt x="80" y="3048"/>
                </a:cubicBezTo>
                <a:cubicBezTo>
                  <a:pt x="79" y="3044"/>
                  <a:pt x="79" y="3043"/>
                  <a:pt x="78" y="3040"/>
                </a:cubicBezTo>
                <a:cubicBezTo>
                  <a:pt x="76" y="3036"/>
                  <a:pt x="76" y="3035"/>
                  <a:pt x="75" y="3031"/>
                </a:cubicBezTo>
                <a:cubicBezTo>
                  <a:pt x="74" y="3027"/>
                  <a:pt x="74" y="3027"/>
                  <a:pt x="73" y="3023"/>
                </a:cubicBezTo>
                <a:cubicBezTo>
                  <a:pt x="72" y="3019"/>
                  <a:pt x="71" y="3018"/>
                  <a:pt x="70" y="3014"/>
                </a:cubicBezTo>
                <a:cubicBezTo>
                  <a:pt x="69" y="3010"/>
                  <a:pt x="69" y="3010"/>
                  <a:pt x="68" y="3006"/>
                </a:cubicBezTo>
                <a:cubicBezTo>
                  <a:pt x="67" y="3002"/>
                  <a:pt x="67" y="3001"/>
                  <a:pt x="66" y="2997"/>
                </a:cubicBezTo>
                <a:cubicBezTo>
                  <a:pt x="65" y="2994"/>
                  <a:pt x="64" y="2993"/>
                  <a:pt x="63" y="2989"/>
                </a:cubicBezTo>
                <a:cubicBezTo>
                  <a:pt x="62" y="2985"/>
                  <a:pt x="62" y="2984"/>
                  <a:pt x="61" y="2980"/>
                </a:cubicBezTo>
                <a:cubicBezTo>
                  <a:pt x="60" y="2977"/>
                  <a:pt x="60" y="2976"/>
                  <a:pt x="59" y="2972"/>
                </a:cubicBezTo>
                <a:cubicBezTo>
                  <a:pt x="58" y="2968"/>
                  <a:pt x="58" y="2967"/>
                  <a:pt x="57" y="2964"/>
                </a:cubicBezTo>
                <a:cubicBezTo>
                  <a:pt x="56" y="2960"/>
                  <a:pt x="56" y="2959"/>
                  <a:pt x="55" y="2955"/>
                </a:cubicBezTo>
                <a:cubicBezTo>
                  <a:pt x="54" y="2951"/>
                  <a:pt x="54" y="2950"/>
                  <a:pt x="53" y="2947"/>
                </a:cubicBezTo>
                <a:cubicBezTo>
                  <a:pt x="52" y="2943"/>
                  <a:pt x="52" y="2942"/>
                  <a:pt x="51" y="2938"/>
                </a:cubicBezTo>
                <a:cubicBezTo>
                  <a:pt x="50" y="2934"/>
                  <a:pt x="50" y="2933"/>
                  <a:pt x="49" y="2930"/>
                </a:cubicBezTo>
                <a:cubicBezTo>
                  <a:pt x="48" y="2926"/>
                  <a:pt x="48" y="2925"/>
                  <a:pt x="47" y="2921"/>
                </a:cubicBezTo>
                <a:cubicBezTo>
                  <a:pt x="46" y="2917"/>
                  <a:pt x="46" y="2916"/>
                  <a:pt x="45" y="2913"/>
                </a:cubicBezTo>
                <a:cubicBezTo>
                  <a:pt x="44" y="2909"/>
                  <a:pt x="44" y="2908"/>
                  <a:pt x="43" y="2904"/>
                </a:cubicBezTo>
                <a:cubicBezTo>
                  <a:pt x="42" y="2900"/>
                  <a:pt x="42" y="2899"/>
                  <a:pt x="41" y="2896"/>
                </a:cubicBezTo>
                <a:cubicBezTo>
                  <a:pt x="40" y="2892"/>
                  <a:pt x="40" y="2891"/>
                  <a:pt x="39" y="2887"/>
                </a:cubicBezTo>
                <a:cubicBezTo>
                  <a:pt x="39" y="2883"/>
                  <a:pt x="38" y="2882"/>
                  <a:pt x="38" y="2879"/>
                </a:cubicBezTo>
                <a:cubicBezTo>
                  <a:pt x="37" y="2875"/>
                  <a:pt x="37" y="2874"/>
                  <a:pt x="36" y="2870"/>
                </a:cubicBezTo>
                <a:cubicBezTo>
                  <a:pt x="35" y="2866"/>
                  <a:pt x="35" y="2865"/>
                  <a:pt x="34" y="2861"/>
                </a:cubicBezTo>
                <a:cubicBezTo>
                  <a:pt x="33" y="2858"/>
                  <a:pt x="33" y="2857"/>
                  <a:pt x="33" y="2853"/>
                </a:cubicBezTo>
                <a:cubicBezTo>
                  <a:pt x="32" y="2849"/>
                  <a:pt x="32" y="2848"/>
                  <a:pt x="31" y="2844"/>
                </a:cubicBezTo>
                <a:cubicBezTo>
                  <a:pt x="30" y="2841"/>
                  <a:pt x="30" y="2840"/>
                  <a:pt x="29" y="2836"/>
                </a:cubicBezTo>
                <a:cubicBezTo>
                  <a:pt x="29" y="2832"/>
                  <a:pt x="29" y="2831"/>
                  <a:pt x="28" y="2827"/>
                </a:cubicBezTo>
                <a:cubicBezTo>
                  <a:pt x="27" y="2824"/>
                  <a:pt x="27" y="2823"/>
                  <a:pt x="26" y="2819"/>
                </a:cubicBezTo>
                <a:cubicBezTo>
                  <a:pt x="26" y="2815"/>
                  <a:pt x="26" y="2814"/>
                  <a:pt x="25" y="2810"/>
                </a:cubicBezTo>
                <a:cubicBezTo>
                  <a:pt x="24" y="2806"/>
                  <a:pt x="24" y="2806"/>
                  <a:pt x="24" y="2802"/>
                </a:cubicBezTo>
                <a:cubicBezTo>
                  <a:pt x="23" y="2798"/>
                  <a:pt x="23" y="2797"/>
                  <a:pt x="22" y="2793"/>
                </a:cubicBezTo>
                <a:cubicBezTo>
                  <a:pt x="22" y="2789"/>
                  <a:pt x="22" y="2789"/>
                  <a:pt x="21" y="2785"/>
                </a:cubicBezTo>
                <a:cubicBezTo>
                  <a:pt x="20" y="2781"/>
                  <a:pt x="20" y="2780"/>
                  <a:pt x="20" y="2776"/>
                </a:cubicBezTo>
                <a:cubicBezTo>
                  <a:pt x="19" y="2772"/>
                  <a:pt x="19" y="2771"/>
                  <a:pt x="19" y="2768"/>
                </a:cubicBezTo>
                <a:cubicBezTo>
                  <a:pt x="18" y="2764"/>
                  <a:pt x="18" y="2763"/>
                  <a:pt x="17" y="2759"/>
                </a:cubicBezTo>
                <a:cubicBezTo>
                  <a:pt x="17" y="2755"/>
                  <a:pt x="17" y="2754"/>
                  <a:pt x="16" y="2750"/>
                </a:cubicBezTo>
                <a:cubicBezTo>
                  <a:pt x="16" y="2747"/>
                  <a:pt x="16" y="2746"/>
                  <a:pt x="15" y="2742"/>
                </a:cubicBezTo>
                <a:cubicBezTo>
                  <a:pt x="15" y="2738"/>
                  <a:pt x="14" y="2737"/>
                  <a:pt x="14" y="2733"/>
                </a:cubicBezTo>
                <a:cubicBezTo>
                  <a:pt x="13" y="2730"/>
                  <a:pt x="13" y="2729"/>
                  <a:pt x="13" y="2725"/>
                </a:cubicBezTo>
                <a:cubicBezTo>
                  <a:pt x="12" y="2721"/>
                  <a:pt x="12" y="2720"/>
                  <a:pt x="12" y="2716"/>
                </a:cubicBezTo>
                <a:cubicBezTo>
                  <a:pt x="11" y="2713"/>
                  <a:pt x="11" y="2712"/>
                  <a:pt x="11" y="2708"/>
                </a:cubicBezTo>
                <a:cubicBezTo>
                  <a:pt x="11" y="2704"/>
                  <a:pt x="10" y="2703"/>
                  <a:pt x="10" y="2699"/>
                </a:cubicBezTo>
                <a:cubicBezTo>
                  <a:pt x="10" y="2695"/>
                  <a:pt x="10" y="2694"/>
                  <a:pt x="9" y="2691"/>
                </a:cubicBezTo>
                <a:cubicBezTo>
                  <a:pt x="9" y="2687"/>
                  <a:pt x="9" y="2686"/>
                  <a:pt x="8" y="2682"/>
                </a:cubicBezTo>
                <a:cubicBezTo>
                  <a:pt x="8" y="2678"/>
                  <a:pt x="8" y="2677"/>
                  <a:pt x="8" y="2673"/>
                </a:cubicBezTo>
                <a:cubicBezTo>
                  <a:pt x="7" y="2670"/>
                  <a:pt x="7" y="2669"/>
                  <a:pt x="7" y="2665"/>
                </a:cubicBezTo>
                <a:cubicBezTo>
                  <a:pt x="6" y="2661"/>
                  <a:pt x="6" y="2660"/>
                  <a:pt x="6" y="2656"/>
                </a:cubicBezTo>
                <a:cubicBezTo>
                  <a:pt x="6" y="2653"/>
                  <a:pt x="6" y="2652"/>
                  <a:pt x="5" y="2648"/>
                </a:cubicBezTo>
                <a:cubicBezTo>
                  <a:pt x="5" y="2644"/>
                  <a:pt x="5" y="2643"/>
                  <a:pt x="5" y="2639"/>
                </a:cubicBezTo>
                <a:cubicBezTo>
                  <a:pt x="4" y="2635"/>
                  <a:pt x="4" y="2635"/>
                  <a:pt x="4" y="2631"/>
                </a:cubicBezTo>
                <a:cubicBezTo>
                  <a:pt x="4" y="2627"/>
                  <a:pt x="4" y="2626"/>
                  <a:pt x="4" y="2622"/>
                </a:cubicBezTo>
                <a:cubicBezTo>
                  <a:pt x="3" y="2618"/>
                  <a:pt x="3" y="2617"/>
                  <a:pt x="3" y="2614"/>
                </a:cubicBezTo>
                <a:cubicBezTo>
                  <a:pt x="3" y="2610"/>
                  <a:pt x="3" y="2609"/>
                  <a:pt x="2" y="2605"/>
                </a:cubicBezTo>
                <a:cubicBezTo>
                  <a:pt x="2" y="2601"/>
                  <a:pt x="2" y="2600"/>
                  <a:pt x="2" y="2596"/>
                </a:cubicBezTo>
                <a:cubicBezTo>
                  <a:pt x="2" y="2593"/>
                  <a:pt x="2" y="2592"/>
                  <a:pt x="2" y="2588"/>
                </a:cubicBezTo>
                <a:cubicBezTo>
                  <a:pt x="1" y="2584"/>
                  <a:pt x="1" y="2583"/>
                  <a:pt x="1" y="2579"/>
                </a:cubicBezTo>
                <a:cubicBezTo>
                  <a:pt x="1" y="2575"/>
                  <a:pt x="1" y="2575"/>
                  <a:pt x="1" y="2571"/>
                </a:cubicBezTo>
                <a:cubicBezTo>
                  <a:pt x="1" y="2567"/>
                  <a:pt x="1" y="2566"/>
                  <a:pt x="1" y="2562"/>
                </a:cubicBezTo>
                <a:cubicBezTo>
                  <a:pt x="1" y="2558"/>
                  <a:pt x="1" y="2557"/>
                  <a:pt x="0" y="2554"/>
                </a:cubicBezTo>
                <a:cubicBezTo>
                  <a:pt x="0" y="2550"/>
                  <a:pt x="0" y="2549"/>
                  <a:pt x="0" y="2545"/>
                </a:cubicBezTo>
                <a:cubicBezTo>
                  <a:pt x="0" y="2541"/>
                  <a:pt x="0" y="2540"/>
                  <a:pt x="0" y="2536"/>
                </a:cubicBezTo>
                <a:cubicBezTo>
                  <a:pt x="0" y="2533"/>
                  <a:pt x="0" y="2532"/>
                  <a:pt x="0" y="2528"/>
                </a:cubicBezTo>
                <a:cubicBezTo>
                  <a:pt x="0" y="2524"/>
                  <a:pt x="0" y="2523"/>
                  <a:pt x="0" y="2519"/>
                </a:cubicBezTo>
                <a:cubicBezTo>
                  <a:pt x="0" y="2515"/>
                  <a:pt x="0" y="2515"/>
                  <a:pt x="0" y="2511"/>
                </a:cubicBezTo>
                <a:cubicBezTo>
                  <a:pt x="0" y="2507"/>
                  <a:pt x="0" y="2506"/>
                  <a:pt x="0" y="2502"/>
                </a:cubicBezTo>
                <a:cubicBezTo>
                  <a:pt x="0" y="2498"/>
                  <a:pt x="0" y="2497"/>
                  <a:pt x="0" y="2494"/>
                </a:cubicBezTo>
                <a:cubicBezTo>
                  <a:pt x="0" y="2490"/>
                  <a:pt x="0" y="2489"/>
                  <a:pt x="0" y="2485"/>
                </a:cubicBezTo>
                <a:cubicBezTo>
                  <a:pt x="0" y="2481"/>
                  <a:pt x="0" y="2480"/>
                  <a:pt x="0" y="2476"/>
                </a:cubicBezTo>
                <a:cubicBezTo>
                  <a:pt x="0" y="2473"/>
                  <a:pt x="0" y="2472"/>
                  <a:pt x="0" y="2468"/>
                </a:cubicBezTo>
                <a:cubicBezTo>
                  <a:pt x="0" y="2464"/>
                  <a:pt x="0" y="2463"/>
                  <a:pt x="0" y="2459"/>
                </a:cubicBezTo>
                <a:cubicBezTo>
                  <a:pt x="0" y="2455"/>
                  <a:pt x="0" y="2455"/>
                  <a:pt x="0" y="2451"/>
                </a:cubicBezTo>
                <a:cubicBezTo>
                  <a:pt x="1" y="2447"/>
                  <a:pt x="1" y="2446"/>
                  <a:pt x="1" y="2442"/>
                </a:cubicBezTo>
                <a:cubicBezTo>
                  <a:pt x="1" y="2438"/>
                  <a:pt x="1" y="2437"/>
                  <a:pt x="1" y="2434"/>
                </a:cubicBezTo>
                <a:cubicBezTo>
                  <a:pt x="1" y="2430"/>
                  <a:pt x="1" y="2429"/>
                  <a:pt x="1" y="2425"/>
                </a:cubicBezTo>
                <a:cubicBezTo>
                  <a:pt x="1" y="2421"/>
                  <a:pt x="1" y="2420"/>
                  <a:pt x="2" y="2416"/>
                </a:cubicBezTo>
                <a:cubicBezTo>
                  <a:pt x="2" y="2412"/>
                  <a:pt x="2" y="2412"/>
                  <a:pt x="2" y="2408"/>
                </a:cubicBezTo>
                <a:cubicBezTo>
                  <a:pt x="2" y="2404"/>
                  <a:pt x="2" y="2403"/>
                  <a:pt x="2" y="2399"/>
                </a:cubicBezTo>
                <a:cubicBezTo>
                  <a:pt x="3" y="2395"/>
                  <a:pt x="3" y="2395"/>
                  <a:pt x="3" y="2391"/>
                </a:cubicBezTo>
                <a:cubicBezTo>
                  <a:pt x="3" y="2387"/>
                  <a:pt x="3" y="2386"/>
                  <a:pt x="4" y="2382"/>
                </a:cubicBezTo>
                <a:cubicBezTo>
                  <a:pt x="4" y="2378"/>
                  <a:pt x="4" y="2377"/>
                  <a:pt x="4" y="2374"/>
                </a:cubicBezTo>
                <a:cubicBezTo>
                  <a:pt x="4" y="2370"/>
                  <a:pt x="4" y="2369"/>
                  <a:pt x="5" y="2365"/>
                </a:cubicBezTo>
                <a:cubicBezTo>
                  <a:pt x="5" y="2361"/>
                  <a:pt x="5" y="2360"/>
                  <a:pt x="5" y="2356"/>
                </a:cubicBezTo>
                <a:cubicBezTo>
                  <a:pt x="6" y="2353"/>
                  <a:pt x="6" y="2352"/>
                  <a:pt x="6" y="2348"/>
                </a:cubicBezTo>
                <a:cubicBezTo>
                  <a:pt x="6" y="2344"/>
                  <a:pt x="6" y="2343"/>
                  <a:pt x="7" y="2339"/>
                </a:cubicBezTo>
                <a:cubicBezTo>
                  <a:pt x="7" y="2335"/>
                  <a:pt x="7" y="2335"/>
                  <a:pt x="8" y="2331"/>
                </a:cubicBezTo>
                <a:cubicBezTo>
                  <a:pt x="8" y="2327"/>
                  <a:pt x="8" y="2326"/>
                  <a:pt x="8" y="2322"/>
                </a:cubicBezTo>
                <a:cubicBezTo>
                  <a:pt x="9" y="2318"/>
                  <a:pt x="9" y="2317"/>
                  <a:pt x="9" y="2314"/>
                </a:cubicBezTo>
                <a:cubicBezTo>
                  <a:pt x="10" y="2310"/>
                  <a:pt x="10" y="2309"/>
                  <a:pt x="10" y="2305"/>
                </a:cubicBezTo>
                <a:cubicBezTo>
                  <a:pt x="10" y="2301"/>
                  <a:pt x="11" y="2300"/>
                  <a:pt x="11" y="2296"/>
                </a:cubicBezTo>
                <a:cubicBezTo>
                  <a:pt x="11" y="2293"/>
                  <a:pt x="11" y="2292"/>
                  <a:pt x="12" y="2288"/>
                </a:cubicBezTo>
                <a:cubicBezTo>
                  <a:pt x="12" y="2284"/>
                  <a:pt x="12" y="2283"/>
                  <a:pt x="13" y="2279"/>
                </a:cubicBezTo>
                <a:cubicBezTo>
                  <a:pt x="13" y="2276"/>
                  <a:pt x="13" y="2275"/>
                  <a:pt x="14" y="2271"/>
                </a:cubicBezTo>
                <a:cubicBezTo>
                  <a:pt x="14" y="2267"/>
                  <a:pt x="15" y="2266"/>
                  <a:pt x="15" y="2262"/>
                </a:cubicBezTo>
                <a:cubicBezTo>
                  <a:pt x="16" y="2258"/>
                  <a:pt x="16" y="2258"/>
                  <a:pt x="16" y="2254"/>
                </a:cubicBezTo>
                <a:cubicBezTo>
                  <a:pt x="17" y="2250"/>
                  <a:pt x="17" y="2249"/>
                  <a:pt x="17" y="2245"/>
                </a:cubicBezTo>
                <a:cubicBezTo>
                  <a:pt x="18" y="2241"/>
                  <a:pt x="18" y="2240"/>
                  <a:pt x="19" y="2237"/>
                </a:cubicBezTo>
                <a:cubicBezTo>
                  <a:pt x="19" y="2233"/>
                  <a:pt x="19" y="2232"/>
                  <a:pt x="20" y="2228"/>
                </a:cubicBezTo>
                <a:cubicBezTo>
                  <a:pt x="20" y="2224"/>
                  <a:pt x="20" y="2223"/>
                  <a:pt x="21" y="2219"/>
                </a:cubicBezTo>
                <a:cubicBezTo>
                  <a:pt x="22" y="2216"/>
                  <a:pt x="22" y="2215"/>
                  <a:pt x="22" y="2211"/>
                </a:cubicBezTo>
                <a:cubicBezTo>
                  <a:pt x="23" y="2207"/>
                  <a:pt x="23" y="2206"/>
                  <a:pt x="24" y="2202"/>
                </a:cubicBezTo>
                <a:cubicBezTo>
                  <a:pt x="24" y="2199"/>
                  <a:pt x="24" y="2198"/>
                  <a:pt x="25" y="2194"/>
                </a:cubicBezTo>
                <a:cubicBezTo>
                  <a:pt x="26" y="2190"/>
                  <a:pt x="26" y="2189"/>
                  <a:pt x="26" y="2185"/>
                </a:cubicBezTo>
                <a:cubicBezTo>
                  <a:pt x="27" y="2182"/>
                  <a:pt x="27" y="2181"/>
                  <a:pt x="28" y="2177"/>
                </a:cubicBezTo>
                <a:cubicBezTo>
                  <a:pt x="29" y="2173"/>
                  <a:pt x="29" y="2172"/>
                  <a:pt x="29" y="2168"/>
                </a:cubicBezTo>
                <a:cubicBezTo>
                  <a:pt x="30" y="2165"/>
                  <a:pt x="30" y="2164"/>
                  <a:pt x="31" y="2160"/>
                </a:cubicBezTo>
                <a:cubicBezTo>
                  <a:pt x="32" y="2156"/>
                  <a:pt x="32" y="2155"/>
                  <a:pt x="33" y="2151"/>
                </a:cubicBezTo>
                <a:cubicBezTo>
                  <a:pt x="33" y="2147"/>
                  <a:pt x="33" y="2147"/>
                  <a:pt x="34" y="2143"/>
                </a:cubicBezTo>
                <a:cubicBezTo>
                  <a:pt x="35" y="2139"/>
                  <a:pt x="35" y="2138"/>
                  <a:pt x="36" y="2134"/>
                </a:cubicBezTo>
                <a:cubicBezTo>
                  <a:pt x="37" y="2130"/>
                  <a:pt x="37" y="2130"/>
                  <a:pt x="38" y="2126"/>
                </a:cubicBezTo>
                <a:cubicBezTo>
                  <a:pt x="38" y="2122"/>
                  <a:pt x="39" y="2121"/>
                  <a:pt x="39" y="2117"/>
                </a:cubicBezTo>
                <a:cubicBezTo>
                  <a:pt x="40" y="2113"/>
                  <a:pt x="40" y="2113"/>
                  <a:pt x="41" y="2109"/>
                </a:cubicBezTo>
                <a:cubicBezTo>
                  <a:pt x="42" y="2105"/>
                  <a:pt x="42" y="2104"/>
                  <a:pt x="43" y="2100"/>
                </a:cubicBezTo>
                <a:cubicBezTo>
                  <a:pt x="44" y="2096"/>
                  <a:pt x="44" y="2096"/>
                  <a:pt x="45" y="2092"/>
                </a:cubicBezTo>
                <a:cubicBezTo>
                  <a:pt x="46" y="2088"/>
                  <a:pt x="46" y="2087"/>
                  <a:pt x="47" y="2083"/>
                </a:cubicBezTo>
                <a:cubicBezTo>
                  <a:pt x="48" y="2079"/>
                  <a:pt x="48" y="2079"/>
                  <a:pt x="49" y="2075"/>
                </a:cubicBezTo>
                <a:cubicBezTo>
                  <a:pt x="50" y="2071"/>
                  <a:pt x="50" y="2070"/>
                  <a:pt x="51" y="2066"/>
                </a:cubicBezTo>
                <a:cubicBezTo>
                  <a:pt x="52" y="2062"/>
                  <a:pt x="52" y="2062"/>
                  <a:pt x="53" y="2058"/>
                </a:cubicBezTo>
                <a:cubicBezTo>
                  <a:pt x="54" y="2054"/>
                  <a:pt x="54" y="2053"/>
                  <a:pt x="55" y="2049"/>
                </a:cubicBezTo>
                <a:cubicBezTo>
                  <a:pt x="56" y="2045"/>
                  <a:pt x="56" y="2045"/>
                  <a:pt x="57" y="2041"/>
                </a:cubicBezTo>
                <a:cubicBezTo>
                  <a:pt x="58" y="2037"/>
                  <a:pt x="58" y="2036"/>
                  <a:pt x="59" y="2032"/>
                </a:cubicBezTo>
                <a:cubicBezTo>
                  <a:pt x="60" y="2028"/>
                  <a:pt x="60" y="2028"/>
                  <a:pt x="61" y="2024"/>
                </a:cubicBezTo>
                <a:cubicBezTo>
                  <a:pt x="62" y="2020"/>
                  <a:pt x="62" y="2019"/>
                  <a:pt x="63" y="2015"/>
                </a:cubicBezTo>
                <a:cubicBezTo>
                  <a:pt x="64" y="2012"/>
                  <a:pt x="65" y="2011"/>
                  <a:pt x="66" y="2007"/>
                </a:cubicBezTo>
                <a:cubicBezTo>
                  <a:pt x="67" y="2003"/>
                  <a:pt x="67" y="2002"/>
                  <a:pt x="68" y="1998"/>
                </a:cubicBezTo>
                <a:cubicBezTo>
                  <a:pt x="69" y="1995"/>
                  <a:pt x="69" y="1994"/>
                  <a:pt x="70" y="1990"/>
                </a:cubicBezTo>
                <a:cubicBezTo>
                  <a:pt x="71" y="1986"/>
                  <a:pt x="72" y="1985"/>
                  <a:pt x="73" y="1981"/>
                </a:cubicBezTo>
                <a:cubicBezTo>
                  <a:pt x="74" y="1978"/>
                  <a:pt x="74" y="1977"/>
                  <a:pt x="75" y="1973"/>
                </a:cubicBezTo>
                <a:cubicBezTo>
                  <a:pt x="76" y="1969"/>
                  <a:pt x="76" y="1968"/>
                  <a:pt x="78" y="1965"/>
                </a:cubicBezTo>
                <a:cubicBezTo>
                  <a:pt x="79" y="1961"/>
                  <a:pt x="79" y="1960"/>
                  <a:pt x="80" y="1956"/>
                </a:cubicBezTo>
                <a:cubicBezTo>
                  <a:pt x="81" y="1952"/>
                  <a:pt x="81" y="1951"/>
                  <a:pt x="83" y="1948"/>
                </a:cubicBezTo>
                <a:cubicBezTo>
                  <a:pt x="84" y="1944"/>
                  <a:pt x="84" y="1943"/>
                  <a:pt x="85" y="1939"/>
                </a:cubicBezTo>
                <a:cubicBezTo>
                  <a:pt x="86" y="1935"/>
                  <a:pt x="87" y="1935"/>
                  <a:pt x="88" y="1931"/>
                </a:cubicBezTo>
                <a:cubicBezTo>
                  <a:pt x="89" y="1927"/>
                  <a:pt x="89" y="1926"/>
                  <a:pt x="90" y="1922"/>
                </a:cubicBezTo>
                <a:cubicBezTo>
                  <a:pt x="92" y="1919"/>
                  <a:pt x="92" y="1918"/>
                  <a:pt x="93" y="1914"/>
                </a:cubicBezTo>
                <a:cubicBezTo>
                  <a:pt x="94" y="1910"/>
                  <a:pt x="95" y="1909"/>
                  <a:pt x="96" y="1906"/>
                </a:cubicBezTo>
                <a:cubicBezTo>
                  <a:pt x="97" y="1902"/>
                  <a:pt x="97" y="1901"/>
                  <a:pt x="99" y="1897"/>
                </a:cubicBezTo>
                <a:cubicBezTo>
                  <a:pt x="100" y="1893"/>
                  <a:pt x="100" y="1892"/>
                  <a:pt x="101" y="1889"/>
                </a:cubicBezTo>
                <a:cubicBezTo>
                  <a:pt x="103" y="1885"/>
                  <a:pt x="103" y="1884"/>
                  <a:pt x="104" y="1880"/>
                </a:cubicBezTo>
                <a:cubicBezTo>
                  <a:pt x="106" y="1876"/>
                  <a:pt x="106" y="1876"/>
                  <a:pt x="107" y="1872"/>
                </a:cubicBezTo>
                <a:cubicBezTo>
                  <a:pt x="108" y="1868"/>
                  <a:pt x="109" y="1867"/>
                  <a:pt x="110" y="1863"/>
                </a:cubicBezTo>
                <a:cubicBezTo>
                  <a:pt x="111" y="1860"/>
                  <a:pt x="112" y="1859"/>
                  <a:pt x="113" y="1855"/>
                </a:cubicBezTo>
                <a:cubicBezTo>
                  <a:pt x="114" y="1851"/>
                  <a:pt x="115" y="1850"/>
                  <a:pt x="116" y="1847"/>
                </a:cubicBezTo>
                <a:cubicBezTo>
                  <a:pt x="117" y="1843"/>
                  <a:pt x="118" y="1842"/>
                  <a:pt x="119" y="1838"/>
                </a:cubicBezTo>
                <a:cubicBezTo>
                  <a:pt x="121" y="1835"/>
                  <a:pt x="121" y="1834"/>
                  <a:pt x="122" y="1830"/>
                </a:cubicBezTo>
                <a:cubicBezTo>
                  <a:pt x="124" y="1826"/>
                  <a:pt x="124" y="1825"/>
                  <a:pt x="125" y="1822"/>
                </a:cubicBezTo>
                <a:cubicBezTo>
                  <a:pt x="127" y="1818"/>
                  <a:pt x="127" y="1817"/>
                  <a:pt x="129" y="1813"/>
                </a:cubicBezTo>
                <a:cubicBezTo>
                  <a:pt x="130" y="1809"/>
                  <a:pt x="130" y="1809"/>
                  <a:pt x="132" y="1805"/>
                </a:cubicBezTo>
                <a:cubicBezTo>
                  <a:pt x="133" y="1801"/>
                  <a:pt x="134" y="1800"/>
                  <a:pt x="135" y="1796"/>
                </a:cubicBezTo>
                <a:cubicBezTo>
                  <a:pt x="137" y="1793"/>
                  <a:pt x="137" y="1792"/>
                  <a:pt x="138" y="1788"/>
                </a:cubicBezTo>
                <a:cubicBezTo>
                  <a:pt x="140" y="1784"/>
                  <a:pt x="140" y="1783"/>
                  <a:pt x="142" y="1780"/>
                </a:cubicBezTo>
                <a:cubicBezTo>
                  <a:pt x="143" y="1776"/>
                  <a:pt x="143" y="1775"/>
                  <a:pt x="145" y="1771"/>
                </a:cubicBezTo>
                <a:cubicBezTo>
                  <a:pt x="147" y="1768"/>
                  <a:pt x="147" y="1767"/>
                  <a:pt x="148" y="1763"/>
                </a:cubicBezTo>
                <a:cubicBezTo>
                  <a:pt x="150" y="1759"/>
                  <a:pt x="150" y="1758"/>
                  <a:pt x="152" y="1755"/>
                </a:cubicBezTo>
                <a:cubicBezTo>
                  <a:pt x="153" y="1751"/>
                  <a:pt x="154" y="1750"/>
                  <a:pt x="155" y="1746"/>
                </a:cubicBezTo>
                <a:cubicBezTo>
                  <a:pt x="157" y="1743"/>
                  <a:pt x="157" y="1742"/>
                  <a:pt x="159" y="1738"/>
                </a:cubicBezTo>
                <a:cubicBezTo>
                  <a:pt x="161" y="1734"/>
                  <a:pt x="161" y="1733"/>
                  <a:pt x="162" y="1730"/>
                </a:cubicBezTo>
                <a:cubicBezTo>
                  <a:pt x="164" y="1726"/>
                  <a:pt x="164" y="1725"/>
                  <a:pt x="166" y="1721"/>
                </a:cubicBezTo>
                <a:cubicBezTo>
                  <a:pt x="168" y="1718"/>
                  <a:pt x="168" y="1717"/>
                  <a:pt x="170" y="1713"/>
                </a:cubicBezTo>
                <a:cubicBezTo>
                  <a:pt x="171" y="1709"/>
                  <a:pt x="172" y="1709"/>
                  <a:pt x="173" y="1705"/>
                </a:cubicBezTo>
                <a:cubicBezTo>
                  <a:pt x="175" y="1701"/>
                  <a:pt x="175" y="1700"/>
                  <a:pt x="177" y="1697"/>
                </a:cubicBezTo>
                <a:cubicBezTo>
                  <a:pt x="179" y="1693"/>
                  <a:pt x="179" y="1692"/>
                  <a:pt x="181" y="1688"/>
                </a:cubicBezTo>
                <a:cubicBezTo>
                  <a:pt x="183" y="1685"/>
                  <a:pt x="183" y="1684"/>
                  <a:pt x="185" y="1680"/>
                </a:cubicBezTo>
                <a:cubicBezTo>
                  <a:pt x="186" y="1676"/>
                  <a:pt x="187" y="1675"/>
                  <a:pt x="189" y="1672"/>
                </a:cubicBezTo>
                <a:cubicBezTo>
                  <a:pt x="190" y="1668"/>
                  <a:pt x="191" y="1667"/>
                  <a:pt x="193" y="1663"/>
                </a:cubicBezTo>
                <a:cubicBezTo>
                  <a:pt x="194" y="1660"/>
                  <a:pt x="195" y="1659"/>
                  <a:pt x="196" y="1655"/>
                </a:cubicBezTo>
                <a:cubicBezTo>
                  <a:pt x="198" y="1651"/>
                  <a:pt x="199" y="1651"/>
                  <a:pt x="200" y="1647"/>
                </a:cubicBezTo>
                <a:cubicBezTo>
                  <a:pt x="202" y="1643"/>
                  <a:pt x="203" y="1642"/>
                  <a:pt x="204" y="1639"/>
                </a:cubicBezTo>
                <a:cubicBezTo>
                  <a:pt x="206" y="1635"/>
                  <a:pt x="207" y="1634"/>
                  <a:pt x="209" y="1630"/>
                </a:cubicBezTo>
                <a:cubicBezTo>
                  <a:pt x="210" y="1627"/>
                  <a:pt x="211" y="1626"/>
                  <a:pt x="213" y="1622"/>
                </a:cubicBezTo>
                <a:cubicBezTo>
                  <a:pt x="214" y="1618"/>
                  <a:pt x="215" y="1618"/>
                  <a:pt x="217" y="1614"/>
                </a:cubicBezTo>
                <a:cubicBezTo>
                  <a:pt x="219" y="1610"/>
                  <a:pt x="219" y="1609"/>
                  <a:pt x="221" y="1606"/>
                </a:cubicBezTo>
                <a:cubicBezTo>
                  <a:pt x="223" y="1602"/>
                  <a:pt x="223" y="1601"/>
                  <a:pt x="225" y="1597"/>
                </a:cubicBezTo>
                <a:cubicBezTo>
                  <a:pt x="227" y="1594"/>
                  <a:pt x="227" y="1593"/>
                  <a:pt x="229" y="1589"/>
                </a:cubicBezTo>
                <a:cubicBezTo>
                  <a:pt x="231" y="1586"/>
                  <a:pt x="232" y="1585"/>
                  <a:pt x="234" y="1581"/>
                </a:cubicBezTo>
                <a:cubicBezTo>
                  <a:pt x="236" y="1577"/>
                  <a:pt x="236" y="1577"/>
                  <a:pt x="238" y="1573"/>
                </a:cubicBezTo>
                <a:cubicBezTo>
                  <a:pt x="240" y="1569"/>
                  <a:pt x="240" y="1568"/>
                  <a:pt x="242" y="1565"/>
                </a:cubicBezTo>
                <a:cubicBezTo>
                  <a:pt x="244" y="1561"/>
                  <a:pt x="245" y="1560"/>
                  <a:pt x="247" y="1557"/>
                </a:cubicBezTo>
                <a:cubicBezTo>
                  <a:pt x="249" y="1553"/>
                  <a:pt x="249" y="1552"/>
                  <a:pt x="251" y="1548"/>
                </a:cubicBezTo>
                <a:cubicBezTo>
                  <a:pt x="253" y="1545"/>
                  <a:pt x="254" y="1544"/>
                  <a:pt x="256" y="1540"/>
                </a:cubicBezTo>
                <a:cubicBezTo>
                  <a:pt x="258" y="1537"/>
                  <a:pt x="258" y="1536"/>
                  <a:pt x="260" y="1532"/>
                </a:cubicBezTo>
                <a:cubicBezTo>
                  <a:pt x="262" y="1528"/>
                  <a:pt x="263" y="1528"/>
                  <a:pt x="265" y="1524"/>
                </a:cubicBezTo>
                <a:cubicBezTo>
                  <a:pt x="267" y="1520"/>
                  <a:pt x="268" y="1519"/>
                  <a:pt x="270" y="1516"/>
                </a:cubicBezTo>
                <a:cubicBezTo>
                  <a:pt x="272" y="1512"/>
                  <a:pt x="272" y="1511"/>
                  <a:pt x="274" y="1508"/>
                </a:cubicBezTo>
                <a:cubicBezTo>
                  <a:pt x="276" y="1504"/>
                  <a:pt x="277" y="1503"/>
                  <a:pt x="279" y="1499"/>
                </a:cubicBezTo>
                <a:cubicBezTo>
                  <a:pt x="281" y="1496"/>
                  <a:pt x="282" y="1495"/>
                  <a:pt x="284" y="1491"/>
                </a:cubicBezTo>
                <a:cubicBezTo>
                  <a:pt x="286" y="1488"/>
                  <a:pt x="286" y="1487"/>
                  <a:pt x="289" y="1483"/>
                </a:cubicBezTo>
                <a:cubicBezTo>
                  <a:pt x="291" y="1480"/>
                  <a:pt x="291" y="1479"/>
                  <a:pt x="293" y="1475"/>
                </a:cubicBezTo>
                <a:cubicBezTo>
                  <a:pt x="296" y="1471"/>
                  <a:pt x="296" y="1471"/>
                  <a:pt x="298" y="1467"/>
                </a:cubicBezTo>
                <a:cubicBezTo>
                  <a:pt x="301" y="1463"/>
                  <a:pt x="301" y="1463"/>
                  <a:pt x="303" y="1459"/>
                </a:cubicBezTo>
                <a:cubicBezTo>
                  <a:pt x="305" y="1455"/>
                  <a:pt x="306" y="1454"/>
                  <a:pt x="308" y="1451"/>
                </a:cubicBezTo>
                <a:cubicBezTo>
                  <a:pt x="310" y="1447"/>
                  <a:pt x="311" y="1446"/>
                  <a:pt x="313" y="1443"/>
                </a:cubicBezTo>
                <a:cubicBezTo>
                  <a:pt x="315" y="1439"/>
                  <a:pt x="316" y="1438"/>
                  <a:pt x="318" y="1435"/>
                </a:cubicBezTo>
                <a:cubicBezTo>
                  <a:pt x="320" y="1431"/>
                  <a:pt x="321" y="1430"/>
                  <a:pt x="323" y="1427"/>
                </a:cubicBezTo>
                <a:cubicBezTo>
                  <a:pt x="326" y="1423"/>
                  <a:pt x="326" y="1422"/>
                  <a:pt x="328" y="1419"/>
                </a:cubicBezTo>
                <a:cubicBezTo>
                  <a:pt x="331" y="1415"/>
                  <a:pt x="331" y="1414"/>
                  <a:pt x="334" y="1411"/>
                </a:cubicBezTo>
                <a:cubicBezTo>
                  <a:pt x="336" y="1407"/>
                  <a:pt x="336" y="1406"/>
                  <a:pt x="339" y="1403"/>
                </a:cubicBezTo>
                <a:cubicBezTo>
                  <a:pt x="341" y="1399"/>
                  <a:pt x="342" y="1398"/>
                  <a:pt x="344" y="1394"/>
                </a:cubicBezTo>
                <a:cubicBezTo>
                  <a:pt x="346" y="1391"/>
                  <a:pt x="347" y="1390"/>
                  <a:pt x="349" y="1386"/>
                </a:cubicBezTo>
                <a:cubicBezTo>
                  <a:pt x="352" y="1383"/>
                  <a:pt x="352" y="1382"/>
                  <a:pt x="355" y="1378"/>
                </a:cubicBezTo>
                <a:cubicBezTo>
                  <a:pt x="357" y="1375"/>
                  <a:pt x="358" y="1374"/>
                  <a:pt x="360" y="1370"/>
                </a:cubicBezTo>
                <a:cubicBezTo>
                  <a:pt x="363" y="1367"/>
                  <a:pt x="363" y="1366"/>
                  <a:pt x="366" y="1363"/>
                </a:cubicBezTo>
                <a:cubicBezTo>
                  <a:pt x="368" y="1359"/>
                  <a:pt x="368" y="1358"/>
                  <a:pt x="371" y="1355"/>
                </a:cubicBezTo>
                <a:cubicBezTo>
                  <a:pt x="373" y="1351"/>
                  <a:pt x="374" y="1350"/>
                  <a:pt x="376" y="1347"/>
                </a:cubicBezTo>
                <a:cubicBezTo>
                  <a:pt x="379" y="1343"/>
                  <a:pt x="380" y="1342"/>
                  <a:pt x="382" y="1339"/>
                </a:cubicBezTo>
                <a:cubicBezTo>
                  <a:pt x="385" y="1335"/>
                  <a:pt x="385" y="1334"/>
                  <a:pt x="388" y="1331"/>
                </a:cubicBezTo>
                <a:cubicBezTo>
                  <a:pt x="390" y="1327"/>
                  <a:pt x="391" y="1326"/>
                  <a:pt x="393" y="1323"/>
                </a:cubicBezTo>
                <a:cubicBezTo>
                  <a:pt x="396" y="1319"/>
                  <a:pt x="396" y="1318"/>
                  <a:pt x="399" y="1315"/>
                </a:cubicBezTo>
                <a:cubicBezTo>
                  <a:pt x="401" y="1311"/>
                  <a:pt x="402" y="1310"/>
                  <a:pt x="405" y="1307"/>
                </a:cubicBezTo>
                <a:cubicBezTo>
                  <a:pt x="407" y="1303"/>
                  <a:pt x="408" y="1302"/>
                  <a:pt x="410" y="1299"/>
                </a:cubicBezTo>
                <a:cubicBezTo>
                  <a:pt x="413" y="1295"/>
                  <a:pt x="414" y="1295"/>
                  <a:pt x="416" y="1291"/>
                </a:cubicBezTo>
                <a:cubicBezTo>
                  <a:pt x="419" y="1287"/>
                  <a:pt x="419" y="1287"/>
                  <a:pt x="422" y="1283"/>
                </a:cubicBezTo>
                <a:cubicBezTo>
                  <a:pt x="425" y="1280"/>
                  <a:pt x="425" y="1279"/>
                  <a:pt x="428" y="1275"/>
                </a:cubicBezTo>
                <a:cubicBezTo>
                  <a:pt x="431" y="1272"/>
                  <a:pt x="431" y="1271"/>
                  <a:pt x="434" y="1267"/>
                </a:cubicBezTo>
                <a:cubicBezTo>
                  <a:pt x="437" y="1264"/>
                  <a:pt x="437" y="1263"/>
                  <a:pt x="440" y="1259"/>
                </a:cubicBezTo>
                <a:cubicBezTo>
                  <a:pt x="443" y="1256"/>
                  <a:pt x="443" y="1255"/>
                  <a:pt x="446" y="1252"/>
                </a:cubicBezTo>
                <a:cubicBezTo>
                  <a:pt x="449" y="1248"/>
                  <a:pt x="449" y="1247"/>
                  <a:pt x="452" y="1244"/>
                </a:cubicBezTo>
                <a:cubicBezTo>
                  <a:pt x="455" y="1240"/>
                  <a:pt x="455" y="1239"/>
                  <a:pt x="458" y="1236"/>
                </a:cubicBezTo>
                <a:cubicBezTo>
                  <a:pt x="461" y="1232"/>
                  <a:pt x="461" y="1232"/>
                  <a:pt x="464" y="1228"/>
                </a:cubicBezTo>
                <a:cubicBezTo>
                  <a:pt x="467" y="1225"/>
                  <a:pt x="468" y="1224"/>
                  <a:pt x="470" y="1220"/>
                </a:cubicBezTo>
                <a:cubicBezTo>
                  <a:pt x="473" y="1217"/>
                  <a:pt x="474" y="1216"/>
                  <a:pt x="477" y="1212"/>
                </a:cubicBezTo>
                <a:cubicBezTo>
                  <a:pt x="479" y="1209"/>
                  <a:pt x="480" y="1208"/>
                  <a:pt x="483" y="1205"/>
                </a:cubicBezTo>
                <a:cubicBezTo>
                  <a:pt x="486" y="1201"/>
                  <a:pt x="486" y="1200"/>
                  <a:pt x="489" y="1197"/>
                </a:cubicBezTo>
                <a:cubicBezTo>
                  <a:pt x="492" y="1193"/>
                  <a:pt x="493" y="1193"/>
                  <a:pt x="496" y="1189"/>
                </a:cubicBezTo>
                <a:cubicBezTo>
                  <a:pt x="498" y="1186"/>
                  <a:pt x="499" y="1185"/>
                  <a:pt x="502" y="1181"/>
                </a:cubicBezTo>
                <a:cubicBezTo>
                  <a:pt x="505" y="1178"/>
                  <a:pt x="505" y="1177"/>
                  <a:pt x="508" y="1174"/>
                </a:cubicBezTo>
                <a:cubicBezTo>
                  <a:pt x="511" y="1170"/>
                  <a:pt x="512" y="1169"/>
                  <a:pt x="515" y="1166"/>
                </a:cubicBezTo>
                <a:cubicBezTo>
                  <a:pt x="518" y="1162"/>
                  <a:pt x="518" y="1162"/>
                  <a:pt x="521" y="1158"/>
                </a:cubicBezTo>
                <a:cubicBezTo>
                  <a:pt x="524" y="1155"/>
                  <a:pt x="525" y="1154"/>
                  <a:pt x="528" y="1150"/>
                </a:cubicBezTo>
                <a:cubicBezTo>
                  <a:pt x="531" y="1147"/>
                  <a:pt x="532" y="1146"/>
                  <a:pt x="535" y="1143"/>
                </a:cubicBezTo>
                <a:cubicBezTo>
                  <a:pt x="538" y="1139"/>
                  <a:pt x="538" y="1138"/>
                  <a:pt x="541" y="1135"/>
                </a:cubicBezTo>
                <a:cubicBezTo>
                  <a:pt x="544" y="1131"/>
                  <a:pt x="545" y="1131"/>
                  <a:pt x="548" y="1127"/>
                </a:cubicBezTo>
                <a:cubicBezTo>
                  <a:pt x="551" y="1124"/>
                  <a:pt x="552" y="1123"/>
                  <a:pt x="555" y="1120"/>
                </a:cubicBezTo>
                <a:cubicBezTo>
                  <a:pt x="558" y="1116"/>
                  <a:pt x="558" y="1115"/>
                  <a:pt x="562" y="1112"/>
                </a:cubicBezTo>
                <a:cubicBezTo>
                  <a:pt x="565" y="1108"/>
                  <a:pt x="565" y="1108"/>
                  <a:pt x="568" y="1104"/>
                </a:cubicBezTo>
                <a:cubicBezTo>
                  <a:pt x="572" y="1101"/>
                  <a:pt x="572" y="1100"/>
                  <a:pt x="575" y="1097"/>
                </a:cubicBezTo>
                <a:cubicBezTo>
                  <a:pt x="578" y="1093"/>
                  <a:pt x="579" y="1092"/>
                  <a:pt x="582" y="1089"/>
                </a:cubicBezTo>
                <a:cubicBezTo>
                  <a:pt x="585" y="1086"/>
                  <a:pt x="586" y="1085"/>
                  <a:pt x="589" y="1081"/>
                </a:cubicBezTo>
                <a:cubicBezTo>
                  <a:pt x="592" y="1078"/>
                  <a:pt x="593" y="1077"/>
                  <a:pt x="596" y="1074"/>
                </a:cubicBezTo>
                <a:cubicBezTo>
                  <a:pt x="599" y="1070"/>
                  <a:pt x="600" y="1070"/>
                  <a:pt x="603" y="1066"/>
                </a:cubicBezTo>
                <a:cubicBezTo>
                  <a:pt x="607" y="1063"/>
                  <a:pt x="607" y="1062"/>
                  <a:pt x="610" y="1059"/>
                </a:cubicBezTo>
                <a:cubicBezTo>
                  <a:pt x="614" y="1055"/>
                  <a:pt x="614" y="1054"/>
                  <a:pt x="618" y="1051"/>
                </a:cubicBezTo>
                <a:cubicBezTo>
                  <a:pt x="621" y="1048"/>
                  <a:pt x="622" y="1047"/>
                  <a:pt x="625" y="1043"/>
                </a:cubicBezTo>
                <a:cubicBezTo>
                  <a:pt x="628" y="1040"/>
                  <a:pt x="629" y="1039"/>
                  <a:pt x="632" y="1036"/>
                </a:cubicBezTo>
                <a:cubicBezTo>
                  <a:pt x="635" y="1032"/>
                  <a:pt x="636" y="1032"/>
                  <a:pt x="639" y="1028"/>
                </a:cubicBezTo>
                <a:cubicBezTo>
                  <a:pt x="643" y="1025"/>
                  <a:pt x="643" y="1024"/>
                  <a:pt x="647" y="1021"/>
                </a:cubicBezTo>
                <a:cubicBezTo>
                  <a:pt x="650" y="1017"/>
                  <a:pt x="651" y="1017"/>
                  <a:pt x="654" y="1013"/>
                </a:cubicBezTo>
                <a:cubicBezTo>
                  <a:pt x="657" y="1010"/>
                  <a:pt x="658" y="1009"/>
                  <a:pt x="661" y="1006"/>
                </a:cubicBezTo>
                <a:cubicBezTo>
                  <a:pt x="665" y="1002"/>
                  <a:pt x="666" y="1002"/>
                  <a:pt x="669" y="998"/>
                </a:cubicBezTo>
                <a:cubicBezTo>
                  <a:pt x="672" y="995"/>
                  <a:pt x="673" y="994"/>
                  <a:pt x="676" y="991"/>
                </a:cubicBezTo>
                <a:cubicBezTo>
                  <a:pt x="680" y="987"/>
                  <a:pt x="681" y="987"/>
                  <a:pt x="684" y="983"/>
                </a:cubicBezTo>
                <a:cubicBezTo>
                  <a:pt x="687" y="980"/>
                  <a:pt x="688" y="979"/>
                  <a:pt x="692" y="976"/>
                </a:cubicBezTo>
                <a:cubicBezTo>
                  <a:pt x="695" y="972"/>
                  <a:pt x="696" y="972"/>
                  <a:pt x="699" y="968"/>
                </a:cubicBezTo>
                <a:cubicBezTo>
                  <a:pt x="703" y="965"/>
                  <a:pt x="704" y="964"/>
                  <a:pt x="707" y="961"/>
                </a:cubicBezTo>
                <a:cubicBezTo>
                  <a:pt x="710" y="958"/>
                  <a:pt x="711" y="957"/>
                  <a:pt x="715" y="954"/>
                </a:cubicBezTo>
                <a:cubicBezTo>
                  <a:pt x="718" y="950"/>
                  <a:pt x="719" y="949"/>
                  <a:pt x="723" y="946"/>
                </a:cubicBezTo>
                <a:cubicBezTo>
                  <a:pt x="726" y="943"/>
                  <a:pt x="727" y="942"/>
                  <a:pt x="730" y="939"/>
                </a:cubicBezTo>
                <a:cubicBezTo>
                  <a:pt x="734" y="935"/>
                  <a:pt x="735" y="935"/>
                  <a:pt x="738" y="931"/>
                </a:cubicBezTo>
                <a:cubicBezTo>
                  <a:pt x="742" y="928"/>
                  <a:pt x="743" y="927"/>
                  <a:pt x="746" y="924"/>
                </a:cubicBezTo>
                <a:cubicBezTo>
                  <a:pt x="750" y="921"/>
                  <a:pt x="751" y="920"/>
                  <a:pt x="754" y="917"/>
                </a:cubicBezTo>
                <a:cubicBezTo>
                  <a:pt x="758" y="913"/>
                  <a:pt x="759" y="913"/>
                  <a:pt x="762" y="909"/>
                </a:cubicBezTo>
                <a:cubicBezTo>
                  <a:pt x="766" y="906"/>
                  <a:pt x="767" y="905"/>
                  <a:pt x="770" y="902"/>
                </a:cubicBezTo>
                <a:cubicBezTo>
                  <a:pt x="774" y="899"/>
                  <a:pt x="775" y="898"/>
                  <a:pt x="779" y="895"/>
                </a:cubicBezTo>
                <a:cubicBezTo>
                  <a:pt x="782" y="891"/>
                  <a:pt x="783" y="891"/>
                  <a:pt x="787" y="887"/>
                </a:cubicBezTo>
                <a:cubicBezTo>
                  <a:pt x="790" y="884"/>
                  <a:pt x="791" y="883"/>
                  <a:pt x="795" y="880"/>
                </a:cubicBezTo>
                <a:cubicBezTo>
                  <a:pt x="799" y="877"/>
                  <a:pt x="799" y="876"/>
                  <a:pt x="803" y="873"/>
                </a:cubicBezTo>
                <a:cubicBezTo>
                  <a:pt x="807" y="870"/>
                  <a:pt x="808" y="869"/>
                  <a:pt x="811" y="866"/>
                </a:cubicBezTo>
                <a:cubicBezTo>
                  <a:pt x="815" y="862"/>
                  <a:pt x="816" y="862"/>
                  <a:pt x="820" y="858"/>
                </a:cubicBezTo>
                <a:cubicBezTo>
                  <a:pt x="824" y="855"/>
                  <a:pt x="825" y="854"/>
                  <a:pt x="828" y="851"/>
                </a:cubicBezTo>
                <a:cubicBezTo>
                  <a:pt x="832" y="848"/>
                  <a:pt x="833" y="847"/>
                  <a:pt x="837" y="844"/>
                </a:cubicBezTo>
                <a:cubicBezTo>
                  <a:pt x="841" y="841"/>
                  <a:pt x="841" y="840"/>
                  <a:pt x="845" y="837"/>
                </a:cubicBezTo>
                <a:cubicBezTo>
                  <a:pt x="849" y="833"/>
                  <a:pt x="850" y="833"/>
                  <a:pt x="854" y="830"/>
                </a:cubicBezTo>
                <a:cubicBezTo>
                  <a:pt x="858" y="826"/>
                  <a:pt x="859" y="826"/>
                  <a:pt x="862" y="822"/>
                </a:cubicBezTo>
                <a:cubicBezTo>
                  <a:pt x="866" y="819"/>
                  <a:pt x="867" y="818"/>
                  <a:pt x="871" y="815"/>
                </a:cubicBezTo>
                <a:cubicBezTo>
                  <a:pt x="875" y="812"/>
                  <a:pt x="876" y="811"/>
                  <a:pt x="880" y="808"/>
                </a:cubicBezTo>
                <a:cubicBezTo>
                  <a:pt x="884" y="805"/>
                  <a:pt x="885" y="804"/>
                  <a:pt x="889" y="801"/>
                </a:cubicBezTo>
                <a:cubicBezTo>
                  <a:pt x="893" y="798"/>
                  <a:pt x="893" y="797"/>
                  <a:pt x="897" y="794"/>
                </a:cubicBezTo>
                <a:cubicBezTo>
                  <a:pt x="901" y="791"/>
                  <a:pt x="902" y="790"/>
                  <a:pt x="906" y="787"/>
                </a:cubicBezTo>
                <a:cubicBezTo>
                  <a:pt x="910" y="784"/>
                  <a:pt x="911" y="783"/>
                  <a:pt x="915" y="780"/>
                </a:cubicBezTo>
                <a:cubicBezTo>
                  <a:pt x="919" y="777"/>
                  <a:pt x="920" y="776"/>
                  <a:pt x="924" y="773"/>
                </a:cubicBezTo>
                <a:cubicBezTo>
                  <a:pt x="928" y="769"/>
                  <a:pt x="929" y="769"/>
                  <a:pt x="933" y="766"/>
                </a:cubicBezTo>
                <a:cubicBezTo>
                  <a:pt x="937" y="762"/>
                  <a:pt x="938" y="762"/>
                  <a:pt x="942" y="758"/>
                </a:cubicBezTo>
                <a:cubicBezTo>
                  <a:pt x="946" y="755"/>
                  <a:pt x="947" y="755"/>
                  <a:pt x="951" y="751"/>
                </a:cubicBezTo>
                <a:cubicBezTo>
                  <a:pt x="956" y="748"/>
                  <a:pt x="956" y="748"/>
                  <a:pt x="961" y="744"/>
                </a:cubicBezTo>
                <a:cubicBezTo>
                  <a:pt x="965" y="741"/>
                  <a:pt x="966" y="741"/>
                  <a:pt x="970" y="738"/>
                </a:cubicBezTo>
                <a:cubicBezTo>
                  <a:pt x="974" y="734"/>
                  <a:pt x="975" y="734"/>
                  <a:pt x="979" y="731"/>
                </a:cubicBezTo>
                <a:cubicBezTo>
                  <a:pt x="983" y="727"/>
                  <a:pt x="984" y="727"/>
                  <a:pt x="988" y="724"/>
                </a:cubicBezTo>
                <a:cubicBezTo>
                  <a:pt x="993" y="720"/>
                  <a:pt x="994" y="720"/>
                  <a:pt x="998" y="717"/>
                </a:cubicBezTo>
                <a:cubicBezTo>
                  <a:pt x="1002" y="713"/>
                  <a:pt x="1003" y="713"/>
                  <a:pt x="1007" y="710"/>
                </a:cubicBezTo>
                <a:cubicBezTo>
                  <a:pt x="1011" y="707"/>
                  <a:pt x="1012" y="706"/>
                  <a:pt x="1017" y="703"/>
                </a:cubicBezTo>
                <a:cubicBezTo>
                  <a:pt x="1021" y="700"/>
                  <a:pt x="1022" y="699"/>
                  <a:pt x="1026" y="696"/>
                </a:cubicBezTo>
                <a:cubicBezTo>
                  <a:pt x="1031" y="693"/>
                  <a:pt x="1032" y="692"/>
                  <a:pt x="1036" y="689"/>
                </a:cubicBezTo>
                <a:cubicBezTo>
                  <a:pt x="1040" y="686"/>
                  <a:pt x="1041" y="685"/>
                  <a:pt x="1046" y="682"/>
                </a:cubicBezTo>
                <a:cubicBezTo>
                  <a:pt x="1050" y="679"/>
                  <a:pt x="1051" y="678"/>
                  <a:pt x="1055" y="675"/>
                </a:cubicBezTo>
                <a:cubicBezTo>
                  <a:pt x="1060" y="672"/>
                  <a:pt x="1061" y="672"/>
                  <a:pt x="1065" y="668"/>
                </a:cubicBezTo>
                <a:cubicBezTo>
                  <a:pt x="1069" y="665"/>
                  <a:pt x="1070" y="665"/>
                  <a:pt x="1075" y="662"/>
                </a:cubicBezTo>
                <a:cubicBezTo>
                  <a:pt x="1079" y="659"/>
                  <a:pt x="1080" y="658"/>
                  <a:pt x="1085" y="655"/>
                </a:cubicBezTo>
                <a:cubicBezTo>
                  <a:pt x="1089" y="652"/>
                  <a:pt x="1090" y="651"/>
                  <a:pt x="1095" y="648"/>
                </a:cubicBezTo>
                <a:cubicBezTo>
                  <a:pt x="1099" y="645"/>
                  <a:pt x="1100" y="644"/>
                  <a:pt x="1105" y="641"/>
                </a:cubicBezTo>
                <a:cubicBezTo>
                  <a:pt x="1109" y="638"/>
                  <a:pt x="1110" y="638"/>
                  <a:pt x="1115" y="635"/>
                </a:cubicBezTo>
                <a:cubicBezTo>
                  <a:pt x="1119" y="632"/>
                  <a:pt x="1120" y="631"/>
                  <a:pt x="1125" y="628"/>
                </a:cubicBezTo>
                <a:cubicBezTo>
                  <a:pt x="1129" y="625"/>
                  <a:pt x="1130" y="624"/>
                  <a:pt x="1135" y="621"/>
                </a:cubicBezTo>
                <a:cubicBezTo>
                  <a:pt x="1139" y="618"/>
                  <a:pt x="1140" y="618"/>
                  <a:pt x="1145" y="614"/>
                </a:cubicBezTo>
                <a:cubicBezTo>
                  <a:pt x="1150" y="612"/>
                  <a:pt x="1151" y="611"/>
                  <a:pt x="1155" y="608"/>
                </a:cubicBezTo>
                <a:cubicBezTo>
                  <a:pt x="1160" y="605"/>
                  <a:pt x="1161" y="604"/>
                  <a:pt x="1166" y="601"/>
                </a:cubicBezTo>
                <a:cubicBezTo>
                  <a:pt x="1170" y="598"/>
                  <a:pt x="1171" y="598"/>
                  <a:pt x="1176" y="595"/>
                </a:cubicBezTo>
                <a:cubicBezTo>
                  <a:pt x="1181" y="592"/>
                  <a:pt x="1182" y="591"/>
                  <a:pt x="1186" y="588"/>
                </a:cubicBezTo>
                <a:cubicBezTo>
                  <a:pt x="1191" y="585"/>
                  <a:pt x="1192" y="584"/>
                  <a:pt x="1197" y="581"/>
                </a:cubicBezTo>
                <a:cubicBezTo>
                  <a:pt x="1202" y="578"/>
                  <a:pt x="1203" y="578"/>
                  <a:pt x="1207" y="575"/>
                </a:cubicBezTo>
                <a:cubicBezTo>
                  <a:pt x="1212" y="572"/>
                  <a:pt x="1213" y="571"/>
                  <a:pt x="1218" y="568"/>
                </a:cubicBezTo>
                <a:cubicBezTo>
                  <a:pt x="1223" y="565"/>
                  <a:pt x="1224" y="565"/>
                  <a:pt x="1229" y="562"/>
                </a:cubicBezTo>
                <a:cubicBezTo>
                  <a:pt x="1233" y="559"/>
                  <a:pt x="1235" y="558"/>
                  <a:pt x="1239" y="555"/>
                </a:cubicBezTo>
                <a:cubicBezTo>
                  <a:pt x="1244" y="552"/>
                  <a:pt x="1245" y="552"/>
                  <a:pt x="1250" y="549"/>
                </a:cubicBezTo>
                <a:cubicBezTo>
                  <a:pt x="1255" y="546"/>
                  <a:pt x="1256" y="545"/>
                  <a:pt x="1261" y="542"/>
                </a:cubicBezTo>
                <a:cubicBezTo>
                  <a:pt x="1266" y="539"/>
                  <a:pt x="1267" y="539"/>
                  <a:pt x="1272" y="536"/>
                </a:cubicBezTo>
                <a:cubicBezTo>
                  <a:pt x="1277" y="533"/>
                  <a:pt x="1278" y="532"/>
                  <a:pt x="1283" y="529"/>
                </a:cubicBezTo>
                <a:cubicBezTo>
                  <a:pt x="1288" y="526"/>
                  <a:pt x="1289" y="526"/>
                  <a:pt x="1294" y="523"/>
                </a:cubicBezTo>
                <a:cubicBezTo>
                  <a:pt x="1299" y="520"/>
                  <a:pt x="1300" y="519"/>
                  <a:pt x="1305" y="516"/>
                </a:cubicBezTo>
                <a:cubicBezTo>
                  <a:pt x="1310" y="514"/>
                  <a:pt x="1311" y="513"/>
                  <a:pt x="1316" y="510"/>
                </a:cubicBezTo>
                <a:cubicBezTo>
                  <a:pt x="1321" y="507"/>
                  <a:pt x="1322" y="507"/>
                  <a:pt x="1327" y="504"/>
                </a:cubicBezTo>
                <a:cubicBezTo>
                  <a:pt x="1332" y="501"/>
                  <a:pt x="1334" y="500"/>
                  <a:pt x="1339" y="497"/>
                </a:cubicBezTo>
                <a:cubicBezTo>
                  <a:pt x="1344" y="494"/>
                  <a:pt x="1345" y="494"/>
                  <a:pt x="1350" y="491"/>
                </a:cubicBezTo>
                <a:cubicBezTo>
                  <a:pt x="1355" y="488"/>
                  <a:pt x="1356" y="487"/>
                  <a:pt x="1361" y="485"/>
                </a:cubicBezTo>
                <a:cubicBezTo>
                  <a:pt x="1367" y="482"/>
                  <a:pt x="1368" y="481"/>
                  <a:pt x="1373" y="478"/>
                </a:cubicBezTo>
                <a:cubicBezTo>
                  <a:pt x="1378" y="476"/>
                  <a:pt x="1379" y="475"/>
                  <a:pt x="1384" y="472"/>
                </a:cubicBezTo>
                <a:cubicBezTo>
                  <a:pt x="1390" y="469"/>
                  <a:pt x="1391" y="469"/>
                  <a:pt x="1396" y="466"/>
                </a:cubicBezTo>
                <a:cubicBezTo>
                  <a:pt x="1401" y="463"/>
                  <a:pt x="1402" y="462"/>
                  <a:pt x="1408" y="460"/>
                </a:cubicBezTo>
                <a:cubicBezTo>
                  <a:pt x="1413" y="457"/>
                  <a:pt x="1414" y="456"/>
                  <a:pt x="1419" y="453"/>
                </a:cubicBezTo>
                <a:cubicBezTo>
                  <a:pt x="1425" y="451"/>
                  <a:pt x="1426" y="450"/>
                  <a:pt x="1431" y="447"/>
                </a:cubicBezTo>
                <a:cubicBezTo>
                  <a:pt x="1437" y="444"/>
                  <a:pt x="1438" y="444"/>
                  <a:pt x="1443" y="441"/>
                </a:cubicBezTo>
                <a:cubicBezTo>
                  <a:pt x="1448" y="438"/>
                  <a:pt x="1450" y="438"/>
                  <a:pt x="1455" y="435"/>
                </a:cubicBezTo>
                <a:cubicBezTo>
                  <a:pt x="1460" y="432"/>
                  <a:pt x="1462" y="432"/>
                  <a:pt x="1467" y="429"/>
                </a:cubicBezTo>
                <a:cubicBezTo>
                  <a:pt x="1472" y="426"/>
                  <a:pt x="1474" y="425"/>
                  <a:pt x="1479" y="423"/>
                </a:cubicBezTo>
                <a:cubicBezTo>
                  <a:pt x="1485" y="420"/>
                  <a:pt x="1486" y="419"/>
                  <a:pt x="1491" y="417"/>
                </a:cubicBezTo>
                <a:cubicBezTo>
                  <a:pt x="1497" y="414"/>
                  <a:pt x="1498" y="413"/>
                  <a:pt x="1503" y="411"/>
                </a:cubicBezTo>
                <a:cubicBezTo>
                  <a:pt x="1509" y="408"/>
                  <a:pt x="1510" y="407"/>
                  <a:pt x="1516" y="405"/>
                </a:cubicBezTo>
                <a:cubicBezTo>
                  <a:pt x="1521" y="402"/>
                  <a:pt x="1523" y="401"/>
                  <a:pt x="1528" y="399"/>
                </a:cubicBezTo>
                <a:cubicBezTo>
                  <a:pt x="1534" y="396"/>
                  <a:pt x="1535" y="395"/>
                  <a:pt x="1541" y="393"/>
                </a:cubicBezTo>
                <a:cubicBezTo>
                  <a:pt x="1546" y="390"/>
                  <a:pt x="1547" y="389"/>
                  <a:pt x="1553" y="387"/>
                </a:cubicBezTo>
                <a:cubicBezTo>
                  <a:pt x="1559" y="384"/>
                  <a:pt x="1560" y="383"/>
                  <a:pt x="1566" y="381"/>
                </a:cubicBezTo>
                <a:cubicBezTo>
                  <a:pt x="1571" y="378"/>
                  <a:pt x="1573" y="377"/>
                  <a:pt x="1578" y="375"/>
                </a:cubicBezTo>
                <a:cubicBezTo>
                  <a:pt x="1584" y="372"/>
                  <a:pt x="1585" y="372"/>
                  <a:pt x="1591" y="369"/>
                </a:cubicBezTo>
                <a:cubicBezTo>
                  <a:pt x="1597" y="366"/>
                  <a:pt x="1598" y="366"/>
                  <a:pt x="1604" y="363"/>
                </a:cubicBezTo>
                <a:cubicBezTo>
                  <a:pt x="1610" y="360"/>
                  <a:pt x="1611" y="360"/>
                  <a:pt x="1617" y="357"/>
                </a:cubicBezTo>
                <a:cubicBezTo>
                  <a:pt x="1623" y="354"/>
                  <a:pt x="1624" y="354"/>
                  <a:pt x="1630" y="351"/>
                </a:cubicBezTo>
                <a:cubicBezTo>
                  <a:pt x="1636" y="349"/>
                  <a:pt x="1637" y="348"/>
                  <a:pt x="1643" y="346"/>
                </a:cubicBezTo>
                <a:cubicBezTo>
                  <a:pt x="1649" y="343"/>
                  <a:pt x="1650" y="342"/>
                  <a:pt x="1656" y="340"/>
                </a:cubicBezTo>
                <a:cubicBezTo>
                  <a:pt x="1662" y="337"/>
                  <a:pt x="1663" y="337"/>
                  <a:pt x="1669" y="334"/>
                </a:cubicBezTo>
                <a:cubicBezTo>
                  <a:pt x="1675" y="331"/>
                  <a:pt x="1676" y="331"/>
                  <a:pt x="1682" y="328"/>
                </a:cubicBezTo>
                <a:cubicBezTo>
                  <a:pt x="1688" y="326"/>
                  <a:pt x="1690" y="325"/>
                  <a:pt x="1696" y="323"/>
                </a:cubicBezTo>
                <a:cubicBezTo>
                  <a:pt x="1702" y="320"/>
                  <a:pt x="1703" y="319"/>
                  <a:pt x="1709" y="317"/>
                </a:cubicBezTo>
                <a:cubicBezTo>
                  <a:pt x="1715" y="314"/>
                  <a:pt x="1717" y="314"/>
                  <a:pt x="1723" y="311"/>
                </a:cubicBezTo>
                <a:cubicBezTo>
                  <a:pt x="1729" y="309"/>
                  <a:pt x="1730" y="308"/>
                  <a:pt x="1737" y="306"/>
                </a:cubicBezTo>
                <a:cubicBezTo>
                  <a:pt x="1743" y="303"/>
                  <a:pt x="1744" y="303"/>
                  <a:pt x="1750" y="300"/>
                </a:cubicBezTo>
                <a:cubicBezTo>
                  <a:pt x="1756" y="298"/>
                  <a:pt x="1758" y="297"/>
                  <a:pt x="1764" y="295"/>
                </a:cubicBezTo>
                <a:cubicBezTo>
                  <a:pt x="1770" y="292"/>
                  <a:pt x="1772" y="291"/>
                  <a:pt x="1778" y="289"/>
                </a:cubicBezTo>
                <a:cubicBezTo>
                  <a:pt x="1784" y="286"/>
                  <a:pt x="1786" y="286"/>
                  <a:pt x="1792" y="283"/>
                </a:cubicBezTo>
                <a:cubicBezTo>
                  <a:pt x="1798" y="281"/>
                  <a:pt x="1800" y="280"/>
                  <a:pt x="1806" y="278"/>
                </a:cubicBezTo>
                <a:cubicBezTo>
                  <a:pt x="1813" y="275"/>
                  <a:pt x="1814" y="275"/>
                  <a:pt x="1820" y="273"/>
                </a:cubicBezTo>
                <a:cubicBezTo>
                  <a:pt x="1827" y="270"/>
                  <a:pt x="1828" y="270"/>
                  <a:pt x="1835" y="267"/>
                </a:cubicBezTo>
                <a:cubicBezTo>
                  <a:pt x="1841" y="265"/>
                  <a:pt x="1843" y="264"/>
                  <a:pt x="1849" y="262"/>
                </a:cubicBezTo>
                <a:cubicBezTo>
                  <a:pt x="1856" y="259"/>
                  <a:pt x="1857" y="259"/>
                  <a:pt x="1863" y="256"/>
                </a:cubicBezTo>
                <a:cubicBezTo>
                  <a:pt x="1870" y="254"/>
                  <a:pt x="1872" y="253"/>
                  <a:pt x="1878" y="251"/>
                </a:cubicBezTo>
                <a:cubicBezTo>
                  <a:pt x="1885" y="249"/>
                  <a:pt x="1886" y="248"/>
                  <a:pt x="1893" y="246"/>
                </a:cubicBezTo>
                <a:cubicBezTo>
                  <a:pt x="1899" y="243"/>
                  <a:pt x="1901" y="243"/>
                  <a:pt x="1908" y="240"/>
                </a:cubicBezTo>
                <a:cubicBezTo>
                  <a:pt x="1914" y="238"/>
                  <a:pt x="1916" y="237"/>
                  <a:pt x="1922" y="235"/>
                </a:cubicBezTo>
                <a:cubicBezTo>
                  <a:pt x="1929" y="233"/>
                  <a:pt x="1931" y="232"/>
                  <a:pt x="1938" y="230"/>
                </a:cubicBezTo>
                <a:cubicBezTo>
                  <a:pt x="1944" y="227"/>
                  <a:pt x="1946" y="227"/>
                  <a:pt x="1953" y="225"/>
                </a:cubicBezTo>
                <a:cubicBezTo>
                  <a:pt x="1959" y="222"/>
                  <a:pt x="1961" y="222"/>
                  <a:pt x="1968" y="219"/>
                </a:cubicBezTo>
                <a:cubicBezTo>
                  <a:pt x="1975" y="217"/>
                  <a:pt x="1976" y="217"/>
                  <a:pt x="1983" y="214"/>
                </a:cubicBezTo>
                <a:cubicBezTo>
                  <a:pt x="1990" y="212"/>
                  <a:pt x="1992" y="212"/>
                  <a:pt x="1999" y="209"/>
                </a:cubicBezTo>
                <a:cubicBezTo>
                  <a:pt x="2006" y="207"/>
                  <a:pt x="2007" y="206"/>
                  <a:pt x="2014" y="204"/>
                </a:cubicBezTo>
                <a:cubicBezTo>
                  <a:pt x="2021" y="202"/>
                  <a:pt x="2023" y="201"/>
                  <a:pt x="2030" y="199"/>
                </a:cubicBezTo>
                <a:cubicBezTo>
                  <a:pt x="2037" y="197"/>
                  <a:pt x="2039" y="196"/>
                  <a:pt x="2046" y="194"/>
                </a:cubicBezTo>
                <a:cubicBezTo>
                  <a:pt x="2053" y="192"/>
                  <a:pt x="2055" y="191"/>
                  <a:pt x="2062" y="189"/>
                </a:cubicBezTo>
                <a:cubicBezTo>
                  <a:pt x="2069" y="187"/>
                  <a:pt x="2071" y="186"/>
                  <a:pt x="2078" y="184"/>
                </a:cubicBezTo>
                <a:cubicBezTo>
                  <a:pt x="2085" y="182"/>
                  <a:pt x="2087" y="181"/>
                  <a:pt x="2094" y="179"/>
                </a:cubicBezTo>
                <a:cubicBezTo>
                  <a:pt x="2101" y="177"/>
                  <a:pt x="2103" y="177"/>
                  <a:pt x="2110" y="174"/>
                </a:cubicBezTo>
                <a:cubicBezTo>
                  <a:pt x="2118" y="172"/>
                  <a:pt x="2120" y="172"/>
                  <a:pt x="2127" y="170"/>
                </a:cubicBezTo>
                <a:cubicBezTo>
                  <a:pt x="2134" y="167"/>
                  <a:pt x="2136" y="167"/>
                  <a:pt x="2144" y="165"/>
                </a:cubicBezTo>
                <a:cubicBezTo>
                  <a:pt x="2151" y="163"/>
                  <a:pt x="2153" y="162"/>
                  <a:pt x="2160" y="160"/>
                </a:cubicBezTo>
                <a:cubicBezTo>
                  <a:pt x="2168" y="158"/>
                  <a:pt x="2170" y="157"/>
                  <a:pt x="2177" y="155"/>
                </a:cubicBezTo>
                <a:cubicBezTo>
                  <a:pt x="2185" y="153"/>
                  <a:pt x="2187" y="153"/>
                  <a:pt x="2194" y="151"/>
                </a:cubicBezTo>
                <a:cubicBezTo>
                  <a:pt x="2202" y="148"/>
                  <a:pt x="2204" y="148"/>
                  <a:pt x="2212" y="146"/>
                </a:cubicBezTo>
                <a:cubicBezTo>
                  <a:pt x="2219" y="144"/>
                  <a:pt x="2221" y="143"/>
                  <a:pt x="2229" y="141"/>
                </a:cubicBezTo>
                <a:cubicBezTo>
                  <a:pt x="2237" y="139"/>
                  <a:pt x="2239" y="139"/>
                  <a:pt x="2247" y="137"/>
                </a:cubicBezTo>
                <a:cubicBezTo>
                  <a:pt x="2255" y="135"/>
                  <a:pt x="2256" y="134"/>
                  <a:pt x="2264" y="132"/>
                </a:cubicBezTo>
                <a:cubicBezTo>
                  <a:pt x="2272" y="130"/>
                  <a:pt x="2274" y="130"/>
                  <a:pt x="2282" y="128"/>
                </a:cubicBezTo>
                <a:cubicBezTo>
                  <a:pt x="2290" y="126"/>
                  <a:pt x="2292" y="125"/>
                  <a:pt x="2300" y="123"/>
                </a:cubicBezTo>
                <a:cubicBezTo>
                  <a:pt x="2309" y="121"/>
                  <a:pt x="2310" y="121"/>
                  <a:pt x="2319" y="119"/>
                </a:cubicBezTo>
                <a:cubicBezTo>
                  <a:pt x="2327" y="117"/>
                  <a:pt x="2329" y="116"/>
                  <a:pt x="2337" y="114"/>
                </a:cubicBezTo>
                <a:cubicBezTo>
                  <a:pt x="2345" y="112"/>
                  <a:pt x="2347" y="112"/>
                  <a:pt x="2356" y="110"/>
                </a:cubicBezTo>
                <a:cubicBezTo>
                  <a:pt x="2364" y="108"/>
                  <a:pt x="2366" y="108"/>
                  <a:pt x="2375" y="106"/>
                </a:cubicBezTo>
                <a:cubicBezTo>
                  <a:pt x="2383" y="104"/>
                  <a:pt x="2385" y="103"/>
                  <a:pt x="2394" y="101"/>
                </a:cubicBezTo>
                <a:cubicBezTo>
                  <a:pt x="2402" y="99"/>
                  <a:pt x="2404" y="99"/>
                  <a:pt x="2413" y="97"/>
                </a:cubicBezTo>
                <a:cubicBezTo>
                  <a:pt x="2422" y="95"/>
                  <a:pt x="2424" y="95"/>
                  <a:pt x="2433" y="93"/>
                </a:cubicBezTo>
                <a:cubicBezTo>
                  <a:pt x="2442" y="91"/>
                  <a:pt x="2444" y="91"/>
                  <a:pt x="2452" y="89"/>
                </a:cubicBezTo>
                <a:cubicBezTo>
                  <a:pt x="2461" y="87"/>
                  <a:pt x="2463" y="87"/>
                  <a:pt x="2472" y="85"/>
                </a:cubicBezTo>
                <a:cubicBezTo>
                  <a:pt x="2482" y="83"/>
                  <a:pt x="2484" y="83"/>
                  <a:pt x="2493" y="81"/>
                </a:cubicBezTo>
                <a:cubicBezTo>
                  <a:pt x="2502" y="79"/>
                  <a:pt x="2504" y="79"/>
                  <a:pt x="2513" y="77"/>
                </a:cubicBezTo>
                <a:cubicBezTo>
                  <a:pt x="2523" y="75"/>
                  <a:pt x="2525" y="75"/>
                  <a:pt x="2534" y="73"/>
                </a:cubicBezTo>
                <a:cubicBezTo>
                  <a:pt x="2544" y="71"/>
                  <a:pt x="2546" y="71"/>
                  <a:pt x="2555" y="69"/>
                </a:cubicBezTo>
                <a:cubicBezTo>
                  <a:pt x="2565" y="67"/>
                  <a:pt x="2567" y="67"/>
                  <a:pt x="2577" y="65"/>
                </a:cubicBezTo>
                <a:cubicBezTo>
                  <a:pt x="2587" y="64"/>
                  <a:pt x="2589" y="63"/>
                  <a:pt x="2599" y="62"/>
                </a:cubicBezTo>
                <a:cubicBezTo>
                  <a:pt x="2609" y="60"/>
                  <a:pt x="2611" y="59"/>
                  <a:pt x="2621" y="58"/>
                </a:cubicBezTo>
                <a:cubicBezTo>
                  <a:pt x="2631" y="56"/>
                  <a:pt x="2633" y="56"/>
                  <a:pt x="2644" y="54"/>
                </a:cubicBezTo>
                <a:cubicBezTo>
                  <a:pt x="2654" y="53"/>
                  <a:pt x="2656" y="52"/>
                  <a:pt x="2667" y="51"/>
                </a:cubicBezTo>
                <a:cubicBezTo>
                  <a:pt x="2677" y="49"/>
                  <a:pt x="2679" y="49"/>
                  <a:pt x="2690" y="47"/>
                </a:cubicBezTo>
                <a:cubicBezTo>
                  <a:pt x="2701" y="45"/>
                  <a:pt x="2703" y="45"/>
                  <a:pt x="2714" y="44"/>
                </a:cubicBezTo>
                <a:cubicBezTo>
                  <a:pt x="2725" y="42"/>
                  <a:pt x="2727" y="42"/>
                  <a:pt x="2738" y="40"/>
                </a:cubicBezTo>
                <a:cubicBezTo>
                  <a:pt x="2749" y="39"/>
                  <a:pt x="2752" y="38"/>
                  <a:pt x="2763" y="37"/>
                </a:cubicBezTo>
                <a:cubicBezTo>
                  <a:pt x="2774" y="35"/>
                  <a:pt x="2777" y="35"/>
                  <a:pt x="2788" y="34"/>
                </a:cubicBezTo>
                <a:cubicBezTo>
                  <a:pt x="2800" y="32"/>
                  <a:pt x="2803" y="32"/>
                  <a:pt x="2815" y="30"/>
                </a:cubicBezTo>
                <a:cubicBezTo>
                  <a:pt x="2827" y="29"/>
                  <a:pt x="2829" y="29"/>
                  <a:pt x="2841" y="27"/>
                </a:cubicBezTo>
                <a:cubicBezTo>
                  <a:pt x="2854" y="26"/>
                  <a:pt x="2857" y="26"/>
                  <a:pt x="2869" y="24"/>
                </a:cubicBezTo>
                <a:cubicBezTo>
                  <a:pt x="2882" y="23"/>
                  <a:pt x="2885" y="23"/>
                  <a:pt x="2897" y="21"/>
                </a:cubicBezTo>
                <a:cubicBezTo>
                  <a:pt x="2911" y="20"/>
                  <a:pt x="2914" y="20"/>
                  <a:pt x="2927" y="19"/>
                </a:cubicBezTo>
                <a:cubicBezTo>
                  <a:pt x="2941" y="17"/>
                  <a:pt x="2944" y="17"/>
                  <a:pt x="2957" y="16"/>
                </a:cubicBezTo>
                <a:cubicBezTo>
                  <a:pt x="2972" y="15"/>
                  <a:pt x="2975" y="14"/>
                  <a:pt x="2989" y="13"/>
                </a:cubicBezTo>
                <a:cubicBezTo>
                  <a:pt x="3004" y="12"/>
                  <a:pt x="3008" y="12"/>
                  <a:pt x="3023" y="11"/>
                </a:cubicBezTo>
                <a:cubicBezTo>
                  <a:pt x="3039" y="10"/>
                  <a:pt x="3042" y="10"/>
                  <a:pt x="3058" y="9"/>
                </a:cubicBezTo>
                <a:cubicBezTo>
                  <a:pt x="3075" y="8"/>
                  <a:pt x="3079" y="7"/>
                  <a:pt x="3096" y="6"/>
                </a:cubicBezTo>
                <a:cubicBezTo>
                  <a:pt x="3115" y="5"/>
                  <a:pt x="3119" y="5"/>
                  <a:pt x="3138" y="4"/>
                </a:cubicBezTo>
                <a:cubicBezTo>
                  <a:pt x="3158" y="3"/>
                  <a:pt x="3163" y="3"/>
                  <a:pt x="3184" y="3"/>
                </a:cubicBezTo>
                <a:cubicBezTo>
                  <a:pt x="3209" y="2"/>
                  <a:pt x="3214" y="1"/>
                  <a:pt x="3239" y="1"/>
                </a:cubicBezTo>
                <a:cubicBezTo>
                  <a:pt x="3278" y="0"/>
                  <a:pt x="3326" y="0"/>
                  <a:pt x="3326" y="0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" name="Freeform 243"/>
          <p:cNvSpPr>
            <a:spLocks/>
          </p:cNvSpPr>
          <p:nvPr/>
        </p:nvSpPr>
        <p:spPr bwMode="auto">
          <a:xfrm>
            <a:off x="2704907" y="1058606"/>
            <a:ext cx="1498600" cy="1808162"/>
          </a:xfrm>
          <a:custGeom>
            <a:avLst/>
            <a:gdLst>
              <a:gd name="T0" fmla="*/ 571 w 4158"/>
              <a:gd name="T1" fmla="*/ 4980 h 5004"/>
              <a:gd name="T2" fmla="*/ 936 w 4158"/>
              <a:gd name="T3" fmla="*/ 4939 h 5004"/>
              <a:gd name="T4" fmla="*/ 1236 w 4158"/>
              <a:gd name="T5" fmla="*/ 4890 h 5004"/>
              <a:gd name="T6" fmla="*/ 1499 w 4158"/>
              <a:gd name="T7" fmla="*/ 4835 h 5004"/>
              <a:gd name="T8" fmla="*/ 1735 w 4158"/>
              <a:gd name="T9" fmla="*/ 4774 h 5004"/>
              <a:gd name="T10" fmla="*/ 1952 w 4158"/>
              <a:gd name="T11" fmla="*/ 4710 h 5004"/>
              <a:gd name="T12" fmla="*/ 2152 w 4158"/>
              <a:gd name="T13" fmla="*/ 4641 h 5004"/>
              <a:gd name="T14" fmla="*/ 2339 w 4158"/>
              <a:gd name="T15" fmla="*/ 4569 h 5004"/>
              <a:gd name="T16" fmla="*/ 2512 w 4158"/>
              <a:gd name="T17" fmla="*/ 4494 h 5004"/>
              <a:gd name="T18" fmla="*/ 2674 w 4158"/>
              <a:gd name="T19" fmla="*/ 4416 h 5004"/>
              <a:gd name="T20" fmla="*/ 2826 w 4158"/>
              <a:gd name="T21" fmla="*/ 4336 h 5004"/>
              <a:gd name="T22" fmla="*/ 2968 w 4158"/>
              <a:gd name="T23" fmla="*/ 4253 h 5004"/>
              <a:gd name="T24" fmla="*/ 3101 w 4158"/>
              <a:gd name="T25" fmla="*/ 4167 h 5004"/>
              <a:gd name="T26" fmla="*/ 3224 w 4158"/>
              <a:gd name="T27" fmla="*/ 4080 h 5004"/>
              <a:gd name="T28" fmla="*/ 3340 w 4158"/>
              <a:gd name="T29" fmla="*/ 3991 h 5004"/>
              <a:gd name="T30" fmla="*/ 3447 w 4158"/>
              <a:gd name="T31" fmla="*/ 3900 h 5004"/>
              <a:gd name="T32" fmla="*/ 3546 w 4158"/>
              <a:gd name="T33" fmla="*/ 3807 h 5004"/>
              <a:gd name="T34" fmla="*/ 3637 w 4158"/>
              <a:gd name="T35" fmla="*/ 3713 h 5004"/>
              <a:gd name="T36" fmla="*/ 3721 w 4158"/>
              <a:gd name="T37" fmla="*/ 3618 h 5004"/>
              <a:gd name="T38" fmla="*/ 3797 w 4158"/>
              <a:gd name="T39" fmla="*/ 3521 h 5004"/>
              <a:gd name="T40" fmla="*/ 3865 w 4158"/>
              <a:gd name="T41" fmla="*/ 3423 h 5004"/>
              <a:gd name="T42" fmla="*/ 3926 w 4158"/>
              <a:gd name="T43" fmla="*/ 3324 h 5004"/>
              <a:gd name="T44" fmla="*/ 3980 w 4158"/>
              <a:gd name="T45" fmla="*/ 3225 h 5004"/>
              <a:gd name="T46" fmla="*/ 4027 w 4158"/>
              <a:gd name="T47" fmla="*/ 3124 h 5004"/>
              <a:gd name="T48" fmla="*/ 4066 w 4158"/>
              <a:gd name="T49" fmla="*/ 3023 h 5004"/>
              <a:gd name="T50" fmla="*/ 4099 w 4158"/>
              <a:gd name="T51" fmla="*/ 2921 h 5004"/>
              <a:gd name="T52" fmla="*/ 4124 w 4158"/>
              <a:gd name="T53" fmla="*/ 2819 h 5004"/>
              <a:gd name="T54" fmla="*/ 4142 w 4158"/>
              <a:gd name="T55" fmla="*/ 2716 h 5004"/>
              <a:gd name="T56" fmla="*/ 4154 w 4158"/>
              <a:gd name="T57" fmla="*/ 2614 h 5004"/>
              <a:gd name="T58" fmla="*/ 4158 w 4158"/>
              <a:gd name="T59" fmla="*/ 2511 h 5004"/>
              <a:gd name="T60" fmla="*/ 4155 w 4158"/>
              <a:gd name="T61" fmla="*/ 2408 h 5004"/>
              <a:gd name="T62" fmla="*/ 4145 w 4158"/>
              <a:gd name="T63" fmla="*/ 2305 h 5004"/>
              <a:gd name="T64" fmla="*/ 4128 w 4158"/>
              <a:gd name="T65" fmla="*/ 2202 h 5004"/>
              <a:gd name="T66" fmla="*/ 4104 w 4158"/>
              <a:gd name="T67" fmla="*/ 2100 h 5004"/>
              <a:gd name="T68" fmla="*/ 4072 w 4158"/>
              <a:gd name="T69" fmla="*/ 1998 h 5004"/>
              <a:gd name="T70" fmla="*/ 4034 w 4158"/>
              <a:gd name="T71" fmla="*/ 1897 h 5004"/>
              <a:gd name="T72" fmla="*/ 3989 w 4158"/>
              <a:gd name="T73" fmla="*/ 1796 h 5004"/>
              <a:gd name="T74" fmla="*/ 3936 w 4158"/>
              <a:gd name="T75" fmla="*/ 1697 h 5004"/>
              <a:gd name="T76" fmla="*/ 3876 w 4158"/>
              <a:gd name="T77" fmla="*/ 1597 h 5004"/>
              <a:gd name="T78" fmla="*/ 3808 w 4158"/>
              <a:gd name="T79" fmla="*/ 1499 h 5004"/>
              <a:gd name="T80" fmla="*/ 3734 w 4158"/>
              <a:gd name="T81" fmla="*/ 1403 h 5004"/>
              <a:gd name="T82" fmla="*/ 3651 w 4158"/>
              <a:gd name="T83" fmla="*/ 1307 h 5004"/>
              <a:gd name="T84" fmla="*/ 3562 w 4158"/>
              <a:gd name="T85" fmla="*/ 1212 h 5004"/>
              <a:gd name="T86" fmla="*/ 3464 w 4158"/>
              <a:gd name="T87" fmla="*/ 1120 h 5004"/>
              <a:gd name="T88" fmla="*/ 3358 w 4158"/>
              <a:gd name="T89" fmla="*/ 1028 h 5004"/>
              <a:gd name="T90" fmla="*/ 3244 w 4158"/>
              <a:gd name="T91" fmla="*/ 939 h 5004"/>
              <a:gd name="T92" fmla="*/ 3122 w 4158"/>
              <a:gd name="T93" fmla="*/ 851 h 5004"/>
              <a:gd name="T94" fmla="*/ 2991 w 4158"/>
              <a:gd name="T95" fmla="*/ 766 h 5004"/>
              <a:gd name="T96" fmla="*/ 2850 w 4158"/>
              <a:gd name="T97" fmla="*/ 682 h 5004"/>
              <a:gd name="T98" fmla="*/ 2700 w 4158"/>
              <a:gd name="T99" fmla="*/ 601 h 5004"/>
              <a:gd name="T100" fmla="*/ 2540 w 4158"/>
              <a:gd name="T101" fmla="*/ 523 h 5004"/>
              <a:gd name="T102" fmla="*/ 2368 w 4158"/>
              <a:gd name="T103" fmla="*/ 447 h 5004"/>
              <a:gd name="T104" fmla="*/ 2184 w 4158"/>
              <a:gd name="T105" fmla="*/ 375 h 5004"/>
              <a:gd name="T106" fmla="*/ 1987 w 4158"/>
              <a:gd name="T107" fmla="*/ 306 h 5004"/>
              <a:gd name="T108" fmla="*/ 1773 w 4158"/>
              <a:gd name="T109" fmla="*/ 240 h 5004"/>
              <a:gd name="T110" fmla="*/ 1540 w 4158"/>
              <a:gd name="T111" fmla="*/ 179 h 5004"/>
              <a:gd name="T112" fmla="*/ 1282 w 4158"/>
              <a:gd name="T113" fmla="*/ 123 h 5004"/>
              <a:gd name="T114" fmla="*/ 989 w 4158"/>
              <a:gd name="T115" fmla="*/ 73 h 5004"/>
              <a:gd name="T116" fmla="*/ 639 w 4158"/>
              <a:gd name="T117" fmla="*/ 30 h 5004"/>
              <a:gd name="T118" fmla="*/ 108 w 4158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158" h="5004">
                <a:moveTo>
                  <a:pt x="0" y="5004"/>
                </a:moveTo>
                <a:cubicBezTo>
                  <a:pt x="0" y="5004"/>
                  <a:pt x="60" y="5004"/>
                  <a:pt x="108" y="5003"/>
                </a:cubicBezTo>
                <a:cubicBezTo>
                  <a:pt x="140" y="5003"/>
                  <a:pt x="146" y="5002"/>
                  <a:pt x="178" y="5002"/>
                </a:cubicBezTo>
                <a:cubicBezTo>
                  <a:pt x="204" y="5001"/>
                  <a:pt x="209" y="5001"/>
                  <a:pt x="235" y="5000"/>
                </a:cubicBezTo>
                <a:cubicBezTo>
                  <a:pt x="259" y="4999"/>
                  <a:pt x="264" y="4999"/>
                  <a:pt x="287" y="4998"/>
                </a:cubicBezTo>
                <a:cubicBezTo>
                  <a:pt x="308" y="4997"/>
                  <a:pt x="313" y="4997"/>
                  <a:pt x="334" y="4996"/>
                </a:cubicBezTo>
                <a:cubicBezTo>
                  <a:pt x="354" y="4995"/>
                  <a:pt x="359" y="4994"/>
                  <a:pt x="379" y="4993"/>
                </a:cubicBezTo>
                <a:cubicBezTo>
                  <a:pt x="397" y="4992"/>
                  <a:pt x="402" y="4992"/>
                  <a:pt x="421" y="4991"/>
                </a:cubicBezTo>
                <a:cubicBezTo>
                  <a:pt x="438" y="4990"/>
                  <a:pt x="442" y="4989"/>
                  <a:pt x="460" y="4988"/>
                </a:cubicBezTo>
                <a:cubicBezTo>
                  <a:pt x="478" y="4987"/>
                  <a:pt x="481" y="4987"/>
                  <a:pt x="499" y="4986"/>
                </a:cubicBezTo>
                <a:cubicBezTo>
                  <a:pt x="515" y="4984"/>
                  <a:pt x="519" y="4984"/>
                  <a:pt x="535" y="4983"/>
                </a:cubicBezTo>
                <a:cubicBezTo>
                  <a:pt x="551" y="4982"/>
                  <a:pt x="555" y="4981"/>
                  <a:pt x="571" y="4980"/>
                </a:cubicBezTo>
                <a:cubicBezTo>
                  <a:pt x="587" y="4979"/>
                  <a:pt x="590" y="4978"/>
                  <a:pt x="606" y="4977"/>
                </a:cubicBezTo>
                <a:cubicBezTo>
                  <a:pt x="621" y="4975"/>
                  <a:pt x="624" y="4975"/>
                  <a:pt x="639" y="4974"/>
                </a:cubicBezTo>
                <a:cubicBezTo>
                  <a:pt x="654" y="4972"/>
                  <a:pt x="657" y="4972"/>
                  <a:pt x="672" y="4971"/>
                </a:cubicBezTo>
                <a:cubicBezTo>
                  <a:pt x="686" y="4969"/>
                  <a:pt x="689" y="4969"/>
                  <a:pt x="703" y="4967"/>
                </a:cubicBezTo>
                <a:cubicBezTo>
                  <a:pt x="718" y="4966"/>
                  <a:pt x="721" y="4966"/>
                  <a:pt x="735" y="4964"/>
                </a:cubicBezTo>
                <a:cubicBezTo>
                  <a:pt x="748" y="4963"/>
                  <a:pt x="751" y="4962"/>
                  <a:pt x="765" y="4961"/>
                </a:cubicBezTo>
                <a:cubicBezTo>
                  <a:pt x="778" y="4959"/>
                  <a:pt x="781" y="4959"/>
                  <a:pt x="795" y="4957"/>
                </a:cubicBezTo>
                <a:cubicBezTo>
                  <a:pt x="808" y="4956"/>
                  <a:pt x="811" y="4955"/>
                  <a:pt x="824" y="4954"/>
                </a:cubicBezTo>
                <a:cubicBezTo>
                  <a:pt x="837" y="4952"/>
                  <a:pt x="840" y="4952"/>
                  <a:pt x="853" y="4950"/>
                </a:cubicBezTo>
                <a:cubicBezTo>
                  <a:pt x="866" y="4949"/>
                  <a:pt x="868" y="4948"/>
                  <a:pt x="881" y="4946"/>
                </a:cubicBezTo>
                <a:cubicBezTo>
                  <a:pt x="894" y="4945"/>
                  <a:pt x="896" y="4944"/>
                  <a:pt x="909" y="4943"/>
                </a:cubicBezTo>
                <a:cubicBezTo>
                  <a:pt x="921" y="4941"/>
                  <a:pt x="924" y="4941"/>
                  <a:pt x="936" y="4939"/>
                </a:cubicBezTo>
                <a:cubicBezTo>
                  <a:pt x="948" y="4937"/>
                  <a:pt x="951" y="4937"/>
                  <a:pt x="963" y="4935"/>
                </a:cubicBezTo>
                <a:cubicBezTo>
                  <a:pt x="975" y="4933"/>
                  <a:pt x="978" y="4933"/>
                  <a:pt x="989" y="4931"/>
                </a:cubicBezTo>
                <a:cubicBezTo>
                  <a:pt x="1001" y="4930"/>
                  <a:pt x="1004" y="4929"/>
                  <a:pt x="1016" y="4927"/>
                </a:cubicBezTo>
                <a:cubicBezTo>
                  <a:pt x="1027" y="4926"/>
                  <a:pt x="1030" y="4925"/>
                  <a:pt x="1041" y="4923"/>
                </a:cubicBezTo>
                <a:cubicBezTo>
                  <a:pt x="1053" y="4922"/>
                  <a:pt x="1055" y="4921"/>
                  <a:pt x="1067" y="4919"/>
                </a:cubicBezTo>
                <a:cubicBezTo>
                  <a:pt x="1078" y="4918"/>
                  <a:pt x="1080" y="4917"/>
                  <a:pt x="1092" y="4915"/>
                </a:cubicBezTo>
                <a:cubicBezTo>
                  <a:pt x="1103" y="4913"/>
                  <a:pt x="1105" y="4913"/>
                  <a:pt x="1116" y="4911"/>
                </a:cubicBezTo>
                <a:cubicBezTo>
                  <a:pt x="1127" y="4909"/>
                  <a:pt x="1130" y="4909"/>
                  <a:pt x="1141" y="4907"/>
                </a:cubicBezTo>
                <a:cubicBezTo>
                  <a:pt x="1152" y="4905"/>
                  <a:pt x="1154" y="4905"/>
                  <a:pt x="1165" y="4903"/>
                </a:cubicBezTo>
                <a:cubicBezTo>
                  <a:pt x="1176" y="4901"/>
                  <a:pt x="1178" y="4901"/>
                  <a:pt x="1189" y="4899"/>
                </a:cubicBezTo>
                <a:cubicBezTo>
                  <a:pt x="1200" y="4897"/>
                  <a:pt x="1202" y="4896"/>
                  <a:pt x="1213" y="4894"/>
                </a:cubicBezTo>
                <a:cubicBezTo>
                  <a:pt x="1223" y="4892"/>
                  <a:pt x="1225" y="4892"/>
                  <a:pt x="1236" y="4890"/>
                </a:cubicBezTo>
                <a:cubicBezTo>
                  <a:pt x="1246" y="4888"/>
                  <a:pt x="1249" y="4887"/>
                  <a:pt x="1259" y="4886"/>
                </a:cubicBezTo>
                <a:cubicBezTo>
                  <a:pt x="1269" y="4884"/>
                  <a:pt x="1272" y="4883"/>
                  <a:pt x="1282" y="4881"/>
                </a:cubicBezTo>
                <a:cubicBezTo>
                  <a:pt x="1292" y="4879"/>
                  <a:pt x="1294" y="4879"/>
                  <a:pt x="1304" y="4877"/>
                </a:cubicBezTo>
                <a:cubicBezTo>
                  <a:pt x="1315" y="4875"/>
                  <a:pt x="1317" y="4874"/>
                  <a:pt x="1327" y="4872"/>
                </a:cubicBezTo>
                <a:cubicBezTo>
                  <a:pt x="1337" y="4870"/>
                  <a:pt x="1339" y="4870"/>
                  <a:pt x="1349" y="4868"/>
                </a:cubicBezTo>
                <a:cubicBezTo>
                  <a:pt x="1359" y="4866"/>
                  <a:pt x="1361" y="4865"/>
                  <a:pt x="1371" y="4863"/>
                </a:cubicBezTo>
                <a:cubicBezTo>
                  <a:pt x="1381" y="4861"/>
                  <a:pt x="1383" y="4860"/>
                  <a:pt x="1393" y="4858"/>
                </a:cubicBezTo>
                <a:cubicBezTo>
                  <a:pt x="1402" y="4856"/>
                  <a:pt x="1405" y="4856"/>
                  <a:pt x="1414" y="4854"/>
                </a:cubicBezTo>
                <a:cubicBezTo>
                  <a:pt x="1424" y="4852"/>
                  <a:pt x="1426" y="4851"/>
                  <a:pt x="1436" y="4849"/>
                </a:cubicBezTo>
                <a:cubicBezTo>
                  <a:pt x="1445" y="4847"/>
                  <a:pt x="1447" y="4846"/>
                  <a:pt x="1457" y="4844"/>
                </a:cubicBezTo>
                <a:cubicBezTo>
                  <a:pt x="1466" y="4842"/>
                  <a:pt x="1468" y="4842"/>
                  <a:pt x="1478" y="4839"/>
                </a:cubicBezTo>
                <a:cubicBezTo>
                  <a:pt x="1487" y="4837"/>
                  <a:pt x="1489" y="4837"/>
                  <a:pt x="1499" y="4835"/>
                </a:cubicBezTo>
                <a:cubicBezTo>
                  <a:pt x="1508" y="4833"/>
                  <a:pt x="1510" y="4832"/>
                  <a:pt x="1519" y="4830"/>
                </a:cubicBezTo>
                <a:cubicBezTo>
                  <a:pt x="1528" y="4828"/>
                  <a:pt x="1530" y="4827"/>
                  <a:pt x="1540" y="4825"/>
                </a:cubicBezTo>
                <a:cubicBezTo>
                  <a:pt x="1549" y="4823"/>
                  <a:pt x="1551" y="4822"/>
                  <a:pt x="1560" y="4820"/>
                </a:cubicBezTo>
                <a:cubicBezTo>
                  <a:pt x="1569" y="4818"/>
                  <a:pt x="1571" y="4817"/>
                  <a:pt x="1580" y="4815"/>
                </a:cubicBezTo>
                <a:cubicBezTo>
                  <a:pt x="1589" y="4813"/>
                  <a:pt x="1591" y="4812"/>
                  <a:pt x="1600" y="4810"/>
                </a:cubicBezTo>
                <a:cubicBezTo>
                  <a:pt x="1609" y="4808"/>
                  <a:pt x="1611" y="4807"/>
                  <a:pt x="1620" y="4805"/>
                </a:cubicBezTo>
                <a:cubicBezTo>
                  <a:pt x="1629" y="4803"/>
                  <a:pt x="1631" y="4802"/>
                  <a:pt x="1639" y="4800"/>
                </a:cubicBezTo>
                <a:cubicBezTo>
                  <a:pt x="1648" y="4798"/>
                  <a:pt x="1650" y="4797"/>
                  <a:pt x="1659" y="4795"/>
                </a:cubicBezTo>
                <a:cubicBezTo>
                  <a:pt x="1668" y="4793"/>
                  <a:pt x="1670" y="4792"/>
                  <a:pt x="1678" y="4790"/>
                </a:cubicBezTo>
                <a:cubicBezTo>
                  <a:pt x="1687" y="4788"/>
                  <a:pt x="1689" y="4787"/>
                  <a:pt x="1697" y="4785"/>
                </a:cubicBezTo>
                <a:cubicBezTo>
                  <a:pt x="1706" y="4782"/>
                  <a:pt x="1708" y="4782"/>
                  <a:pt x="1716" y="4780"/>
                </a:cubicBezTo>
                <a:cubicBezTo>
                  <a:pt x="1725" y="4777"/>
                  <a:pt x="1727" y="4777"/>
                  <a:pt x="1735" y="4774"/>
                </a:cubicBezTo>
                <a:cubicBezTo>
                  <a:pt x="1744" y="4772"/>
                  <a:pt x="1746" y="4772"/>
                  <a:pt x="1754" y="4769"/>
                </a:cubicBezTo>
                <a:cubicBezTo>
                  <a:pt x="1763" y="4767"/>
                  <a:pt x="1764" y="4766"/>
                  <a:pt x="1773" y="4764"/>
                </a:cubicBezTo>
                <a:cubicBezTo>
                  <a:pt x="1781" y="4762"/>
                  <a:pt x="1783" y="4761"/>
                  <a:pt x="1791" y="4759"/>
                </a:cubicBezTo>
                <a:cubicBezTo>
                  <a:pt x="1800" y="4756"/>
                  <a:pt x="1801" y="4756"/>
                  <a:pt x="1810" y="4753"/>
                </a:cubicBezTo>
                <a:cubicBezTo>
                  <a:pt x="1818" y="4751"/>
                  <a:pt x="1820" y="4750"/>
                  <a:pt x="1828" y="4748"/>
                </a:cubicBezTo>
                <a:cubicBezTo>
                  <a:pt x="1836" y="4746"/>
                  <a:pt x="1838" y="4745"/>
                  <a:pt x="1846" y="4743"/>
                </a:cubicBezTo>
                <a:cubicBezTo>
                  <a:pt x="1854" y="4740"/>
                  <a:pt x="1856" y="4740"/>
                  <a:pt x="1864" y="4737"/>
                </a:cubicBezTo>
                <a:cubicBezTo>
                  <a:pt x="1872" y="4735"/>
                  <a:pt x="1874" y="4734"/>
                  <a:pt x="1882" y="4732"/>
                </a:cubicBezTo>
                <a:cubicBezTo>
                  <a:pt x="1890" y="4729"/>
                  <a:pt x="1892" y="4729"/>
                  <a:pt x="1900" y="4726"/>
                </a:cubicBezTo>
                <a:cubicBezTo>
                  <a:pt x="1908" y="4724"/>
                  <a:pt x="1909" y="4723"/>
                  <a:pt x="1917" y="4721"/>
                </a:cubicBezTo>
                <a:cubicBezTo>
                  <a:pt x="1925" y="4718"/>
                  <a:pt x="1927" y="4718"/>
                  <a:pt x="1935" y="4715"/>
                </a:cubicBezTo>
                <a:cubicBezTo>
                  <a:pt x="1943" y="4713"/>
                  <a:pt x="1944" y="4712"/>
                  <a:pt x="1952" y="4710"/>
                </a:cubicBezTo>
                <a:cubicBezTo>
                  <a:pt x="1960" y="4707"/>
                  <a:pt x="1962" y="4707"/>
                  <a:pt x="1969" y="4704"/>
                </a:cubicBezTo>
                <a:cubicBezTo>
                  <a:pt x="1977" y="4702"/>
                  <a:pt x="1979" y="4701"/>
                  <a:pt x="1987" y="4699"/>
                </a:cubicBezTo>
                <a:cubicBezTo>
                  <a:pt x="1994" y="4696"/>
                  <a:pt x="1996" y="4695"/>
                  <a:pt x="2004" y="4693"/>
                </a:cubicBezTo>
                <a:cubicBezTo>
                  <a:pt x="2011" y="4690"/>
                  <a:pt x="2013" y="4690"/>
                  <a:pt x="2021" y="4687"/>
                </a:cubicBezTo>
                <a:cubicBezTo>
                  <a:pt x="2028" y="4685"/>
                  <a:pt x="2030" y="4684"/>
                  <a:pt x="2037" y="4682"/>
                </a:cubicBezTo>
                <a:cubicBezTo>
                  <a:pt x="2045" y="4679"/>
                  <a:pt x="2047" y="4679"/>
                  <a:pt x="2054" y="4676"/>
                </a:cubicBezTo>
                <a:cubicBezTo>
                  <a:pt x="2062" y="4673"/>
                  <a:pt x="2063" y="4673"/>
                  <a:pt x="2071" y="4670"/>
                </a:cubicBezTo>
                <a:cubicBezTo>
                  <a:pt x="2078" y="4668"/>
                  <a:pt x="2080" y="4667"/>
                  <a:pt x="2087" y="4664"/>
                </a:cubicBezTo>
                <a:cubicBezTo>
                  <a:pt x="2095" y="4662"/>
                  <a:pt x="2096" y="4661"/>
                  <a:pt x="2104" y="4659"/>
                </a:cubicBezTo>
                <a:cubicBezTo>
                  <a:pt x="2111" y="4656"/>
                  <a:pt x="2113" y="4656"/>
                  <a:pt x="2120" y="4653"/>
                </a:cubicBezTo>
                <a:cubicBezTo>
                  <a:pt x="2127" y="4650"/>
                  <a:pt x="2129" y="4650"/>
                  <a:pt x="2136" y="4647"/>
                </a:cubicBezTo>
                <a:cubicBezTo>
                  <a:pt x="2144" y="4644"/>
                  <a:pt x="2145" y="4644"/>
                  <a:pt x="2152" y="4641"/>
                </a:cubicBezTo>
                <a:cubicBezTo>
                  <a:pt x="2160" y="4639"/>
                  <a:pt x="2161" y="4638"/>
                  <a:pt x="2168" y="4635"/>
                </a:cubicBezTo>
                <a:cubicBezTo>
                  <a:pt x="2176" y="4633"/>
                  <a:pt x="2177" y="4632"/>
                  <a:pt x="2184" y="4629"/>
                </a:cubicBezTo>
                <a:cubicBezTo>
                  <a:pt x="2191" y="4627"/>
                  <a:pt x="2193" y="4626"/>
                  <a:pt x="2200" y="4624"/>
                </a:cubicBezTo>
                <a:cubicBezTo>
                  <a:pt x="2207" y="4621"/>
                  <a:pt x="2209" y="4620"/>
                  <a:pt x="2216" y="4618"/>
                </a:cubicBezTo>
                <a:cubicBezTo>
                  <a:pt x="2223" y="4615"/>
                  <a:pt x="2225" y="4614"/>
                  <a:pt x="2232" y="4612"/>
                </a:cubicBezTo>
                <a:cubicBezTo>
                  <a:pt x="2239" y="4609"/>
                  <a:pt x="2240" y="4608"/>
                  <a:pt x="2247" y="4606"/>
                </a:cubicBezTo>
                <a:cubicBezTo>
                  <a:pt x="2254" y="4603"/>
                  <a:pt x="2256" y="4602"/>
                  <a:pt x="2263" y="4600"/>
                </a:cubicBezTo>
                <a:cubicBezTo>
                  <a:pt x="2269" y="4597"/>
                  <a:pt x="2271" y="4596"/>
                  <a:pt x="2278" y="4594"/>
                </a:cubicBezTo>
                <a:cubicBezTo>
                  <a:pt x="2285" y="4591"/>
                  <a:pt x="2286" y="4590"/>
                  <a:pt x="2293" y="4588"/>
                </a:cubicBezTo>
                <a:cubicBezTo>
                  <a:pt x="2300" y="4585"/>
                  <a:pt x="2302" y="4584"/>
                  <a:pt x="2308" y="4581"/>
                </a:cubicBezTo>
                <a:cubicBezTo>
                  <a:pt x="2315" y="4579"/>
                  <a:pt x="2317" y="4578"/>
                  <a:pt x="2324" y="4575"/>
                </a:cubicBezTo>
                <a:cubicBezTo>
                  <a:pt x="2330" y="4573"/>
                  <a:pt x="2332" y="4572"/>
                  <a:pt x="2339" y="4569"/>
                </a:cubicBezTo>
                <a:cubicBezTo>
                  <a:pt x="2345" y="4567"/>
                  <a:pt x="2347" y="4566"/>
                  <a:pt x="2353" y="4563"/>
                </a:cubicBezTo>
                <a:cubicBezTo>
                  <a:pt x="2360" y="4560"/>
                  <a:pt x="2362" y="4560"/>
                  <a:pt x="2368" y="4557"/>
                </a:cubicBezTo>
                <a:cubicBezTo>
                  <a:pt x="2375" y="4554"/>
                  <a:pt x="2376" y="4554"/>
                  <a:pt x="2383" y="4551"/>
                </a:cubicBezTo>
                <a:cubicBezTo>
                  <a:pt x="2390" y="4548"/>
                  <a:pt x="2391" y="4547"/>
                  <a:pt x="2398" y="4545"/>
                </a:cubicBezTo>
                <a:cubicBezTo>
                  <a:pt x="2404" y="4542"/>
                  <a:pt x="2406" y="4541"/>
                  <a:pt x="2412" y="4538"/>
                </a:cubicBezTo>
                <a:cubicBezTo>
                  <a:pt x="2419" y="4536"/>
                  <a:pt x="2420" y="4535"/>
                  <a:pt x="2427" y="4532"/>
                </a:cubicBezTo>
                <a:cubicBezTo>
                  <a:pt x="2433" y="4529"/>
                  <a:pt x="2435" y="4529"/>
                  <a:pt x="2441" y="4526"/>
                </a:cubicBezTo>
                <a:cubicBezTo>
                  <a:pt x="2448" y="4523"/>
                  <a:pt x="2449" y="4522"/>
                  <a:pt x="2456" y="4520"/>
                </a:cubicBezTo>
                <a:cubicBezTo>
                  <a:pt x="2462" y="4517"/>
                  <a:pt x="2463" y="4516"/>
                  <a:pt x="2470" y="4513"/>
                </a:cubicBezTo>
                <a:cubicBezTo>
                  <a:pt x="2476" y="4510"/>
                  <a:pt x="2478" y="4510"/>
                  <a:pt x="2484" y="4507"/>
                </a:cubicBezTo>
                <a:cubicBezTo>
                  <a:pt x="2490" y="4504"/>
                  <a:pt x="2492" y="4503"/>
                  <a:pt x="2498" y="4501"/>
                </a:cubicBezTo>
                <a:cubicBezTo>
                  <a:pt x="2504" y="4498"/>
                  <a:pt x="2506" y="4497"/>
                  <a:pt x="2512" y="4494"/>
                </a:cubicBezTo>
                <a:cubicBezTo>
                  <a:pt x="2518" y="4491"/>
                  <a:pt x="2520" y="4491"/>
                  <a:pt x="2526" y="4488"/>
                </a:cubicBezTo>
                <a:cubicBezTo>
                  <a:pt x="2532" y="4485"/>
                  <a:pt x="2534" y="4484"/>
                  <a:pt x="2540" y="4481"/>
                </a:cubicBezTo>
                <a:cubicBezTo>
                  <a:pt x="2546" y="4479"/>
                  <a:pt x="2548" y="4478"/>
                  <a:pt x="2554" y="4475"/>
                </a:cubicBezTo>
                <a:cubicBezTo>
                  <a:pt x="2560" y="4472"/>
                  <a:pt x="2561" y="4471"/>
                  <a:pt x="2567" y="4469"/>
                </a:cubicBezTo>
                <a:cubicBezTo>
                  <a:pt x="2574" y="4466"/>
                  <a:pt x="2575" y="4465"/>
                  <a:pt x="2581" y="4462"/>
                </a:cubicBezTo>
                <a:cubicBezTo>
                  <a:pt x="2587" y="4459"/>
                  <a:pt x="2589" y="4459"/>
                  <a:pt x="2595" y="4456"/>
                </a:cubicBezTo>
                <a:cubicBezTo>
                  <a:pt x="2601" y="4453"/>
                  <a:pt x="2602" y="4452"/>
                  <a:pt x="2608" y="4449"/>
                </a:cubicBezTo>
                <a:cubicBezTo>
                  <a:pt x="2614" y="4446"/>
                  <a:pt x="2615" y="4446"/>
                  <a:pt x="2621" y="4443"/>
                </a:cubicBezTo>
                <a:cubicBezTo>
                  <a:pt x="2627" y="4440"/>
                  <a:pt x="2629" y="4439"/>
                  <a:pt x="2635" y="4436"/>
                </a:cubicBezTo>
                <a:cubicBezTo>
                  <a:pt x="2641" y="4433"/>
                  <a:pt x="2642" y="4432"/>
                  <a:pt x="2648" y="4429"/>
                </a:cubicBezTo>
                <a:cubicBezTo>
                  <a:pt x="2654" y="4426"/>
                  <a:pt x="2655" y="4426"/>
                  <a:pt x="2661" y="4423"/>
                </a:cubicBezTo>
                <a:cubicBezTo>
                  <a:pt x="2667" y="4420"/>
                  <a:pt x="2668" y="4419"/>
                  <a:pt x="2674" y="4416"/>
                </a:cubicBezTo>
                <a:cubicBezTo>
                  <a:pt x="2680" y="4413"/>
                  <a:pt x="2681" y="4413"/>
                  <a:pt x="2687" y="4410"/>
                </a:cubicBezTo>
                <a:cubicBezTo>
                  <a:pt x="2693" y="4407"/>
                  <a:pt x="2695" y="4406"/>
                  <a:pt x="2700" y="4403"/>
                </a:cubicBezTo>
                <a:cubicBezTo>
                  <a:pt x="2706" y="4400"/>
                  <a:pt x="2707" y="4399"/>
                  <a:pt x="2713" y="4396"/>
                </a:cubicBezTo>
                <a:cubicBezTo>
                  <a:pt x="2719" y="4393"/>
                  <a:pt x="2720" y="4393"/>
                  <a:pt x="2726" y="4390"/>
                </a:cubicBezTo>
                <a:cubicBezTo>
                  <a:pt x="2732" y="4387"/>
                  <a:pt x="2733" y="4386"/>
                  <a:pt x="2739" y="4383"/>
                </a:cubicBezTo>
                <a:cubicBezTo>
                  <a:pt x="2744" y="4380"/>
                  <a:pt x="2746" y="4379"/>
                  <a:pt x="2751" y="4376"/>
                </a:cubicBezTo>
                <a:cubicBezTo>
                  <a:pt x="2757" y="4373"/>
                  <a:pt x="2758" y="4373"/>
                  <a:pt x="2764" y="4370"/>
                </a:cubicBezTo>
                <a:cubicBezTo>
                  <a:pt x="2770" y="4367"/>
                  <a:pt x="2771" y="4366"/>
                  <a:pt x="2777" y="4363"/>
                </a:cubicBezTo>
                <a:cubicBezTo>
                  <a:pt x="2782" y="4360"/>
                  <a:pt x="2783" y="4359"/>
                  <a:pt x="2789" y="4356"/>
                </a:cubicBezTo>
                <a:cubicBezTo>
                  <a:pt x="2795" y="4353"/>
                  <a:pt x="2796" y="4352"/>
                  <a:pt x="2801" y="4349"/>
                </a:cubicBezTo>
                <a:cubicBezTo>
                  <a:pt x="2807" y="4346"/>
                  <a:pt x="2808" y="4346"/>
                  <a:pt x="2814" y="4343"/>
                </a:cubicBezTo>
                <a:cubicBezTo>
                  <a:pt x="2819" y="4339"/>
                  <a:pt x="2821" y="4339"/>
                  <a:pt x="2826" y="4336"/>
                </a:cubicBezTo>
                <a:cubicBezTo>
                  <a:pt x="2832" y="4333"/>
                  <a:pt x="2833" y="4332"/>
                  <a:pt x="2838" y="4329"/>
                </a:cubicBezTo>
                <a:cubicBezTo>
                  <a:pt x="2844" y="4326"/>
                  <a:pt x="2845" y="4325"/>
                  <a:pt x="2850" y="4322"/>
                </a:cubicBezTo>
                <a:cubicBezTo>
                  <a:pt x="2856" y="4319"/>
                  <a:pt x="2857" y="4318"/>
                  <a:pt x="2862" y="4315"/>
                </a:cubicBezTo>
                <a:cubicBezTo>
                  <a:pt x="2868" y="4312"/>
                  <a:pt x="2869" y="4311"/>
                  <a:pt x="2874" y="4308"/>
                </a:cubicBezTo>
                <a:cubicBezTo>
                  <a:pt x="2880" y="4305"/>
                  <a:pt x="2881" y="4305"/>
                  <a:pt x="2886" y="4301"/>
                </a:cubicBezTo>
                <a:cubicBezTo>
                  <a:pt x="2892" y="4298"/>
                  <a:pt x="2893" y="4298"/>
                  <a:pt x="2898" y="4294"/>
                </a:cubicBezTo>
                <a:cubicBezTo>
                  <a:pt x="2903" y="4291"/>
                  <a:pt x="2905" y="4291"/>
                  <a:pt x="2910" y="4288"/>
                </a:cubicBezTo>
                <a:cubicBezTo>
                  <a:pt x="2915" y="4285"/>
                  <a:pt x="2916" y="4284"/>
                  <a:pt x="2922" y="4281"/>
                </a:cubicBezTo>
                <a:cubicBezTo>
                  <a:pt x="2927" y="4278"/>
                  <a:pt x="2928" y="4277"/>
                  <a:pt x="2933" y="4274"/>
                </a:cubicBezTo>
                <a:cubicBezTo>
                  <a:pt x="2939" y="4271"/>
                  <a:pt x="2940" y="4270"/>
                  <a:pt x="2945" y="4267"/>
                </a:cubicBezTo>
                <a:cubicBezTo>
                  <a:pt x="2950" y="4264"/>
                  <a:pt x="2951" y="4263"/>
                  <a:pt x="2956" y="4260"/>
                </a:cubicBezTo>
                <a:cubicBezTo>
                  <a:pt x="2962" y="4257"/>
                  <a:pt x="2963" y="4256"/>
                  <a:pt x="2968" y="4253"/>
                </a:cubicBezTo>
                <a:cubicBezTo>
                  <a:pt x="2973" y="4250"/>
                  <a:pt x="2974" y="4249"/>
                  <a:pt x="2979" y="4246"/>
                </a:cubicBezTo>
                <a:cubicBezTo>
                  <a:pt x="2984" y="4243"/>
                  <a:pt x="2986" y="4242"/>
                  <a:pt x="2991" y="4239"/>
                </a:cubicBezTo>
                <a:cubicBezTo>
                  <a:pt x="2996" y="4236"/>
                  <a:pt x="2997" y="4235"/>
                  <a:pt x="3002" y="4232"/>
                </a:cubicBezTo>
                <a:cubicBezTo>
                  <a:pt x="3007" y="4228"/>
                  <a:pt x="3008" y="4228"/>
                  <a:pt x="3013" y="4225"/>
                </a:cubicBezTo>
                <a:cubicBezTo>
                  <a:pt x="3018" y="4221"/>
                  <a:pt x="3019" y="4221"/>
                  <a:pt x="3024" y="4217"/>
                </a:cubicBezTo>
                <a:cubicBezTo>
                  <a:pt x="3029" y="4214"/>
                  <a:pt x="3030" y="4214"/>
                  <a:pt x="3035" y="4210"/>
                </a:cubicBezTo>
                <a:cubicBezTo>
                  <a:pt x="3040" y="4207"/>
                  <a:pt x="3042" y="4206"/>
                  <a:pt x="3046" y="4203"/>
                </a:cubicBezTo>
                <a:cubicBezTo>
                  <a:pt x="3051" y="4200"/>
                  <a:pt x="3053" y="4199"/>
                  <a:pt x="3057" y="4196"/>
                </a:cubicBezTo>
                <a:cubicBezTo>
                  <a:pt x="3062" y="4193"/>
                  <a:pt x="3063" y="4192"/>
                  <a:pt x="3068" y="4189"/>
                </a:cubicBezTo>
                <a:cubicBezTo>
                  <a:pt x="3073" y="4186"/>
                  <a:pt x="3074" y="4185"/>
                  <a:pt x="3079" y="4182"/>
                </a:cubicBezTo>
                <a:cubicBezTo>
                  <a:pt x="3084" y="4179"/>
                  <a:pt x="3085" y="4178"/>
                  <a:pt x="3090" y="4175"/>
                </a:cubicBezTo>
                <a:cubicBezTo>
                  <a:pt x="3095" y="4171"/>
                  <a:pt x="3096" y="4171"/>
                  <a:pt x="3101" y="4167"/>
                </a:cubicBezTo>
                <a:cubicBezTo>
                  <a:pt x="3105" y="4164"/>
                  <a:pt x="3107" y="4164"/>
                  <a:pt x="3111" y="4160"/>
                </a:cubicBezTo>
                <a:cubicBezTo>
                  <a:pt x="3116" y="4157"/>
                  <a:pt x="3117" y="4156"/>
                  <a:pt x="3122" y="4153"/>
                </a:cubicBezTo>
                <a:cubicBezTo>
                  <a:pt x="3127" y="4150"/>
                  <a:pt x="3128" y="4149"/>
                  <a:pt x="3132" y="4146"/>
                </a:cubicBezTo>
                <a:cubicBezTo>
                  <a:pt x="3137" y="4143"/>
                  <a:pt x="3138" y="4142"/>
                  <a:pt x="3143" y="4139"/>
                </a:cubicBezTo>
                <a:cubicBezTo>
                  <a:pt x="3148" y="4135"/>
                  <a:pt x="3149" y="4135"/>
                  <a:pt x="3153" y="4131"/>
                </a:cubicBezTo>
                <a:cubicBezTo>
                  <a:pt x="3158" y="4128"/>
                  <a:pt x="3159" y="4127"/>
                  <a:pt x="3164" y="4124"/>
                </a:cubicBezTo>
                <a:cubicBezTo>
                  <a:pt x="3168" y="4121"/>
                  <a:pt x="3169" y="4120"/>
                  <a:pt x="3174" y="4117"/>
                </a:cubicBezTo>
                <a:cubicBezTo>
                  <a:pt x="3179" y="4114"/>
                  <a:pt x="3180" y="4113"/>
                  <a:pt x="3184" y="4110"/>
                </a:cubicBezTo>
                <a:cubicBezTo>
                  <a:pt x="3189" y="4106"/>
                  <a:pt x="3190" y="4105"/>
                  <a:pt x="3194" y="4102"/>
                </a:cubicBezTo>
                <a:cubicBezTo>
                  <a:pt x="3199" y="4099"/>
                  <a:pt x="3200" y="4098"/>
                  <a:pt x="3204" y="4095"/>
                </a:cubicBezTo>
                <a:cubicBezTo>
                  <a:pt x="3209" y="4092"/>
                  <a:pt x="3210" y="4091"/>
                  <a:pt x="3214" y="4088"/>
                </a:cubicBezTo>
                <a:cubicBezTo>
                  <a:pt x="3219" y="4084"/>
                  <a:pt x="3220" y="4083"/>
                  <a:pt x="3224" y="4080"/>
                </a:cubicBezTo>
                <a:cubicBezTo>
                  <a:pt x="3229" y="4077"/>
                  <a:pt x="3230" y="4076"/>
                  <a:pt x="3234" y="4073"/>
                </a:cubicBezTo>
                <a:cubicBezTo>
                  <a:pt x="3239" y="4070"/>
                  <a:pt x="3240" y="4069"/>
                  <a:pt x="3244" y="4065"/>
                </a:cubicBezTo>
                <a:cubicBezTo>
                  <a:pt x="3249" y="4062"/>
                  <a:pt x="3250" y="4061"/>
                  <a:pt x="3254" y="4058"/>
                </a:cubicBezTo>
                <a:cubicBezTo>
                  <a:pt x="3258" y="4055"/>
                  <a:pt x="3259" y="4054"/>
                  <a:pt x="3264" y="4051"/>
                </a:cubicBezTo>
                <a:cubicBezTo>
                  <a:pt x="3268" y="4047"/>
                  <a:pt x="3269" y="4047"/>
                  <a:pt x="3273" y="4043"/>
                </a:cubicBezTo>
                <a:cubicBezTo>
                  <a:pt x="3278" y="4040"/>
                  <a:pt x="3279" y="4039"/>
                  <a:pt x="3283" y="4036"/>
                </a:cubicBezTo>
                <a:cubicBezTo>
                  <a:pt x="3287" y="4032"/>
                  <a:pt x="3288" y="4032"/>
                  <a:pt x="3293" y="4028"/>
                </a:cubicBezTo>
                <a:cubicBezTo>
                  <a:pt x="3297" y="4025"/>
                  <a:pt x="3298" y="4024"/>
                  <a:pt x="3302" y="4021"/>
                </a:cubicBezTo>
                <a:cubicBezTo>
                  <a:pt x="3307" y="4018"/>
                  <a:pt x="3307" y="4017"/>
                  <a:pt x="3312" y="4013"/>
                </a:cubicBezTo>
                <a:cubicBezTo>
                  <a:pt x="3316" y="4010"/>
                  <a:pt x="3317" y="4009"/>
                  <a:pt x="3321" y="4006"/>
                </a:cubicBezTo>
                <a:cubicBezTo>
                  <a:pt x="3325" y="4003"/>
                  <a:pt x="3326" y="4002"/>
                  <a:pt x="3330" y="3998"/>
                </a:cubicBezTo>
                <a:cubicBezTo>
                  <a:pt x="3335" y="3995"/>
                  <a:pt x="3336" y="3994"/>
                  <a:pt x="3340" y="3991"/>
                </a:cubicBezTo>
                <a:cubicBezTo>
                  <a:pt x="3344" y="3988"/>
                  <a:pt x="3345" y="3987"/>
                  <a:pt x="3349" y="3983"/>
                </a:cubicBezTo>
                <a:cubicBezTo>
                  <a:pt x="3353" y="3980"/>
                  <a:pt x="3354" y="3979"/>
                  <a:pt x="3358" y="3976"/>
                </a:cubicBezTo>
                <a:cubicBezTo>
                  <a:pt x="3362" y="3973"/>
                  <a:pt x="3363" y="3972"/>
                  <a:pt x="3367" y="3968"/>
                </a:cubicBezTo>
                <a:cubicBezTo>
                  <a:pt x="3371" y="3965"/>
                  <a:pt x="3372" y="3964"/>
                  <a:pt x="3376" y="3961"/>
                </a:cubicBezTo>
                <a:cubicBezTo>
                  <a:pt x="3380" y="3957"/>
                  <a:pt x="3381" y="3957"/>
                  <a:pt x="3385" y="3953"/>
                </a:cubicBezTo>
                <a:cubicBezTo>
                  <a:pt x="3389" y="3950"/>
                  <a:pt x="3390" y="3949"/>
                  <a:pt x="3394" y="3946"/>
                </a:cubicBezTo>
                <a:cubicBezTo>
                  <a:pt x="3398" y="3942"/>
                  <a:pt x="3399" y="3942"/>
                  <a:pt x="3403" y="3938"/>
                </a:cubicBezTo>
                <a:cubicBezTo>
                  <a:pt x="3407" y="3935"/>
                  <a:pt x="3408" y="3934"/>
                  <a:pt x="3412" y="3931"/>
                </a:cubicBezTo>
                <a:cubicBezTo>
                  <a:pt x="3416" y="3927"/>
                  <a:pt x="3417" y="3926"/>
                  <a:pt x="3421" y="3923"/>
                </a:cubicBezTo>
                <a:cubicBezTo>
                  <a:pt x="3425" y="3919"/>
                  <a:pt x="3426" y="3919"/>
                  <a:pt x="3430" y="3915"/>
                </a:cubicBezTo>
                <a:cubicBezTo>
                  <a:pt x="3433" y="3912"/>
                  <a:pt x="3434" y="3911"/>
                  <a:pt x="3438" y="3908"/>
                </a:cubicBezTo>
                <a:cubicBezTo>
                  <a:pt x="3442" y="3904"/>
                  <a:pt x="3443" y="3903"/>
                  <a:pt x="3447" y="3900"/>
                </a:cubicBezTo>
                <a:cubicBezTo>
                  <a:pt x="3451" y="3897"/>
                  <a:pt x="3451" y="3896"/>
                  <a:pt x="3455" y="3892"/>
                </a:cubicBezTo>
                <a:cubicBezTo>
                  <a:pt x="3459" y="3889"/>
                  <a:pt x="3460" y="3888"/>
                  <a:pt x="3464" y="3885"/>
                </a:cubicBezTo>
                <a:cubicBezTo>
                  <a:pt x="3468" y="3881"/>
                  <a:pt x="3468" y="3880"/>
                  <a:pt x="3472" y="3877"/>
                </a:cubicBezTo>
                <a:cubicBezTo>
                  <a:pt x="3476" y="3873"/>
                  <a:pt x="3477" y="3873"/>
                  <a:pt x="3481" y="3869"/>
                </a:cubicBezTo>
                <a:cubicBezTo>
                  <a:pt x="3484" y="3866"/>
                  <a:pt x="3485" y="3865"/>
                  <a:pt x="3489" y="3862"/>
                </a:cubicBezTo>
                <a:cubicBezTo>
                  <a:pt x="3493" y="3858"/>
                  <a:pt x="3494" y="3857"/>
                  <a:pt x="3497" y="3854"/>
                </a:cubicBezTo>
                <a:cubicBezTo>
                  <a:pt x="3501" y="3850"/>
                  <a:pt x="3502" y="3850"/>
                  <a:pt x="3506" y="3846"/>
                </a:cubicBezTo>
                <a:cubicBezTo>
                  <a:pt x="3509" y="3843"/>
                  <a:pt x="3510" y="3842"/>
                  <a:pt x="3514" y="3838"/>
                </a:cubicBezTo>
                <a:cubicBezTo>
                  <a:pt x="3517" y="3835"/>
                  <a:pt x="3518" y="3834"/>
                  <a:pt x="3522" y="3831"/>
                </a:cubicBezTo>
                <a:cubicBezTo>
                  <a:pt x="3525" y="3827"/>
                  <a:pt x="3526" y="3826"/>
                  <a:pt x="3530" y="3823"/>
                </a:cubicBezTo>
                <a:cubicBezTo>
                  <a:pt x="3533" y="3819"/>
                  <a:pt x="3534" y="3819"/>
                  <a:pt x="3538" y="3815"/>
                </a:cubicBezTo>
                <a:cubicBezTo>
                  <a:pt x="3541" y="3812"/>
                  <a:pt x="3542" y="3811"/>
                  <a:pt x="3546" y="3807"/>
                </a:cubicBezTo>
                <a:cubicBezTo>
                  <a:pt x="3549" y="3804"/>
                  <a:pt x="3550" y="3803"/>
                  <a:pt x="3554" y="3800"/>
                </a:cubicBezTo>
                <a:cubicBezTo>
                  <a:pt x="3557" y="3796"/>
                  <a:pt x="3558" y="3795"/>
                  <a:pt x="3562" y="3792"/>
                </a:cubicBezTo>
                <a:cubicBezTo>
                  <a:pt x="3565" y="3788"/>
                  <a:pt x="3566" y="3787"/>
                  <a:pt x="3569" y="3784"/>
                </a:cubicBezTo>
                <a:cubicBezTo>
                  <a:pt x="3573" y="3780"/>
                  <a:pt x="3574" y="3780"/>
                  <a:pt x="3577" y="3776"/>
                </a:cubicBezTo>
                <a:cubicBezTo>
                  <a:pt x="3581" y="3773"/>
                  <a:pt x="3581" y="3772"/>
                  <a:pt x="3585" y="3768"/>
                </a:cubicBezTo>
                <a:cubicBezTo>
                  <a:pt x="3588" y="3765"/>
                  <a:pt x="3589" y="3764"/>
                  <a:pt x="3592" y="3760"/>
                </a:cubicBezTo>
                <a:cubicBezTo>
                  <a:pt x="3596" y="3757"/>
                  <a:pt x="3597" y="3756"/>
                  <a:pt x="3600" y="3753"/>
                </a:cubicBezTo>
                <a:cubicBezTo>
                  <a:pt x="3603" y="3749"/>
                  <a:pt x="3604" y="3748"/>
                  <a:pt x="3607" y="3745"/>
                </a:cubicBezTo>
                <a:cubicBezTo>
                  <a:pt x="3611" y="3741"/>
                  <a:pt x="3612" y="3740"/>
                  <a:pt x="3615" y="3737"/>
                </a:cubicBezTo>
                <a:cubicBezTo>
                  <a:pt x="3618" y="3733"/>
                  <a:pt x="3619" y="3733"/>
                  <a:pt x="3622" y="3729"/>
                </a:cubicBezTo>
                <a:cubicBezTo>
                  <a:pt x="3626" y="3726"/>
                  <a:pt x="3626" y="3725"/>
                  <a:pt x="3630" y="3721"/>
                </a:cubicBezTo>
                <a:cubicBezTo>
                  <a:pt x="3633" y="3718"/>
                  <a:pt x="3634" y="3717"/>
                  <a:pt x="3637" y="3713"/>
                </a:cubicBezTo>
                <a:cubicBezTo>
                  <a:pt x="3640" y="3710"/>
                  <a:pt x="3641" y="3709"/>
                  <a:pt x="3644" y="3705"/>
                </a:cubicBezTo>
                <a:cubicBezTo>
                  <a:pt x="3648" y="3702"/>
                  <a:pt x="3648" y="3701"/>
                  <a:pt x="3651" y="3697"/>
                </a:cubicBezTo>
                <a:cubicBezTo>
                  <a:pt x="3655" y="3694"/>
                  <a:pt x="3655" y="3693"/>
                  <a:pt x="3659" y="3689"/>
                </a:cubicBezTo>
                <a:cubicBezTo>
                  <a:pt x="3662" y="3686"/>
                  <a:pt x="3663" y="3685"/>
                  <a:pt x="3666" y="3682"/>
                </a:cubicBezTo>
                <a:cubicBezTo>
                  <a:pt x="3669" y="3678"/>
                  <a:pt x="3670" y="3677"/>
                  <a:pt x="3673" y="3674"/>
                </a:cubicBezTo>
                <a:cubicBezTo>
                  <a:pt x="3676" y="3670"/>
                  <a:pt x="3677" y="3669"/>
                  <a:pt x="3680" y="3666"/>
                </a:cubicBezTo>
                <a:cubicBezTo>
                  <a:pt x="3683" y="3662"/>
                  <a:pt x="3684" y="3661"/>
                  <a:pt x="3687" y="3658"/>
                </a:cubicBezTo>
                <a:cubicBezTo>
                  <a:pt x="3690" y="3654"/>
                  <a:pt x="3690" y="3653"/>
                  <a:pt x="3694" y="3650"/>
                </a:cubicBezTo>
                <a:cubicBezTo>
                  <a:pt x="3697" y="3646"/>
                  <a:pt x="3697" y="3645"/>
                  <a:pt x="3700" y="3642"/>
                </a:cubicBezTo>
                <a:cubicBezTo>
                  <a:pt x="3703" y="3638"/>
                  <a:pt x="3704" y="3637"/>
                  <a:pt x="3707" y="3634"/>
                </a:cubicBezTo>
                <a:cubicBezTo>
                  <a:pt x="3710" y="3630"/>
                  <a:pt x="3711" y="3629"/>
                  <a:pt x="3714" y="3626"/>
                </a:cubicBezTo>
                <a:cubicBezTo>
                  <a:pt x="3717" y="3622"/>
                  <a:pt x="3718" y="3621"/>
                  <a:pt x="3721" y="3618"/>
                </a:cubicBezTo>
                <a:cubicBezTo>
                  <a:pt x="3724" y="3614"/>
                  <a:pt x="3724" y="3613"/>
                  <a:pt x="3727" y="3610"/>
                </a:cubicBezTo>
                <a:cubicBezTo>
                  <a:pt x="3730" y="3606"/>
                  <a:pt x="3731" y="3605"/>
                  <a:pt x="3734" y="3602"/>
                </a:cubicBezTo>
                <a:cubicBezTo>
                  <a:pt x="3737" y="3598"/>
                  <a:pt x="3737" y="3597"/>
                  <a:pt x="3740" y="3594"/>
                </a:cubicBezTo>
                <a:cubicBezTo>
                  <a:pt x="3743" y="3590"/>
                  <a:pt x="3744" y="3589"/>
                  <a:pt x="3747" y="3586"/>
                </a:cubicBezTo>
                <a:cubicBezTo>
                  <a:pt x="3750" y="3582"/>
                  <a:pt x="3750" y="3581"/>
                  <a:pt x="3753" y="3578"/>
                </a:cubicBezTo>
                <a:cubicBezTo>
                  <a:pt x="3756" y="3574"/>
                  <a:pt x="3757" y="3573"/>
                  <a:pt x="3760" y="3569"/>
                </a:cubicBezTo>
                <a:cubicBezTo>
                  <a:pt x="3762" y="3566"/>
                  <a:pt x="3763" y="3565"/>
                  <a:pt x="3766" y="3561"/>
                </a:cubicBezTo>
                <a:cubicBezTo>
                  <a:pt x="3769" y="3558"/>
                  <a:pt x="3769" y="3557"/>
                  <a:pt x="3772" y="3553"/>
                </a:cubicBezTo>
                <a:cubicBezTo>
                  <a:pt x="3775" y="3550"/>
                  <a:pt x="3775" y="3549"/>
                  <a:pt x="3778" y="3545"/>
                </a:cubicBezTo>
                <a:cubicBezTo>
                  <a:pt x="3781" y="3542"/>
                  <a:pt x="3782" y="3541"/>
                  <a:pt x="3784" y="3537"/>
                </a:cubicBezTo>
                <a:cubicBezTo>
                  <a:pt x="3787" y="3534"/>
                  <a:pt x="3788" y="3533"/>
                  <a:pt x="3791" y="3529"/>
                </a:cubicBezTo>
                <a:cubicBezTo>
                  <a:pt x="3793" y="3525"/>
                  <a:pt x="3794" y="3525"/>
                  <a:pt x="3797" y="3521"/>
                </a:cubicBezTo>
                <a:cubicBezTo>
                  <a:pt x="3799" y="3517"/>
                  <a:pt x="3800" y="3517"/>
                  <a:pt x="3803" y="3513"/>
                </a:cubicBezTo>
                <a:cubicBezTo>
                  <a:pt x="3805" y="3509"/>
                  <a:pt x="3806" y="3508"/>
                  <a:pt x="3808" y="3505"/>
                </a:cubicBezTo>
                <a:cubicBezTo>
                  <a:pt x="3811" y="3501"/>
                  <a:pt x="3812" y="3500"/>
                  <a:pt x="3814" y="3497"/>
                </a:cubicBezTo>
                <a:cubicBezTo>
                  <a:pt x="3817" y="3493"/>
                  <a:pt x="3818" y="3492"/>
                  <a:pt x="3820" y="3489"/>
                </a:cubicBezTo>
                <a:cubicBezTo>
                  <a:pt x="3823" y="3485"/>
                  <a:pt x="3823" y="3484"/>
                  <a:pt x="3826" y="3480"/>
                </a:cubicBezTo>
                <a:cubicBezTo>
                  <a:pt x="3829" y="3477"/>
                  <a:pt x="3829" y="3476"/>
                  <a:pt x="3832" y="3472"/>
                </a:cubicBezTo>
                <a:cubicBezTo>
                  <a:pt x="3834" y="3469"/>
                  <a:pt x="3835" y="3468"/>
                  <a:pt x="3837" y="3464"/>
                </a:cubicBezTo>
                <a:cubicBezTo>
                  <a:pt x="3840" y="3460"/>
                  <a:pt x="3841" y="3460"/>
                  <a:pt x="3843" y="3456"/>
                </a:cubicBezTo>
                <a:cubicBezTo>
                  <a:pt x="3846" y="3452"/>
                  <a:pt x="3846" y="3451"/>
                  <a:pt x="3849" y="3448"/>
                </a:cubicBezTo>
                <a:cubicBezTo>
                  <a:pt x="3851" y="3444"/>
                  <a:pt x="3852" y="3443"/>
                  <a:pt x="3854" y="3440"/>
                </a:cubicBezTo>
                <a:cubicBezTo>
                  <a:pt x="3857" y="3436"/>
                  <a:pt x="3857" y="3435"/>
                  <a:pt x="3860" y="3431"/>
                </a:cubicBezTo>
                <a:cubicBezTo>
                  <a:pt x="3862" y="3428"/>
                  <a:pt x="3863" y="3427"/>
                  <a:pt x="3865" y="3423"/>
                </a:cubicBezTo>
                <a:cubicBezTo>
                  <a:pt x="3868" y="3419"/>
                  <a:pt x="3868" y="3419"/>
                  <a:pt x="3871" y="3415"/>
                </a:cubicBezTo>
                <a:cubicBezTo>
                  <a:pt x="3873" y="3411"/>
                  <a:pt x="3873" y="3410"/>
                  <a:pt x="3876" y="3407"/>
                </a:cubicBezTo>
                <a:cubicBezTo>
                  <a:pt x="3878" y="3403"/>
                  <a:pt x="3879" y="3402"/>
                  <a:pt x="3881" y="3398"/>
                </a:cubicBezTo>
                <a:cubicBezTo>
                  <a:pt x="3883" y="3395"/>
                  <a:pt x="3884" y="3394"/>
                  <a:pt x="3886" y="3390"/>
                </a:cubicBezTo>
                <a:cubicBezTo>
                  <a:pt x="3889" y="3387"/>
                  <a:pt x="3889" y="3386"/>
                  <a:pt x="3891" y="3382"/>
                </a:cubicBezTo>
                <a:cubicBezTo>
                  <a:pt x="3894" y="3378"/>
                  <a:pt x="3894" y="3378"/>
                  <a:pt x="3897" y="3374"/>
                </a:cubicBezTo>
                <a:cubicBezTo>
                  <a:pt x="3899" y="3370"/>
                  <a:pt x="3899" y="3369"/>
                  <a:pt x="3902" y="3366"/>
                </a:cubicBezTo>
                <a:cubicBezTo>
                  <a:pt x="3904" y="3362"/>
                  <a:pt x="3904" y="3361"/>
                  <a:pt x="3907" y="3357"/>
                </a:cubicBezTo>
                <a:cubicBezTo>
                  <a:pt x="3909" y="3354"/>
                  <a:pt x="3909" y="3353"/>
                  <a:pt x="3912" y="3349"/>
                </a:cubicBezTo>
                <a:cubicBezTo>
                  <a:pt x="3914" y="3345"/>
                  <a:pt x="3914" y="3345"/>
                  <a:pt x="3917" y="3341"/>
                </a:cubicBezTo>
                <a:cubicBezTo>
                  <a:pt x="3919" y="3337"/>
                  <a:pt x="3919" y="3336"/>
                  <a:pt x="3921" y="3333"/>
                </a:cubicBezTo>
                <a:cubicBezTo>
                  <a:pt x="3924" y="3329"/>
                  <a:pt x="3924" y="3328"/>
                  <a:pt x="3926" y="3324"/>
                </a:cubicBezTo>
                <a:cubicBezTo>
                  <a:pt x="3928" y="3321"/>
                  <a:pt x="3929" y="3320"/>
                  <a:pt x="3931" y="3316"/>
                </a:cubicBezTo>
                <a:cubicBezTo>
                  <a:pt x="3933" y="3312"/>
                  <a:pt x="3934" y="3311"/>
                  <a:pt x="3936" y="3308"/>
                </a:cubicBezTo>
                <a:cubicBezTo>
                  <a:pt x="3938" y="3304"/>
                  <a:pt x="3938" y="3303"/>
                  <a:pt x="3940" y="3299"/>
                </a:cubicBezTo>
                <a:cubicBezTo>
                  <a:pt x="3943" y="3296"/>
                  <a:pt x="3943" y="3295"/>
                  <a:pt x="3945" y="3291"/>
                </a:cubicBezTo>
                <a:cubicBezTo>
                  <a:pt x="3947" y="3287"/>
                  <a:pt x="3948" y="3287"/>
                  <a:pt x="3950" y="3283"/>
                </a:cubicBezTo>
                <a:cubicBezTo>
                  <a:pt x="3952" y="3279"/>
                  <a:pt x="3952" y="3278"/>
                  <a:pt x="3954" y="3274"/>
                </a:cubicBezTo>
                <a:cubicBezTo>
                  <a:pt x="3956" y="3271"/>
                  <a:pt x="3957" y="3270"/>
                  <a:pt x="3959" y="3266"/>
                </a:cubicBezTo>
                <a:cubicBezTo>
                  <a:pt x="3961" y="3262"/>
                  <a:pt x="3961" y="3262"/>
                  <a:pt x="3963" y="3258"/>
                </a:cubicBezTo>
                <a:cubicBezTo>
                  <a:pt x="3965" y="3254"/>
                  <a:pt x="3965" y="3253"/>
                  <a:pt x="3967" y="3250"/>
                </a:cubicBezTo>
                <a:cubicBezTo>
                  <a:pt x="3969" y="3246"/>
                  <a:pt x="3970" y="3245"/>
                  <a:pt x="3972" y="3241"/>
                </a:cubicBezTo>
                <a:cubicBezTo>
                  <a:pt x="3974" y="3237"/>
                  <a:pt x="3974" y="3237"/>
                  <a:pt x="3976" y="3233"/>
                </a:cubicBezTo>
                <a:cubicBezTo>
                  <a:pt x="3978" y="3229"/>
                  <a:pt x="3978" y="3228"/>
                  <a:pt x="3980" y="3225"/>
                </a:cubicBezTo>
                <a:cubicBezTo>
                  <a:pt x="3982" y="3221"/>
                  <a:pt x="3983" y="3220"/>
                  <a:pt x="3984" y="3216"/>
                </a:cubicBezTo>
                <a:cubicBezTo>
                  <a:pt x="3986" y="3212"/>
                  <a:pt x="3987" y="3212"/>
                  <a:pt x="3989" y="3208"/>
                </a:cubicBezTo>
                <a:cubicBezTo>
                  <a:pt x="3990" y="3204"/>
                  <a:pt x="3991" y="3203"/>
                  <a:pt x="3993" y="3199"/>
                </a:cubicBezTo>
                <a:cubicBezTo>
                  <a:pt x="3994" y="3196"/>
                  <a:pt x="3995" y="3195"/>
                  <a:pt x="3997" y="3191"/>
                </a:cubicBezTo>
                <a:cubicBezTo>
                  <a:pt x="3998" y="3187"/>
                  <a:pt x="3999" y="3186"/>
                  <a:pt x="4001" y="3183"/>
                </a:cubicBezTo>
                <a:cubicBezTo>
                  <a:pt x="4002" y="3179"/>
                  <a:pt x="4003" y="3178"/>
                  <a:pt x="4004" y="3174"/>
                </a:cubicBezTo>
                <a:cubicBezTo>
                  <a:pt x="4006" y="3171"/>
                  <a:pt x="4007" y="3170"/>
                  <a:pt x="4008" y="3166"/>
                </a:cubicBezTo>
                <a:cubicBezTo>
                  <a:pt x="4010" y="3162"/>
                  <a:pt x="4010" y="3161"/>
                  <a:pt x="4012" y="3158"/>
                </a:cubicBezTo>
                <a:cubicBezTo>
                  <a:pt x="4014" y="3154"/>
                  <a:pt x="4014" y="3153"/>
                  <a:pt x="4016" y="3149"/>
                </a:cubicBezTo>
                <a:cubicBezTo>
                  <a:pt x="4018" y="3145"/>
                  <a:pt x="4018" y="3145"/>
                  <a:pt x="4020" y="3141"/>
                </a:cubicBezTo>
                <a:cubicBezTo>
                  <a:pt x="4021" y="3137"/>
                  <a:pt x="4022" y="3136"/>
                  <a:pt x="4023" y="3132"/>
                </a:cubicBezTo>
                <a:cubicBezTo>
                  <a:pt x="4025" y="3129"/>
                  <a:pt x="4025" y="3128"/>
                  <a:pt x="4027" y="3124"/>
                </a:cubicBezTo>
                <a:cubicBezTo>
                  <a:pt x="4029" y="3120"/>
                  <a:pt x="4029" y="3119"/>
                  <a:pt x="4031" y="3116"/>
                </a:cubicBezTo>
                <a:cubicBezTo>
                  <a:pt x="4032" y="3112"/>
                  <a:pt x="4032" y="3111"/>
                  <a:pt x="4034" y="3107"/>
                </a:cubicBezTo>
                <a:cubicBezTo>
                  <a:pt x="4036" y="3103"/>
                  <a:pt x="4036" y="3103"/>
                  <a:pt x="4037" y="3099"/>
                </a:cubicBezTo>
                <a:cubicBezTo>
                  <a:pt x="4039" y="3095"/>
                  <a:pt x="4039" y="3094"/>
                  <a:pt x="4041" y="3090"/>
                </a:cubicBezTo>
                <a:cubicBezTo>
                  <a:pt x="4042" y="3087"/>
                  <a:pt x="4043" y="3086"/>
                  <a:pt x="4044" y="3082"/>
                </a:cubicBezTo>
                <a:cubicBezTo>
                  <a:pt x="4046" y="3078"/>
                  <a:pt x="4046" y="3077"/>
                  <a:pt x="4048" y="3073"/>
                </a:cubicBezTo>
                <a:cubicBezTo>
                  <a:pt x="4049" y="3070"/>
                  <a:pt x="4049" y="3069"/>
                  <a:pt x="4051" y="3065"/>
                </a:cubicBezTo>
                <a:cubicBezTo>
                  <a:pt x="4052" y="3061"/>
                  <a:pt x="4053" y="3060"/>
                  <a:pt x="4054" y="3057"/>
                </a:cubicBezTo>
                <a:cubicBezTo>
                  <a:pt x="4056" y="3053"/>
                  <a:pt x="4056" y="3052"/>
                  <a:pt x="4057" y="3048"/>
                </a:cubicBezTo>
                <a:cubicBezTo>
                  <a:pt x="4059" y="3044"/>
                  <a:pt x="4059" y="3043"/>
                  <a:pt x="4060" y="3040"/>
                </a:cubicBezTo>
                <a:cubicBezTo>
                  <a:pt x="4062" y="3036"/>
                  <a:pt x="4062" y="3035"/>
                  <a:pt x="4063" y="3031"/>
                </a:cubicBezTo>
                <a:cubicBezTo>
                  <a:pt x="4065" y="3027"/>
                  <a:pt x="4065" y="3027"/>
                  <a:pt x="4066" y="3023"/>
                </a:cubicBezTo>
                <a:cubicBezTo>
                  <a:pt x="4068" y="3019"/>
                  <a:pt x="4068" y="3018"/>
                  <a:pt x="4069" y="3014"/>
                </a:cubicBezTo>
                <a:cubicBezTo>
                  <a:pt x="4071" y="3010"/>
                  <a:pt x="4071" y="3010"/>
                  <a:pt x="4072" y="3006"/>
                </a:cubicBezTo>
                <a:cubicBezTo>
                  <a:pt x="4074" y="3002"/>
                  <a:pt x="4074" y="3001"/>
                  <a:pt x="4075" y="2997"/>
                </a:cubicBezTo>
                <a:cubicBezTo>
                  <a:pt x="4077" y="2994"/>
                  <a:pt x="4077" y="2993"/>
                  <a:pt x="4078" y="2989"/>
                </a:cubicBezTo>
                <a:cubicBezTo>
                  <a:pt x="4079" y="2985"/>
                  <a:pt x="4080" y="2984"/>
                  <a:pt x="4081" y="2980"/>
                </a:cubicBezTo>
                <a:cubicBezTo>
                  <a:pt x="4082" y="2977"/>
                  <a:pt x="4082" y="2976"/>
                  <a:pt x="4084" y="2972"/>
                </a:cubicBezTo>
                <a:cubicBezTo>
                  <a:pt x="4085" y="2968"/>
                  <a:pt x="4085" y="2967"/>
                  <a:pt x="4086" y="2964"/>
                </a:cubicBezTo>
                <a:cubicBezTo>
                  <a:pt x="4087" y="2960"/>
                  <a:pt x="4088" y="2959"/>
                  <a:pt x="4089" y="2955"/>
                </a:cubicBezTo>
                <a:cubicBezTo>
                  <a:pt x="4090" y="2951"/>
                  <a:pt x="4090" y="2950"/>
                  <a:pt x="4091" y="2947"/>
                </a:cubicBezTo>
                <a:cubicBezTo>
                  <a:pt x="4093" y="2943"/>
                  <a:pt x="4093" y="2942"/>
                  <a:pt x="4094" y="2938"/>
                </a:cubicBezTo>
                <a:cubicBezTo>
                  <a:pt x="4095" y="2934"/>
                  <a:pt x="4095" y="2933"/>
                  <a:pt x="4096" y="2930"/>
                </a:cubicBezTo>
                <a:cubicBezTo>
                  <a:pt x="4098" y="2926"/>
                  <a:pt x="4098" y="2925"/>
                  <a:pt x="4099" y="2921"/>
                </a:cubicBezTo>
                <a:cubicBezTo>
                  <a:pt x="4100" y="2917"/>
                  <a:pt x="4100" y="2916"/>
                  <a:pt x="4101" y="2913"/>
                </a:cubicBezTo>
                <a:cubicBezTo>
                  <a:pt x="4102" y="2909"/>
                  <a:pt x="4103" y="2908"/>
                  <a:pt x="4104" y="2904"/>
                </a:cubicBezTo>
                <a:cubicBezTo>
                  <a:pt x="4105" y="2900"/>
                  <a:pt x="4105" y="2899"/>
                  <a:pt x="4106" y="2896"/>
                </a:cubicBezTo>
                <a:cubicBezTo>
                  <a:pt x="4107" y="2892"/>
                  <a:pt x="4107" y="2891"/>
                  <a:pt x="4108" y="2887"/>
                </a:cubicBezTo>
                <a:cubicBezTo>
                  <a:pt x="4109" y="2883"/>
                  <a:pt x="4109" y="2882"/>
                  <a:pt x="4110" y="2879"/>
                </a:cubicBezTo>
                <a:cubicBezTo>
                  <a:pt x="4111" y="2875"/>
                  <a:pt x="4111" y="2874"/>
                  <a:pt x="4112" y="2870"/>
                </a:cubicBezTo>
                <a:cubicBezTo>
                  <a:pt x="4113" y="2866"/>
                  <a:pt x="4114" y="2865"/>
                  <a:pt x="4114" y="2861"/>
                </a:cubicBezTo>
                <a:cubicBezTo>
                  <a:pt x="4115" y="2858"/>
                  <a:pt x="4116" y="2857"/>
                  <a:pt x="4116" y="2853"/>
                </a:cubicBezTo>
                <a:cubicBezTo>
                  <a:pt x="4117" y="2849"/>
                  <a:pt x="4118" y="2848"/>
                  <a:pt x="4119" y="2844"/>
                </a:cubicBezTo>
                <a:cubicBezTo>
                  <a:pt x="4119" y="2841"/>
                  <a:pt x="4120" y="2840"/>
                  <a:pt x="4120" y="2836"/>
                </a:cubicBezTo>
                <a:cubicBezTo>
                  <a:pt x="4121" y="2832"/>
                  <a:pt x="4121" y="2831"/>
                  <a:pt x="4122" y="2827"/>
                </a:cubicBezTo>
                <a:cubicBezTo>
                  <a:pt x="4123" y="2824"/>
                  <a:pt x="4123" y="2823"/>
                  <a:pt x="4124" y="2819"/>
                </a:cubicBezTo>
                <a:cubicBezTo>
                  <a:pt x="4125" y="2815"/>
                  <a:pt x="4125" y="2814"/>
                  <a:pt x="4126" y="2810"/>
                </a:cubicBezTo>
                <a:cubicBezTo>
                  <a:pt x="4127" y="2806"/>
                  <a:pt x="4127" y="2806"/>
                  <a:pt x="4128" y="2802"/>
                </a:cubicBezTo>
                <a:cubicBezTo>
                  <a:pt x="4128" y="2798"/>
                  <a:pt x="4129" y="2797"/>
                  <a:pt x="4129" y="2793"/>
                </a:cubicBezTo>
                <a:cubicBezTo>
                  <a:pt x="4130" y="2789"/>
                  <a:pt x="4130" y="2789"/>
                  <a:pt x="4131" y="2785"/>
                </a:cubicBezTo>
                <a:cubicBezTo>
                  <a:pt x="4132" y="2781"/>
                  <a:pt x="4132" y="2780"/>
                  <a:pt x="4133" y="2776"/>
                </a:cubicBezTo>
                <a:cubicBezTo>
                  <a:pt x="4133" y="2772"/>
                  <a:pt x="4133" y="2771"/>
                  <a:pt x="4134" y="2768"/>
                </a:cubicBezTo>
                <a:cubicBezTo>
                  <a:pt x="4135" y="2764"/>
                  <a:pt x="4135" y="2763"/>
                  <a:pt x="4136" y="2759"/>
                </a:cubicBezTo>
                <a:cubicBezTo>
                  <a:pt x="4136" y="2755"/>
                  <a:pt x="4136" y="2754"/>
                  <a:pt x="4137" y="2750"/>
                </a:cubicBezTo>
                <a:cubicBezTo>
                  <a:pt x="4138" y="2747"/>
                  <a:pt x="4138" y="2746"/>
                  <a:pt x="4138" y="2742"/>
                </a:cubicBezTo>
                <a:cubicBezTo>
                  <a:pt x="4139" y="2738"/>
                  <a:pt x="4139" y="2737"/>
                  <a:pt x="4140" y="2733"/>
                </a:cubicBezTo>
                <a:cubicBezTo>
                  <a:pt x="4140" y="2730"/>
                  <a:pt x="4141" y="2729"/>
                  <a:pt x="4141" y="2725"/>
                </a:cubicBezTo>
                <a:cubicBezTo>
                  <a:pt x="4142" y="2721"/>
                  <a:pt x="4142" y="2720"/>
                  <a:pt x="4142" y="2716"/>
                </a:cubicBezTo>
                <a:cubicBezTo>
                  <a:pt x="4143" y="2713"/>
                  <a:pt x="4143" y="2712"/>
                  <a:pt x="4144" y="2708"/>
                </a:cubicBezTo>
                <a:cubicBezTo>
                  <a:pt x="4144" y="2704"/>
                  <a:pt x="4144" y="2703"/>
                  <a:pt x="4145" y="2699"/>
                </a:cubicBezTo>
                <a:cubicBezTo>
                  <a:pt x="4145" y="2695"/>
                  <a:pt x="4145" y="2694"/>
                  <a:pt x="4146" y="2691"/>
                </a:cubicBezTo>
                <a:cubicBezTo>
                  <a:pt x="4146" y="2687"/>
                  <a:pt x="4146" y="2686"/>
                  <a:pt x="4147" y="2682"/>
                </a:cubicBezTo>
                <a:cubicBezTo>
                  <a:pt x="4147" y="2678"/>
                  <a:pt x="4147" y="2677"/>
                  <a:pt x="4148" y="2673"/>
                </a:cubicBezTo>
                <a:cubicBezTo>
                  <a:pt x="4148" y="2670"/>
                  <a:pt x="4148" y="2669"/>
                  <a:pt x="4149" y="2665"/>
                </a:cubicBezTo>
                <a:cubicBezTo>
                  <a:pt x="4149" y="2661"/>
                  <a:pt x="4149" y="2660"/>
                  <a:pt x="4150" y="2656"/>
                </a:cubicBezTo>
                <a:cubicBezTo>
                  <a:pt x="4150" y="2653"/>
                  <a:pt x="4150" y="2652"/>
                  <a:pt x="4151" y="2648"/>
                </a:cubicBezTo>
                <a:cubicBezTo>
                  <a:pt x="4151" y="2644"/>
                  <a:pt x="4151" y="2643"/>
                  <a:pt x="4151" y="2639"/>
                </a:cubicBezTo>
                <a:cubicBezTo>
                  <a:pt x="4152" y="2635"/>
                  <a:pt x="4152" y="2635"/>
                  <a:pt x="4152" y="2631"/>
                </a:cubicBezTo>
                <a:cubicBezTo>
                  <a:pt x="4152" y="2627"/>
                  <a:pt x="4153" y="2626"/>
                  <a:pt x="4153" y="2622"/>
                </a:cubicBezTo>
                <a:cubicBezTo>
                  <a:pt x="4153" y="2618"/>
                  <a:pt x="4153" y="2617"/>
                  <a:pt x="4154" y="2614"/>
                </a:cubicBezTo>
                <a:cubicBezTo>
                  <a:pt x="4154" y="2610"/>
                  <a:pt x="4154" y="2609"/>
                  <a:pt x="4154" y="2605"/>
                </a:cubicBezTo>
                <a:cubicBezTo>
                  <a:pt x="4154" y="2601"/>
                  <a:pt x="4154" y="2600"/>
                  <a:pt x="4155" y="2596"/>
                </a:cubicBezTo>
                <a:cubicBezTo>
                  <a:pt x="4155" y="2593"/>
                  <a:pt x="4155" y="2592"/>
                  <a:pt x="4155" y="2588"/>
                </a:cubicBezTo>
                <a:cubicBezTo>
                  <a:pt x="4155" y="2584"/>
                  <a:pt x="4155" y="2583"/>
                  <a:pt x="4156" y="2579"/>
                </a:cubicBezTo>
                <a:cubicBezTo>
                  <a:pt x="4156" y="2575"/>
                  <a:pt x="4156" y="2575"/>
                  <a:pt x="4156" y="2571"/>
                </a:cubicBezTo>
                <a:cubicBezTo>
                  <a:pt x="4156" y="2567"/>
                  <a:pt x="4156" y="2566"/>
                  <a:pt x="4156" y="2562"/>
                </a:cubicBezTo>
                <a:cubicBezTo>
                  <a:pt x="4157" y="2558"/>
                  <a:pt x="4157" y="2557"/>
                  <a:pt x="4157" y="2554"/>
                </a:cubicBezTo>
                <a:cubicBezTo>
                  <a:pt x="4157" y="2550"/>
                  <a:pt x="4157" y="2549"/>
                  <a:pt x="4157" y="2545"/>
                </a:cubicBezTo>
                <a:cubicBezTo>
                  <a:pt x="4157" y="2541"/>
                  <a:pt x="4157" y="2540"/>
                  <a:pt x="4157" y="2536"/>
                </a:cubicBezTo>
                <a:cubicBezTo>
                  <a:pt x="4157" y="2533"/>
                  <a:pt x="4157" y="2532"/>
                  <a:pt x="4157" y="2528"/>
                </a:cubicBezTo>
                <a:cubicBezTo>
                  <a:pt x="4157" y="2524"/>
                  <a:pt x="4158" y="2523"/>
                  <a:pt x="4158" y="2519"/>
                </a:cubicBezTo>
                <a:cubicBezTo>
                  <a:pt x="4158" y="2515"/>
                  <a:pt x="4158" y="2515"/>
                  <a:pt x="4158" y="2511"/>
                </a:cubicBezTo>
                <a:cubicBezTo>
                  <a:pt x="4158" y="2507"/>
                  <a:pt x="4158" y="2506"/>
                  <a:pt x="4158" y="2502"/>
                </a:cubicBezTo>
                <a:cubicBezTo>
                  <a:pt x="4158" y="2498"/>
                  <a:pt x="4158" y="2497"/>
                  <a:pt x="4158" y="2494"/>
                </a:cubicBezTo>
                <a:cubicBezTo>
                  <a:pt x="4158" y="2490"/>
                  <a:pt x="4158" y="2489"/>
                  <a:pt x="4158" y="2485"/>
                </a:cubicBezTo>
                <a:cubicBezTo>
                  <a:pt x="4158" y="2481"/>
                  <a:pt x="4157" y="2480"/>
                  <a:pt x="4157" y="2476"/>
                </a:cubicBezTo>
                <a:cubicBezTo>
                  <a:pt x="4157" y="2473"/>
                  <a:pt x="4157" y="2472"/>
                  <a:pt x="4157" y="2468"/>
                </a:cubicBezTo>
                <a:cubicBezTo>
                  <a:pt x="4157" y="2464"/>
                  <a:pt x="4157" y="2463"/>
                  <a:pt x="4157" y="2459"/>
                </a:cubicBezTo>
                <a:cubicBezTo>
                  <a:pt x="4157" y="2455"/>
                  <a:pt x="4157" y="2455"/>
                  <a:pt x="4157" y="2451"/>
                </a:cubicBezTo>
                <a:cubicBezTo>
                  <a:pt x="4157" y="2447"/>
                  <a:pt x="4157" y="2446"/>
                  <a:pt x="4156" y="2442"/>
                </a:cubicBezTo>
                <a:cubicBezTo>
                  <a:pt x="4156" y="2438"/>
                  <a:pt x="4156" y="2437"/>
                  <a:pt x="4156" y="2434"/>
                </a:cubicBezTo>
                <a:cubicBezTo>
                  <a:pt x="4156" y="2430"/>
                  <a:pt x="4156" y="2429"/>
                  <a:pt x="4156" y="2425"/>
                </a:cubicBezTo>
                <a:cubicBezTo>
                  <a:pt x="4155" y="2421"/>
                  <a:pt x="4155" y="2420"/>
                  <a:pt x="4155" y="2416"/>
                </a:cubicBezTo>
                <a:cubicBezTo>
                  <a:pt x="4155" y="2412"/>
                  <a:pt x="4155" y="2412"/>
                  <a:pt x="4155" y="2408"/>
                </a:cubicBezTo>
                <a:cubicBezTo>
                  <a:pt x="4154" y="2404"/>
                  <a:pt x="4154" y="2403"/>
                  <a:pt x="4154" y="2399"/>
                </a:cubicBezTo>
                <a:cubicBezTo>
                  <a:pt x="4154" y="2395"/>
                  <a:pt x="4154" y="2395"/>
                  <a:pt x="4154" y="2391"/>
                </a:cubicBezTo>
                <a:cubicBezTo>
                  <a:pt x="4153" y="2387"/>
                  <a:pt x="4153" y="2386"/>
                  <a:pt x="4153" y="2382"/>
                </a:cubicBezTo>
                <a:cubicBezTo>
                  <a:pt x="4153" y="2378"/>
                  <a:pt x="4152" y="2377"/>
                  <a:pt x="4152" y="2374"/>
                </a:cubicBezTo>
                <a:cubicBezTo>
                  <a:pt x="4152" y="2370"/>
                  <a:pt x="4152" y="2369"/>
                  <a:pt x="4151" y="2365"/>
                </a:cubicBezTo>
                <a:cubicBezTo>
                  <a:pt x="4151" y="2361"/>
                  <a:pt x="4151" y="2360"/>
                  <a:pt x="4151" y="2356"/>
                </a:cubicBezTo>
                <a:cubicBezTo>
                  <a:pt x="4150" y="2353"/>
                  <a:pt x="4150" y="2352"/>
                  <a:pt x="4150" y="2348"/>
                </a:cubicBezTo>
                <a:cubicBezTo>
                  <a:pt x="4149" y="2344"/>
                  <a:pt x="4149" y="2343"/>
                  <a:pt x="4149" y="2339"/>
                </a:cubicBezTo>
                <a:cubicBezTo>
                  <a:pt x="4148" y="2335"/>
                  <a:pt x="4148" y="2335"/>
                  <a:pt x="4148" y="2331"/>
                </a:cubicBezTo>
                <a:cubicBezTo>
                  <a:pt x="4147" y="2327"/>
                  <a:pt x="4147" y="2326"/>
                  <a:pt x="4147" y="2322"/>
                </a:cubicBezTo>
                <a:cubicBezTo>
                  <a:pt x="4146" y="2318"/>
                  <a:pt x="4146" y="2317"/>
                  <a:pt x="4146" y="2314"/>
                </a:cubicBezTo>
                <a:cubicBezTo>
                  <a:pt x="4145" y="2310"/>
                  <a:pt x="4145" y="2309"/>
                  <a:pt x="4145" y="2305"/>
                </a:cubicBezTo>
                <a:cubicBezTo>
                  <a:pt x="4144" y="2301"/>
                  <a:pt x="4144" y="2300"/>
                  <a:pt x="4144" y="2296"/>
                </a:cubicBezTo>
                <a:cubicBezTo>
                  <a:pt x="4143" y="2293"/>
                  <a:pt x="4143" y="2292"/>
                  <a:pt x="4142" y="2288"/>
                </a:cubicBezTo>
                <a:cubicBezTo>
                  <a:pt x="4142" y="2284"/>
                  <a:pt x="4142" y="2283"/>
                  <a:pt x="4141" y="2279"/>
                </a:cubicBezTo>
                <a:cubicBezTo>
                  <a:pt x="4141" y="2276"/>
                  <a:pt x="4140" y="2275"/>
                  <a:pt x="4140" y="2271"/>
                </a:cubicBezTo>
                <a:cubicBezTo>
                  <a:pt x="4139" y="2267"/>
                  <a:pt x="4139" y="2266"/>
                  <a:pt x="4138" y="2262"/>
                </a:cubicBezTo>
                <a:cubicBezTo>
                  <a:pt x="4138" y="2258"/>
                  <a:pt x="4138" y="2258"/>
                  <a:pt x="4137" y="2254"/>
                </a:cubicBezTo>
                <a:cubicBezTo>
                  <a:pt x="4136" y="2250"/>
                  <a:pt x="4136" y="2249"/>
                  <a:pt x="4136" y="2245"/>
                </a:cubicBezTo>
                <a:cubicBezTo>
                  <a:pt x="4135" y="2241"/>
                  <a:pt x="4135" y="2240"/>
                  <a:pt x="4134" y="2237"/>
                </a:cubicBezTo>
                <a:cubicBezTo>
                  <a:pt x="4133" y="2233"/>
                  <a:pt x="4133" y="2232"/>
                  <a:pt x="4133" y="2228"/>
                </a:cubicBezTo>
                <a:cubicBezTo>
                  <a:pt x="4132" y="2224"/>
                  <a:pt x="4132" y="2223"/>
                  <a:pt x="4131" y="2219"/>
                </a:cubicBezTo>
                <a:cubicBezTo>
                  <a:pt x="4130" y="2216"/>
                  <a:pt x="4130" y="2215"/>
                  <a:pt x="4129" y="2211"/>
                </a:cubicBezTo>
                <a:cubicBezTo>
                  <a:pt x="4129" y="2207"/>
                  <a:pt x="4128" y="2206"/>
                  <a:pt x="4128" y="2202"/>
                </a:cubicBezTo>
                <a:cubicBezTo>
                  <a:pt x="4127" y="2199"/>
                  <a:pt x="4127" y="2198"/>
                  <a:pt x="4126" y="2194"/>
                </a:cubicBezTo>
                <a:cubicBezTo>
                  <a:pt x="4125" y="2190"/>
                  <a:pt x="4125" y="2189"/>
                  <a:pt x="4124" y="2185"/>
                </a:cubicBezTo>
                <a:cubicBezTo>
                  <a:pt x="4123" y="2182"/>
                  <a:pt x="4123" y="2181"/>
                  <a:pt x="4122" y="2177"/>
                </a:cubicBezTo>
                <a:cubicBezTo>
                  <a:pt x="4121" y="2173"/>
                  <a:pt x="4121" y="2172"/>
                  <a:pt x="4120" y="2168"/>
                </a:cubicBezTo>
                <a:cubicBezTo>
                  <a:pt x="4120" y="2165"/>
                  <a:pt x="4119" y="2164"/>
                  <a:pt x="4119" y="2160"/>
                </a:cubicBezTo>
                <a:cubicBezTo>
                  <a:pt x="4118" y="2156"/>
                  <a:pt x="4117" y="2155"/>
                  <a:pt x="4116" y="2151"/>
                </a:cubicBezTo>
                <a:cubicBezTo>
                  <a:pt x="4116" y="2147"/>
                  <a:pt x="4115" y="2147"/>
                  <a:pt x="4114" y="2143"/>
                </a:cubicBezTo>
                <a:cubicBezTo>
                  <a:pt x="4114" y="2139"/>
                  <a:pt x="4113" y="2138"/>
                  <a:pt x="4112" y="2134"/>
                </a:cubicBezTo>
                <a:cubicBezTo>
                  <a:pt x="4111" y="2130"/>
                  <a:pt x="4111" y="2130"/>
                  <a:pt x="4110" y="2126"/>
                </a:cubicBezTo>
                <a:cubicBezTo>
                  <a:pt x="4109" y="2122"/>
                  <a:pt x="4109" y="2121"/>
                  <a:pt x="4108" y="2117"/>
                </a:cubicBezTo>
                <a:cubicBezTo>
                  <a:pt x="4107" y="2113"/>
                  <a:pt x="4107" y="2113"/>
                  <a:pt x="4106" y="2109"/>
                </a:cubicBezTo>
                <a:cubicBezTo>
                  <a:pt x="4105" y="2105"/>
                  <a:pt x="4105" y="2104"/>
                  <a:pt x="4104" y="2100"/>
                </a:cubicBezTo>
                <a:cubicBezTo>
                  <a:pt x="4103" y="2096"/>
                  <a:pt x="4102" y="2096"/>
                  <a:pt x="4101" y="2092"/>
                </a:cubicBezTo>
                <a:cubicBezTo>
                  <a:pt x="4100" y="2088"/>
                  <a:pt x="4100" y="2087"/>
                  <a:pt x="4099" y="2083"/>
                </a:cubicBezTo>
                <a:cubicBezTo>
                  <a:pt x="4098" y="2079"/>
                  <a:pt x="4098" y="2079"/>
                  <a:pt x="4096" y="2075"/>
                </a:cubicBezTo>
                <a:cubicBezTo>
                  <a:pt x="4095" y="2071"/>
                  <a:pt x="4095" y="2070"/>
                  <a:pt x="4094" y="2066"/>
                </a:cubicBezTo>
                <a:cubicBezTo>
                  <a:pt x="4093" y="2062"/>
                  <a:pt x="4093" y="2062"/>
                  <a:pt x="4091" y="2058"/>
                </a:cubicBezTo>
                <a:cubicBezTo>
                  <a:pt x="4090" y="2054"/>
                  <a:pt x="4090" y="2053"/>
                  <a:pt x="4089" y="2049"/>
                </a:cubicBezTo>
                <a:cubicBezTo>
                  <a:pt x="4088" y="2045"/>
                  <a:pt x="4087" y="2045"/>
                  <a:pt x="4086" y="2041"/>
                </a:cubicBezTo>
                <a:cubicBezTo>
                  <a:pt x="4085" y="2037"/>
                  <a:pt x="4085" y="2036"/>
                  <a:pt x="4084" y="2032"/>
                </a:cubicBezTo>
                <a:cubicBezTo>
                  <a:pt x="4082" y="2028"/>
                  <a:pt x="4082" y="2028"/>
                  <a:pt x="4081" y="2024"/>
                </a:cubicBezTo>
                <a:cubicBezTo>
                  <a:pt x="4080" y="2020"/>
                  <a:pt x="4079" y="2019"/>
                  <a:pt x="4078" y="2015"/>
                </a:cubicBezTo>
                <a:cubicBezTo>
                  <a:pt x="4077" y="2011"/>
                  <a:pt x="4077" y="2011"/>
                  <a:pt x="4075" y="2007"/>
                </a:cubicBezTo>
                <a:cubicBezTo>
                  <a:pt x="4074" y="2003"/>
                  <a:pt x="4074" y="2002"/>
                  <a:pt x="4072" y="1998"/>
                </a:cubicBezTo>
                <a:cubicBezTo>
                  <a:pt x="4071" y="1995"/>
                  <a:pt x="4071" y="1994"/>
                  <a:pt x="4069" y="1990"/>
                </a:cubicBezTo>
                <a:cubicBezTo>
                  <a:pt x="4068" y="1986"/>
                  <a:pt x="4068" y="1985"/>
                  <a:pt x="4066" y="1981"/>
                </a:cubicBezTo>
                <a:cubicBezTo>
                  <a:pt x="4065" y="1978"/>
                  <a:pt x="4065" y="1977"/>
                  <a:pt x="4063" y="1973"/>
                </a:cubicBezTo>
                <a:cubicBezTo>
                  <a:pt x="4062" y="1969"/>
                  <a:pt x="4062" y="1968"/>
                  <a:pt x="4060" y="1965"/>
                </a:cubicBezTo>
                <a:cubicBezTo>
                  <a:pt x="4059" y="1961"/>
                  <a:pt x="4059" y="1960"/>
                  <a:pt x="4057" y="1956"/>
                </a:cubicBezTo>
                <a:cubicBezTo>
                  <a:pt x="4056" y="1952"/>
                  <a:pt x="4056" y="1951"/>
                  <a:pt x="4054" y="1948"/>
                </a:cubicBezTo>
                <a:cubicBezTo>
                  <a:pt x="4053" y="1944"/>
                  <a:pt x="4052" y="1943"/>
                  <a:pt x="4051" y="1939"/>
                </a:cubicBezTo>
                <a:cubicBezTo>
                  <a:pt x="4049" y="1935"/>
                  <a:pt x="4049" y="1935"/>
                  <a:pt x="4048" y="1931"/>
                </a:cubicBezTo>
                <a:cubicBezTo>
                  <a:pt x="4046" y="1927"/>
                  <a:pt x="4046" y="1926"/>
                  <a:pt x="4044" y="1922"/>
                </a:cubicBezTo>
                <a:cubicBezTo>
                  <a:pt x="4043" y="1919"/>
                  <a:pt x="4042" y="1918"/>
                  <a:pt x="4041" y="1914"/>
                </a:cubicBezTo>
                <a:cubicBezTo>
                  <a:pt x="4039" y="1910"/>
                  <a:pt x="4039" y="1909"/>
                  <a:pt x="4037" y="1906"/>
                </a:cubicBezTo>
                <a:cubicBezTo>
                  <a:pt x="4036" y="1902"/>
                  <a:pt x="4036" y="1901"/>
                  <a:pt x="4034" y="1897"/>
                </a:cubicBezTo>
                <a:cubicBezTo>
                  <a:pt x="4032" y="1893"/>
                  <a:pt x="4032" y="1892"/>
                  <a:pt x="4031" y="1889"/>
                </a:cubicBezTo>
                <a:cubicBezTo>
                  <a:pt x="4029" y="1885"/>
                  <a:pt x="4029" y="1884"/>
                  <a:pt x="4027" y="1880"/>
                </a:cubicBezTo>
                <a:cubicBezTo>
                  <a:pt x="4025" y="1876"/>
                  <a:pt x="4025" y="1876"/>
                  <a:pt x="4023" y="1872"/>
                </a:cubicBezTo>
                <a:cubicBezTo>
                  <a:pt x="4022" y="1868"/>
                  <a:pt x="4021" y="1867"/>
                  <a:pt x="4020" y="1863"/>
                </a:cubicBezTo>
                <a:cubicBezTo>
                  <a:pt x="4018" y="1860"/>
                  <a:pt x="4018" y="1859"/>
                  <a:pt x="4016" y="1855"/>
                </a:cubicBezTo>
                <a:cubicBezTo>
                  <a:pt x="4014" y="1851"/>
                  <a:pt x="4014" y="1850"/>
                  <a:pt x="4012" y="1847"/>
                </a:cubicBezTo>
                <a:cubicBezTo>
                  <a:pt x="4010" y="1843"/>
                  <a:pt x="4010" y="1842"/>
                  <a:pt x="4008" y="1838"/>
                </a:cubicBezTo>
                <a:cubicBezTo>
                  <a:pt x="4007" y="1835"/>
                  <a:pt x="4006" y="1834"/>
                  <a:pt x="4004" y="1830"/>
                </a:cubicBezTo>
                <a:cubicBezTo>
                  <a:pt x="4003" y="1826"/>
                  <a:pt x="4002" y="1825"/>
                  <a:pt x="4001" y="1822"/>
                </a:cubicBezTo>
                <a:cubicBezTo>
                  <a:pt x="3999" y="1818"/>
                  <a:pt x="3998" y="1817"/>
                  <a:pt x="3997" y="1813"/>
                </a:cubicBezTo>
                <a:cubicBezTo>
                  <a:pt x="3995" y="1809"/>
                  <a:pt x="3994" y="1809"/>
                  <a:pt x="3993" y="1805"/>
                </a:cubicBezTo>
                <a:cubicBezTo>
                  <a:pt x="3991" y="1801"/>
                  <a:pt x="3990" y="1800"/>
                  <a:pt x="3989" y="1796"/>
                </a:cubicBezTo>
                <a:cubicBezTo>
                  <a:pt x="3987" y="1793"/>
                  <a:pt x="3986" y="1792"/>
                  <a:pt x="3984" y="1788"/>
                </a:cubicBezTo>
                <a:cubicBezTo>
                  <a:pt x="3983" y="1784"/>
                  <a:pt x="3982" y="1783"/>
                  <a:pt x="3980" y="1780"/>
                </a:cubicBezTo>
                <a:cubicBezTo>
                  <a:pt x="3978" y="1776"/>
                  <a:pt x="3978" y="1775"/>
                  <a:pt x="3976" y="1771"/>
                </a:cubicBezTo>
                <a:cubicBezTo>
                  <a:pt x="3974" y="1768"/>
                  <a:pt x="3974" y="1767"/>
                  <a:pt x="3972" y="1763"/>
                </a:cubicBezTo>
                <a:cubicBezTo>
                  <a:pt x="3970" y="1759"/>
                  <a:pt x="3969" y="1758"/>
                  <a:pt x="3967" y="1755"/>
                </a:cubicBezTo>
                <a:cubicBezTo>
                  <a:pt x="3965" y="1751"/>
                  <a:pt x="3965" y="1750"/>
                  <a:pt x="3963" y="1746"/>
                </a:cubicBezTo>
                <a:cubicBezTo>
                  <a:pt x="3961" y="1743"/>
                  <a:pt x="3961" y="1742"/>
                  <a:pt x="3959" y="1738"/>
                </a:cubicBezTo>
                <a:cubicBezTo>
                  <a:pt x="3957" y="1734"/>
                  <a:pt x="3956" y="1733"/>
                  <a:pt x="3954" y="1730"/>
                </a:cubicBezTo>
                <a:cubicBezTo>
                  <a:pt x="3952" y="1726"/>
                  <a:pt x="3952" y="1725"/>
                  <a:pt x="3950" y="1721"/>
                </a:cubicBezTo>
                <a:cubicBezTo>
                  <a:pt x="3948" y="1718"/>
                  <a:pt x="3947" y="1717"/>
                  <a:pt x="3945" y="1713"/>
                </a:cubicBezTo>
                <a:cubicBezTo>
                  <a:pt x="3943" y="1709"/>
                  <a:pt x="3943" y="1709"/>
                  <a:pt x="3940" y="1705"/>
                </a:cubicBezTo>
                <a:cubicBezTo>
                  <a:pt x="3938" y="1701"/>
                  <a:pt x="3938" y="1700"/>
                  <a:pt x="3936" y="1697"/>
                </a:cubicBezTo>
                <a:cubicBezTo>
                  <a:pt x="3934" y="1693"/>
                  <a:pt x="3933" y="1692"/>
                  <a:pt x="3931" y="1688"/>
                </a:cubicBezTo>
                <a:cubicBezTo>
                  <a:pt x="3929" y="1685"/>
                  <a:pt x="3928" y="1684"/>
                  <a:pt x="3926" y="1680"/>
                </a:cubicBezTo>
                <a:cubicBezTo>
                  <a:pt x="3924" y="1676"/>
                  <a:pt x="3924" y="1675"/>
                  <a:pt x="3921" y="1672"/>
                </a:cubicBezTo>
                <a:cubicBezTo>
                  <a:pt x="3919" y="1668"/>
                  <a:pt x="3919" y="1667"/>
                  <a:pt x="3917" y="1663"/>
                </a:cubicBezTo>
                <a:cubicBezTo>
                  <a:pt x="3914" y="1660"/>
                  <a:pt x="3914" y="1659"/>
                  <a:pt x="3912" y="1655"/>
                </a:cubicBezTo>
                <a:cubicBezTo>
                  <a:pt x="3909" y="1651"/>
                  <a:pt x="3909" y="1651"/>
                  <a:pt x="3907" y="1647"/>
                </a:cubicBezTo>
                <a:cubicBezTo>
                  <a:pt x="3904" y="1643"/>
                  <a:pt x="3904" y="1642"/>
                  <a:pt x="3902" y="1639"/>
                </a:cubicBezTo>
                <a:cubicBezTo>
                  <a:pt x="3899" y="1635"/>
                  <a:pt x="3899" y="1634"/>
                  <a:pt x="3897" y="1630"/>
                </a:cubicBezTo>
                <a:cubicBezTo>
                  <a:pt x="3894" y="1627"/>
                  <a:pt x="3894" y="1626"/>
                  <a:pt x="3891" y="1622"/>
                </a:cubicBezTo>
                <a:cubicBezTo>
                  <a:pt x="3889" y="1618"/>
                  <a:pt x="3889" y="1618"/>
                  <a:pt x="3886" y="1614"/>
                </a:cubicBezTo>
                <a:cubicBezTo>
                  <a:pt x="3884" y="1610"/>
                  <a:pt x="3883" y="1609"/>
                  <a:pt x="3881" y="1606"/>
                </a:cubicBezTo>
                <a:cubicBezTo>
                  <a:pt x="3879" y="1602"/>
                  <a:pt x="3878" y="1601"/>
                  <a:pt x="3876" y="1597"/>
                </a:cubicBezTo>
                <a:cubicBezTo>
                  <a:pt x="3873" y="1594"/>
                  <a:pt x="3873" y="1593"/>
                  <a:pt x="3871" y="1589"/>
                </a:cubicBezTo>
                <a:cubicBezTo>
                  <a:pt x="3868" y="1586"/>
                  <a:pt x="3868" y="1585"/>
                  <a:pt x="3865" y="1581"/>
                </a:cubicBezTo>
                <a:cubicBezTo>
                  <a:pt x="3863" y="1577"/>
                  <a:pt x="3862" y="1577"/>
                  <a:pt x="3860" y="1573"/>
                </a:cubicBezTo>
                <a:cubicBezTo>
                  <a:pt x="3857" y="1569"/>
                  <a:pt x="3857" y="1568"/>
                  <a:pt x="3854" y="1565"/>
                </a:cubicBezTo>
                <a:cubicBezTo>
                  <a:pt x="3852" y="1561"/>
                  <a:pt x="3851" y="1560"/>
                  <a:pt x="3849" y="1557"/>
                </a:cubicBezTo>
                <a:cubicBezTo>
                  <a:pt x="3846" y="1553"/>
                  <a:pt x="3846" y="1552"/>
                  <a:pt x="3843" y="1548"/>
                </a:cubicBezTo>
                <a:cubicBezTo>
                  <a:pt x="3841" y="1545"/>
                  <a:pt x="3840" y="1544"/>
                  <a:pt x="3837" y="1540"/>
                </a:cubicBezTo>
                <a:cubicBezTo>
                  <a:pt x="3835" y="1537"/>
                  <a:pt x="3834" y="1536"/>
                  <a:pt x="3832" y="1532"/>
                </a:cubicBezTo>
                <a:cubicBezTo>
                  <a:pt x="3829" y="1528"/>
                  <a:pt x="3829" y="1528"/>
                  <a:pt x="3826" y="1524"/>
                </a:cubicBezTo>
                <a:cubicBezTo>
                  <a:pt x="3823" y="1520"/>
                  <a:pt x="3823" y="1519"/>
                  <a:pt x="3820" y="1516"/>
                </a:cubicBezTo>
                <a:cubicBezTo>
                  <a:pt x="3818" y="1512"/>
                  <a:pt x="3817" y="1511"/>
                  <a:pt x="3814" y="1508"/>
                </a:cubicBezTo>
                <a:cubicBezTo>
                  <a:pt x="3812" y="1504"/>
                  <a:pt x="3811" y="1503"/>
                  <a:pt x="3808" y="1499"/>
                </a:cubicBezTo>
                <a:cubicBezTo>
                  <a:pt x="3806" y="1496"/>
                  <a:pt x="3805" y="1495"/>
                  <a:pt x="3803" y="1491"/>
                </a:cubicBezTo>
                <a:cubicBezTo>
                  <a:pt x="3800" y="1488"/>
                  <a:pt x="3799" y="1487"/>
                  <a:pt x="3797" y="1483"/>
                </a:cubicBezTo>
                <a:cubicBezTo>
                  <a:pt x="3794" y="1480"/>
                  <a:pt x="3793" y="1479"/>
                  <a:pt x="3791" y="1475"/>
                </a:cubicBezTo>
                <a:cubicBezTo>
                  <a:pt x="3788" y="1471"/>
                  <a:pt x="3787" y="1471"/>
                  <a:pt x="3784" y="1467"/>
                </a:cubicBezTo>
                <a:cubicBezTo>
                  <a:pt x="3782" y="1463"/>
                  <a:pt x="3781" y="1463"/>
                  <a:pt x="3778" y="1459"/>
                </a:cubicBezTo>
                <a:cubicBezTo>
                  <a:pt x="3775" y="1455"/>
                  <a:pt x="3775" y="1454"/>
                  <a:pt x="3772" y="1451"/>
                </a:cubicBezTo>
                <a:cubicBezTo>
                  <a:pt x="3769" y="1447"/>
                  <a:pt x="3769" y="1446"/>
                  <a:pt x="3766" y="1443"/>
                </a:cubicBezTo>
                <a:cubicBezTo>
                  <a:pt x="3763" y="1439"/>
                  <a:pt x="3762" y="1438"/>
                  <a:pt x="3760" y="1435"/>
                </a:cubicBezTo>
                <a:cubicBezTo>
                  <a:pt x="3757" y="1431"/>
                  <a:pt x="3756" y="1430"/>
                  <a:pt x="3753" y="1427"/>
                </a:cubicBezTo>
                <a:cubicBezTo>
                  <a:pt x="3750" y="1423"/>
                  <a:pt x="3750" y="1422"/>
                  <a:pt x="3747" y="1419"/>
                </a:cubicBezTo>
                <a:cubicBezTo>
                  <a:pt x="3744" y="1415"/>
                  <a:pt x="3743" y="1414"/>
                  <a:pt x="3740" y="1411"/>
                </a:cubicBezTo>
                <a:cubicBezTo>
                  <a:pt x="3737" y="1407"/>
                  <a:pt x="3737" y="1406"/>
                  <a:pt x="3734" y="1403"/>
                </a:cubicBezTo>
                <a:cubicBezTo>
                  <a:pt x="3731" y="1399"/>
                  <a:pt x="3730" y="1398"/>
                  <a:pt x="3727" y="1394"/>
                </a:cubicBezTo>
                <a:cubicBezTo>
                  <a:pt x="3724" y="1391"/>
                  <a:pt x="3724" y="1390"/>
                  <a:pt x="3721" y="1386"/>
                </a:cubicBezTo>
                <a:cubicBezTo>
                  <a:pt x="3718" y="1383"/>
                  <a:pt x="3717" y="1382"/>
                  <a:pt x="3714" y="1378"/>
                </a:cubicBezTo>
                <a:cubicBezTo>
                  <a:pt x="3711" y="1375"/>
                  <a:pt x="3710" y="1374"/>
                  <a:pt x="3707" y="1370"/>
                </a:cubicBezTo>
                <a:cubicBezTo>
                  <a:pt x="3704" y="1367"/>
                  <a:pt x="3703" y="1366"/>
                  <a:pt x="3700" y="1363"/>
                </a:cubicBezTo>
                <a:cubicBezTo>
                  <a:pt x="3697" y="1359"/>
                  <a:pt x="3697" y="1358"/>
                  <a:pt x="3694" y="1355"/>
                </a:cubicBezTo>
                <a:cubicBezTo>
                  <a:pt x="3690" y="1351"/>
                  <a:pt x="3690" y="1350"/>
                  <a:pt x="3687" y="1347"/>
                </a:cubicBezTo>
                <a:cubicBezTo>
                  <a:pt x="3684" y="1343"/>
                  <a:pt x="3683" y="1342"/>
                  <a:pt x="3680" y="1339"/>
                </a:cubicBezTo>
                <a:cubicBezTo>
                  <a:pt x="3677" y="1335"/>
                  <a:pt x="3676" y="1334"/>
                  <a:pt x="3673" y="1331"/>
                </a:cubicBezTo>
                <a:cubicBezTo>
                  <a:pt x="3670" y="1327"/>
                  <a:pt x="3669" y="1326"/>
                  <a:pt x="3666" y="1323"/>
                </a:cubicBezTo>
                <a:cubicBezTo>
                  <a:pt x="3663" y="1319"/>
                  <a:pt x="3662" y="1318"/>
                  <a:pt x="3659" y="1315"/>
                </a:cubicBezTo>
                <a:cubicBezTo>
                  <a:pt x="3655" y="1311"/>
                  <a:pt x="3655" y="1310"/>
                  <a:pt x="3651" y="1307"/>
                </a:cubicBezTo>
                <a:cubicBezTo>
                  <a:pt x="3648" y="1303"/>
                  <a:pt x="3648" y="1302"/>
                  <a:pt x="3644" y="1299"/>
                </a:cubicBezTo>
                <a:cubicBezTo>
                  <a:pt x="3641" y="1295"/>
                  <a:pt x="3640" y="1295"/>
                  <a:pt x="3637" y="1291"/>
                </a:cubicBezTo>
                <a:cubicBezTo>
                  <a:pt x="3634" y="1287"/>
                  <a:pt x="3633" y="1287"/>
                  <a:pt x="3630" y="1283"/>
                </a:cubicBezTo>
                <a:cubicBezTo>
                  <a:pt x="3626" y="1280"/>
                  <a:pt x="3626" y="1279"/>
                  <a:pt x="3622" y="1275"/>
                </a:cubicBezTo>
                <a:cubicBezTo>
                  <a:pt x="3619" y="1272"/>
                  <a:pt x="3618" y="1271"/>
                  <a:pt x="3615" y="1267"/>
                </a:cubicBezTo>
                <a:cubicBezTo>
                  <a:pt x="3612" y="1264"/>
                  <a:pt x="3611" y="1263"/>
                  <a:pt x="3607" y="1259"/>
                </a:cubicBezTo>
                <a:cubicBezTo>
                  <a:pt x="3604" y="1256"/>
                  <a:pt x="3603" y="1255"/>
                  <a:pt x="3600" y="1252"/>
                </a:cubicBezTo>
                <a:cubicBezTo>
                  <a:pt x="3597" y="1248"/>
                  <a:pt x="3596" y="1247"/>
                  <a:pt x="3592" y="1244"/>
                </a:cubicBezTo>
                <a:cubicBezTo>
                  <a:pt x="3589" y="1240"/>
                  <a:pt x="3588" y="1239"/>
                  <a:pt x="3585" y="1236"/>
                </a:cubicBezTo>
                <a:cubicBezTo>
                  <a:pt x="3581" y="1232"/>
                  <a:pt x="3581" y="1232"/>
                  <a:pt x="3577" y="1228"/>
                </a:cubicBezTo>
                <a:cubicBezTo>
                  <a:pt x="3574" y="1225"/>
                  <a:pt x="3573" y="1224"/>
                  <a:pt x="3569" y="1220"/>
                </a:cubicBezTo>
                <a:cubicBezTo>
                  <a:pt x="3566" y="1217"/>
                  <a:pt x="3565" y="1216"/>
                  <a:pt x="3562" y="1212"/>
                </a:cubicBezTo>
                <a:cubicBezTo>
                  <a:pt x="3558" y="1209"/>
                  <a:pt x="3557" y="1208"/>
                  <a:pt x="3554" y="1205"/>
                </a:cubicBezTo>
                <a:cubicBezTo>
                  <a:pt x="3550" y="1201"/>
                  <a:pt x="3549" y="1200"/>
                  <a:pt x="3546" y="1197"/>
                </a:cubicBezTo>
                <a:cubicBezTo>
                  <a:pt x="3542" y="1193"/>
                  <a:pt x="3541" y="1193"/>
                  <a:pt x="3538" y="1189"/>
                </a:cubicBezTo>
                <a:cubicBezTo>
                  <a:pt x="3534" y="1186"/>
                  <a:pt x="3533" y="1185"/>
                  <a:pt x="3530" y="1181"/>
                </a:cubicBezTo>
                <a:cubicBezTo>
                  <a:pt x="3526" y="1178"/>
                  <a:pt x="3525" y="1177"/>
                  <a:pt x="3522" y="1174"/>
                </a:cubicBezTo>
                <a:cubicBezTo>
                  <a:pt x="3518" y="1170"/>
                  <a:pt x="3517" y="1169"/>
                  <a:pt x="3514" y="1166"/>
                </a:cubicBezTo>
                <a:cubicBezTo>
                  <a:pt x="3510" y="1162"/>
                  <a:pt x="3509" y="1162"/>
                  <a:pt x="3506" y="1158"/>
                </a:cubicBezTo>
                <a:cubicBezTo>
                  <a:pt x="3502" y="1155"/>
                  <a:pt x="3501" y="1154"/>
                  <a:pt x="3497" y="1150"/>
                </a:cubicBezTo>
                <a:cubicBezTo>
                  <a:pt x="3494" y="1147"/>
                  <a:pt x="3493" y="1146"/>
                  <a:pt x="3489" y="1143"/>
                </a:cubicBezTo>
                <a:cubicBezTo>
                  <a:pt x="3485" y="1139"/>
                  <a:pt x="3484" y="1138"/>
                  <a:pt x="3481" y="1135"/>
                </a:cubicBezTo>
                <a:cubicBezTo>
                  <a:pt x="3477" y="1131"/>
                  <a:pt x="3476" y="1131"/>
                  <a:pt x="3472" y="1127"/>
                </a:cubicBezTo>
                <a:cubicBezTo>
                  <a:pt x="3468" y="1124"/>
                  <a:pt x="3468" y="1123"/>
                  <a:pt x="3464" y="1120"/>
                </a:cubicBezTo>
                <a:cubicBezTo>
                  <a:pt x="3460" y="1116"/>
                  <a:pt x="3459" y="1115"/>
                  <a:pt x="3455" y="1112"/>
                </a:cubicBezTo>
                <a:cubicBezTo>
                  <a:pt x="3451" y="1108"/>
                  <a:pt x="3451" y="1108"/>
                  <a:pt x="3447" y="1104"/>
                </a:cubicBezTo>
                <a:cubicBezTo>
                  <a:pt x="3443" y="1101"/>
                  <a:pt x="3442" y="1100"/>
                  <a:pt x="3438" y="1097"/>
                </a:cubicBezTo>
                <a:cubicBezTo>
                  <a:pt x="3434" y="1093"/>
                  <a:pt x="3433" y="1092"/>
                  <a:pt x="3430" y="1089"/>
                </a:cubicBezTo>
                <a:cubicBezTo>
                  <a:pt x="3426" y="1086"/>
                  <a:pt x="3425" y="1085"/>
                  <a:pt x="3421" y="1081"/>
                </a:cubicBezTo>
                <a:cubicBezTo>
                  <a:pt x="3417" y="1078"/>
                  <a:pt x="3416" y="1077"/>
                  <a:pt x="3412" y="1074"/>
                </a:cubicBezTo>
                <a:cubicBezTo>
                  <a:pt x="3408" y="1070"/>
                  <a:pt x="3407" y="1070"/>
                  <a:pt x="3403" y="1066"/>
                </a:cubicBezTo>
                <a:cubicBezTo>
                  <a:pt x="3399" y="1063"/>
                  <a:pt x="3398" y="1062"/>
                  <a:pt x="3394" y="1059"/>
                </a:cubicBezTo>
                <a:cubicBezTo>
                  <a:pt x="3390" y="1055"/>
                  <a:pt x="3389" y="1054"/>
                  <a:pt x="3385" y="1051"/>
                </a:cubicBezTo>
                <a:cubicBezTo>
                  <a:pt x="3381" y="1048"/>
                  <a:pt x="3380" y="1047"/>
                  <a:pt x="3376" y="1043"/>
                </a:cubicBezTo>
                <a:cubicBezTo>
                  <a:pt x="3372" y="1040"/>
                  <a:pt x="3371" y="1039"/>
                  <a:pt x="3367" y="1036"/>
                </a:cubicBezTo>
                <a:cubicBezTo>
                  <a:pt x="3363" y="1032"/>
                  <a:pt x="3362" y="1032"/>
                  <a:pt x="3358" y="1028"/>
                </a:cubicBezTo>
                <a:cubicBezTo>
                  <a:pt x="3354" y="1025"/>
                  <a:pt x="3353" y="1024"/>
                  <a:pt x="3349" y="1021"/>
                </a:cubicBezTo>
                <a:cubicBezTo>
                  <a:pt x="3345" y="1017"/>
                  <a:pt x="3344" y="1017"/>
                  <a:pt x="3340" y="1013"/>
                </a:cubicBezTo>
                <a:cubicBezTo>
                  <a:pt x="3336" y="1010"/>
                  <a:pt x="3335" y="1009"/>
                  <a:pt x="3330" y="1006"/>
                </a:cubicBezTo>
                <a:cubicBezTo>
                  <a:pt x="3326" y="1002"/>
                  <a:pt x="3325" y="1002"/>
                  <a:pt x="3321" y="998"/>
                </a:cubicBezTo>
                <a:cubicBezTo>
                  <a:pt x="3317" y="995"/>
                  <a:pt x="3316" y="994"/>
                  <a:pt x="3312" y="991"/>
                </a:cubicBezTo>
                <a:cubicBezTo>
                  <a:pt x="3307" y="987"/>
                  <a:pt x="3307" y="987"/>
                  <a:pt x="3302" y="983"/>
                </a:cubicBezTo>
                <a:cubicBezTo>
                  <a:pt x="3298" y="980"/>
                  <a:pt x="3297" y="979"/>
                  <a:pt x="3293" y="976"/>
                </a:cubicBezTo>
                <a:cubicBezTo>
                  <a:pt x="3288" y="972"/>
                  <a:pt x="3287" y="972"/>
                  <a:pt x="3283" y="968"/>
                </a:cubicBezTo>
                <a:cubicBezTo>
                  <a:pt x="3279" y="965"/>
                  <a:pt x="3278" y="964"/>
                  <a:pt x="3273" y="961"/>
                </a:cubicBezTo>
                <a:cubicBezTo>
                  <a:pt x="3269" y="958"/>
                  <a:pt x="3268" y="957"/>
                  <a:pt x="3264" y="954"/>
                </a:cubicBezTo>
                <a:cubicBezTo>
                  <a:pt x="3259" y="950"/>
                  <a:pt x="3258" y="949"/>
                  <a:pt x="3254" y="946"/>
                </a:cubicBezTo>
                <a:cubicBezTo>
                  <a:pt x="3250" y="943"/>
                  <a:pt x="3249" y="942"/>
                  <a:pt x="3244" y="939"/>
                </a:cubicBezTo>
                <a:cubicBezTo>
                  <a:pt x="3240" y="935"/>
                  <a:pt x="3239" y="935"/>
                  <a:pt x="3234" y="931"/>
                </a:cubicBezTo>
                <a:cubicBezTo>
                  <a:pt x="3230" y="928"/>
                  <a:pt x="3229" y="927"/>
                  <a:pt x="3224" y="924"/>
                </a:cubicBezTo>
                <a:cubicBezTo>
                  <a:pt x="3220" y="921"/>
                  <a:pt x="3219" y="920"/>
                  <a:pt x="3214" y="917"/>
                </a:cubicBezTo>
                <a:cubicBezTo>
                  <a:pt x="3210" y="913"/>
                  <a:pt x="3209" y="913"/>
                  <a:pt x="3204" y="909"/>
                </a:cubicBezTo>
                <a:cubicBezTo>
                  <a:pt x="3200" y="906"/>
                  <a:pt x="3199" y="905"/>
                  <a:pt x="3194" y="902"/>
                </a:cubicBezTo>
                <a:cubicBezTo>
                  <a:pt x="3190" y="899"/>
                  <a:pt x="3189" y="898"/>
                  <a:pt x="3184" y="895"/>
                </a:cubicBezTo>
                <a:cubicBezTo>
                  <a:pt x="3180" y="891"/>
                  <a:pt x="3179" y="891"/>
                  <a:pt x="3174" y="887"/>
                </a:cubicBezTo>
                <a:cubicBezTo>
                  <a:pt x="3169" y="884"/>
                  <a:pt x="3168" y="883"/>
                  <a:pt x="3164" y="880"/>
                </a:cubicBezTo>
                <a:cubicBezTo>
                  <a:pt x="3159" y="877"/>
                  <a:pt x="3158" y="876"/>
                  <a:pt x="3153" y="873"/>
                </a:cubicBezTo>
                <a:cubicBezTo>
                  <a:pt x="3149" y="870"/>
                  <a:pt x="3148" y="869"/>
                  <a:pt x="3143" y="866"/>
                </a:cubicBezTo>
                <a:cubicBezTo>
                  <a:pt x="3138" y="862"/>
                  <a:pt x="3137" y="862"/>
                  <a:pt x="3132" y="858"/>
                </a:cubicBezTo>
                <a:cubicBezTo>
                  <a:pt x="3128" y="855"/>
                  <a:pt x="3127" y="854"/>
                  <a:pt x="3122" y="851"/>
                </a:cubicBezTo>
                <a:cubicBezTo>
                  <a:pt x="3117" y="848"/>
                  <a:pt x="3116" y="847"/>
                  <a:pt x="3111" y="844"/>
                </a:cubicBezTo>
                <a:cubicBezTo>
                  <a:pt x="3107" y="841"/>
                  <a:pt x="3105" y="840"/>
                  <a:pt x="3101" y="837"/>
                </a:cubicBezTo>
                <a:cubicBezTo>
                  <a:pt x="3096" y="833"/>
                  <a:pt x="3095" y="833"/>
                  <a:pt x="3090" y="830"/>
                </a:cubicBezTo>
                <a:cubicBezTo>
                  <a:pt x="3085" y="826"/>
                  <a:pt x="3084" y="826"/>
                  <a:pt x="3079" y="822"/>
                </a:cubicBezTo>
                <a:cubicBezTo>
                  <a:pt x="3074" y="819"/>
                  <a:pt x="3073" y="818"/>
                  <a:pt x="3068" y="815"/>
                </a:cubicBezTo>
                <a:cubicBezTo>
                  <a:pt x="3063" y="812"/>
                  <a:pt x="3062" y="811"/>
                  <a:pt x="3057" y="808"/>
                </a:cubicBezTo>
                <a:cubicBezTo>
                  <a:pt x="3053" y="805"/>
                  <a:pt x="3051" y="804"/>
                  <a:pt x="3046" y="801"/>
                </a:cubicBezTo>
                <a:cubicBezTo>
                  <a:pt x="3042" y="798"/>
                  <a:pt x="3040" y="797"/>
                  <a:pt x="3035" y="794"/>
                </a:cubicBezTo>
                <a:cubicBezTo>
                  <a:pt x="3030" y="791"/>
                  <a:pt x="3029" y="790"/>
                  <a:pt x="3024" y="787"/>
                </a:cubicBezTo>
                <a:cubicBezTo>
                  <a:pt x="3019" y="784"/>
                  <a:pt x="3018" y="783"/>
                  <a:pt x="3013" y="780"/>
                </a:cubicBezTo>
                <a:cubicBezTo>
                  <a:pt x="3008" y="777"/>
                  <a:pt x="3007" y="776"/>
                  <a:pt x="3002" y="773"/>
                </a:cubicBezTo>
                <a:cubicBezTo>
                  <a:pt x="2997" y="769"/>
                  <a:pt x="2996" y="769"/>
                  <a:pt x="2991" y="766"/>
                </a:cubicBezTo>
                <a:cubicBezTo>
                  <a:pt x="2986" y="762"/>
                  <a:pt x="2984" y="762"/>
                  <a:pt x="2979" y="758"/>
                </a:cubicBezTo>
                <a:cubicBezTo>
                  <a:pt x="2974" y="755"/>
                  <a:pt x="2973" y="755"/>
                  <a:pt x="2968" y="751"/>
                </a:cubicBezTo>
                <a:cubicBezTo>
                  <a:pt x="2963" y="748"/>
                  <a:pt x="2962" y="748"/>
                  <a:pt x="2956" y="744"/>
                </a:cubicBezTo>
                <a:cubicBezTo>
                  <a:pt x="2951" y="741"/>
                  <a:pt x="2950" y="741"/>
                  <a:pt x="2945" y="738"/>
                </a:cubicBezTo>
                <a:cubicBezTo>
                  <a:pt x="2940" y="734"/>
                  <a:pt x="2939" y="734"/>
                  <a:pt x="2933" y="731"/>
                </a:cubicBezTo>
                <a:cubicBezTo>
                  <a:pt x="2928" y="727"/>
                  <a:pt x="2927" y="727"/>
                  <a:pt x="2922" y="724"/>
                </a:cubicBezTo>
                <a:cubicBezTo>
                  <a:pt x="2916" y="720"/>
                  <a:pt x="2915" y="720"/>
                  <a:pt x="2910" y="717"/>
                </a:cubicBezTo>
                <a:cubicBezTo>
                  <a:pt x="2905" y="713"/>
                  <a:pt x="2903" y="713"/>
                  <a:pt x="2898" y="710"/>
                </a:cubicBezTo>
                <a:cubicBezTo>
                  <a:pt x="2893" y="707"/>
                  <a:pt x="2892" y="706"/>
                  <a:pt x="2886" y="703"/>
                </a:cubicBezTo>
                <a:cubicBezTo>
                  <a:pt x="2881" y="700"/>
                  <a:pt x="2880" y="699"/>
                  <a:pt x="2874" y="696"/>
                </a:cubicBezTo>
                <a:cubicBezTo>
                  <a:pt x="2869" y="693"/>
                  <a:pt x="2868" y="692"/>
                  <a:pt x="2862" y="689"/>
                </a:cubicBezTo>
                <a:cubicBezTo>
                  <a:pt x="2857" y="686"/>
                  <a:pt x="2856" y="685"/>
                  <a:pt x="2850" y="682"/>
                </a:cubicBezTo>
                <a:cubicBezTo>
                  <a:pt x="2845" y="679"/>
                  <a:pt x="2844" y="678"/>
                  <a:pt x="2838" y="675"/>
                </a:cubicBezTo>
                <a:cubicBezTo>
                  <a:pt x="2833" y="672"/>
                  <a:pt x="2832" y="672"/>
                  <a:pt x="2826" y="668"/>
                </a:cubicBezTo>
                <a:cubicBezTo>
                  <a:pt x="2821" y="665"/>
                  <a:pt x="2819" y="665"/>
                  <a:pt x="2814" y="662"/>
                </a:cubicBezTo>
                <a:cubicBezTo>
                  <a:pt x="2808" y="659"/>
                  <a:pt x="2807" y="658"/>
                  <a:pt x="2801" y="655"/>
                </a:cubicBezTo>
                <a:cubicBezTo>
                  <a:pt x="2796" y="652"/>
                  <a:pt x="2795" y="651"/>
                  <a:pt x="2789" y="648"/>
                </a:cubicBezTo>
                <a:cubicBezTo>
                  <a:pt x="2783" y="645"/>
                  <a:pt x="2782" y="644"/>
                  <a:pt x="2777" y="641"/>
                </a:cubicBezTo>
                <a:cubicBezTo>
                  <a:pt x="2771" y="638"/>
                  <a:pt x="2770" y="638"/>
                  <a:pt x="2764" y="635"/>
                </a:cubicBezTo>
                <a:cubicBezTo>
                  <a:pt x="2758" y="632"/>
                  <a:pt x="2757" y="631"/>
                  <a:pt x="2751" y="628"/>
                </a:cubicBezTo>
                <a:cubicBezTo>
                  <a:pt x="2746" y="625"/>
                  <a:pt x="2744" y="624"/>
                  <a:pt x="2739" y="621"/>
                </a:cubicBezTo>
                <a:cubicBezTo>
                  <a:pt x="2733" y="618"/>
                  <a:pt x="2732" y="618"/>
                  <a:pt x="2726" y="614"/>
                </a:cubicBezTo>
                <a:cubicBezTo>
                  <a:pt x="2720" y="612"/>
                  <a:pt x="2719" y="611"/>
                  <a:pt x="2713" y="608"/>
                </a:cubicBezTo>
                <a:cubicBezTo>
                  <a:pt x="2707" y="605"/>
                  <a:pt x="2706" y="604"/>
                  <a:pt x="2700" y="601"/>
                </a:cubicBezTo>
                <a:cubicBezTo>
                  <a:pt x="2695" y="598"/>
                  <a:pt x="2693" y="598"/>
                  <a:pt x="2687" y="595"/>
                </a:cubicBezTo>
                <a:cubicBezTo>
                  <a:pt x="2681" y="592"/>
                  <a:pt x="2680" y="591"/>
                  <a:pt x="2674" y="588"/>
                </a:cubicBezTo>
                <a:cubicBezTo>
                  <a:pt x="2668" y="585"/>
                  <a:pt x="2667" y="584"/>
                  <a:pt x="2661" y="581"/>
                </a:cubicBezTo>
                <a:cubicBezTo>
                  <a:pt x="2655" y="578"/>
                  <a:pt x="2654" y="578"/>
                  <a:pt x="2648" y="575"/>
                </a:cubicBezTo>
                <a:cubicBezTo>
                  <a:pt x="2642" y="572"/>
                  <a:pt x="2641" y="571"/>
                  <a:pt x="2635" y="568"/>
                </a:cubicBezTo>
                <a:cubicBezTo>
                  <a:pt x="2629" y="565"/>
                  <a:pt x="2627" y="565"/>
                  <a:pt x="2621" y="562"/>
                </a:cubicBezTo>
                <a:cubicBezTo>
                  <a:pt x="2615" y="559"/>
                  <a:pt x="2614" y="558"/>
                  <a:pt x="2608" y="555"/>
                </a:cubicBezTo>
                <a:cubicBezTo>
                  <a:pt x="2602" y="552"/>
                  <a:pt x="2601" y="552"/>
                  <a:pt x="2595" y="549"/>
                </a:cubicBezTo>
                <a:cubicBezTo>
                  <a:pt x="2589" y="546"/>
                  <a:pt x="2587" y="545"/>
                  <a:pt x="2581" y="542"/>
                </a:cubicBezTo>
                <a:cubicBezTo>
                  <a:pt x="2575" y="539"/>
                  <a:pt x="2574" y="539"/>
                  <a:pt x="2567" y="536"/>
                </a:cubicBezTo>
                <a:cubicBezTo>
                  <a:pt x="2561" y="533"/>
                  <a:pt x="2560" y="532"/>
                  <a:pt x="2554" y="529"/>
                </a:cubicBezTo>
                <a:cubicBezTo>
                  <a:pt x="2548" y="526"/>
                  <a:pt x="2546" y="526"/>
                  <a:pt x="2540" y="523"/>
                </a:cubicBezTo>
                <a:cubicBezTo>
                  <a:pt x="2534" y="520"/>
                  <a:pt x="2532" y="519"/>
                  <a:pt x="2526" y="516"/>
                </a:cubicBezTo>
                <a:cubicBezTo>
                  <a:pt x="2520" y="514"/>
                  <a:pt x="2518" y="513"/>
                  <a:pt x="2512" y="510"/>
                </a:cubicBezTo>
                <a:cubicBezTo>
                  <a:pt x="2506" y="507"/>
                  <a:pt x="2504" y="507"/>
                  <a:pt x="2498" y="504"/>
                </a:cubicBezTo>
                <a:cubicBezTo>
                  <a:pt x="2492" y="501"/>
                  <a:pt x="2490" y="500"/>
                  <a:pt x="2484" y="497"/>
                </a:cubicBezTo>
                <a:cubicBezTo>
                  <a:pt x="2478" y="494"/>
                  <a:pt x="2476" y="494"/>
                  <a:pt x="2470" y="491"/>
                </a:cubicBezTo>
                <a:cubicBezTo>
                  <a:pt x="2463" y="488"/>
                  <a:pt x="2462" y="487"/>
                  <a:pt x="2456" y="485"/>
                </a:cubicBezTo>
                <a:cubicBezTo>
                  <a:pt x="2449" y="482"/>
                  <a:pt x="2448" y="481"/>
                  <a:pt x="2441" y="478"/>
                </a:cubicBezTo>
                <a:cubicBezTo>
                  <a:pt x="2435" y="476"/>
                  <a:pt x="2433" y="475"/>
                  <a:pt x="2427" y="472"/>
                </a:cubicBezTo>
                <a:cubicBezTo>
                  <a:pt x="2420" y="469"/>
                  <a:pt x="2419" y="469"/>
                  <a:pt x="2412" y="466"/>
                </a:cubicBezTo>
                <a:cubicBezTo>
                  <a:pt x="2406" y="463"/>
                  <a:pt x="2404" y="462"/>
                  <a:pt x="2398" y="460"/>
                </a:cubicBezTo>
                <a:cubicBezTo>
                  <a:pt x="2391" y="457"/>
                  <a:pt x="2390" y="456"/>
                  <a:pt x="2383" y="453"/>
                </a:cubicBezTo>
                <a:cubicBezTo>
                  <a:pt x="2376" y="451"/>
                  <a:pt x="2375" y="450"/>
                  <a:pt x="2368" y="447"/>
                </a:cubicBezTo>
                <a:cubicBezTo>
                  <a:pt x="2362" y="444"/>
                  <a:pt x="2360" y="444"/>
                  <a:pt x="2353" y="441"/>
                </a:cubicBezTo>
                <a:cubicBezTo>
                  <a:pt x="2347" y="438"/>
                  <a:pt x="2345" y="438"/>
                  <a:pt x="2339" y="435"/>
                </a:cubicBezTo>
                <a:cubicBezTo>
                  <a:pt x="2332" y="432"/>
                  <a:pt x="2330" y="432"/>
                  <a:pt x="2324" y="429"/>
                </a:cubicBezTo>
                <a:cubicBezTo>
                  <a:pt x="2317" y="426"/>
                  <a:pt x="2315" y="425"/>
                  <a:pt x="2308" y="423"/>
                </a:cubicBezTo>
                <a:cubicBezTo>
                  <a:pt x="2302" y="420"/>
                  <a:pt x="2300" y="419"/>
                  <a:pt x="2293" y="417"/>
                </a:cubicBezTo>
                <a:cubicBezTo>
                  <a:pt x="2286" y="414"/>
                  <a:pt x="2285" y="413"/>
                  <a:pt x="2278" y="411"/>
                </a:cubicBezTo>
                <a:cubicBezTo>
                  <a:pt x="2271" y="408"/>
                  <a:pt x="2269" y="407"/>
                  <a:pt x="2263" y="405"/>
                </a:cubicBezTo>
                <a:cubicBezTo>
                  <a:pt x="2256" y="402"/>
                  <a:pt x="2254" y="401"/>
                  <a:pt x="2247" y="399"/>
                </a:cubicBezTo>
                <a:cubicBezTo>
                  <a:pt x="2240" y="396"/>
                  <a:pt x="2239" y="395"/>
                  <a:pt x="2232" y="393"/>
                </a:cubicBezTo>
                <a:cubicBezTo>
                  <a:pt x="2225" y="390"/>
                  <a:pt x="2223" y="389"/>
                  <a:pt x="2216" y="387"/>
                </a:cubicBezTo>
                <a:cubicBezTo>
                  <a:pt x="2209" y="384"/>
                  <a:pt x="2207" y="383"/>
                  <a:pt x="2200" y="381"/>
                </a:cubicBezTo>
                <a:cubicBezTo>
                  <a:pt x="2193" y="378"/>
                  <a:pt x="2191" y="377"/>
                  <a:pt x="2184" y="375"/>
                </a:cubicBezTo>
                <a:cubicBezTo>
                  <a:pt x="2177" y="372"/>
                  <a:pt x="2176" y="372"/>
                  <a:pt x="2168" y="369"/>
                </a:cubicBezTo>
                <a:cubicBezTo>
                  <a:pt x="2161" y="366"/>
                  <a:pt x="2160" y="366"/>
                  <a:pt x="2152" y="363"/>
                </a:cubicBezTo>
                <a:cubicBezTo>
                  <a:pt x="2145" y="360"/>
                  <a:pt x="2144" y="360"/>
                  <a:pt x="2136" y="357"/>
                </a:cubicBezTo>
                <a:cubicBezTo>
                  <a:pt x="2129" y="354"/>
                  <a:pt x="2127" y="354"/>
                  <a:pt x="2120" y="351"/>
                </a:cubicBezTo>
                <a:cubicBezTo>
                  <a:pt x="2113" y="349"/>
                  <a:pt x="2111" y="348"/>
                  <a:pt x="2104" y="346"/>
                </a:cubicBezTo>
                <a:cubicBezTo>
                  <a:pt x="2096" y="343"/>
                  <a:pt x="2095" y="342"/>
                  <a:pt x="2087" y="340"/>
                </a:cubicBezTo>
                <a:cubicBezTo>
                  <a:pt x="2080" y="337"/>
                  <a:pt x="2078" y="337"/>
                  <a:pt x="2071" y="334"/>
                </a:cubicBezTo>
                <a:cubicBezTo>
                  <a:pt x="2063" y="331"/>
                  <a:pt x="2062" y="331"/>
                  <a:pt x="2054" y="328"/>
                </a:cubicBezTo>
                <a:cubicBezTo>
                  <a:pt x="2047" y="326"/>
                  <a:pt x="2045" y="325"/>
                  <a:pt x="2037" y="323"/>
                </a:cubicBezTo>
                <a:cubicBezTo>
                  <a:pt x="2030" y="320"/>
                  <a:pt x="2028" y="319"/>
                  <a:pt x="2021" y="317"/>
                </a:cubicBezTo>
                <a:cubicBezTo>
                  <a:pt x="2013" y="314"/>
                  <a:pt x="2011" y="314"/>
                  <a:pt x="2004" y="311"/>
                </a:cubicBezTo>
                <a:cubicBezTo>
                  <a:pt x="1996" y="309"/>
                  <a:pt x="1994" y="308"/>
                  <a:pt x="1987" y="306"/>
                </a:cubicBezTo>
                <a:cubicBezTo>
                  <a:pt x="1979" y="303"/>
                  <a:pt x="1977" y="303"/>
                  <a:pt x="1969" y="300"/>
                </a:cubicBezTo>
                <a:cubicBezTo>
                  <a:pt x="1962" y="298"/>
                  <a:pt x="1960" y="297"/>
                  <a:pt x="1952" y="295"/>
                </a:cubicBezTo>
                <a:cubicBezTo>
                  <a:pt x="1944" y="292"/>
                  <a:pt x="1943" y="291"/>
                  <a:pt x="1935" y="289"/>
                </a:cubicBezTo>
                <a:cubicBezTo>
                  <a:pt x="1927" y="286"/>
                  <a:pt x="1925" y="286"/>
                  <a:pt x="1917" y="283"/>
                </a:cubicBezTo>
                <a:cubicBezTo>
                  <a:pt x="1909" y="281"/>
                  <a:pt x="1908" y="280"/>
                  <a:pt x="1900" y="278"/>
                </a:cubicBezTo>
                <a:cubicBezTo>
                  <a:pt x="1892" y="275"/>
                  <a:pt x="1890" y="275"/>
                  <a:pt x="1882" y="273"/>
                </a:cubicBezTo>
                <a:cubicBezTo>
                  <a:pt x="1874" y="270"/>
                  <a:pt x="1872" y="270"/>
                  <a:pt x="1864" y="267"/>
                </a:cubicBezTo>
                <a:cubicBezTo>
                  <a:pt x="1856" y="265"/>
                  <a:pt x="1854" y="264"/>
                  <a:pt x="1846" y="262"/>
                </a:cubicBezTo>
                <a:cubicBezTo>
                  <a:pt x="1838" y="259"/>
                  <a:pt x="1836" y="259"/>
                  <a:pt x="1828" y="256"/>
                </a:cubicBezTo>
                <a:cubicBezTo>
                  <a:pt x="1820" y="254"/>
                  <a:pt x="1818" y="253"/>
                  <a:pt x="1810" y="251"/>
                </a:cubicBezTo>
                <a:cubicBezTo>
                  <a:pt x="1801" y="249"/>
                  <a:pt x="1800" y="248"/>
                  <a:pt x="1791" y="246"/>
                </a:cubicBezTo>
                <a:cubicBezTo>
                  <a:pt x="1783" y="243"/>
                  <a:pt x="1781" y="243"/>
                  <a:pt x="1773" y="240"/>
                </a:cubicBezTo>
                <a:cubicBezTo>
                  <a:pt x="1764" y="238"/>
                  <a:pt x="1763" y="237"/>
                  <a:pt x="1754" y="235"/>
                </a:cubicBezTo>
                <a:cubicBezTo>
                  <a:pt x="1746" y="233"/>
                  <a:pt x="1744" y="232"/>
                  <a:pt x="1735" y="230"/>
                </a:cubicBezTo>
                <a:cubicBezTo>
                  <a:pt x="1727" y="227"/>
                  <a:pt x="1725" y="227"/>
                  <a:pt x="1716" y="225"/>
                </a:cubicBezTo>
                <a:cubicBezTo>
                  <a:pt x="1708" y="222"/>
                  <a:pt x="1706" y="222"/>
                  <a:pt x="1697" y="219"/>
                </a:cubicBezTo>
                <a:cubicBezTo>
                  <a:pt x="1689" y="217"/>
                  <a:pt x="1687" y="217"/>
                  <a:pt x="1678" y="214"/>
                </a:cubicBezTo>
                <a:cubicBezTo>
                  <a:pt x="1670" y="212"/>
                  <a:pt x="1668" y="212"/>
                  <a:pt x="1659" y="209"/>
                </a:cubicBezTo>
                <a:cubicBezTo>
                  <a:pt x="1650" y="207"/>
                  <a:pt x="1648" y="206"/>
                  <a:pt x="1639" y="204"/>
                </a:cubicBezTo>
                <a:cubicBezTo>
                  <a:pt x="1631" y="202"/>
                  <a:pt x="1629" y="201"/>
                  <a:pt x="1620" y="199"/>
                </a:cubicBezTo>
                <a:cubicBezTo>
                  <a:pt x="1611" y="197"/>
                  <a:pt x="1609" y="196"/>
                  <a:pt x="1600" y="194"/>
                </a:cubicBezTo>
                <a:cubicBezTo>
                  <a:pt x="1591" y="192"/>
                  <a:pt x="1589" y="191"/>
                  <a:pt x="1580" y="189"/>
                </a:cubicBezTo>
                <a:cubicBezTo>
                  <a:pt x="1571" y="187"/>
                  <a:pt x="1569" y="186"/>
                  <a:pt x="1560" y="184"/>
                </a:cubicBezTo>
                <a:cubicBezTo>
                  <a:pt x="1551" y="182"/>
                  <a:pt x="1549" y="181"/>
                  <a:pt x="1540" y="179"/>
                </a:cubicBezTo>
                <a:cubicBezTo>
                  <a:pt x="1530" y="177"/>
                  <a:pt x="1528" y="177"/>
                  <a:pt x="1519" y="174"/>
                </a:cubicBezTo>
                <a:cubicBezTo>
                  <a:pt x="1510" y="172"/>
                  <a:pt x="1508" y="172"/>
                  <a:pt x="1499" y="170"/>
                </a:cubicBezTo>
                <a:cubicBezTo>
                  <a:pt x="1489" y="167"/>
                  <a:pt x="1487" y="167"/>
                  <a:pt x="1478" y="165"/>
                </a:cubicBezTo>
                <a:cubicBezTo>
                  <a:pt x="1468" y="163"/>
                  <a:pt x="1466" y="162"/>
                  <a:pt x="1457" y="160"/>
                </a:cubicBezTo>
                <a:cubicBezTo>
                  <a:pt x="1447" y="158"/>
                  <a:pt x="1445" y="157"/>
                  <a:pt x="1436" y="155"/>
                </a:cubicBezTo>
                <a:cubicBezTo>
                  <a:pt x="1426" y="153"/>
                  <a:pt x="1424" y="153"/>
                  <a:pt x="1414" y="151"/>
                </a:cubicBezTo>
                <a:cubicBezTo>
                  <a:pt x="1405" y="148"/>
                  <a:pt x="1402" y="148"/>
                  <a:pt x="1393" y="146"/>
                </a:cubicBezTo>
                <a:cubicBezTo>
                  <a:pt x="1383" y="144"/>
                  <a:pt x="1381" y="143"/>
                  <a:pt x="1371" y="141"/>
                </a:cubicBezTo>
                <a:cubicBezTo>
                  <a:pt x="1361" y="139"/>
                  <a:pt x="1359" y="139"/>
                  <a:pt x="1349" y="137"/>
                </a:cubicBezTo>
                <a:cubicBezTo>
                  <a:pt x="1339" y="135"/>
                  <a:pt x="1337" y="134"/>
                  <a:pt x="1327" y="132"/>
                </a:cubicBezTo>
                <a:cubicBezTo>
                  <a:pt x="1317" y="130"/>
                  <a:pt x="1315" y="130"/>
                  <a:pt x="1304" y="128"/>
                </a:cubicBezTo>
                <a:cubicBezTo>
                  <a:pt x="1294" y="126"/>
                  <a:pt x="1292" y="125"/>
                  <a:pt x="1282" y="123"/>
                </a:cubicBezTo>
                <a:cubicBezTo>
                  <a:pt x="1272" y="121"/>
                  <a:pt x="1269" y="121"/>
                  <a:pt x="1259" y="119"/>
                </a:cubicBezTo>
                <a:cubicBezTo>
                  <a:pt x="1249" y="117"/>
                  <a:pt x="1246" y="116"/>
                  <a:pt x="1236" y="114"/>
                </a:cubicBezTo>
                <a:cubicBezTo>
                  <a:pt x="1225" y="112"/>
                  <a:pt x="1223" y="112"/>
                  <a:pt x="1213" y="110"/>
                </a:cubicBezTo>
                <a:cubicBezTo>
                  <a:pt x="1202" y="108"/>
                  <a:pt x="1200" y="108"/>
                  <a:pt x="1189" y="106"/>
                </a:cubicBezTo>
                <a:cubicBezTo>
                  <a:pt x="1178" y="104"/>
                  <a:pt x="1176" y="103"/>
                  <a:pt x="1165" y="101"/>
                </a:cubicBezTo>
                <a:cubicBezTo>
                  <a:pt x="1154" y="99"/>
                  <a:pt x="1152" y="99"/>
                  <a:pt x="1141" y="97"/>
                </a:cubicBezTo>
                <a:cubicBezTo>
                  <a:pt x="1130" y="95"/>
                  <a:pt x="1127" y="95"/>
                  <a:pt x="1116" y="93"/>
                </a:cubicBezTo>
                <a:cubicBezTo>
                  <a:pt x="1105" y="91"/>
                  <a:pt x="1103" y="91"/>
                  <a:pt x="1092" y="89"/>
                </a:cubicBezTo>
                <a:cubicBezTo>
                  <a:pt x="1080" y="87"/>
                  <a:pt x="1078" y="87"/>
                  <a:pt x="1067" y="85"/>
                </a:cubicBezTo>
                <a:cubicBezTo>
                  <a:pt x="1055" y="83"/>
                  <a:pt x="1053" y="83"/>
                  <a:pt x="1041" y="81"/>
                </a:cubicBezTo>
                <a:cubicBezTo>
                  <a:pt x="1030" y="79"/>
                  <a:pt x="1027" y="79"/>
                  <a:pt x="1016" y="77"/>
                </a:cubicBezTo>
                <a:cubicBezTo>
                  <a:pt x="1004" y="75"/>
                  <a:pt x="1001" y="75"/>
                  <a:pt x="989" y="73"/>
                </a:cubicBezTo>
                <a:cubicBezTo>
                  <a:pt x="978" y="71"/>
                  <a:pt x="975" y="71"/>
                  <a:pt x="963" y="69"/>
                </a:cubicBezTo>
                <a:cubicBezTo>
                  <a:pt x="951" y="67"/>
                  <a:pt x="948" y="67"/>
                  <a:pt x="936" y="65"/>
                </a:cubicBezTo>
                <a:cubicBezTo>
                  <a:pt x="924" y="64"/>
                  <a:pt x="921" y="63"/>
                  <a:pt x="909" y="62"/>
                </a:cubicBezTo>
                <a:cubicBezTo>
                  <a:pt x="896" y="60"/>
                  <a:pt x="894" y="59"/>
                  <a:pt x="881" y="58"/>
                </a:cubicBezTo>
                <a:cubicBezTo>
                  <a:pt x="868" y="56"/>
                  <a:pt x="866" y="56"/>
                  <a:pt x="853" y="54"/>
                </a:cubicBezTo>
                <a:cubicBezTo>
                  <a:pt x="840" y="53"/>
                  <a:pt x="837" y="52"/>
                  <a:pt x="824" y="51"/>
                </a:cubicBezTo>
                <a:cubicBezTo>
                  <a:pt x="811" y="49"/>
                  <a:pt x="808" y="49"/>
                  <a:pt x="795" y="47"/>
                </a:cubicBezTo>
                <a:cubicBezTo>
                  <a:pt x="781" y="45"/>
                  <a:pt x="778" y="45"/>
                  <a:pt x="765" y="44"/>
                </a:cubicBezTo>
                <a:cubicBezTo>
                  <a:pt x="751" y="42"/>
                  <a:pt x="748" y="42"/>
                  <a:pt x="735" y="40"/>
                </a:cubicBezTo>
                <a:cubicBezTo>
                  <a:pt x="721" y="39"/>
                  <a:pt x="718" y="38"/>
                  <a:pt x="703" y="37"/>
                </a:cubicBezTo>
                <a:cubicBezTo>
                  <a:pt x="689" y="35"/>
                  <a:pt x="686" y="35"/>
                  <a:pt x="672" y="34"/>
                </a:cubicBezTo>
                <a:cubicBezTo>
                  <a:pt x="657" y="32"/>
                  <a:pt x="654" y="32"/>
                  <a:pt x="639" y="30"/>
                </a:cubicBezTo>
                <a:cubicBezTo>
                  <a:pt x="624" y="29"/>
                  <a:pt x="621" y="29"/>
                  <a:pt x="606" y="27"/>
                </a:cubicBezTo>
                <a:cubicBezTo>
                  <a:pt x="590" y="26"/>
                  <a:pt x="587" y="26"/>
                  <a:pt x="571" y="24"/>
                </a:cubicBezTo>
                <a:cubicBezTo>
                  <a:pt x="555" y="23"/>
                  <a:pt x="551" y="23"/>
                  <a:pt x="535" y="21"/>
                </a:cubicBezTo>
                <a:cubicBezTo>
                  <a:pt x="519" y="20"/>
                  <a:pt x="515" y="20"/>
                  <a:pt x="499" y="19"/>
                </a:cubicBezTo>
                <a:cubicBezTo>
                  <a:pt x="481" y="17"/>
                  <a:pt x="478" y="17"/>
                  <a:pt x="460" y="16"/>
                </a:cubicBezTo>
                <a:cubicBezTo>
                  <a:pt x="442" y="15"/>
                  <a:pt x="438" y="14"/>
                  <a:pt x="421" y="13"/>
                </a:cubicBezTo>
                <a:cubicBezTo>
                  <a:pt x="402" y="12"/>
                  <a:pt x="397" y="12"/>
                  <a:pt x="379" y="11"/>
                </a:cubicBezTo>
                <a:cubicBezTo>
                  <a:pt x="359" y="10"/>
                  <a:pt x="354" y="10"/>
                  <a:pt x="334" y="9"/>
                </a:cubicBezTo>
                <a:cubicBezTo>
                  <a:pt x="313" y="8"/>
                  <a:pt x="308" y="7"/>
                  <a:pt x="287" y="6"/>
                </a:cubicBezTo>
                <a:cubicBezTo>
                  <a:pt x="264" y="5"/>
                  <a:pt x="259" y="5"/>
                  <a:pt x="235" y="4"/>
                </a:cubicBezTo>
                <a:cubicBezTo>
                  <a:pt x="209" y="3"/>
                  <a:pt x="204" y="3"/>
                  <a:pt x="178" y="3"/>
                </a:cubicBezTo>
                <a:cubicBezTo>
                  <a:pt x="146" y="2"/>
                  <a:pt x="140" y="1"/>
                  <a:pt x="108" y="1"/>
                </a:cubicBezTo>
                <a:cubicBezTo>
                  <a:pt x="60" y="0"/>
                  <a:pt x="0" y="0"/>
                  <a:pt x="0" y="0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" name="Freeform 244"/>
          <p:cNvSpPr>
            <a:spLocks/>
          </p:cNvSpPr>
          <p:nvPr/>
        </p:nvSpPr>
        <p:spPr bwMode="auto">
          <a:xfrm>
            <a:off x="1198369" y="1058606"/>
            <a:ext cx="1498600" cy="1808162"/>
          </a:xfrm>
          <a:custGeom>
            <a:avLst/>
            <a:gdLst>
              <a:gd name="T0" fmla="*/ 3587 w 4158"/>
              <a:gd name="T1" fmla="*/ 4980 h 5004"/>
              <a:gd name="T2" fmla="*/ 3222 w 4158"/>
              <a:gd name="T3" fmla="*/ 4939 h 5004"/>
              <a:gd name="T4" fmla="*/ 2922 w 4158"/>
              <a:gd name="T5" fmla="*/ 4890 h 5004"/>
              <a:gd name="T6" fmla="*/ 2659 w 4158"/>
              <a:gd name="T7" fmla="*/ 4835 h 5004"/>
              <a:gd name="T8" fmla="*/ 2423 w 4158"/>
              <a:gd name="T9" fmla="*/ 4774 h 5004"/>
              <a:gd name="T10" fmla="*/ 2206 w 4158"/>
              <a:gd name="T11" fmla="*/ 4710 h 5004"/>
              <a:gd name="T12" fmla="*/ 2006 w 4158"/>
              <a:gd name="T13" fmla="*/ 4641 h 5004"/>
              <a:gd name="T14" fmla="*/ 1819 w 4158"/>
              <a:gd name="T15" fmla="*/ 4569 h 5004"/>
              <a:gd name="T16" fmla="*/ 1646 w 4158"/>
              <a:gd name="T17" fmla="*/ 4494 h 5004"/>
              <a:gd name="T18" fmla="*/ 1484 w 4158"/>
              <a:gd name="T19" fmla="*/ 4416 h 5004"/>
              <a:gd name="T20" fmla="*/ 1332 w 4158"/>
              <a:gd name="T21" fmla="*/ 4336 h 5004"/>
              <a:gd name="T22" fmla="*/ 1190 w 4158"/>
              <a:gd name="T23" fmla="*/ 4253 h 5004"/>
              <a:gd name="T24" fmla="*/ 1057 w 4158"/>
              <a:gd name="T25" fmla="*/ 4167 h 5004"/>
              <a:gd name="T26" fmla="*/ 934 w 4158"/>
              <a:gd name="T27" fmla="*/ 4080 h 5004"/>
              <a:gd name="T28" fmla="*/ 818 w 4158"/>
              <a:gd name="T29" fmla="*/ 3991 h 5004"/>
              <a:gd name="T30" fmla="*/ 711 w 4158"/>
              <a:gd name="T31" fmla="*/ 3900 h 5004"/>
              <a:gd name="T32" fmla="*/ 612 w 4158"/>
              <a:gd name="T33" fmla="*/ 3807 h 5004"/>
              <a:gd name="T34" fmla="*/ 521 w 4158"/>
              <a:gd name="T35" fmla="*/ 3713 h 5004"/>
              <a:gd name="T36" fmla="*/ 437 w 4158"/>
              <a:gd name="T37" fmla="*/ 3618 h 5004"/>
              <a:gd name="T38" fmla="*/ 361 w 4158"/>
              <a:gd name="T39" fmla="*/ 3521 h 5004"/>
              <a:gd name="T40" fmla="*/ 293 w 4158"/>
              <a:gd name="T41" fmla="*/ 3423 h 5004"/>
              <a:gd name="T42" fmla="*/ 232 w 4158"/>
              <a:gd name="T43" fmla="*/ 3324 h 5004"/>
              <a:gd name="T44" fmla="*/ 178 w 4158"/>
              <a:gd name="T45" fmla="*/ 3225 h 5004"/>
              <a:gd name="T46" fmla="*/ 131 w 4158"/>
              <a:gd name="T47" fmla="*/ 3124 h 5004"/>
              <a:gd name="T48" fmla="*/ 92 w 4158"/>
              <a:gd name="T49" fmla="*/ 3023 h 5004"/>
              <a:gd name="T50" fmla="*/ 59 w 4158"/>
              <a:gd name="T51" fmla="*/ 2921 h 5004"/>
              <a:gd name="T52" fmla="*/ 34 w 4158"/>
              <a:gd name="T53" fmla="*/ 2819 h 5004"/>
              <a:gd name="T54" fmla="*/ 16 w 4158"/>
              <a:gd name="T55" fmla="*/ 2716 h 5004"/>
              <a:gd name="T56" fmla="*/ 4 w 4158"/>
              <a:gd name="T57" fmla="*/ 2614 h 5004"/>
              <a:gd name="T58" fmla="*/ 0 w 4158"/>
              <a:gd name="T59" fmla="*/ 2511 h 5004"/>
              <a:gd name="T60" fmla="*/ 3 w 4158"/>
              <a:gd name="T61" fmla="*/ 2408 h 5004"/>
              <a:gd name="T62" fmla="*/ 13 w 4158"/>
              <a:gd name="T63" fmla="*/ 2305 h 5004"/>
              <a:gd name="T64" fmla="*/ 30 w 4158"/>
              <a:gd name="T65" fmla="*/ 2202 h 5004"/>
              <a:gd name="T66" fmla="*/ 54 w 4158"/>
              <a:gd name="T67" fmla="*/ 2100 h 5004"/>
              <a:gd name="T68" fmla="*/ 86 w 4158"/>
              <a:gd name="T69" fmla="*/ 1998 h 5004"/>
              <a:gd name="T70" fmla="*/ 124 w 4158"/>
              <a:gd name="T71" fmla="*/ 1897 h 5004"/>
              <a:gd name="T72" fmla="*/ 169 w 4158"/>
              <a:gd name="T73" fmla="*/ 1796 h 5004"/>
              <a:gd name="T74" fmla="*/ 222 w 4158"/>
              <a:gd name="T75" fmla="*/ 1697 h 5004"/>
              <a:gd name="T76" fmla="*/ 282 w 4158"/>
              <a:gd name="T77" fmla="*/ 1597 h 5004"/>
              <a:gd name="T78" fmla="*/ 350 w 4158"/>
              <a:gd name="T79" fmla="*/ 1499 h 5004"/>
              <a:gd name="T80" fmla="*/ 424 w 4158"/>
              <a:gd name="T81" fmla="*/ 1403 h 5004"/>
              <a:gd name="T82" fmla="*/ 507 w 4158"/>
              <a:gd name="T83" fmla="*/ 1307 h 5004"/>
              <a:gd name="T84" fmla="*/ 596 w 4158"/>
              <a:gd name="T85" fmla="*/ 1212 h 5004"/>
              <a:gd name="T86" fmla="*/ 694 w 4158"/>
              <a:gd name="T87" fmla="*/ 1120 h 5004"/>
              <a:gd name="T88" fmla="*/ 800 w 4158"/>
              <a:gd name="T89" fmla="*/ 1028 h 5004"/>
              <a:gd name="T90" fmla="*/ 914 w 4158"/>
              <a:gd name="T91" fmla="*/ 939 h 5004"/>
              <a:gd name="T92" fmla="*/ 1036 w 4158"/>
              <a:gd name="T93" fmla="*/ 851 h 5004"/>
              <a:gd name="T94" fmla="*/ 1167 w 4158"/>
              <a:gd name="T95" fmla="*/ 766 h 5004"/>
              <a:gd name="T96" fmla="*/ 1308 w 4158"/>
              <a:gd name="T97" fmla="*/ 682 h 5004"/>
              <a:gd name="T98" fmla="*/ 1458 w 4158"/>
              <a:gd name="T99" fmla="*/ 601 h 5004"/>
              <a:gd name="T100" fmla="*/ 1618 w 4158"/>
              <a:gd name="T101" fmla="*/ 523 h 5004"/>
              <a:gd name="T102" fmla="*/ 1790 w 4158"/>
              <a:gd name="T103" fmla="*/ 447 h 5004"/>
              <a:gd name="T104" fmla="*/ 1974 w 4158"/>
              <a:gd name="T105" fmla="*/ 375 h 5004"/>
              <a:gd name="T106" fmla="*/ 2171 w 4158"/>
              <a:gd name="T107" fmla="*/ 306 h 5004"/>
              <a:gd name="T108" fmla="*/ 2385 w 4158"/>
              <a:gd name="T109" fmla="*/ 240 h 5004"/>
              <a:gd name="T110" fmla="*/ 2618 w 4158"/>
              <a:gd name="T111" fmla="*/ 179 h 5004"/>
              <a:gd name="T112" fmla="*/ 2876 w 4158"/>
              <a:gd name="T113" fmla="*/ 123 h 5004"/>
              <a:gd name="T114" fmla="*/ 3169 w 4158"/>
              <a:gd name="T115" fmla="*/ 73 h 5004"/>
              <a:gd name="T116" fmla="*/ 3519 w 4158"/>
              <a:gd name="T117" fmla="*/ 30 h 5004"/>
              <a:gd name="T118" fmla="*/ 4050 w 4158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158" h="5004">
                <a:moveTo>
                  <a:pt x="4158" y="5004"/>
                </a:moveTo>
                <a:cubicBezTo>
                  <a:pt x="4158" y="5004"/>
                  <a:pt x="4098" y="5004"/>
                  <a:pt x="4050" y="5003"/>
                </a:cubicBezTo>
                <a:cubicBezTo>
                  <a:pt x="4018" y="5003"/>
                  <a:pt x="4012" y="5002"/>
                  <a:pt x="3980" y="5002"/>
                </a:cubicBezTo>
                <a:cubicBezTo>
                  <a:pt x="3954" y="5001"/>
                  <a:pt x="3949" y="5001"/>
                  <a:pt x="3923" y="5000"/>
                </a:cubicBezTo>
                <a:cubicBezTo>
                  <a:pt x="3899" y="4999"/>
                  <a:pt x="3894" y="4999"/>
                  <a:pt x="3871" y="4998"/>
                </a:cubicBezTo>
                <a:cubicBezTo>
                  <a:pt x="3850" y="4997"/>
                  <a:pt x="3845" y="4997"/>
                  <a:pt x="3824" y="4996"/>
                </a:cubicBezTo>
                <a:cubicBezTo>
                  <a:pt x="3804" y="4995"/>
                  <a:pt x="3799" y="4994"/>
                  <a:pt x="3779" y="4993"/>
                </a:cubicBezTo>
                <a:cubicBezTo>
                  <a:pt x="3761" y="4992"/>
                  <a:pt x="3756" y="4992"/>
                  <a:pt x="3737" y="4991"/>
                </a:cubicBezTo>
                <a:cubicBezTo>
                  <a:pt x="3720" y="4990"/>
                  <a:pt x="3716" y="4989"/>
                  <a:pt x="3698" y="4988"/>
                </a:cubicBezTo>
                <a:cubicBezTo>
                  <a:pt x="3680" y="4987"/>
                  <a:pt x="3677" y="4987"/>
                  <a:pt x="3659" y="4986"/>
                </a:cubicBezTo>
                <a:cubicBezTo>
                  <a:pt x="3643" y="4984"/>
                  <a:pt x="3639" y="4984"/>
                  <a:pt x="3623" y="4983"/>
                </a:cubicBezTo>
                <a:cubicBezTo>
                  <a:pt x="3607" y="4982"/>
                  <a:pt x="3603" y="4981"/>
                  <a:pt x="3587" y="4980"/>
                </a:cubicBezTo>
                <a:cubicBezTo>
                  <a:pt x="3571" y="4979"/>
                  <a:pt x="3568" y="4978"/>
                  <a:pt x="3553" y="4977"/>
                </a:cubicBezTo>
                <a:cubicBezTo>
                  <a:pt x="3537" y="4975"/>
                  <a:pt x="3534" y="4975"/>
                  <a:pt x="3519" y="4974"/>
                </a:cubicBezTo>
                <a:cubicBezTo>
                  <a:pt x="3504" y="4972"/>
                  <a:pt x="3501" y="4972"/>
                  <a:pt x="3486" y="4971"/>
                </a:cubicBezTo>
                <a:cubicBezTo>
                  <a:pt x="3472" y="4969"/>
                  <a:pt x="3469" y="4969"/>
                  <a:pt x="3455" y="4967"/>
                </a:cubicBezTo>
                <a:cubicBezTo>
                  <a:pt x="3441" y="4966"/>
                  <a:pt x="3437" y="4966"/>
                  <a:pt x="3423" y="4964"/>
                </a:cubicBezTo>
                <a:cubicBezTo>
                  <a:pt x="3410" y="4963"/>
                  <a:pt x="3407" y="4962"/>
                  <a:pt x="3393" y="4961"/>
                </a:cubicBezTo>
                <a:cubicBezTo>
                  <a:pt x="3380" y="4959"/>
                  <a:pt x="3377" y="4959"/>
                  <a:pt x="3363" y="4957"/>
                </a:cubicBezTo>
                <a:cubicBezTo>
                  <a:pt x="3350" y="4956"/>
                  <a:pt x="3347" y="4955"/>
                  <a:pt x="3334" y="4954"/>
                </a:cubicBezTo>
                <a:cubicBezTo>
                  <a:pt x="3321" y="4952"/>
                  <a:pt x="3318" y="4952"/>
                  <a:pt x="3305" y="4950"/>
                </a:cubicBezTo>
                <a:cubicBezTo>
                  <a:pt x="3292" y="4949"/>
                  <a:pt x="3290" y="4948"/>
                  <a:pt x="3277" y="4946"/>
                </a:cubicBezTo>
                <a:cubicBezTo>
                  <a:pt x="3264" y="4945"/>
                  <a:pt x="3262" y="4944"/>
                  <a:pt x="3249" y="4943"/>
                </a:cubicBezTo>
                <a:cubicBezTo>
                  <a:pt x="3237" y="4941"/>
                  <a:pt x="3234" y="4941"/>
                  <a:pt x="3222" y="4939"/>
                </a:cubicBezTo>
                <a:cubicBezTo>
                  <a:pt x="3210" y="4937"/>
                  <a:pt x="3207" y="4937"/>
                  <a:pt x="3195" y="4935"/>
                </a:cubicBezTo>
                <a:cubicBezTo>
                  <a:pt x="3183" y="4933"/>
                  <a:pt x="3180" y="4933"/>
                  <a:pt x="3169" y="4931"/>
                </a:cubicBezTo>
                <a:cubicBezTo>
                  <a:pt x="3157" y="4930"/>
                  <a:pt x="3154" y="4929"/>
                  <a:pt x="3142" y="4927"/>
                </a:cubicBezTo>
                <a:cubicBezTo>
                  <a:pt x="3131" y="4926"/>
                  <a:pt x="3128" y="4925"/>
                  <a:pt x="3117" y="4923"/>
                </a:cubicBezTo>
                <a:cubicBezTo>
                  <a:pt x="3105" y="4922"/>
                  <a:pt x="3103" y="4921"/>
                  <a:pt x="3091" y="4919"/>
                </a:cubicBezTo>
                <a:cubicBezTo>
                  <a:pt x="3080" y="4918"/>
                  <a:pt x="3078" y="4917"/>
                  <a:pt x="3066" y="4915"/>
                </a:cubicBezTo>
                <a:cubicBezTo>
                  <a:pt x="3055" y="4913"/>
                  <a:pt x="3053" y="4913"/>
                  <a:pt x="3042" y="4911"/>
                </a:cubicBezTo>
                <a:cubicBezTo>
                  <a:pt x="3031" y="4909"/>
                  <a:pt x="3028" y="4909"/>
                  <a:pt x="3017" y="4907"/>
                </a:cubicBezTo>
                <a:cubicBezTo>
                  <a:pt x="3006" y="4905"/>
                  <a:pt x="3004" y="4905"/>
                  <a:pt x="2993" y="4903"/>
                </a:cubicBezTo>
                <a:cubicBezTo>
                  <a:pt x="2982" y="4901"/>
                  <a:pt x="2980" y="4901"/>
                  <a:pt x="2969" y="4899"/>
                </a:cubicBezTo>
                <a:cubicBezTo>
                  <a:pt x="2958" y="4897"/>
                  <a:pt x="2956" y="4896"/>
                  <a:pt x="2945" y="4894"/>
                </a:cubicBezTo>
                <a:cubicBezTo>
                  <a:pt x="2935" y="4892"/>
                  <a:pt x="2933" y="4892"/>
                  <a:pt x="2922" y="4890"/>
                </a:cubicBezTo>
                <a:cubicBezTo>
                  <a:pt x="2912" y="4888"/>
                  <a:pt x="2909" y="4887"/>
                  <a:pt x="2899" y="4886"/>
                </a:cubicBezTo>
                <a:cubicBezTo>
                  <a:pt x="2889" y="4884"/>
                  <a:pt x="2886" y="4883"/>
                  <a:pt x="2876" y="4881"/>
                </a:cubicBezTo>
                <a:cubicBezTo>
                  <a:pt x="2866" y="4879"/>
                  <a:pt x="2864" y="4879"/>
                  <a:pt x="2854" y="4877"/>
                </a:cubicBezTo>
                <a:cubicBezTo>
                  <a:pt x="2843" y="4875"/>
                  <a:pt x="2841" y="4874"/>
                  <a:pt x="2831" y="4872"/>
                </a:cubicBezTo>
                <a:cubicBezTo>
                  <a:pt x="2821" y="4870"/>
                  <a:pt x="2819" y="4870"/>
                  <a:pt x="2809" y="4868"/>
                </a:cubicBezTo>
                <a:cubicBezTo>
                  <a:pt x="2799" y="4866"/>
                  <a:pt x="2797" y="4865"/>
                  <a:pt x="2787" y="4863"/>
                </a:cubicBezTo>
                <a:cubicBezTo>
                  <a:pt x="2777" y="4861"/>
                  <a:pt x="2775" y="4860"/>
                  <a:pt x="2765" y="4858"/>
                </a:cubicBezTo>
                <a:cubicBezTo>
                  <a:pt x="2756" y="4856"/>
                  <a:pt x="2753" y="4856"/>
                  <a:pt x="2744" y="4854"/>
                </a:cubicBezTo>
                <a:cubicBezTo>
                  <a:pt x="2734" y="4852"/>
                  <a:pt x="2732" y="4851"/>
                  <a:pt x="2722" y="4849"/>
                </a:cubicBezTo>
                <a:cubicBezTo>
                  <a:pt x="2713" y="4847"/>
                  <a:pt x="2711" y="4846"/>
                  <a:pt x="2701" y="4844"/>
                </a:cubicBezTo>
                <a:cubicBezTo>
                  <a:pt x="2692" y="4842"/>
                  <a:pt x="2690" y="4842"/>
                  <a:pt x="2680" y="4839"/>
                </a:cubicBezTo>
                <a:cubicBezTo>
                  <a:pt x="2671" y="4837"/>
                  <a:pt x="2669" y="4837"/>
                  <a:pt x="2659" y="4835"/>
                </a:cubicBezTo>
                <a:cubicBezTo>
                  <a:pt x="2650" y="4833"/>
                  <a:pt x="2648" y="4832"/>
                  <a:pt x="2639" y="4830"/>
                </a:cubicBezTo>
                <a:cubicBezTo>
                  <a:pt x="2630" y="4828"/>
                  <a:pt x="2628" y="4827"/>
                  <a:pt x="2618" y="4825"/>
                </a:cubicBezTo>
                <a:cubicBezTo>
                  <a:pt x="2609" y="4823"/>
                  <a:pt x="2607" y="4822"/>
                  <a:pt x="2598" y="4820"/>
                </a:cubicBezTo>
                <a:cubicBezTo>
                  <a:pt x="2589" y="4818"/>
                  <a:pt x="2587" y="4817"/>
                  <a:pt x="2578" y="4815"/>
                </a:cubicBezTo>
                <a:cubicBezTo>
                  <a:pt x="2569" y="4813"/>
                  <a:pt x="2567" y="4812"/>
                  <a:pt x="2558" y="4810"/>
                </a:cubicBezTo>
                <a:cubicBezTo>
                  <a:pt x="2549" y="4808"/>
                  <a:pt x="2547" y="4807"/>
                  <a:pt x="2538" y="4805"/>
                </a:cubicBezTo>
                <a:cubicBezTo>
                  <a:pt x="2529" y="4803"/>
                  <a:pt x="2527" y="4802"/>
                  <a:pt x="2519" y="4800"/>
                </a:cubicBezTo>
                <a:cubicBezTo>
                  <a:pt x="2510" y="4798"/>
                  <a:pt x="2508" y="4797"/>
                  <a:pt x="2499" y="4795"/>
                </a:cubicBezTo>
                <a:cubicBezTo>
                  <a:pt x="2490" y="4793"/>
                  <a:pt x="2488" y="4792"/>
                  <a:pt x="2480" y="4790"/>
                </a:cubicBezTo>
                <a:cubicBezTo>
                  <a:pt x="2471" y="4788"/>
                  <a:pt x="2469" y="4787"/>
                  <a:pt x="2461" y="4785"/>
                </a:cubicBezTo>
                <a:cubicBezTo>
                  <a:pt x="2452" y="4782"/>
                  <a:pt x="2450" y="4782"/>
                  <a:pt x="2442" y="4780"/>
                </a:cubicBezTo>
                <a:cubicBezTo>
                  <a:pt x="2433" y="4777"/>
                  <a:pt x="2431" y="4777"/>
                  <a:pt x="2423" y="4774"/>
                </a:cubicBezTo>
                <a:cubicBezTo>
                  <a:pt x="2414" y="4772"/>
                  <a:pt x="2412" y="4772"/>
                  <a:pt x="2404" y="4769"/>
                </a:cubicBezTo>
                <a:cubicBezTo>
                  <a:pt x="2395" y="4767"/>
                  <a:pt x="2394" y="4766"/>
                  <a:pt x="2385" y="4764"/>
                </a:cubicBezTo>
                <a:cubicBezTo>
                  <a:pt x="2377" y="4762"/>
                  <a:pt x="2375" y="4761"/>
                  <a:pt x="2367" y="4759"/>
                </a:cubicBezTo>
                <a:cubicBezTo>
                  <a:pt x="2358" y="4756"/>
                  <a:pt x="2357" y="4756"/>
                  <a:pt x="2348" y="4753"/>
                </a:cubicBezTo>
                <a:cubicBezTo>
                  <a:pt x="2340" y="4751"/>
                  <a:pt x="2338" y="4750"/>
                  <a:pt x="2330" y="4748"/>
                </a:cubicBezTo>
                <a:cubicBezTo>
                  <a:pt x="2322" y="4746"/>
                  <a:pt x="2320" y="4745"/>
                  <a:pt x="2312" y="4743"/>
                </a:cubicBezTo>
                <a:cubicBezTo>
                  <a:pt x="2304" y="4740"/>
                  <a:pt x="2302" y="4740"/>
                  <a:pt x="2294" y="4737"/>
                </a:cubicBezTo>
                <a:cubicBezTo>
                  <a:pt x="2286" y="4735"/>
                  <a:pt x="2284" y="4734"/>
                  <a:pt x="2276" y="4732"/>
                </a:cubicBezTo>
                <a:cubicBezTo>
                  <a:pt x="2268" y="4729"/>
                  <a:pt x="2266" y="4729"/>
                  <a:pt x="2258" y="4726"/>
                </a:cubicBezTo>
                <a:cubicBezTo>
                  <a:pt x="2250" y="4724"/>
                  <a:pt x="2249" y="4723"/>
                  <a:pt x="2241" y="4721"/>
                </a:cubicBezTo>
                <a:cubicBezTo>
                  <a:pt x="2233" y="4718"/>
                  <a:pt x="2231" y="4718"/>
                  <a:pt x="2223" y="4715"/>
                </a:cubicBezTo>
                <a:cubicBezTo>
                  <a:pt x="2215" y="4713"/>
                  <a:pt x="2214" y="4712"/>
                  <a:pt x="2206" y="4710"/>
                </a:cubicBezTo>
                <a:cubicBezTo>
                  <a:pt x="2198" y="4707"/>
                  <a:pt x="2196" y="4707"/>
                  <a:pt x="2189" y="4704"/>
                </a:cubicBezTo>
                <a:cubicBezTo>
                  <a:pt x="2181" y="4702"/>
                  <a:pt x="2179" y="4701"/>
                  <a:pt x="2171" y="4699"/>
                </a:cubicBezTo>
                <a:cubicBezTo>
                  <a:pt x="2164" y="4696"/>
                  <a:pt x="2162" y="4695"/>
                  <a:pt x="2154" y="4693"/>
                </a:cubicBezTo>
                <a:cubicBezTo>
                  <a:pt x="2147" y="4690"/>
                  <a:pt x="2145" y="4690"/>
                  <a:pt x="2137" y="4687"/>
                </a:cubicBezTo>
                <a:cubicBezTo>
                  <a:pt x="2130" y="4685"/>
                  <a:pt x="2128" y="4684"/>
                  <a:pt x="2121" y="4682"/>
                </a:cubicBezTo>
                <a:cubicBezTo>
                  <a:pt x="2113" y="4679"/>
                  <a:pt x="2111" y="4679"/>
                  <a:pt x="2104" y="4676"/>
                </a:cubicBezTo>
                <a:cubicBezTo>
                  <a:pt x="2096" y="4673"/>
                  <a:pt x="2095" y="4673"/>
                  <a:pt x="2087" y="4670"/>
                </a:cubicBezTo>
                <a:cubicBezTo>
                  <a:pt x="2080" y="4668"/>
                  <a:pt x="2078" y="4667"/>
                  <a:pt x="2071" y="4664"/>
                </a:cubicBezTo>
                <a:cubicBezTo>
                  <a:pt x="2063" y="4662"/>
                  <a:pt x="2062" y="4661"/>
                  <a:pt x="2054" y="4659"/>
                </a:cubicBezTo>
                <a:cubicBezTo>
                  <a:pt x="2047" y="4656"/>
                  <a:pt x="2045" y="4656"/>
                  <a:pt x="2038" y="4653"/>
                </a:cubicBezTo>
                <a:cubicBezTo>
                  <a:pt x="2031" y="4650"/>
                  <a:pt x="2029" y="4650"/>
                  <a:pt x="2022" y="4647"/>
                </a:cubicBezTo>
                <a:cubicBezTo>
                  <a:pt x="2014" y="4644"/>
                  <a:pt x="2013" y="4644"/>
                  <a:pt x="2006" y="4641"/>
                </a:cubicBezTo>
                <a:cubicBezTo>
                  <a:pt x="1998" y="4639"/>
                  <a:pt x="1997" y="4638"/>
                  <a:pt x="1990" y="4635"/>
                </a:cubicBezTo>
                <a:cubicBezTo>
                  <a:pt x="1982" y="4633"/>
                  <a:pt x="1981" y="4632"/>
                  <a:pt x="1974" y="4629"/>
                </a:cubicBezTo>
                <a:cubicBezTo>
                  <a:pt x="1967" y="4627"/>
                  <a:pt x="1965" y="4626"/>
                  <a:pt x="1958" y="4624"/>
                </a:cubicBezTo>
                <a:cubicBezTo>
                  <a:pt x="1951" y="4621"/>
                  <a:pt x="1949" y="4620"/>
                  <a:pt x="1942" y="4618"/>
                </a:cubicBezTo>
                <a:cubicBezTo>
                  <a:pt x="1935" y="4615"/>
                  <a:pt x="1933" y="4614"/>
                  <a:pt x="1926" y="4612"/>
                </a:cubicBezTo>
                <a:cubicBezTo>
                  <a:pt x="1919" y="4609"/>
                  <a:pt x="1918" y="4608"/>
                  <a:pt x="1911" y="4606"/>
                </a:cubicBezTo>
                <a:cubicBezTo>
                  <a:pt x="1904" y="4603"/>
                  <a:pt x="1902" y="4602"/>
                  <a:pt x="1895" y="4600"/>
                </a:cubicBezTo>
                <a:cubicBezTo>
                  <a:pt x="1889" y="4597"/>
                  <a:pt x="1887" y="4596"/>
                  <a:pt x="1880" y="4594"/>
                </a:cubicBezTo>
                <a:cubicBezTo>
                  <a:pt x="1873" y="4591"/>
                  <a:pt x="1872" y="4590"/>
                  <a:pt x="1865" y="4588"/>
                </a:cubicBezTo>
                <a:cubicBezTo>
                  <a:pt x="1858" y="4585"/>
                  <a:pt x="1856" y="4584"/>
                  <a:pt x="1850" y="4581"/>
                </a:cubicBezTo>
                <a:cubicBezTo>
                  <a:pt x="1843" y="4579"/>
                  <a:pt x="1841" y="4578"/>
                  <a:pt x="1835" y="4575"/>
                </a:cubicBezTo>
                <a:cubicBezTo>
                  <a:pt x="1828" y="4573"/>
                  <a:pt x="1826" y="4572"/>
                  <a:pt x="1819" y="4569"/>
                </a:cubicBezTo>
                <a:cubicBezTo>
                  <a:pt x="1813" y="4567"/>
                  <a:pt x="1811" y="4566"/>
                  <a:pt x="1805" y="4563"/>
                </a:cubicBezTo>
                <a:cubicBezTo>
                  <a:pt x="1798" y="4560"/>
                  <a:pt x="1796" y="4560"/>
                  <a:pt x="1790" y="4557"/>
                </a:cubicBezTo>
                <a:cubicBezTo>
                  <a:pt x="1783" y="4554"/>
                  <a:pt x="1782" y="4554"/>
                  <a:pt x="1775" y="4551"/>
                </a:cubicBezTo>
                <a:cubicBezTo>
                  <a:pt x="1768" y="4548"/>
                  <a:pt x="1767" y="4547"/>
                  <a:pt x="1760" y="4545"/>
                </a:cubicBezTo>
                <a:cubicBezTo>
                  <a:pt x="1754" y="4542"/>
                  <a:pt x="1752" y="4541"/>
                  <a:pt x="1746" y="4538"/>
                </a:cubicBezTo>
                <a:cubicBezTo>
                  <a:pt x="1739" y="4536"/>
                  <a:pt x="1738" y="4535"/>
                  <a:pt x="1731" y="4532"/>
                </a:cubicBezTo>
                <a:cubicBezTo>
                  <a:pt x="1725" y="4529"/>
                  <a:pt x="1723" y="4529"/>
                  <a:pt x="1717" y="4526"/>
                </a:cubicBezTo>
                <a:cubicBezTo>
                  <a:pt x="1710" y="4523"/>
                  <a:pt x="1709" y="4522"/>
                  <a:pt x="1702" y="4520"/>
                </a:cubicBezTo>
                <a:cubicBezTo>
                  <a:pt x="1696" y="4517"/>
                  <a:pt x="1695" y="4516"/>
                  <a:pt x="1688" y="4513"/>
                </a:cubicBezTo>
                <a:cubicBezTo>
                  <a:pt x="1682" y="4510"/>
                  <a:pt x="1680" y="4510"/>
                  <a:pt x="1674" y="4507"/>
                </a:cubicBezTo>
                <a:cubicBezTo>
                  <a:pt x="1668" y="4504"/>
                  <a:pt x="1666" y="4503"/>
                  <a:pt x="1660" y="4501"/>
                </a:cubicBezTo>
                <a:cubicBezTo>
                  <a:pt x="1654" y="4498"/>
                  <a:pt x="1652" y="4497"/>
                  <a:pt x="1646" y="4494"/>
                </a:cubicBezTo>
                <a:cubicBezTo>
                  <a:pt x="1640" y="4491"/>
                  <a:pt x="1638" y="4491"/>
                  <a:pt x="1632" y="4488"/>
                </a:cubicBezTo>
                <a:cubicBezTo>
                  <a:pt x="1626" y="4485"/>
                  <a:pt x="1624" y="4484"/>
                  <a:pt x="1618" y="4481"/>
                </a:cubicBezTo>
                <a:cubicBezTo>
                  <a:pt x="1612" y="4479"/>
                  <a:pt x="1610" y="4478"/>
                  <a:pt x="1604" y="4475"/>
                </a:cubicBezTo>
                <a:cubicBezTo>
                  <a:pt x="1598" y="4472"/>
                  <a:pt x="1597" y="4471"/>
                  <a:pt x="1591" y="4469"/>
                </a:cubicBezTo>
                <a:cubicBezTo>
                  <a:pt x="1584" y="4466"/>
                  <a:pt x="1583" y="4465"/>
                  <a:pt x="1577" y="4462"/>
                </a:cubicBezTo>
                <a:cubicBezTo>
                  <a:pt x="1571" y="4459"/>
                  <a:pt x="1569" y="4459"/>
                  <a:pt x="1563" y="4456"/>
                </a:cubicBezTo>
                <a:cubicBezTo>
                  <a:pt x="1557" y="4453"/>
                  <a:pt x="1556" y="4452"/>
                  <a:pt x="1550" y="4449"/>
                </a:cubicBezTo>
                <a:cubicBezTo>
                  <a:pt x="1544" y="4446"/>
                  <a:pt x="1543" y="4446"/>
                  <a:pt x="1537" y="4443"/>
                </a:cubicBezTo>
                <a:cubicBezTo>
                  <a:pt x="1531" y="4440"/>
                  <a:pt x="1529" y="4439"/>
                  <a:pt x="1523" y="4436"/>
                </a:cubicBezTo>
                <a:cubicBezTo>
                  <a:pt x="1517" y="4433"/>
                  <a:pt x="1516" y="4432"/>
                  <a:pt x="1510" y="4429"/>
                </a:cubicBezTo>
                <a:cubicBezTo>
                  <a:pt x="1504" y="4426"/>
                  <a:pt x="1503" y="4426"/>
                  <a:pt x="1497" y="4423"/>
                </a:cubicBezTo>
                <a:cubicBezTo>
                  <a:pt x="1491" y="4420"/>
                  <a:pt x="1490" y="4419"/>
                  <a:pt x="1484" y="4416"/>
                </a:cubicBezTo>
                <a:cubicBezTo>
                  <a:pt x="1478" y="4413"/>
                  <a:pt x="1477" y="4413"/>
                  <a:pt x="1471" y="4410"/>
                </a:cubicBezTo>
                <a:cubicBezTo>
                  <a:pt x="1465" y="4407"/>
                  <a:pt x="1463" y="4406"/>
                  <a:pt x="1458" y="4403"/>
                </a:cubicBezTo>
                <a:cubicBezTo>
                  <a:pt x="1452" y="4400"/>
                  <a:pt x="1451" y="4399"/>
                  <a:pt x="1445" y="4396"/>
                </a:cubicBezTo>
                <a:cubicBezTo>
                  <a:pt x="1439" y="4393"/>
                  <a:pt x="1438" y="4393"/>
                  <a:pt x="1432" y="4390"/>
                </a:cubicBezTo>
                <a:cubicBezTo>
                  <a:pt x="1426" y="4387"/>
                  <a:pt x="1425" y="4386"/>
                  <a:pt x="1419" y="4383"/>
                </a:cubicBezTo>
                <a:cubicBezTo>
                  <a:pt x="1414" y="4380"/>
                  <a:pt x="1412" y="4379"/>
                  <a:pt x="1407" y="4376"/>
                </a:cubicBezTo>
                <a:cubicBezTo>
                  <a:pt x="1401" y="4373"/>
                  <a:pt x="1400" y="4373"/>
                  <a:pt x="1394" y="4370"/>
                </a:cubicBezTo>
                <a:cubicBezTo>
                  <a:pt x="1388" y="4367"/>
                  <a:pt x="1387" y="4366"/>
                  <a:pt x="1381" y="4363"/>
                </a:cubicBezTo>
                <a:cubicBezTo>
                  <a:pt x="1376" y="4360"/>
                  <a:pt x="1375" y="4359"/>
                  <a:pt x="1369" y="4356"/>
                </a:cubicBezTo>
                <a:cubicBezTo>
                  <a:pt x="1363" y="4353"/>
                  <a:pt x="1362" y="4352"/>
                  <a:pt x="1357" y="4349"/>
                </a:cubicBezTo>
                <a:cubicBezTo>
                  <a:pt x="1351" y="4346"/>
                  <a:pt x="1350" y="4346"/>
                  <a:pt x="1344" y="4343"/>
                </a:cubicBezTo>
                <a:cubicBezTo>
                  <a:pt x="1339" y="4339"/>
                  <a:pt x="1337" y="4339"/>
                  <a:pt x="1332" y="4336"/>
                </a:cubicBezTo>
                <a:cubicBezTo>
                  <a:pt x="1326" y="4333"/>
                  <a:pt x="1325" y="4332"/>
                  <a:pt x="1320" y="4329"/>
                </a:cubicBezTo>
                <a:cubicBezTo>
                  <a:pt x="1314" y="4326"/>
                  <a:pt x="1313" y="4325"/>
                  <a:pt x="1308" y="4322"/>
                </a:cubicBezTo>
                <a:cubicBezTo>
                  <a:pt x="1302" y="4319"/>
                  <a:pt x="1301" y="4318"/>
                  <a:pt x="1296" y="4315"/>
                </a:cubicBezTo>
                <a:cubicBezTo>
                  <a:pt x="1290" y="4312"/>
                  <a:pt x="1289" y="4311"/>
                  <a:pt x="1284" y="4308"/>
                </a:cubicBezTo>
                <a:cubicBezTo>
                  <a:pt x="1278" y="4305"/>
                  <a:pt x="1277" y="4305"/>
                  <a:pt x="1272" y="4301"/>
                </a:cubicBezTo>
                <a:cubicBezTo>
                  <a:pt x="1266" y="4298"/>
                  <a:pt x="1265" y="4298"/>
                  <a:pt x="1260" y="4294"/>
                </a:cubicBezTo>
                <a:cubicBezTo>
                  <a:pt x="1255" y="4291"/>
                  <a:pt x="1253" y="4291"/>
                  <a:pt x="1248" y="4288"/>
                </a:cubicBezTo>
                <a:cubicBezTo>
                  <a:pt x="1243" y="4285"/>
                  <a:pt x="1242" y="4284"/>
                  <a:pt x="1236" y="4281"/>
                </a:cubicBezTo>
                <a:cubicBezTo>
                  <a:pt x="1231" y="4278"/>
                  <a:pt x="1230" y="4277"/>
                  <a:pt x="1225" y="4274"/>
                </a:cubicBezTo>
                <a:cubicBezTo>
                  <a:pt x="1219" y="4271"/>
                  <a:pt x="1218" y="4270"/>
                  <a:pt x="1213" y="4267"/>
                </a:cubicBezTo>
                <a:cubicBezTo>
                  <a:pt x="1208" y="4264"/>
                  <a:pt x="1207" y="4263"/>
                  <a:pt x="1202" y="4260"/>
                </a:cubicBezTo>
                <a:cubicBezTo>
                  <a:pt x="1196" y="4257"/>
                  <a:pt x="1195" y="4256"/>
                  <a:pt x="1190" y="4253"/>
                </a:cubicBezTo>
                <a:cubicBezTo>
                  <a:pt x="1185" y="4250"/>
                  <a:pt x="1184" y="4249"/>
                  <a:pt x="1179" y="4246"/>
                </a:cubicBezTo>
                <a:cubicBezTo>
                  <a:pt x="1174" y="4243"/>
                  <a:pt x="1172" y="4242"/>
                  <a:pt x="1167" y="4239"/>
                </a:cubicBezTo>
                <a:cubicBezTo>
                  <a:pt x="1162" y="4236"/>
                  <a:pt x="1161" y="4235"/>
                  <a:pt x="1156" y="4232"/>
                </a:cubicBezTo>
                <a:cubicBezTo>
                  <a:pt x="1151" y="4228"/>
                  <a:pt x="1150" y="4228"/>
                  <a:pt x="1145" y="4225"/>
                </a:cubicBezTo>
                <a:cubicBezTo>
                  <a:pt x="1140" y="4221"/>
                  <a:pt x="1139" y="4221"/>
                  <a:pt x="1134" y="4217"/>
                </a:cubicBezTo>
                <a:cubicBezTo>
                  <a:pt x="1129" y="4214"/>
                  <a:pt x="1128" y="4214"/>
                  <a:pt x="1123" y="4210"/>
                </a:cubicBezTo>
                <a:cubicBezTo>
                  <a:pt x="1118" y="4207"/>
                  <a:pt x="1116" y="4206"/>
                  <a:pt x="1112" y="4203"/>
                </a:cubicBezTo>
                <a:cubicBezTo>
                  <a:pt x="1107" y="4200"/>
                  <a:pt x="1106" y="4199"/>
                  <a:pt x="1101" y="4196"/>
                </a:cubicBezTo>
                <a:cubicBezTo>
                  <a:pt x="1096" y="4193"/>
                  <a:pt x="1095" y="4192"/>
                  <a:pt x="1090" y="4189"/>
                </a:cubicBezTo>
                <a:cubicBezTo>
                  <a:pt x="1085" y="4186"/>
                  <a:pt x="1084" y="4185"/>
                  <a:pt x="1079" y="4182"/>
                </a:cubicBezTo>
                <a:cubicBezTo>
                  <a:pt x="1074" y="4179"/>
                  <a:pt x="1073" y="4178"/>
                  <a:pt x="1068" y="4175"/>
                </a:cubicBezTo>
                <a:cubicBezTo>
                  <a:pt x="1063" y="4171"/>
                  <a:pt x="1062" y="4171"/>
                  <a:pt x="1057" y="4167"/>
                </a:cubicBezTo>
                <a:cubicBezTo>
                  <a:pt x="1053" y="4164"/>
                  <a:pt x="1051" y="4164"/>
                  <a:pt x="1047" y="4160"/>
                </a:cubicBezTo>
                <a:cubicBezTo>
                  <a:pt x="1042" y="4157"/>
                  <a:pt x="1041" y="4156"/>
                  <a:pt x="1036" y="4153"/>
                </a:cubicBezTo>
                <a:cubicBezTo>
                  <a:pt x="1031" y="4150"/>
                  <a:pt x="1030" y="4149"/>
                  <a:pt x="1026" y="4146"/>
                </a:cubicBezTo>
                <a:cubicBezTo>
                  <a:pt x="1021" y="4143"/>
                  <a:pt x="1020" y="4142"/>
                  <a:pt x="1015" y="4139"/>
                </a:cubicBezTo>
                <a:cubicBezTo>
                  <a:pt x="1010" y="4135"/>
                  <a:pt x="1009" y="4135"/>
                  <a:pt x="1005" y="4131"/>
                </a:cubicBezTo>
                <a:cubicBezTo>
                  <a:pt x="1000" y="4128"/>
                  <a:pt x="999" y="4127"/>
                  <a:pt x="994" y="4124"/>
                </a:cubicBezTo>
                <a:cubicBezTo>
                  <a:pt x="990" y="4121"/>
                  <a:pt x="989" y="4120"/>
                  <a:pt x="984" y="4117"/>
                </a:cubicBezTo>
                <a:cubicBezTo>
                  <a:pt x="979" y="4114"/>
                  <a:pt x="978" y="4113"/>
                  <a:pt x="974" y="4110"/>
                </a:cubicBezTo>
                <a:cubicBezTo>
                  <a:pt x="969" y="4106"/>
                  <a:pt x="968" y="4105"/>
                  <a:pt x="964" y="4102"/>
                </a:cubicBezTo>
                <a:cubicBezTo>
                  <a:pt x="959" y="4099"/>
                  <a:pt x="958" y="4098"/>
                  <a:pt x="954" y="4095"/>
                </a:cubicBezTo>
                <a:cubicBezTo>
                  <a:pt x="949" y="4092"/>
                  <a:pt x="948" y="4091"/>
                  <a:pt x="944" y="4088"/>
                </a:cubicBezTo>
                <a:cubicBezTo>
                  <a:pt x="939" y="4084"/>
                  <a:pt x="938" y="4083"/>
                  <a:pt x="934" y="4080"/>
                </a:cubicBezTo>
                <a:cubicBezTo>
                  <a:pt x="929" y="4077"/>
                  <a:pt x="928" y="4076"/>
                  <a:pt x="924" y="4073"/>
                </a:cubicBezTo>
                <a:cubicBezTo>
                  <a:pt x="919" y="4070"/>
                  <a:pt x="918" y="4069"/>
                  <a:pt x="914" y="4065"/>
                </a:cubicBezTo>
                <a:cubicBezTo>
                  <a:pt x="909" y="4062"/>
                  <a:pt x="908" y="4061"/>
                  <a:pt x="904" y="4058"/>
                </a:cubicBezTo>
                <a:cubicBezTo>
                  <a:pt x="900" y="4055"/>
                  <a:pt x="899" y="4054"/>
                  <a:pt x="894" y="4051"/>
                </a:cubicBezTo>
                <a:cubicBezTo>
                  <a:pt x="890" y="4047"/>
                  <a:pt x="889" y="4047"/>
                  <a:pt x="885" y="4043"/>
                </a:cubicBezTo>
                <a:cubicBezTo>
                  <a:pt x="880" y="4040"/>
                  <a:pt x="879" y="4039"/>
                  <a:pt x="875" y="4036"/>
                </a:cubicBezTo>
                <a:cubicBezTo>
                  <a:pt x="871" y="4032"/>
                  <a:pt x="870" y="4032"/>
                  <a:pt x="865" y="4028"/>
                </a:cubicBezTo>
                <a:cubicBezTo>
                  <a:pt x="861" y="4025"/>
                  <a:pt x="860" y="4024"/>
                  <a:pt x="856" y="4021"/>
                </a:cubicBezTo>
                <a:cubicBezTo>
                  <a:pt x="851" y="4018"/>
                  <a:pt x="851" y="4017"/>
                  <a:pt x="846" y="4013"/>
                </a:cubicBezTo>
                <a:cubicBezTo>
                  <a:pt x="842" y="4010"/>
                  <a:pt x="841" y="4009"/>
                  <a:pt x="837" y="4006"/>
                </a:cubicBezTo>
                <a:cubicBezTo>
                  <a:pt x="833" y="4003"/>
                  <a:pt x="832" y="4002"/>
                  <a:pt x="828" y="3998"/>
                </a:cubicBezTo>
                <a:cubicBezTo>
                  <a:pt x="823" y="3995"/>
                  <a:pt x="823" y="3994"/>
                  <a:pt x="818" y="3991"/>
                </a:cubicBezTo>
                <a:cubicBezTo>
                  <a:pt x="814" y="3988"/>
                  <a:pt x="813" y="3987"/>
                  <a:pt x="809" y="3983"/>
                </a:cubicBezTo>
                <a:cubicBezTo>
                  <a:pt x="805" y="3980"/>
                  <a:pt x="804" y="3979"/>
                  <a:pt x="800" y="3976"/>
                </a:cubicBezTo>
                <a:cubicBezTo>
                  <a:pt x="796" y="3973"/>
                  <a:pt x="795" y="3972"/>
                  <a:pt x="791" y="3968"/>
                </a:cubicBezTo>
                <a:cubicBezTo>
                  <a:pt x="787" y="3965"/>
                  <a:pt x="786" y="3964"/>
                  <a:pt x="782" y="3961"/>
                </a:cubicBezTo>
                <a:cubicBezTo>
                  <a:pt x="778" y="3957"/>
                  <a:pt x="777" y="3957"/>
                  <a:pt x="773" y="3953"/>
                </a:cubicBezTo>
                <a:cubicBezTo>
                  <a:pt x="769" y="3950"/>
                  <a:pt x="768" y="3949"/>
                  <a:pt x="764" y="3946"/>
                </a:cubicBezTo>
                <a:cubicBezTo>
                  <a:pt x="760" y="3942"/>
                  <a:pt x="759" y="3942"/>
                  <a:pt x="755" y="3938"/>
                </a:cubicBezTo>
                <a:cubicBezTo>
                  <a:pt x="751" y="3935"/>
                  <a:pt x="750" y="3934"/>
                  <a:pt x="746" y="3931"/>
                </a:cubicBezTo>
                <a:cubicBezTo>
                  <a:pt x="742" y="3927"/>
                  <a:pt x="741" y="3926"/>
                  <a:pt x="737" y="3923"/>
                </a:cubicBezTo>
                <a:cubicBezTo>
                  <a:pt x="733" y="3919"/>
                  <a:pt x="732" y="3919"/>
                  <a:pt x="729" y="3915"/>
                </a:cubicBezTo>
                <a:cubicBezTo>
                  <a:pt x="725" y="3912"/>
                  <a:pt x="724" y="3911"/>
                  <a:pt x="720" y="3908"/>
                </a:cubicBezTo>
                <a:cubicBezTo>
                  <a:pt x="716" y="3904"/>
                  <a:pt x="715" y="3903"/>
                  <a:pt x="711" y="3900"/>
                </a:cubicBezTo>
                <a:cubicBezTo>
                  <a:pt x="707" y="3897"/>
                  <a:pt x="707" y="3896"/>
                  <a:pt x="703" y="3892"/>
                </a:cubicBezTo>
                <a:cubicBezTo>
                  <a:pt x="699" y="3889"/>
                  <a:pt x="698" y="3888"/>
                  <a:pt x="694" y="3885"/>
                </a:cubicBezTo>
                <a:cubicBezTo>
                  <a:pt x="690" y="3881"/>
                  <a:pt x="690" y="3880"/>
                  <a:pt x="686" y="3877"/>
                </a:cubicBezTo>
                <a:cubicBezTo>
                  <a:pt x="682" y="3873"/>
                  <a:pt x="681" y="3873"/>
                  <a:pt x="677" y="3869"/>
                </a:cubicBezTo>
                <a:cubicBezTo>
                  <a:pt x="674" y="3866"/>
                  <a:pt x="673" y="3865"/>
                  <a:pt x="669" y="3862"/>
                </a:cubicBezTo>
                <a:cubicBezTo>
                  <a:pt x="665" y="3858"/>
                  <a:pt x="664" y="3857"/>
                  <a:pt x="661" y="3854"/>
                </a:cubicBezTo>
                <a:cubicBezTo>
                  <a:pt x="657" y="3850"/>
                  <a:pt x="656" y="3850"/>
                  <a:pt x="653" y="3846"/>
                </a:cubicBezTo>
                <a:cubicBezTo>
                  <a:pt x="649" y="3843"/>
                  <a:pt x="648" y="3842"/>
                  <a:pt x="644" y="3838"/>
                </a:cubicBezTo>
                <a:cubicBezTo>
                  <a:pt x="641" y="3835"/>
                  <a:pt x="640" y="3834"/>
                  <a:pt x="636" y="3831"/>
                </a:cubicBezTo>
                <a:cubicBezTo>
                  <a:pt x="633" y="3827"/>
                  <a:pt x="632" y="3826"/>
                  <a:pt x="628" y="3823"/>
                </a:cubicBezTo>
                <a:cubicBezTo>
                  <a:pt x="625" y="3819"/>
                  <a:pt x="624" y="3819"/>
                  <a:pt x="620" y="3815"/>
                </a:cubicBezTo>
                <a:cubicBezTo>
                  <a:pt x="617" y="3812"/>
                  <a:pt x="616" y="3811"/>
                  <a:pt x="612" y="3807"/>
                </a:cubicBezTo>
                <a:cubicBezTo>
                  <a:pt x="609" y="3804"/>
                  <a:pt x="608" y="3803"/>
                  <a:pt x="604" y="3800"/>
                </a:cubicBezTo>
                <a:cubicBezTo>
                  <a:pt x="601" y="3796"/>
                  <a:pt x="600" y="3795"/>
                  <a:pt x="596" y="3792"/>
                </a:cubicBezTo>
                <a:cubicBezTo>
                  <a:pt x="593" y="3788"/>
                  <a:pt x="592" y="3787"/>
                  <a:pt x="589" y="3784"/>
                </a:cubicBezTo>
                <a:cubicBezTo>
                  <a:pt x="585" y="3780"/>
                  <a:pt x="584" y="3780"/>
                  <a:pt x="581" y="3776"/>
                </a:cubicBezTo>
                <a:cubicBezTo>
                  <a:pt x="577" y="3773"/>
                  <a:pt x="577" y="3772"/>
                  <a:pt x="573" y="3768"/>
                </a:cubicBezTo>
                <a:cubicBezTo>
                  <a:pt x="570" y="3765"/>
                  <a:pt x="569" y="3764"/>
                  <a:pt x="566" y="3760"/>
                </a:cubicBezTo>
                <a:cubicBezTo>
                  <a:pt x="562" y="3757"/>
                  <a:pt x="561" y="3756"/>
                  <a:pt x="558" y="3753"/>
                </a:cubicBezTo>
                <a:cubicBezTo>
                  <a:pt x="555" y="3749"/>
                  <a:pt x="554" y="3748"/>
                  <a:pt x="551" y="3745"/>
                </a:cubicBezTo>
                <a:cubicBezTo>
                  <a:pt x="547" y="3741"/>
                  <a:pt x="546" y="3740"/>
                  <a:pt x="543" y="3737"/>
                </a:cubicBezTo>
                <a:cubicBezTo>
                  <a:pt x="540" y="3733"/>
                  <a:pt x="539" y="3733"/>
                  <a:pt x="536" y="3729"/>
                </a:cubicBezTo>
                <a:cubicBezTo>
                  <a:pt x="532" y="3726"/>
                  <a:pt x="532" y="3725"/>
                  <a:pt x="528" y="3721"/>
                </a:cubicBezTo>
                <a:cubicBezTo>
                  <a:pt x="525" y="3718"/>
                  <a:pt x="524" y="3717"/>
                  <a:pt x="521" y="3713"/>
                </a:cubicBezTo>
                <a:cubicBezTo>
                  <a:pt x="518" y="3710"/>
                  <a:pt x="517" y="3709"/>
                  <a:pt x="514" y="3705"/>
                </a:cubicBezTo>
                <a:cubicBezTo>
                  <a:pt x="510" y="3702"/>
                  <a:pt x="510" y="3701"/>
                  <a:pt x="507" y="3697"/>
                </a:cubicBezTo>
                <a:cubicBezTo>
                  <a:pt x="503" y="3694"/>
                  <a:pt x="503" y="3693"/>
                  <a:pt x="499" y="3689"/>
                </a:cubicBezTo>
                <a:cubicBezTo>
                  <a:pt x="496" y="3686"/>
                  <a:pt x="495" y="3685"/>
                  <a:pt x="492" y="3682"/>
                </a:cubicBezTo>
                <a:cubicBezTo>
                  <a:pt x="489" y="3678"/>
                  <a:pt x="488" y="3677"/>
                  <a:pt x="485" y="3674"/>
                </a:cubicBezTo>
                <a:cubicBezTo>
                  <a:pt x="482" y="3670"/>
                  <a:pt x="481" y="3669"/>
                  <a:pt x="478" y="3666"/>
                </a:cubicBezTo>
                <a:cubicBezTo>
                  <a:pt x="475" y="3662"/>
                  <a:pt x="474" y="3661"/>
                  <a:pt x="471" y="3658"/>
                </a:cubicBezTo>
                <a:cubicBezTo>
                  <a:pt x="468" y="3654"/>
                  <a:pt x="468" y="3653"/>
                  <a:pt x="464" y="3650"/>
                </a:cubicBezTo>
                <a:cubicBezTo>
                  <a:pt x="461" y="3646"/>
                  <a:pt x="461" y="3645"/>
                  <a:pt x="458" y="3642"/>
                </a:cubicBezTo>
                <a:cubicBezTo>
                  <a:pt x="455" y="3638"/>
                  <a:pt x="454" y="3637"/>
                  <a:pt x="451" y="3634"/>
                </a:cubicBezTo>
                <a:cubicBezTo>
                  <a:pt x="448" y="3630"/>
                  <a:pt x="447" y="3629"/>
                  <a:pt x="444" y="3626"/>
                </a:cubicBezTo>
                <a:cubicBezTo>
                  <a:pt x="441" y="3622"/>
                  <a:pt x="440" y="3621"/>
                  <a:pt x="437" y="3618"/>
                </a:cubicBezTo>
                <a:cubicBezTo>
                  <a:pt x="434" y="3614"/>
                  <a:pt x="434" y="3613"/>
                  <a:pt x="431" y="3610"/>
                </a:cubicBezTo>
                <a:cubicBezTo>
                  <a:pt x="428" y="3606"/>
                  <a:pt x="427" y="3605"/>
                  <a:pt x="424" y="3602"/>
                </a:cubicBezTo>
                <a:cubicBezTo>
                  <a:pt x="421" y="3598"/>
                  <a:pt x="421" y="3597"/>
                  <a:pt x="418" y="3594"/>
                </a:cubicBezTo>
                <a:cubicBezTo>
                  <a:pt x="415" y="3590"/>
                  <a:pt x="414" y="3589"/>
                  <a:pt x="411" y="3586"/>
                </a:cubicBezTo>
                <a:cubicBezTo>
                  <a:pt x="408" y="3582"/>
                  <a:pt x="408" y="3581"/>
                  <a:pt x="405" y="3578"/>
                </a:cubicBezTo>
                <a:cubicBezTo>
                  <a:pt x="402" y="3574"/>
                  <a:pt x="401" y="3573"/>
                  <a:pt x="398" y="3569"/>
                </a:cubicBezTo>
                <a:cubicBezTo>
                  <a:pt x="396" y="3566"/>
                  <a:pt x="395" y="3565"/>
                  <a:pt x="392" y="3561"/>
                </a:cubicBezTo>
                <a:cubicBezTo>
                  <a:pt x="389" y="3558"/>
                  <a:pt x="389" y="3557"/>
                  <a:pt x="386" y="3553"/>
                </a:cubicBezTo>
                <a:cubicBezTo>
                  <a:pt x="383" y="3550"/>
                  <a:pt x="383" y="3549"/>
                  <a:pt x="380" y="3545"/>
                </a:cubicBezTo>
                <a:cubicBezTo>
                  <a:pt x="377" y="3542"/>
                  <a:pt x="376" y="3541"/>
                  <a:pt x="374" y="3537"/>
                </a:cubicBezTo>
                <a:cubicBezTo>
                  <a:pt x="371" y="3534"/>
                  <a:pt x="370" y="3533"/>
                  <a:pt x="367" y="3529"/>
                </a:cubicBezTo>
                <a:cubicBezTo>
                  <a:pt x="365" y="3525"/>
                  <a:pt x="364" y="3525"/>
                  <a:pt x="361" y="3521"/>
                </a:cubicBezTo>
                <a:cubicBezTo>
                  <a:pt x="359" y="3517"/>
                  <a:pt x="358" y="3517"/>
                  <a:pt x="355" y="3513"/>
                </a:cubicBezTo>
                <a:cubicBezTo>
                  <a:pt x="353" y="3509"/>
                  <a:pt x="352" y="3508"/>
                  <a:pt x="350" y="3505"/>
                </a:cubicBezTo>
                <a:cubicBezTo>
                  <a:pt x="347" y="3501"/>
                  <a:pt x="346" y="3500"/>
                  <a:pt x="344" y="3497"/>
                </a:cubicBezTo>
                <a:cubicBezTo>
                  <a:pt x="341" y="3493"/>
                  <a:pt x="340" y="3492"/>
                  <a:pt x="338" y="3489"/>
                </a:cubicBezTo>
                <a:cubicBezTo>
                  <a:pt x="335" y="3485"/>
                  <a:pt x="335" y="3484"/>
                  <a:pt x="332" y="3480"/>
                </a:cubicBezTo>
                <a:cubicBezTo>
                  <a:pt x="329" y="3477"/>
                  <a:pt x="329" y="3476"/>
                  <a:pt x="326" y="3472"/>
                </a:cubicBezTo>
                <a:cubicBezTo>
                  <a:pt x="324" y="3469"/>
                  <a:pt x="323" y="3468"/>
                  <a:pt x="321" y="3464"/>
                </a:cubicBezTo>
                <a:cubicBezTo>
                  <a:pt x="318" y="3460"/>
                  <a:pt x="317" y="3460"/>
                  <a:pt x="315" y="3456"/>
                </a:cubicBezTo>
                <a:cubicBezTo>
                  <a:pt x="312" y="3452"/>
                  <a:pt x="312" y="3451"/>
                  <a:pt x="309" y="3448"/>
                </a:cubicBezTo>
                <a:cubicBezTo>
                  <a:pt x="307" y="3444"/>
                  <a:pt x="306" y="3443"/>
                  <a:pt x="304" y="3440"/>
                </a:cubicBezTo>
                <a:cubicBezTo>
                  <a:pt x="301" y="3436"/>
                  <a:pt x="301" y="3435"/>
                  <a:pt x="298" y="3431"/>
                </a:cubicBezTo>
                <a:cubicBezTo>
                  <a:pt x="296" y="3428"/>
                  <a:pt x="295" y="3427"/>
                  <a:pt x="293" y="3423"/>
                </a:cubicBezTo>
                <a:cubicBezTo>
                  <a:pt x="290" y="3419"/>
                  <a:pt x="290" y="3419"/>
                  <a:pt x="288" y="3415"/>
                </a:cubicBezTo>
                <a:cubicBezTo>
                  <a:pt x="285" y="3411"/>
                  <a:pt x="285" y="3410"/>
                  <a:pt x="282" y="3407"/>
                </a:cubicBezTo>
                <a:cubicBezTo>
                  <a:pt x="280" y="3403"/>
                  <a:pt x="279" y="3402"/>
                  <a:pt x="277" y="3398"/>
                </a:cubicBezTo>
                <a:cubicBezTo>
                  <a:pt x="275" y="3395"/>
                  <a:pt x="274" y="3394"/>
                  <a:pt x="272" y="3390"/>
                </a:cubicBezTo>
                <a:cubicBezTo>
                  <a:pt x="269" y="3387"/>
                  <a:pt x="269" y="3386"/>
                  <a:pt x="267" y="3382"/>
                </a:cubicBezTo>
                <a:cubicBezTo>
                  <a:pt x="264" y="3378"/>
                  <a:pt x="264" y="3378"/>
                  <a:pt x="261" y="3374"/>
                </a:cubicBezTo>
                <a:cubicBezTo>
                  <a:pt x="259" y="3370"/>
                  <a:pt x="259" y="3369"/>
                  <a:pt x="256" y="3366"/>
                </a:cubicBezTo>
                <a:cubicBezTo>
                  <a:pt x="254" y="3362"/>
                  <a:pt x="254" y="3361"/>
                  <a:pt x="251" y="3357"/>
                </a:cubicBezTo>
                <a:cubicBezTo>
                  <a:pt x="249" y="3354"/>
                  <a:pt x="249" y="3353"/>
                  <a:pt x="246" y="3349"/>
                </a:cubicBezTo>
                <a:cubicBezTo>
                  <a:pt x="244" y="3345"/>
                  <a:pt x="244" y="3345"/>
                  <a:pt x="241" y="3341"/>
                </a:cubicBezTo>
                <a:cubicBezTo>
                  <a:pt x="239" y="3337"/>
                  <a:pt x="239" y="3336"/>
                  <a:pt x="237" y="3333"/>
                </a:cubicBezTo>
                <a:cubicBezTo>
                  <a:pt x="234" y="3329"/>
                  <a:pt x="234" y="3328"/>
                  <a:pt x="232" y="3324"/>
                </a:cubicBezTo>
                <a:cubicBezTo>
                  <a:pt x="230" y="3321"/>
                  <a:pt x="229" y="3320"/>
                  <a:pt x="227" y="3316"/>
                </a:cubicBezTo>
                <a:cubicBezTo>
                  <a:pt x="225" y="3312"/>
                  <a:pt x="224" y="3311"/>
                  <a:pt x="222" y="3308"/>
                </a:cubicBezTo>
                <a:cubicBezTo>
                  <a:pt x="220" y="3304"/>
                  <a:pt x="220" y="3303"/>
                  <a:pt x="218" y="3299"/>
                </a:cubicBezTo>
                <a:cubicBezTo>
                  <a:pt x="215" y="3296"/>
                  <a:pt x="215" y="3295"/>
                  <a:pt x="213" y="3291"/>
                </a:cubicBezTo>
                <a:cubicBezTo>
                  <a:pt x="211" y="3287"/>
                  <a:pt x="210" y="3287"/>
                  <a:pt x="208" y="3283"/>
                </a:cubicBezTo>
                <a:cubicBezTo>
                  <a:pt x="206" y="3279"/>
                  <a:pt x="206" y="3278"/>
                  <a:pt x="204" y="3274"/>
                </a:cubicBezTo>
                <a:cubicBezTo>
                  <a:pt x="202" y="3271"/>
                  <a:pt x="201" y="3270"/>
                  <a:pt x="199" y="3266"/>
                </a:cubicBezTo>
                <a:cubicBezTo>
                  <a:pt x="197" y="3262"/>
                  <a:pt x="197" y="3262"/>
                  <a:pt x="195" y="3258"/>
                </a:cubicBezTo>
                <a:cubicBezTo>
                  <a:pt x="193" y="3254"/>
                  <a:pt x="193" y="3253"/>
                  <a:pt x="191" y="3250"/>
                </a:cubicBezTo>
                <a:cubicBezTo>
                  <a:pt x="189" y="3246"/>
                  <a:pt x="188" y="3245"/>
                  <a:pt x="186" y="3241"/>
                </a:cubicBezTo>
                <a:cubicBezTo>
                  <a:pt x="184" y="3237"/>
                  <a:pt x="184" y="3237"/>
                  <a:pt x="182" y="3233"/>
                </a:cubicBezTo>
                <a:cubicBezTo>
                  <a:pt x="180" y="3229"/>
                  <a:pt x="180" y="3228"/>
                  <a:pt x="178" y="3225"/>
                </a:cubicBezTo>
                <a:cubicBezTo>
                  <a:pt x="176" y="3221"/>
                  <a:pt x="176" y="3220"/>
                  <a:pt x="174" y="3216"/>
                </a:cubicBezTo>
                <a:cubicBezTo>
                  <a:pt x="172" y="3212"/>
                  <a:pt x="171" y="3212"/>
                  <a:pt x="169" y="3208"/>
                </a:cubicBezTo>
                <a:cubicBezTo>
                  <a:pt x="168" y="3204"/>
                  <a:pt x="167" y="3203"/>
                  <a:pt x="165" y="3199"/>
                </a:cubicBezTo>
                <a:cubicBezTo>
                  <a:pt x="164" y="3196"/>
                  <a:pt x="163" y="3195"/>
                  <a:pt x="161" y="3191"/>
                </a:cubicBezTo>
                <a:cubicBezTo>
                  <a:pt x="160" y="3187"/>
                  <a:pt x="159" y="3186"/>
                  <a:pt x="157" y="3183"/>
                </a:cubicBezTo>
                <a:cubicBezTo>
                  <a:pt x="156" y="3179"/>
                  <a:pt x="155" y="3178"/>
                  <a:pt x="154" y="3174"/>
                </a:cubicBezTo>
                <a:cubicBezTo>
                  <a:pt x="152" y="3171"/>
                  <a:pt x="151" y="3170"/>
                  <a:pt x="150" y="3166"/>
                </a:cubicBezTo>
                <a:cubicBezTo>
                  <a:pt x="148" y="3162"/>
                  <a:pt x="148" y="3161"/>
                  <a:pt x="146" y="3158"/>
                </a:cubicBezTo>
                <a:cubicBezTo>
                  <a:pt x="144" y="3154"/>
                  <a:pt x="144" y="3153"/>
                  <a:pt x="142" y="3149"/>
                </a:cubicBezTo>
                <a:cubicBezTo>
                  <a:pt x="140" y="3145"/>
                  <a:pt x="140" y="3145"/>
                  <a:pt x="138" y="3141"/>
                </a:cubicBezTo>
                <a:cubicBezTo>
                  <a:pt x="137" y="3137"/>
                  <a:pt x="136" y="3136"/>
                  <a:pt x="135" y="3132"/>
                </a:cubicBezTo>
                <a:cubicBezTo>
                  <a:pt x="133" y="3129"/>
                  <a:pt x="133" y="3128"/>
                  <a:pt x="131" y="3124"/>
                </a:cubicBezTo>
                <a:cubicBezTo>
                  <a:pt x="129" y="3120"/>
                  <a:pt x="129" y="3119"/>
                  <a:pt x="127" y="3116"/>
                </a:cubicBezTo>
                <a:cubicBezTo>
                  <a:pt x="126" y="3112"/>
                  <a:pt x="126" y="3111"/>
                  <a:pt x="124" y="3107"/>
                </a:cubicBezTo>
                <a:cubicBezTo>
                  <a:pt x="122" y="3103"/>
                  <a:pt x="122" y="3103"/>
                  <a:pt x="121" y="3099"/>
                </a:cubicBezTo>
                <a:cubicBezTo>
                  <a:pt x="119" y="3095"/>
                  <a:pt x="119" y="3094"/>
                  <a:pt x="117" y="3090"/>
                </a:cubicBezTo>
                <a:cubicBezTo>
                  <a:pt x="116" y="3087"/>
                  <a:pt x="115" y="3086"/>
                  <a:pt x="114" y="3082"/>
                </a:cubicBezTo>
                <a:cubicBezTo>
                  <a:pt x="112" y="3078"/>
                  <a:pt x="112" y="3077"/>
                  <a:pt x="110" y="3073"/>
                </a:cubicBezTo>
                <a:cubicBezTo>
                  <a:pt x="109" y="3070"/>
                  <a:pt x="109" y="3069"/>
                  <a:pt x="107" y="3065"/>
                </a:cubicBezTo>
                <a:cubicBezTo>
                  <a:pt x="106" y="3061"/>
                  <a:pt x="105" y="3060"/>
                  <a:pt x="104" y="3057"/>
                </a:cubicBezTo>
                <a:cubicBezTo>
                  <a:pt x="102" y="3053"/>
                  <a:pt x="102" y="3052"/>
                  <a:pt x="101" y="3048"/>
                </a:cubicBezTo>
                <a:cubicBezTo>
                  <a:pt x="99" y="3044"/>
                  <a:pt x="99" y="3043"/>
                  <a:pt x="98" y="3040"/>
                </a:cubicBezTo>
                <a:cubicBezTo>
                  <a:pt x="96" y="3036"/>
                  <a:pt x="96" y="3035"/>
                  <a:pt x="95" y="3031"/>
                </a:cubicBezTo>
                <a:cubicBezTo>
                  <a:pt x="93" y="3027"/>
                  <a:pt x="93" y="3027"/>
                  <a:pt x="92" y="3023"/>
                </a:cubicBezTo>
                <a:cubicBezTo>
                  <a:pt x="90" y="3019"/>
                  <a:pt x="90" y="3018"/>
                  <a:pt x="89" y="3014"/>
                </a:cubicBezTo>
                <a:cubicBezTo>
                  <a:pt x="87" y="3010"/>
                  <a:pt x="87" y="3010"/>
                  <a:pt x="86" y="3006"/>
                </a:cubicBezTo>
                <a:cubicBezTo>
                  <a:pt x="84" y="3002"/>
                  <a:pt x="84" y="3001"/>
                  <a:pt x="83" y="2997"/>
                </a:cubicBezTo>
                <a:cubicBezTo>
                  <a:pt x="82" y="2994"/>
                  <a:pt x="81" y="2993"/>
                  <a:pt x="80" y="2989"/>
                </a:cubicBezTo>
                <a:cubicBezTo>
                  <a:pt x="79" y="2985"/>
                  <a:pt x="78" y="2984"/>
                  <a:pt x="77" y="2980"/>
                </a:cubicBezTo>
                <a:cubicBezTo>
                  <a:pt x="76" y="2977"/>
                  <a:pt x="76" y="2976"/>
                  <a:pt x="74" y="2972"/>
                </a:cubicBezTo>
                <a:cubicBezTo>
                  <a:pt x="73" y="2968"/>
                  <a:pt x="73" y="2967"/>
                  <a:pt x="72" y="2964"/>
                </a:cubicBezTo>
                <a:cubicBezTo>
                  <a:pt x="71" y="2960"/>
                  <a:pt x="70" y="2959"/>
                  <a:pt x="69" y="2955"/>
                </a:cubicBezTo>
                <a:cubicBezTo>
                  <a:pt x="68" y="2951"/>
                  <a:pt x="68" y="2950"/>
                  <a:pt x="67" y="2947"/>
                </a:cubicBezTo>
                <a:cubicBezTo>
                  <a:pt x="65" y="2943"/>
                  <a:pt x="65" y="2942"/>
                  <a:pt x="64" y="2938"/>
                </a:cubicBezTo>
                <a:cubicBezTo>
                  <a:pt x="63" y="2934"/>
                  <a:pt x="63" y="2933"/>
                  <a:pt x="62" y="2930"/>
                </a:cubicBezTo>
                <a:cubicBezTo>
                  <a:pt x="60" y="2926"/>
                  <a:pt x="60" y="2925"/>
                  <a:pt x="59" y="2921"/>
                </a:cubicBezTo>
                <a:cubicBezTo>
                  <a:pt x="58" y="2917"/>
                  <a:pt x="58" y="2916"/>
                  <a:pt x="57" y="2913"/>
                </a:cubicBezTo>
                <a:cubicBezTo>
                  <a:pt x="56" y="2909"/>
                  <a:pt x="55" y="2908"/>
                  <a:pt x="54" y="2904"/>
                </a:cubicBezTo>
                <a:cubicBezTo>
                  <a:pt x="53" y="2900"/>
                  <a:pt x="53" y="2899"/>
                  <a:pt x="52" y="2896"/>
                </a:cubicBezTo>
                <a:cubicBezTo>
                  <a:pt x="51" y="2892"/>
                  <a:pt x="51" y="2891"/>
                  <a:pt x="50" y="2887"/>
                </a:cubicBezTo>
                <a:cubicBezTo>
                  <a:pt x="49" y="2883"/>
                  <a:pt x="49" y="2882"/>
                  <a:pt x="48" y="2879"/>
                </a:cubicBezTo>
                <a:cubicBezTo>
                  <a:pt x="47" y="2875"/>
                  <a:pt x="47" y="2874"/>
                  <a:pt x="46" y="2870"/>
                </a:cubicBezTo>
                <a:cubicBezTo>
                  <a:pt x="45" y="2866"/>
                  <a:pt x="44" y="2865"/>
                  <a:pt x="44" y="2861"/>
                </a:cubicBezTo>
                <a:cubicBezTo>
                  <a:pt x="43" y="2858"/>
                  <a:pt x="42" y="2857"/>
                  <a:pt x="42" y="2853"/>
                </a:cubicBezTo>
                <a:cubicBezTo>
                  <a:pt x="41" y="2849"/>
                  <a:pt x="40" y="2848"/>
                  <a:pt x="39" y="2844"/>
                </a:cubicBezTo>
                <a:cubicBezTo>
                  <a:pt x="39" y="2841"/>
                  <a:pt x="38" y="2840"/>
                  <a:pt x="38" y="2836"/>
                </a:cubicBezTo>
                <a:cubicBezTo>
                  <a:pt x="37" y="2832"/>
                  <a:pt x="37" y="2831"/>
                  <a:pt x="36" y="2827"/>
                </a:cubicBezTo>
                <a:cubicBezTo>
                  <a:pt x="35" y="2824"/>
                  <a:pt x="35" y="2823"/>
                  <a:pt x="34" y="2819"/>
                </a:cubicBezTo>
                <a:cubicBezTo>
                  <a:pt x="33" y="2815"/>
                  <a:pt x="33" y="2814"/>
                  <a:pt x="32" y="2810"/>
                </a:cubicBezTo>
                <a:cubicBezTo>
                  <a:pt x="31" y="2806"/>
                  <a:pt x="31" y="2806"/>
                  <a:pt x="30" y="2802"/>
                </a:cubicBezTo>
                <a:cubicBezTo>
                  <a:pt x="30" y="2798"/>
                  <a:pt x="29" y="2797"/>
                  <a:pt x="29" y="2793"/>
                </a:cubicBezTo>
                <a:cubicBezTo>
                  <a:pt x="28" y="2789"/>
                  <a:pt x="28" y="2789"/>
                  <a:pt x="27" y="2785"/>
                </a:cubicBezTo>
                <a:cubicBezTo>
                  <a:pt x="26" y="2781"/>
                  <a:pt x="26" y="2780"/>
                  <a:pt x="25" y="2776"/>
                </a:cubicBezTo>
                <a:cubicBezTo>
                  <a:pt x="25" y="2772"/>
                  <a:pt x="25" y="2771"/>
                  <a:pt x="24" y="2768"/>
                </a:cubicBezTo>
                <a:cubicBezTo>
                  <a:pt x="23" y="2764"/>
                  <a:pt x="23" y="2763"/>
                  <a:pt x="22" y="2759"/>
                </a:cubicBezTo>
                <a:cubicBezTo>
                  <a:pt x="22" y="2755"/>
                  <a:pt x="22" y="2754"/>
                  <a:pt x="21" y="2750"/>
                </a:cubicBezTo>
                <a:cubicBezTo>
                  <a:pt x="20" y="2747"/>
                  <a:pt x="20" y="2746"/>
                  <a:pt x="20" y="2742"/>
                </a:cubicBezTo>
                <a:cubicBezTo>
                  <a:pt x="19" y="2738"/>
                  <a:pt x="19" y="2737"/>
                  <a:pt x="18" y="2733"/>
                </a:cubicBezTo>
                <a:cubicBezTo>
                  <a:pt x="18" y="2730"/>
                  <a:pt x="17" y="2729"/>
                  <a:pt x="17" y="2725"/>
                </a:cubicBezTo>
                <a:cubicBezTo>
                  <a:pt x="16" y="2721"/>
                  <a:pt x="16" y="2720"/>
                  <a:pt x="16" y="2716"/>
                </a:cubicBezTo>
                <a:cubicBezTo>
                  <a:pt x="15" y="2713"/>
                  <a:pt x="15" y="2712"/>
                  <a:pt x="14" y="2708"/>
                </a:cubicBezTo>
                <a:cubicBezTo>
                  <a:pt x="14" y="2704"/>
                  <a:pt x="14" y="2703"/>
                  <a:pt x="13" y="2699"/>
                </a:cubicBezTo>
                <a:cubicBezTo>
                  <a:pt x="13" y="2695"/>
                  <a:pt x="13" y="2694"/>
                  <a:pt x="12" y="2691"/>
                </a:cubicBezTo>
                <a:cubicBezTo>
                  <a:pt x="12" y="2687"/>
                  <a:pt x="12" y="2686"/>
                  <a:pt x="11" y="2682"/>
                </a:cubicBezTo>
                <a:cubicBezTo>
                  <a:pt x="11" y="2678"/>
                  <a:pt x="11" y="2677"/>
                  <a:pt x="10" y="2673"/>
                </a:cubicBezTo>
                <a:cubicBezTo>
                  <a:pt x="10" y="2670"/>
                  <a:pt x="10" y="2669"/>
                  <a:pt x="9" y="2665"/>
                </a:cubicBezTo>
                <a:cubicBezTo>
                  <a:pt x="9" y="2661"/>
                  <a:pt x="9" y="2660"/>
                  <a:pt x="8" y="2656"/>
                </a:cubicBezTo>
                <a:cubicBezTo>
                  <a:pt x="8" y="2653"/>
                  <a:pt x="8" y="2652"/>
                  <a:pt x="7" y="2648"/>
                </a:cubicBezTo>
                <a:cubicBezTo>
                  <a:pt x="7" y="2644"/>
                  <a:pt x="7" y="2643"/>
                  <a:pt x="7" y="2639"/>
                </a:cubicBezTo>
                <a:cubicBezTo>
                  <a:pt x="6" y="2635"/>
                  <a:pt x="6" y="2635"/>
                  <a:pt x="6" y="2631"/>
                </a:cubicBezTo>
                <a:cubicBezTo>
                  <a:pt x="6" y="2627"/>
                  <a:pt x="5" y="2626"/>
                  <a:pt x="5" y="2622"/>
                </a:cubicBezTo>
                <a:cubicBezTo>
                  <a:pt x="5" y="2618"/>
                  <a:pt x="5" y="2617"/>
                  <a:pt x="4" y="2614"/>
                </a:cubicBezTo>
                <a:cubicBezTo>
                  <a:pt x="4" y="2610"/>
                  <a:pt x="4" y="2609"/>
                  <a:pt x="4" y="2605"/>
                </a:cubicBezTo>
                <a:cubicBezTo>
                  <a:pt x="4" y="2601"/>
                  <a:pt x="4" y="2600"/>
                  <a:pt x="3" y="2596"/>
                </a:cubicBezTo>
                <a:cubicBezTo>
                  <a:pt x="3" y="2593"/>
                  <a:pt x="3" y="2592"/>
                  <a:pt x="3" y="2588"/>
                </a:cubicBezTo>
                <a:cubicBezTo>
                  <a:pt x="3" y="2584"/>
                  <a:pt x="3" y="2583"/>
                  <a:pt x="2" y="2579"/>
                </a:cubicBezTo>
                <a:cubicBezTo>
                  <a:pt x="2" y="2575"/>
                  <a:pt x="2" y="2575"/>
                  <a:pt x="2" y="2571"/>
                </a:cubicBezTo>
                <a:cubicBezTo>
                  <a:pt x="2" y="2567"/>
                  <a:pt x="2" y="2566"/>
                  <a:pt x="2" y="2562"/>
                </a:cubicBezTo>
                <a:cubicBezTo>
                  <a:pt x="1" y="2558"/>
                  <a:pt x="1" y="2557"/>
                  <a:pt x="1" y="2554"/>
                </a:cubicBezTo>
                <a:cubicBezTo>
                  <a:pt x="1" y="2550"/>
                  <a:pt x="1" y="2549"/>
                  <a:pt x="1" y="2545"/>
                </a:cubicBezTo>
                <a:cubicBezTo>
                  <a:pt x="1" y="2541"/>
                  <a:pt x="1" y="2540"/>
                  <a:pt x="1" y="2536"/>
                </a:cubicBezTo>
                <a:cubicBezTo>
                  <a:pt x="1" y="2533"/>
                  <a:pt x="1" y="2532"/>
                  <a:pt x="1" y="2528"/>
                </a:cubicBezTo>
                <a:cubicBezTo>
                  <a:pt x="1" y="2524"/>
                  <a:pt x="0" y="2523"/>
                  <a:pt x="0" y="2519"/>
                </a:cubicBezTo>
                <a:cubicBezTo>
                  <a:pt x="0" y="2515"/>
                  <a:pt x="0" y="2515"/>
                  <a:pt x="0" y="2511"/>
                </a:cubicBezTo>
                <a:cubicBezTo>
                  <a:pt x="0" y="2507"/>
                  <a:pt x="0" y="2506"/>
                  <a:pt x="0" y="2502"/>
                </a:cubicBezTo>
                <a:cubicBezTo>
                  <a:pt x="0" y="2498"/>
                  <a:pt x="0" y="2497"/>
                  <a:pt x="0" y="2494"/>
                </a:cubicBezTo>
                <a:cubicBezTo>
                  <a:pt x="0" y="2490"/>
                  <a:pt x="0" y="2489"/>
                  <a:pt x="0" y="2485"/>
                </a:cubicBezTo>
                <a:cubicBezTo>
                  <a:pt x="0" y="2481"/>
                  <a:pt x="1" y="2480"/>
                  <a:pt x="1" y="2476"/>
                </a:cubicBezTo>
                <a:cubicBezTo>
                  <a:pt x="1" y="2473"/>
                  <a:pt x="1" y="2472"/>
                  <a:pt x="1" y="2468"/>
                </a:cubicBezTo>
                <a:cubicBezTo>
                  <a:pt x="1" y="2464"/>
                  <a:pt x="1" y="2463"/>
                  <a:pt x="1" y="2459"/>
                </a:cubicBezTo>
                <a:cubicBezTo>
                  <a:pt x="1" y="2455"/>
                  <a:pt x="1" y="2455"/>
                  <a:pt x="1" y="2451"/>
                </a:cubicBezTo>
                <a:cubicBezTo>
                  <a:pt x="1" y="2447"/>
                  <a:pt x="1" y="2446"/>
                  <a:pt x="2" y="2442"/>
                </a:cubicBezTo>
                <a:cubicBezTo>
                  <a:pt x="2" y="2438"/>
                  <a:pt x="2" y="2437"/>
                  <a:pt x="2" y="2434"/>
                </a:cubicBezTo>
                <a:cubicBezTo>
                  <a:pt x="2" y="2430"/>
                  <a:pt x="2" y="2429"/>
                  <a:pt x="2" y="2425"/>
                </a:cubicBezTo>
                <a:cubicBezTo>
                  <a:pt x="3" y="2421"/>
                  <a:pt x="3" y="2420"/>
                  <a:pt x="3" y="2416"/>
                </a:cubicBezTo>
                <a:cubicBezTo>
                  <a:pt x="3" y="2412"/>
                  <a:pt x="3" y="2412"/>
                  <a:pt x="3" y="2408"/>
                </a:cubicBezTo>
                <a:cubicBezTo>
                  <a:pt x="4" y="2404"/>
                  <a:pt x="4" y="2403"/>
                  <a:pt x="4" y="2399"/>
                </a:cubicBezTo>
                <a:cubicBezTo>
                  <a:pt x="4" y="2395"/>
                  <a:pt x="4" y="2395"/>
                  <a:pt x="4" y="2391"/>
                </a:cubicBezTo>
                <a:cubicBezTo>
                  <a:pt x="5" y="2387"/>
                  <a:pt x="5" y="2386"/>
                  <a:pt x="5" y="2382"/>
                </a:cubicBezTo>
                <a:cubicBezTo>
                  <a:pt x="5" y="2378"/>
                  <a:pt x="6" y="2377"/>
                  <a:pt x="6" y="2374"/>
                </a:cubicBezTo>
                <a:cubicBezTo>
                  <a:pt x="6" y="2370"/>
                  <a:pt x="6" y="2369"/>
                  <a:pt x="7" y="2365"/>
                </a:cubicBezTo>
                <a:cubicBezTo>
                  <a:pt x="7" y="2361"/>
                  <a:pt x="7" y="2360"/>
                  <a:pt x="7" y="2356"/>
                </a:cubicBezTo>
                <a:cubicBezTo>
                  <a:pt x="8" y="2353"/>
                  <a:pt x="8" y="2352"/>
                  <a:pt x="8" y="2348"/>
                </a:cubicBezTo>
                <a:cubicBezTo>
                  <a:pt x="9" y="2344"/>
                  <a:pt x="9" y="2343"/>
                  <a:pt x="9" y="2339"/>
                </a:cubicBezTo>
                <a:cubicBezTo>
                  <a:pt x="10" y="2335"/>
                  <a:pt x="10" y="2335"/>
                  <a:pt x="10" y="2331"/>
                </a:cubicBezTo>
                <a:cubicBezTo>
                  <a:pt x="11" y="2327"/>
                  <a:pt x="11" y="2326"/>
                  <a:pt x="11" y="2322"/>
                </a:cubicBezTo>
                <a:cubicBezTo>
                  <a:pt x="12" y="2318"/>
                  <a:pt x="12" y="2317"/>
                  <a:pt x="12" y="2314"/>
                </a:cubicBezTo>
                <a:cubicBezTo>
                  <a:pt x="13" y="2310"/>
                  <a:pt x="13" y="2309"/>
                  <a:pt x="13" y="2305"/>
                </a:cubicBezTo>
                <a:cubicBezTo>
                  <a:pt x="14" y="2301"/>
                  <a:pt x="14" y="2300"/>
                  <a:pt x="14" y="2296"/>
                </a:cubicBezTo>
                <a:cubicBezTo>
                  <a:pt x="15" y="2293"/>
                  <a:pt x="15" y="2292"/>
                  <a:pt x="16" y="2288"/>
                </a:cubicBezTo>
                <a:cubicBezTo>
                  <a:pt x="16" y="2284"/>
                  <a:pt x="16" y="2283"/>
                  <a:pt x="17" y="2279"/>
                </a:cubicBezTo>
                <a:cubicBezTo>
                  <a:pt x="17" y="2276"/>
                  <a:pt x="18" y="2275"/>
                  <a:pt x="18" y="2271"/>
                </a:cubicBezTo>
                <a:cubicBezTo>
                  <a:pt x="19" y="2267"/>
                  <a:pt x="19" y="2266"/>
                  <a:pt x="20" y="2262"/>
                </a:cubicBezTo>
                <a:cubicBezTo>
                  <a:pt x="20" y="2258"/>
                  <a:pt x="20" y="2258"/>
                  <a:pt x="21" y="2254"/>
                </a:cubicBezTo>
                <a:cubicBezTo>
                  <a:pt x="22" y="2250"/>
                  <a:pt x="22" y="2249"/>
                  <a:pt x="22" y="2245"/>
                </a:cubicBezTo>
                <a:cubicBezTo>
                  <a:pt x="23" y="2241"/>
                  <a:pt x="23" y="2240"/>
                  <a:pt x="24" y="2237"/>
                </a:cubicBezTo>
                <a:cubicBezTo>
                  <a:pt x="25" y="2233"/>
                  <a:pt x="25" y="2232"/>
                  <a:pt x="25" y="2228"/>
                </a:cubicBezTo>
                <a:cubicBezTo>
                  <a:pt x="26" y="2224"/>
                  <a:pt x="26" y="2223"/>
                  <a:pt x="27" y="2219"/>
                </a:cubicBezTo>
                <a:cubicBezTo>
                  <a:pt x="28" y="2216"/>
                  <a:pt x="28" y="2215"/>
                  <a:pt x="29" y="2211"/>
                </a:cubicBezTo>
                <a:cubicBezTo>
                  <a:pt x="29" y="2207"/>
                  <a:pt x="30" y="2206"/>
                  <a:pt x="30" y="2202"/>
                </a:cubicBezTo>
                <a:cubicBezTo>
                  <a:pt x="31" y="2199"/>
                  <a:pt x="31" y="2198"/>
                  <a:pt x="32" y="2194"/>
                </a:cubicBezTo>
                <a:cubicBezTo>
                  <a:pt x="33" y="2190"/>
                  <a:pt x="33" y="2189"/>
                  <a:pt x="34" y="2185"/>
                </a:cubicBezTo>
                <a:cubicBezTo>
                  <a:pt x="35" y="2182"/>
                  <a:pt x="35" y="2181"/>
                  <a:pt x="36" y="2177"/>
                </a:cubicBezTo>
                <a:cubicBezTo>
                  <a:pt x="37" y="2173"/>
                  <a:pt x="37" y="2172"/>
                  <a:pt x="38" y="2168"/>
                </a:cubicBezTo>
                <a:cubicBezTo>
                  <a:pt x="38" y="2165"/>
                  <a:pt x="39" y="2164"/>
                  <a:pt x="39" y="2160"/>
                </a:cubicBezTo>
                <a:cubicBezTo>
                  <a:pt x="40" y="2156"/>
                  <a:pt x="41" y="2155"/>
                  <a:pt x="42" y="2151"/>
                </a:cubicBezTo>
                <a:cubicBezTo>
                  <a:pt x="42" y="2147"/>
                  <a:pt x="43" y="2147"/>
                  <a:pt x="44" y="2143"/>
                </a:cubicBezTo>
                <a:cubicBezTo>
                  <a:pt x="44" y="2139"/>
                  <a:pt x="45" y="2138"/>
                  <a:pt x="46" y="2134"/>
                </a:cubicBezTo>
                <a:cubicBezTo>
                  <a:pt x="47" y="2130"/>
                  <a:pt x="47" y="2130"/>
                  <a:pt x="48" y="2126"/>
                </a:cubicBezTo>
                <a:cubicBezTo>
                  <a:pt x="49" y="2122"/>
                  <a:pt x="49" y="2121"/>
                  <a:pt x="50" y="2117"/>
                </a:cubicBezTo>
                <a:cubicBezTo>
                  <a:pt x="51" y="2113"/>
                  <a:pt x="51" y="2113"/>
                  <a:pt x="52" y="2109"/>
                </a:cubicBezTo>
                <a:cubicBezTo>
                  <a:pt x="53" y="2105"/>
                  <a:pt x="53" y="2104"/>
                  <a:pt x="54" y="2100"/>
                </a:cubicBezTo>
                <a:cubicBezTo>
                  <a:pt x="55" y="2096"/>
                  <a:pt x="56" y="2096"/>
                  <a:pt x="57" y="2092"/>
                </a:cubicBezTo>
                <a:cubicBezTo>
                  <a:pt x="58" y="2088"/>
                  <a:pt x="58" y="2087"/>
                  <a:pt x="59" y="2083"/>
                </a:cubicBezTo>
                <a:cubicBezTo>
                  <a:pt x="60" y="2079"/>
                  <a:pt x="60" y="2079"/>
                  <a:pt x="62" y="2075"/>
                </a:cubicBezTo>
                <a:cubicBezTo>
                  <a:pt x="63" y="2071"/>
                  <a:pt x="63" y="2070"/>
                  <a:pt x="64" y="2066"/>
                </a:cubicBezTo>
                <a:cubicBezTo>
                  <a:pt x="65" y="2062"/>
                  <a:pt x="65" y="2062"/>
                  <a:pt x="67" y="2058"/>
                </a:cubicBezTo>
                <a:cubicBezTo>
                  <a:pt x="68" y="2054"/>
                  <a:pt x="68" y="2053"/>
                  <a:pt x="69" y="2049"/>
                </a:cubicBezTo>
                <a:cubicBezTo>
                  <a:pt x="70" y="2045"/>
                  <a:pt x="71" y="2045"/>
                  <a:pt x="72" y="2041"/>
                </a:cubicBezTo>
                <a:cubicBezTo>
                  <a:pt x="73" y="2037"/>
                  <a:pt x="73" y="2036"/>
                  <a:pt x="74" y="2032"/>
                </a:cubicBezTo>
                <a:cubicBezTo>
                  <a:pt x="76" y="2028"/>
                  <a:pt x="76" y="2028"/>
                  <a:pt x="77" y="2024"/>
                </a:cubicBezTo>
                <a:cubicBezTo>
                  <a:pt x="78" y="2020"/>
                  <a:pt x="79" y="2019"/>
                  <a:pt x="80" y="2015"/>
                </a:cubicBezTo>
                <a:cubicBezTo>
                  <a:pt x="81" y="2011"/>
                  <a:pt x="82" y="2011"/>
                  <a:pt x="83" y="2007"/>
                </a:cubicBezTo>
                <a:cubicBezTo>
                  <a:pt x="84" y="2003"/>
                  <a:pt x="84" y="2002"/>
                  <a:pt x="86" y="1998"/>
                </a:cubicBezTo>
                <a:cubicBezTo>
                  <a:pt x="87" y="1995"/>
                  <a:pt x="87" y="1994"/>
                  <a:pt x="89" y="1990"/>
                </a:cubicBezTo>
                <a:cubicBezTo>
                  <a:pt x="90" y="1986"/>
                  <a:pt x="90" y="1985"/>
                  <a:pt x="92" y="1981"/>
                </a:cubicBezTo>
                <a:cubicBezTo>
                  <a:pt x="93" y="1978"/>
                  <a:pt x="93" y="1977"/>
                  <a:pt x="95" y="1973"/>
                </a:cubicBezTo>
                <a:cubicBezTo>
                  <a:pt x="96" y="1969"/>
                  <a:pt x="96" y="1968"/>
                  <a:pt x="98" y="1965"/>
                </a:cubicBezTo>
                <a:cubicBezTo>
                  <a:pt x="99" y="1961"/>
                  <a:pt x="99" y="1960"/>
                  <a:pt x="101" y="1956"/>
                </a:cubicBezTo>
                <a:cubicBezTo>
                  <a:pt x="102" y="1952"/>
                  <a:pt x="102" y="1951"/>
                  <a:pt x="104" y="1948"/>
                </a:cubicBezTo>
                <a:cubicBezTo>
                  <a:pt x="105" y="1944"/>
                  <a:pt x="106" y="1943"/>
                  <a:pt x="107" y="1939"/>
                </a:cubicBezTo>
                <a:cubicBezTo>
                  <a:pt x="109" y="1935"/>
                  <a:pt x="109" y="1935"/>
                  <a:pt x="110" y="1931"/>
                </a:cubicBezTo>
                <a:cubicBezTo>
                  <a:pt x="112" y="1927"/>
                  <a:pt x="112" y="1926"/>
                  <a:pt x="114" y="1922"/>
                </a:cubicBezTo>
                <a:cubicBezTo>
                  <a:pt x="115" y="1919"/>
                  <a:pt x="116" y="1918"/>
                  <a:pt x="117" y="1914"/>
                </a:cubicBezTo>
                <a:cubicBezTo>
                  <a:pt x="119" y="1910"/>
                  <a:pt x="119" y="1909"/>
                  <a:pt x="121" y="1906"/>
                </a:cubicBezTo>
                <a:cubicBezTo>
                  <a:pt x="122" y="1902"/>
                  <a:pt x="122" y="1901"/>
                  <a:pt x="124" y="1897"/>
                </a:cubicBezTo>
                <a:cubicBezTo>
                  <a:pt x="126" y="1893"/>
                  <a:pt x="126" y="1892"/>
                  <a:pt x="127" y="1889"/>
                </a:cubicBezTo>
                <a:cubicBezTo>
                  <a:pt x="129" y="1885"/>
                  <a:pt x="129" y="1884"/>
                  <a:pt x="131" y="1880"/>
                </a:cubicBezTo>
                <a:cubicBezTo>
                  <a:pt x="133" y="1876"/>
                  <a:pt x="133" y="1876"/>
                  <a:pt x="135" y="1872"/>
                </a:cubicBezTo>
                <a:cubicBezTo>
                  <a:pt x="136" y="1868"/>
                  <a:pt x="137" y="1867"/>
                  <a:pt x="138" y="1863"/>
                </a:cubicBezTo>
                <a:cubicBezTo>
                  <a:pt x="140" y="1860"/>
                  <a:pt x="140" y="1859"/>
                  <a:pt x="142" y="1855"/>
                </a:cubicBezTo>
                <a:cubicBezTo>
                  <a:pt x="144" y="1851"/>
                  <a:pt x="144" y="1850"/>
                  <a:pt x="146" y="1847"/>
                </a:cubicBezTo>
                <a:cubicBezTo>
                  <a:pt x="148" y="1843"/>
                  <a:pt x="148" y="1842"/>
                  <a:pt x="150" y="1838"/>
                </a:cubicBezTo>
                <a:cubicBezTo>
                  <a:pt x="151" y="1835"/>
                  <a:pt x="152" y="1834"/>
                  <a:pt x="154" y="1830"/>
                </a:cubicBezTo>
                <a:cubicBezTo>
                  <a:pt x="155" y="1826"/>
                  <a:pt x="156" y="1825"/>
                  <a:pt x="157" y="1822"/>
                </a:cubicBezTo>
                <a:cubicBezTo>
                  <a:pt x="159" y="1818"/>
                  <a:pt x="160" y="1817"/>
                  <a:pt x="161" y="1813"/>
                </a:cubicBezTo>
                <a:cubicBezTo>
                  <a:pt x="163" y="1809"/>
                  <a:pt x="164" y="1809"/>
                  <a:pt x="165" y="1805"/>
                </a:cubicBezTo>
                <a:cubicBezTo>
                  <a:pt x="167" y="1801"/>
                  <a:pt x="168" y="1800"/>
                  <a:pt x="169" y="1796"/>
                </a:cubicBezTo>
                <a:cubicBezTo>
                  <a:pt x="171" y="1793"/>
                  <a:pt x="172" y="1792"/>
                  <a:pt x="174" y="1788"/>
                </a:cubicBezTo>
                <a:cubicBezTo>
                  <a:pt x="176" y="1784"/>
                  <a:pt x="176" y="1783"/>
                  <a:pt x="178" y="1780"/>
                </a:cubicBezTo>
                <a:cubicBezTo>
                  <a:pt x="180" y="1776"/>
                  <a:pt x="180" y="1775"/>
                  <a:pt x="182" y="1771"/>
                </a:cubicBezTo>
                <a:cubicBezTo>
                  <a:pt x="184" y="1768"/>
                  <a:pt x="184" y="1767"/>
                  <a:pt x="186" y="1763"/>
                </a:cubicBezTo>
                <a:cubicBezTo>
                  <a:pt x="188" y="1759"/>
                  <a:pt x="189" y="1758"/>
                  <a:pt x="191" y="1755"/>
                </a:cubicBezTo>
                <a:cubicBezTo>
                  <a:pt x="193" y="1751"/>
                  <a:pt x="193" y="1750"/>
                  <a:pt x="195" y="1746"/>
                </a:cubicBezTo>
                <a:cubicBezTo>
                  <a:pt x="197" y="1743"/>
                  <a:pt x="197" y="1742"/>
                  <a:pt x="199" y="1738"/>
                </a:cubicBezTo>
                <a:cubicBezTo>
                  <a:pt x="201" y="1734"/>
                  <a:pt x="202" y="1733"/>
                  <a:pt x="204" y="1730"/>
                </a:cubicBezTo>
                <a:cubicBezTo>
                  <a:pt x="206" y="1726"/>
                  <a:pt x="206" y="1725"/>
                  <a:pt x="208" y="1721"/>
                </a:cubicBezTo>
                <a:cubicBezTo>
                  <a:pt x="210" y="1718"/>
                  <a:pt x="211" y="1717"/>
                  <a:pt x="213" y="1713"/>
                </a:cubicBezTo>
                <a:cubicBezTo>
                  <a:pt x="215" y="1709"/>
                  <a:pt x="215" y="1709"/>
                  <a:pt x="218" y="1705"/>
                </a:cubicBezTo>
                <a:cubicBezTo>
                  <a:pt x="220" y="1701"/>
                  <a:pt x="220" y="1700"/>
                  <a:pt x="222" y="1697"/>
                </a:cubicBezTo>
                <a:cubicBezTo>
                  <a:pt x="224" y="1693"/>
                  <a:pt x="225" y="1692"/>
                  <a:pt x="227" y="1688"/>
                </a:cubicBezTo>
                <a:cubicBezTo>
                  <a:pt x="229" y="1685"/>
                  <a:pt x="230" y="1684"/>
                  <a:pt x="232" y="1680"/>
                </a:cubicBezTo>
                <a:cubicBezTo>
                  <a:pt x="234" y="1676"/>
                  <a:pt x="234" y="1675"/>
                  <a:pt x="237" y="1672"/>
                </a:cubicBezTo>
                <a:cubicBezTo>
                  <a:pt x="239" y="1668"/>
                  <a:pt x="239" y="1667"/>
                  <a:pt x="241" y="1663"/>
                </a:cubicBezTo>
                <a:cubicBezTo>
                  <a:pt x="244" y="1660"/>
                  <a:pt x="244" y="1659"/>
                  <a:pt x="246" y="1655"/>
                </a:cubicBezTo>
                <a:cubicBezTo>
                  <a:pt x="249" y="1651"/>
                  <a:pt x="249" y="1651"/>
                  <a:pt x="251" y="1647"/>
                </a:cubicBezTo>
                <a:cubicBezTo>
                  <a:pt x="254" y="1643"/>
                  <a:pt x="254" y="1642"/>
                  <a:pt x="256" y="1639"/>
                </a:cubicBezTo>
                <a:cubicBezTo>
                  <a:pt x="259" y="1635"/>
                  <a:pt x="259" y="1634"/>
                  <a:pt x="261" y="1630"/>
                </a:cubicBezTo>
                <a:cubicBezTo>
                  <a:pt x="264" y="1627"/>
                  <a:pt x="264" y="1626"/>
                  <a:pt x="267" y="1622"/>
                </a:cubicBezTo>
                <a:cubicBezTo>
                  <a:pt x="269" y="1618"/>
                  <a:pt x="269" y="1618"/>
                  <a:pt x="272" y="1614"/>
                </a:cubicBezTo>
                <a:cubicBezTo>
                  <a:pt x="274" y="1610"/>
                  <a:pt x="275" y="1609"/>
                  <a:pt x="277" y="1606"/>
                </a:cubicBezTo>
                <a:cubicBezTo>
                  <a:pt x="279" y="1602"/>
                  <a:pt x="280" y="1601"/>
                  <a:pt x="282" y="1597"/>
                </a:cubicBezTo>
                <a:cubicBezTo>
                  <a:pt x="285" y="1594"/>
                  <a:pt x="285" y="1593"/>
                  <a:pt x="288" y="1589"/>
                </a:cubicBezTo>
                <a:cubicBezTo>
                  <a:pt x="290" y="1586"/>
                  <a:pt x="290" y="1585"/>
                  <a:pt x="293" y="1581"/>
                </a:cubicBezTo>
                <a:cubicBezTo>
                  <a:pt x="295" y="1577"/>
                  <a:pt x="296" y="1577"/>
                  <a:pt x="298" y="1573"/>
                </a:cubicBezTo>
                <a:cubicBezTo>
                  <a:pt x="301" y="1569"/>
                  <a:pt x="301" y="1568"/>
                  <a:pt x="304" y="1565"/>
                </a:cubicBezTo>
                <a:cubicBezTo>
                  <a:pt x="306" y="1561"/>
                  <a:pt x="307" y="1560"/>
                  <a:pt x="309" y="1557"/>
                </a:cubicBezTo>
                <a:cubicBezTo>
                  <a:pt x="312" y="1553"/>
                  <a:pt x="312" y="1552"/>
                  <a:pt x="315" y="1548"/>
                </a:cubicBezTo>
                <a:cubicBezTo>
                  <a:pt x="317" y="1545"/>
                  <a:pt x="318" y="1544"/>
                  <a:pt x="321" y="1540"/>
                </a:cubicBezTo>
                <a:cubicBezTo>
                  <a:pt x="323" y="1537"/>
                  <a:pt x="324" y="1536"/>
                  <a:pt x="326" y="1532"/>
                </a:cubicBezTo>
                <a:cubicBezTo>
                  <a:pt x="329" y="1528"/>
                  <a:pt x="329" y="1528"/>
                  <a:pt x="332" y="1524"/>
                </a:cubicBezTo>
                <a:cubicBezTo>
                  <a:pt x="335" y="1520"/>
                  <a:pt x="335" y="1519"/>
                  <a:pt x="338" y="1516"/>
                </a:cubicBezTo>
                <a:cubicBezTo>
                  <a:pt x="340" y="1512"/>
                  <a:pt x="341" y="1511"/>
                  <a:pt x="344" y="1508"/>
                </a:cubicBezTo>
                <a:cubicBezTo>
                  <a:pt x="346" y="1504"/>
                  <a:pt x="347" y="1503"/>
                  <a:pt x="350" y="1499"/>
                </a:cubicBezTo>
                <a:cubicBezTo>
                  <a:pt x="352" y="1496"/>
                  <a:pt x="353" y="1495"/>
                  <a:pt x="355" y="1491"/>
                </a:cubicBezTo>
                <a:cubicBezTo>
                  <a:pt x="358" y="1488"/>
                  <a:pt x="359" y="1487"/>
                  <a:pt x="361" y="1483"/>
                </a:cubicBezTo>
                <a:cubicBezTo>
                  <a:pt x="364" y="1480"/>
                  <a:pt x="365" y="1479"/>
                  <a:pt x="367" y="1475"/>
                </a:cubicBezTo>
                <a:cubicBezTo>
                  <a:pt x="370" y="1471"/>
                  <a:pt x="371" y="1471"/>
                  <a:pt x="374" y="1467"/>
                </a:cubicBezTo>
                <a:cubicBezTo>
                  <a:pt x="376" y="1463"/>
                  <a:pt x="377" y="1463"/>
                  <a:pt x="380" y="1459"/>
                </a:cubicBezTo>
                <a:cubicBezTo>
                  <a:pt x="383" y="1455"/>
                  <a:pt x="383" y="1454"/>
                  <a:pt x="386" y="1451"/>
                </a:cubicBezTo>
                <a:cubicBezTo>
                  <a:pt x="389" y="1447"/>
                  <a:pt x="389" y="1446"/>
                  <a:pt x="392" y="1443"/>
                </a:cubicBezTo>
                <a:cubicBezTo>
                  <a:pt x="395" y="1439"/>
                  <a:pt x="396" y="1438"/>
                  <a:pt x="398" y="1435"/>
                </a:cubicBezTo>
                <a:cubicBezTo>
                  <a:pt x="401" y="1431"/>
                  <a:pt x="402" y="1430"/>
                  <a:pt x="405" y="1427"/>
                </a:cubicBezTo>
                <a:cubicBezTo>
                  <a:pt x="408" y="1423"/>
                  <a:pt x="408" y="1422"/>
                  <a:pt x="411" y="1419"/>
                </a:cubicBezTo>
                <a:cubicBezTo>
                  <a:pt x="414" y="1415"/>
                  <a:pt x="415" y="1414"/>
                  <a:pt x="418" y="1411"/>
                </a:cubicBezTo>
                <a:cubicBezTo>
                  <a:pt x="421" y="1407"/>
                  <a:pt x="421" y="1406"/>
                  <a:pt x="424" y="1403"/>
                </a:cubicBezTo>
                <a:cubicBezTo>
                  <a:pt x="427" y="1399"/>
                  <a:pt x="428" y="1398"/>
                  <a:pt x="431" y="1394"/>
                </a:cubicBezTo>
                <a:cubicBezTo>
                  <a:pt x="434" y="1391"/>
                  <a:pt x="434" y="1390"/>
                  <a:pt x="437" y="1386"/>
                </a:cubicBezTo>
                <a:cubicBezTo>
                  <a:pt x="440" y="1383"/>
                  <a:pt x="441" y="1382"/>
                  <a:pt x="444" y="1378"/>
                </a:cubicBezTo>
                <a:cubicBezTo>
                  <a:pt x="447" y="1375"/>
                  <a:pt x="448" y="1374"/>
                  <a:pt x="451" y="1370"/>
                </a:cubicBezTo>
                <a:cubicBezTo>
                  <a:pt x="454" y="1367"/>
                  <a:pt x="455" y="1366"/>
                  <a:pt x="458" y="1363"/>
                </a:cubicBezTo>
                <a:cubicBezTo>
                  <a:pt x="461" y="1359"/>
                  <a:pt x="461" y="1358"/>
                  <a:pt x="464" y="1355"/>
                </a:cubicBezTo>
                <a:cubicBezTo>
                  <a:pt x="468" y="1351"/>
                  <a:pt x="468" y="1350"/>
                  <a:pt x="471" y="1347"/>
                </a:cubicBezTo>
                <a:cubicBezTo>
                  <a:pt x="474" y="1343"/>
                  <a:pt x="475" y="1342"/>
                  <a:pt x="478" y="1339"/>
                </a:cubicBezTo>
                <a:cubicBezTo>
                  <a:pt x="481" y="1335"/>
                  <a:pt x="482" y="1334"/>
                  <a:pt x="485" y="1331"/>
                </a:cubicBezTo>
                <a:cubicBezTo>
                  <a:pt x="488" y="1327"/>
                  <a:pt x="489" y="1326"/>
                  <a:pt x="492" y="1323"/>
                </a:cubicBezTo>
                <a:cubicBezTo>
                  <a:pt x="495" y="1319"/>
                  <a:pt x="496" y="1318"/>
                  <a:pt x="499" y="1315"/>
                </a:cubicBezTo>
                <a:cubicBezTo>
                  <a:pt x="503" y="1311"/>
                  <a:pt x="503" y="1310"/>
                  <a:pt x="507" y="1307"/>
                </a:cubicBezTo>
                <a:cubicBezTo>
                  <a:pt x="510" y="1303"/>
                  <a:pt x="510" y="1302"/>
                  <a:pt x="514" y="1299"/>
                </a:cubicBezTo>
                <a:cubicBezTo>
                  <a:pt x="517" y="1295"/>
                  <a:pt x="518" y="1295"/>
                  <a:pt x="521" y="1291"/>
                </a:cubicBezTo>
                <a:cubicBezTo>
                  <a:pt x="524" y="1287"/>
                  <a:pt x="525" y="1287"/>
                  <a:pt x="528" y="1283"/>
                </a:cubicBezTo>
                <a:cubicBezTo>
                  <a:pt x="532" y="1280"/>
                  <a:pt x="532" y="1279"/>
                  <a:pt x="536" y="1275"/>
                </a:cubicBezTo>
                <a:cubicBezTo>
                  <a:pt x="539" y="1272"/>
                  <a:pt x="540" y="1271"/>
                  <a:pt x="543" y="1267"/>
                </a:cubicBezTo>
                <a:cubicBezTo>
                  <a:pt x="546" y="1264"/>
                  <a:pt x="547" y="1263"/>
                  <a:pt x="551" y="1259"/>
                </a:cubicBezTo>
                <a:cubicBezTo>
                  <a:pt x="554" y="1256"/>
                  <a:pt x="555" y="1255"/>
                  <a:pt x="558" y="1252"/>
                </a:cubicBezTo>
                <a:cubicBezTo>
                  <a:pt x="561" y="1248"/>
                  <a:pt x="562" y="1247"/>
                  <a:pt x="566" y="1244"/>
                </a:cubicBezTo>
                <a:cubicBezTo>
                  <a:pt x="569" y="1240"/>
                  <a:pt x="570" y="1239"/>
                  <a:pt x="573" y="1236"/>
                </a:cubicBezTo>
                <a:cubicBezTo>
                  <a:pt x="577" y="1232"/>
                  <a:pt x="577" y="1232"/>
                  <a:pt x="581" y="1228"/>
                </a:cubicBezTo>
                <a:cubicBezTo>
                  <a:pt x="584" y="1225"/>
                  <a:pt x="585" y="1224"/>
                  <a:pt x="589" y="1220"/>
                </a:cubicBezTo>
                <a:cubicBezTo>
                  <a:pt x="592" y="1217"/>
                  <a:pt x="593" y="1216"/>
                  <a:pt x="596" y="1212"/>
                </a:cubicBezTo>
                <a:cubicBezTo>
                  <a:pt x="600" y="1209"/>
                  <a:pt x="601" y="1208"/>
                  <a:pt x="604" y="1205"/>
                </a:cubicBezTo>
                <a:cubicBezTo>
                  <a:pt x="608" y="1201"/>
                  <a:pt x="609" y="1200"/>
                  <a:pt x="612" y="1197"/>
                </a:cubicBezTo>
                <a:cubicBezTo>
                  <a:pt x="616" y="1193"/>
                  <a:pt x="617" y="1193"/>
                  <a:pt x="620" y="1189"/>
                </a:cubicBezTo>
                <a:cubicBezTo>
                  <a:pt x="624" y="1186"/>
                  <a:pt x="625" y="1185"/>
                  <a:pt x="628" y="1181"/>
                </a:cubicBezTo>
                <a:cubicBezTo>
                  <a:pt x="632" y="1178"/>
                  <a:pt x="633" y="1177"/>
                  <a:pt x="636" y="1174"/>
                </a:cubicBezTo>
                <a:cubicBezTo>
                  <a:pt x="640" y="1170"/>
                  <a:pt x="641" y="1169"/>
                  <a:pt x="644" y="1166"/>
                </a:cubicBezTo>
                <a:cubicBezTo>
                  <a:pt x="648" y="1162"/>
                  <a:pt x="649" y="1162"/>
                  <a:pt x="653" y="1158"/>
                </a:cubicBezTo>
                <a:cubicBezTo>
                  <a:pt x="656" y="1155"/>
                  <a:pt x="657" y="1154"/>
                  <a:pt x="661" y="1150"/>
                </a:cubicBezTo>
                <a:cubicBezTo>
                  <a:pt x="664" y="1147"/>
                  <a:pt x="665" y="1146"/>
                  <a:pt x="669" y="1143"/>
                </a:cubicBezTo>
                <a:cubicBezTo>
                  <a:pt x="673" y="1139"/>
                  <a:pt x="674" y="1138"/>
                  <a:pt x="677" y="1135"/>
                </a:cubicBezTo>
                <a:cubicBezTo>
                  <a:pt x="681" y="1131"/>
                  <a:pt x="682" y="1131"/>
                  <a:pt x="686" y="1127"/>
                </a:cubicBezTo>
                <a:cubicBezTo>
                  <a:pt x="690" y="1124"/>
                  <a:pt x="690" y="1123"/>
                  <a:pt x="694" y="1120"/>
                </a:cubicBezTo>
                <a:cubicBezTo>
                  <a:pt x="698" y="1116"/>
                  <a:pt x="699" y="1115"/>
                  <a:pt x="703" y="1112"/>
                </a:cubicBezTo>
                <a:cubicBezTo>
                  <a:pt x="707" y="1108"/>
                  <a:pt x="707" y="1108"/>
                  <a:pt x="711" y="1104"/>
                </a:cubicBezTo>
                <a:cubicBezTo>
                  <a:pt x="715" y="1101"/>
                  <a:pt x="716" y="1100"/>
                  <a:pt x="720" y="1097"/>
                </a:cubicBezTo>
                <a:cubicBezTo>
                  <a:pt x="724" y="1093"/>
                  <a:pt x="725" y="1092"/>
                  <a:pt x="729" y="1089"/>
                </a:cubicBezTo>
                <a:cubicBezTo>
                  <a:pt x="732" y="1086"/>
                  <a:pt x="733" y="1085"/>
                  <a:pt x="737" y="1081"/>
                </a:cubicBezTo>
                <a:cubicBezTo>
                  <a:pt x="741" y="1078"/>
                  <a:pt x="742" y="1077"/>
                  <a:pt x="746" y="1074"/>
                </a:cubicBezTo>
                <a:cubicBezTo>
                  <a:pt x="750" y="1070"/>
                  <a:pt x="751" y="1070"/>
                  <a:pt x="755" y="1066"/>
                </a:cubicBezTo>
                <a:cubicBezTo>
                  <a:pt x="759" y="1063"/>
                  <a:pt x="760" y="1062"/>
                  <a:pt x="764" y="1059"/>
                </a:cubicBezTo>
                <a:cubicBezTo>
                  <a:pt x="768" y="1055"/>
                  <a:pt x="769" y="1054"/>
                  <a:pt x="773" y="1051"/>
                </a:cubicBezTo>
                <a:cubicBezTo>
                  <a:pt x="777" y="1048"/>
                  <a:pt x="778" y="1047"/>
                  <a:pt x="782" y="1043"/>
                </a:cubicBezTo>
                <a:cubicBezTo>
                  <a:pt x="786" y="1040"/>
                  <a:pt x="787" y="1039"/>
                  <a:pt x="791" y="1036"/>
                </a:cubicBezTo>
                <a:cubicBezTo>
                  <a:pt x="795" y="1032"/>
                  <a:pt x="796" y="1032"/>
                  <a:pt x="800" y="1028"/>
                </a:cubicBezTo>
                <a:cubicBezTo>
                  <a:pt x="804" y="1025"/>
                  <a:pt x="805" y="1024"/>
                  <a:pt x="809" y="1021"/>
                </a:cubicBezTo>
                <a:cubicBezTo>
                  <a:pt x="813" y="1017"/>
                  <a:pt x="814" y="1017"/>
                  <a:pt x="818" y="1013"/>
                </a:cubicBezTo>
                <a:cubicBezTo>
                  <a:pt x="823" y="1010"/>
                  <a:pt x="823" y="1009"/>
                  <a:pt x="828" y="1006"/>
                </a:cubicBezTo>
                <a:cubicBezTo>
                  <a:pt x="832" y="1002"/>
                  <a:pt x="833" y="1002"/>
                  <a:pt x="837" y="998"/>
                </a:cubicBezTo>
                <a:cubicBezTo>
                  <a:pt x="841" y="995"/>
                  <a:pt x="842" y="994"/>
                  <a:pt x="846" y="991"/>
                </a:cubicBezTo>
                <a:cubicBezTo>
                  <a:pt x="851" y="987"/>
                  <a:pt x="851" y="987"/>
                  <a:pt x="856" y="983"/>
                </a:cubicBezTo>
                <a:cubicBezTo>
                  <a:pt x="860" y="980"/>
                  <a:pt x="861" y="979"/>
                  <a:pt x="865" y="976"/>
                </a:cubicBezTo>
                <a:cubicBezTo>
                  <a:pt x="870" y="972"/>
                  <a:pt x="871" y="972"/>
                  <a:pt x="875" y="968"/>
                </a:cubicBezTo>
                <a:cubicBezTo>
                  <a:pt x="879" y="965"/>
                  <a:pt x="880" y="964"/>
                  <a:pt x="885" y="961"/>
                </a:cubicBezTo>
                <a:cubicBezTo>
                  <a:pt x="889" y="958"/>
                  <a:pt x="890" y="957"/>
                  <a:pt x="894" y="954"/>
                </a:cubicBezTo>
                <a:cubicBezTo>
                  <a:pt x="899" y="950"/>
                  <a:pt x="900" y="949"/>
                  <a:pt x="904" y="946"/>
                </a:cubicBezTo>
                <a:cubicBezTo>
                  <a:pt x="908" y="943"/>
                  <a:pt x="909" y="942"/>
                  <a:pt x="914" y="939"/>
                </a:cubicBezTo>
                <a:cubicBezTo>
                  <a:pt x="918" y="935"/>
                  <a:pt x="919" y="935"/>
                  <a:pt x="924" y="931"/>
                </a:cubicBezTo>
                <a:cubicBezTo>
                  <a:pt x="928" y="928"/>
                  <a:pt x="929" y="927"/>
                  <a:pt x="934" y="924"/>
                </a:cubicBezTo>
                <a:cubicBezTo>
                  <a:pt x="938" y="921"/>
                  <a:pt x="939" y="920"/>
                  <a:pt x="944" y="917"/>
                </a:cubicBezTo>
                <a:cubicBezTo>
                  <a:pt x="948" y="913"/>
                  <a:pt x="949" y="913"/>
                  <a:pt x="954" y="909"/>
                </a:cubicBezTo>
                <a:cubicBezTo>
                  <a:pt x="958" y="906"/>
                  <a:pt x="959" y="905"/>
                  <a:pt x="964" y="902"/>
                </a:cubicBezTo>
                <a:cubicBezTo>
                  <a:pt x="968" y="899"/>
                  <a:pt x="969" y="898"/>
                  <a:pt x="974" y="895"/>
                </a:cubicBezTo>
                <a:cubicBezTo>
                  <a:pt x="978" y="891"/>
                  <a:pt x="979" y="891"/>
                  <a:pt x="984" y="887"/>
                </a:cubicBezTo>
                <a:cubicBezTo>
                  <a:pt x="989" y="884"/>
                  <a:pt x="990" y="883"/>
                  <a:pt x="994" y="880"/>
                </a:cubicBezTo>
                <a:cubicBezTo>
                  <a:pt x="999" y="877"/>
                  <a:pt x="1000" y="876"/>
                  <a:pt x="1005" y="873"/>
                </a:cubicBezTo>
                <a:cubicBezTo>
                  <a:pt x="1009" y="870"/>
                  <a:pt x="1010" y="869"/>
                  <a:pt x="1015" y="866"/>
                </a:cubicBezTo>
                <a:cubicBezTo>
                  <a:pt x="1020" y="862"/>
                  <a:pt x="1021" y="862"/>
                  <a:pt x="1026" y="858"/>
                </a:cubicBezTo>
                <a:cubicBezTo>
                  <a:pt x="1030" y="855"/>
                  <a:pt x="1031" y="854"/>
                  <a:pt x="1036" y="851"/>
                </a:cubicBezTo>
                <a:cubicBezTo>
                  <a:pt x="1041" y="848"/>
                  <a:pt x="1042" y="847"/>
                  <a:pt x="1047" y="844"/>
                </a:cubicBezTo>
                <a:cubicBezTo>
                  <a:pt x="1051" y="841"/>
                  <a:pt x="1053" y="840"/>
                  <a:pt x="1057" y="837"/>
                </a:cubicBezTo>
                <a:cubicBezTo>
                  <a:pt x="1062" y="833"/>
                  <a:pt x="1063" y="833"/>
                  <a:pt x="1068" y="830"/>
                </a:cubicBezTo>
                <a:cubicBezTo>
                  <a:pt x="1073" y="826"/>
                  <a:pt x="1074" y="826"/>
                  <a:pt x="1079" y="822"/>
                </a:cubicBezTo>
                <a:cubicBezTo>
                  <a:pt x="1084" y="819"/>
                  <a:pt x="1085" y="818"/>
                  <a:pt x="1090" y="815"/>
                </a:cubicBezTo>
                <a:cubicBezTo>
                  <a:pt x="1095" y="812"/>
                  <a:pt x="1096" y="811"/>
                  <a:pt x="1101" y="808"/>
                </a:cubicBezTo>
                <a:cubicBezTo>
                  <a:pt x="1106" y="805"/>
                  <a:pt x="1107" y="804"/>
                  <a:pt x="1112" y="801"/>
                </a:cubicBezTo>
                <a:cubicBezTo>
                  <a:pt x="1116" y="798"/>
                  <a:pt x="1118" y="797"/>
                  <a:pt x="1123" y="794"/>
                </a:cubicBezTo>
                <a:cubicBezTo>
                  <a:pt x="1128" y="791"/>
                  <a:pt x="1129" y="790"/>
                  <a:pt x="1134" y="787"/>
                </a:cubicBezTo>
                <a:cubicBezTo>
                  <a:pt x="1139" y="784"/>
                  <a:pt x="1140" y="783"/>
                  <a:pt x="1145" y="780"/>
                </a:cubicBezTo>
                <a:cubicBezTo>
                  <a:pt x="1150" y="777"/>
                  <a:pt x="1151" y="776"/>
                  <a:pt x="1156" y="773"/>
                </a:cubicBezTo>
                <a:cubicBezTo>
                  <a:pt x="1161" y="769"/>
                  <a:pt x="1162" y="769"/>
                  <a:pt x="1167" y="766"/>
                </a:cubicBezTo>
                <a:cubicBezTo>
                  <a:pt x="1172" y="762"/>
                  <a:pt x="1174" y="762"/>
                  <a:pt x="1179" y="758"/>
                </a:cubicBezTo>
                <a:cubicBezTo>
                  <a:pt x="1184" y="755"/>
                  <a:pt x="1185" y="755"/>
                  <a:pt x="1190" y="751"/>
                </a:cubicBezTo>
                <a:cubicBezTo>
                  <a:pt x="1195" y="748"/>
                  <a:pt x="1196" y="748"/>
                  <a:pt x="1202" y="744"/>
                </a:cubicBezTo>
                <a:cubicBezTo>
                  <a:pt x="1207" y="741"/>
                  <a:pt x="1208" y="741"/>
                  <a:pt x="1213" y="738"/>
                </a:cubicBezTo>
                <a:cubicBezTo>
                  <a:pt x="1218" y="734"/>
                  <a:pt x="1219" y="734"/>
                  <a:pt x="1225" y="731"/>
                </a:cubicBezTo>
                <a:cubicBezTo>
                  <a:pt x="1230" y="727"/>
                  <a:pt x="1231" y="727"/>
                  <a:pt x="1236" y="724"/>
                </a:cubicBezTo>
                <a:cubicBezTo>
                  <a:pt x="1242" y="720"/>
                  <a:pt x="1243" y="720"/>
                  <a:pt x="1248" y="717"/>
                </a:cubicBezTo>
                <a:cubicBezTo>
                  <a:pt x="1253" y="713"/>
                  <a:pt x="1255" y="713"/>
                  <a:pt x="1260" y="710"/>
                </a:cubicBezTo>
                <a:cubicBezTo>
                  <a:pt x="1265" y="707"/>
                  <a:pt x="1266" y="706"/>
                  <a:pt x="1272" y="703"/>
                </a:cubicBezTo>
                <a:cubicBezTo>
                  <a:pt x="1277" y="700"/>
                  <a:pt x="1278" y="699"/>
                  <a:pt x="1284" y="696"/>
                </a:cubicBezTo>
                <a:cubicBezTo>
                  <a:pt x="1289" y="693"/>
                  <a:pt x="1290" y="692"/>
                  <a:pt x="1296" y="689"/>
                </a:cubicBezTo>
                <a:cubicBezTo>
                  <a:pt x="1301" y="686"/>
                  <a:pt x="1302" y="685"/>
                  <a:pt x="1308" y="682"/>
                </a:cubicBezTo>
                <a:cubicBezTo>
                  <a:pt x="1313" y="679"/>
                  <a:pt x="1314" y="678"/>
                  <a:pt x="1320" y="675"/>
                </a:cubicBezTo>
                <a:cubicBezTo>
                  <a:pt x="1325" y="672"/>
                  <a:pt x="1326" y="672"/>
                  <a:pt x="1332" y="668"/>
                </a:cubicBezTo>
                <a:cubicBezTo>
                  <a:pt x="1337" y="665"/>
                  <a:pt x="1339" y="665"/>
                  <a:pt x="1344" y="662"/>
                </a:cubicBezTo>
                <a:cubicBezTo>
                  <a:pt x="1350" y="659"/>
                  <a:pt x="1351" y="658"/>
                  <a:pt x="1357" y="655"/>
                </a:cubicBezTo>
                <a:cubicBezTo>
                  <a:pt x="1362" y="652"/>
                  <a:pt x="1363" y="651"/>
                  <a:pt x="1369" y="648"/>
                </a:cubicBezTo>
                <a:cubicBezTo>
                  <a:pt x="1375" y="645"/>
                  <a:pt x="1376" y="644"/>
                  <a:pt x="1381" y="641"/>
                </a:cubicBezTo>
                <a:cubicBezTo>
                  <a:pt x="1387" y="638"/>
                  <a:pt x="1388" y="638"/>
                  <a:pt x="1394" y="635"/>
                </a:cubicBezTo>
                <a:cubicBezTo>
                  <a:pt x="1400" y="632"/>
                  <a:pt x="1401" y="631"/>
                  <a:pt x="1407" y="628"/>
                </a:cubicBezTo>
                <a:cubicBezTo>
                  <a:pt x="1412" y="625"/>
                  <a:pt x="1414" y="624"/>
                  <a:pt x="1419" y="621"/>
                </a:cubicBezTo>
                <a:cubicBezTo>
                  <a:pt x="1425" y="618"/>
                  <a:pt x="1426" y="618"/>
                  <a:pt x="1432" y="614"/>
                </a:cubicBezTo>
                <a:cubicBezTo>
                  <a:pt x="1438" y="612"/>
                  <a:pt x="1439" y="611"/>
                  <a:pt x="1445" y="608"/>
                </a:cubicBezTo>
                <a:cubicBezTo>
                  <a:pt x="1451" y="605"/>
                  <a:pt x="1452" y="604"/>
                  <a:pt x="1458" y="601"/>
                </a:cubicBezTo>
                <a:cubicBezTo>
                  <a:pt x="1463" y="598"/>
                  <a:pt x="1465" y="598"/>
                  <a:pt x="1471" y="595"/>
                </a:cubicBezTo>
                <a:cubicBezTo>
                  <a:pt x="1477" y="592"/>
                  <a:pt x="1478" y="591"/>
                  <a:pt x="1484" y="588"/>
                </a:cubicBezTo>
                <a:cubicBezTo>
                  <a:pt x="1490" y="585"/>
                  <a:pt x="1491" y="584"/>
                  <a:pt x="1497" y="581"/>
                </a:cubicBezTo>
                <a:cubicBezTo>
                  <a:pt x="1503" y="578"/>
                  <a:pt x="1504" y="578"/>
                  <a:pt x="1510" y="575"/>
                </a:cubicBezTo>
                <a:cubicBezTo>
                  <a:pt x="1516" y="572"/>
                  <a:pt x="1517" y="571"/>
                  <a:pt x="1523" y="568"/>
                </a:cubicBezTo>
                <a:cubicBezTo>
                  <a:pt x="1529" y="565"/>
                  <a:pt x="1531" y="565"/>
                  <a:pt x="1537" y="562"/>
                </a:cubicBezTo>
                <a:cubicBezTo>
                  <a:pt x="1543" y="559"/>
                  <a:pt x="1544" y="558"/>
                  <a:pt x="1550" y="555"/>
                </a:cubicBezTo>
                <a:cubicBezTo>
                  <a:pt x="1556" y="552"/>
                  <a:pt x="1557" y="552"/>
                  <a:pt x="1563" y="549"/>
                </a:cubicBezTo>
                <a:cubicBezTo>
                  <a:pt x="1569" y="546"/>
                  <a:pt x="1571" y="545"/>
                  <a:pt x="1577" y="542"/>
                </a:cubicBezTo>
                <a:cubicBezTo>
                  <a:pt x="1583" y="539"/>
                  <a:pt x="1584" y="539"/>
                  <a:pt x="1591" y="536"/>
                </a:cubicBezTo>
                <a:cubicBezTo>
                  <a:pt x="1597" y="533"/>
                  <a:pt x="1598" y="532"/>
                  <a:pt x="1604" y="529"/>
                </a:cubicBezTo>
                <a:cubicBezTo>
                  <a:pt x="1610" y="526"/>
                  <a:pt x="1612" y="526"/>
                  <a:pt x="1618" y="523"/>
                </a:cubicBezTo>
                <a:cubicBezTo>
                  <a:pt x="1624" y="520"/>
                  <a:pt x="1626" y="519"/>
                  <a:pt x="1632" y="516"/>
                </a:cubicBezTo>
                <a:cubicBezTo>
                  <a:pt x="1638" y="514"/>
                  <a:pt x="1640" y="513"/>
                  <a:pt x="1646" y="510"/>
                </a:cubicBezTo>
                <a:cubicBezTo>
                  <a:pt x="1652" y="507"/>
                  <a:pt x="1654" y="507"/>
                  <a:pt x="1660" y="504"/>
                </a:cubicBezTo>
                <a:cubicBezTo>
                  <a:pt x="1666" y="501"/>
                  <a:pt x="1668" y="500"/>
                  <a:pt x="1674" y="497"/>
                </a:cubicBezTo>
                <a:cubicBezTo>
                  <a:pt x="1680" y="494"/>
                  <a:pt x="1682" y="494"/>
                  <a:pt x="1688" y="491"/>
                </a:cubicBezTo>
                <a:cubicBezTo>
                  <a:pt x="1695" y="488"/>
                  <a:pt x="1696" y="487"/>
                  <a:pt x="1702" y="485"/>
                </a:cubicBezTo>
                <a:cubicBezTo>
                  <a:pt x="1709" y="482"/>
                  <a:pt x="1710" y="481"/>
                  <a:pt x="1717" y="478"/>
                </a:cubicBezTo>
                <a:cubicBezTo>
                  <a:pt x="1723" y="476"/>
                  <a:pt x="1725" y="475"/>
                  <a:pt x="1731" y="472"/>
                </a:cubicBezTo>
                <a:cubicBezTo>
                  <a:pt x="1738" y="469"/>
                  <a:pt x="1739" y="469"/>
                  <a:pt x="1746" y="466"/>
                </a:cubicBezTo>
                <a:cubicBezTo>
                  <a:pt x="1752" y="463"/>
                  <a:pt x="1754" y="462"/>
                  <a:pt x="1760" y="460"/>
                </a:cubicBezTo>
                <a:cubicBezTo>
                  <a:pt x="1767" y="457"/>
                  <a:pt x="1768" y="456"/>
                  <a:pt x="1775" y="453"/>
                </a:cubicBezTo>
                <a:cubicBezTo>
                  <a:pt x="1782" y="451"/>
                  <a:pt x="1783" y="450"/>
                  <a:pt x="1790" y="447"/>
                </a:cubicBezTo>
                <a:cubicBezTo>
                  <a:pt x="1796" y="444"/>
                  <a:pt x="1798" y="444"/>
                  <a:pt x="1805" y="441"/>
                </a:cubicBezTo>
                <a:cubicBezTo>
                  <a:pt x="1811" y="438"/>
                  <a:pt x="1813" y="438"/>
                  <a:pt x="1819" y="435"/>
                </a:cubicBezTo>
                <a:cubicBezTo>
                  <a:pt x="1826" y="432"/>
                  <a:pt x="1828" y="432"/>
                  <a:pt x="1835" y="429"/>
                </a:cubicBezTo>
                <a:cubicBezTo>
                  <a:pt x="1841" y="426"/>
                  <a:pt x="1843" y="425"/>
                  <a:pt x="1850" y="423"/>
                </a:cubicBezTo>
                <a:cubicBezTo>
                  <a:pt x="1856" y="420"/>
                  <a:pt x="1858" y="419"/>
                  <a:pt x="1865" y="417"/>
                </a:cubicBezTo>
                <a:cubicBezTo>
                  <a:pt x="1872" y="414"/>
                  <a:pt x="1873" y="413"/>
                  <a:pt x="1880" y="411"/>
                </a:cubicBezTo>
                <a:cubicBezTo>
                  <a:pt x="1887" y="408"/>
                  <a:pt x="1889" y="407"/>
                  <a:pt x="1895" y="405"/>
                </a:cubicBezTo>
                <a:cubicBezTo>
                  <a:pt x="1902" y="402"/>
                  <a:pt x="1904" y="401"/>
                  <a:pt x="1911" y="399"/>
                </a:cubicBezTo>
                <a:cubicBezTo>
                  <a:pt x="1918" y="396"/>
                  <a:pt x="1919" y="395"/>
                  <a:pt x="1926" y="393"/>
                </a:cubicBezTo>
                <a:cubicBezTo>
                  <a:pt x="1933" y="390"/>
                  <a:pt x="1935" y="389"/>
                  <a:pt x="1942" y="387"/>
                </a:cubicBezTo>
                <a:cubicBezTo>
                  <a:pt x="1949" y="384"/>
                  <a:pt x="1951" y="383"/>
                  <a:pt x="1958" y="381"/>
                </a:cubicBezTo>
                <a:cubicBezTo>
                  <a:pt x="1965" y="378"/>
                  <a:pt x="1967" y="377"/>
                  <a:pt x="1974" y="375"/>
                </a:cubicBezTo>
                <a:cubicBezTo>
                  <a:pt x="1981" y="372"/>
                  <a:pt x="1982" y="372"/>
                  <a:pt x="1990" y="369"/>
                </a:cubicBezTo>
                <a:cubicBezTo>
                  <a:pt x="1997" y="366"/>
                  <a:pt x="1998" y="366"/>
                  <a:pt x="2006" y="363"/>
                </a:cubicBezTo>
                <a:cubicBezTo>
                  <a:pt x="2013" y="360"/>
                  <a:pt x="2014" y="360"/>
                  <a:pt x="2022" y="357"/>
                </a:cubicBezTo>
                <a:cubicBezTo>
                  <a:pt x="2029" y="354"/>
                  <a:pt x="2031" y="354"/>
                  <a:pt x="2038" y="351"/>
                </a:cubicBezTo>
                <a:cubicBezTo>
                  <a:pt x="2045" y="349"/>
                  <a:pt x="2047" y="348"/>
                  <a:pt x="2054" y="346"/>
                </a:cubicBezTo>
                <a:cubicBezTo>
                  <a:pt x="2062" y="343"/>
                  <a:pt x="2063" y="342"/>
                  <a:pt x="2071" y="340"/>
                </a:cubicBezTo>
                <a:cubicBezTo>
                  <a:pt x="2078" y="337"/>
                  <a:pt x="2080" y="337"/>
                  <a:pt x="2087" y="334"/>
                </a:cubicBezTo>
                <a:cubicBezTo>
                  <a:pt x="2095" y="331"/>
                  <a:pt x="2096" y="331"/>
                  <a:pt x="2104" y="328"/>
                </a:cubicBezTo>
                <a:cubicBezTo>
                  <a:pt x="2111" y="326"/>
                  <a:pt x="2113" y="325"/>
                  <a:pt x="2121" y="323"/>
                </a:cubicBezTo>
                <a:cubicBezTo>
                  <a:pt x="2128" y="320"/>
                  <a:pt x="2130" y="319"/>
                  <a:pt x="2137" y="317"/>
                </a:cubicBezTo>
                <a:cubicBezTo>
                  <a:pt x="2145" y="314"/>
                  <a:pt x="2147" y="314"/>
                  <a:pt x="2154" y="311"/>
                </a:cubicBezTo>
                <a:cubicBezTo>
                  <a:pt x="2162" y="309"/>
                  <a:pt x="2164" y="308"/>
                  <a:pt x="2171" y="306"/>
                </a:cubicBezTo>
                <a:cubicBezTo>
                  <a:pt x="2179" y="303"/>
                  <a:pt x="2181" y="303"/>
                  <a:pt x="2189" y="300"/>
                </a:cubicBezTo>
                <a:cubicBezTo>
                  <a:pt x="2196" y="298"/>
                  <a:pt x="2198" y="297"/>
                  <a:pt x="2206" y="295"/>
                </a:cubicBezTo>
                <a:cubicBezTo>
                  <a:pt x="2214" y="292"/>
                  <a:pt x="2215" y="291"/>
                  <a:pt x="2223" y="289"/>
                </a:cubicBezTo>
                <a:cubicBezTo>
                  <a:pt x="2231" y="286"/>
                  <a:pt x="2233" y="286"/>
                  <a:pt x="2241" y="283"/>
                </a:cubicBezTo>
                <a:cubicBezTo>
                  <a:pt x="2249" y="281"/>
                  <a:pt x="2250" y="280"/>
                  <a:pt x="2258" y="278"/>
                </a:cubicBezTo>
                <a:cubicBezTo>
                  <a:pt x="2266" y="275"/>
                  <a:pt x="2268" y="275"/>
                  <a:pt x="2276" y="273"/>
                </a:cubicBezTo>
                <a:cubicBezTo>
                  <a:pt x="2284" y="270"/>
                  <a:pt x="2286" y="270"/>
                  <a:pt x="2294" y="267"/>
                </a:cubicBezTo>
                <a:cubicBezTo>
                  <a:pt x="2302" y="265"/>
                  <a:pt x="2304" y="264"/>
                  <a:pt x="2312" y="262"/>
                </a:cubicBezTo>
                <a:cubicBezTo>
                  <a:pt x="2320" y="259"/>
                  <a:pt x="2322" y="259"/>
                  <a:pt x="2330" y="256"/>
                </a:cubicBezTo>
                <a:cubicBezTo>
                  <a:pt x="2338" y="254"/>
                  <a:pt x="2340" y="253"/>
                  <a:pt x="2348" y="251"/>
                </a:cubicBezTo>
                <a:cubicBezTo>
                  <a:pt x="2357" y="249"/>
                  <a:pt x="2358" y="248"/>
                  <a:pt x="2367" y="246"/>
                </a:cubicBezTo>
                <a:cubicBezTo>
                  <a:pt x="2375" y="243"/>
                  <a:pt x="2377" y="243"/>
                  <a:pt x="2385" y="240"/>
                </a:cubicBezTo>
                <a:cubicBezTo>
                  <a:pt x="2394" y="238"/>
                  <a:pt x="2395" y="237"/>
                  <a:pt x="2404" y="235"/>
                </a:cubicBezTo>
                <a:cubicBezTo>
                  <a:pt x="2412" y="233"/>
                  <a:pt x="2414" y="232"/>
                  <a:pt x="2423" y="230"/>
                </a:cubicBezTo>
                <a:cubicBezTo>
                  <a:pt x="2431" y="227"/>
                  <a:pt x="2433" y="227"/>
                  <a:pt x="2442" y="225"/>
                </a:cubicBezTo>
                <a:cubicBezTo>
                  <a:pt x="2450" y="222"/>
                  <a:pt x="2452" y="222"/>
                  <a:pt x="2461" y="219"/>
                </a:cubicBezTo>
                <a:cubicBezTo>
                  <a:pt x="2469" y="217"/>
                  <a:pt x="2471" y="217"/>
                  <a:pt x="2480" y="214"/>
                </a:cubicBezTo>
                <a:cubicBezTo>
                  <a:pt x="2488" y="212"/>
                  <a:pt x="2490" y="212"/>
                  <a:pt x="2499" y="209"/>
                </a:cubicBezTo>
                <a:cubicBezTo>
                  <a:pt x="2508" y="207"/>
                  <a:pt x="2510" y="206"/>
                  <a:pt x="2519" y="204"/>
                </a:cubicBezTo>
                <a:cubicBezTo>
                  <a:pt x="2527" y="202"/>
                  <a:pt x="2529" y="201"/>
                  <a:pt x="2538" y="199"/>
                </a:cubicBezTo>
                <a:cubicBezTo>
                  <a:pt x="2547" y="197"/>
                  <a:pt x="2549" y="196"/>
                  <a:pt x="2558" y="194"/>
                </a:cubicBezTo>
                <a:cubicBezTo>
                  <a:pt x="2567" y="192"/>
                  <a:pt x="2569" y="191"/>
                  <a:pt x="2578" y="189"/>
                </a:cubicBezTo>
                <a:cubicBezTo>
                  <a:pt x="2587" y="187"/>
                  <a:pt x="2589" y="186"/>
                  <a:pt x="2598" y="184"/>
                </a:cubicBezTo>
                <a:cubicBezTo>
                  <a:pt x="2607" y="182"/>
                  <a:pt x="2609" y="181"/>
                  <a:pt x="2618" y="179"/>
                </a:cubicBezTo>
                <a:cubicBezTo>
                  <a:pt x="2628" y="177"/>
                  <a:pt x="2630" y="177"/>
                  <a:pt x="2639" y="174"/>
                </a:cubicBezTo>
                <a:cubicBezTo>
                  <a:pt x="2648" y="172"/>
                  <a:pt x="2650" y="172"/>
                  <a:pt x="2659" y="170"/>
                </a:cubicBezTo>
                <a:cubicBezTo>
                  <a:pt x="2669" y="167"/>
                  <a:pt x="2671" y="167"/>
                  <a:pt x="2680" y="165"/>
                </a:cubicBezTo>
                <a:cubicBezTo>
                  <a:pt x="2690" y="163"/>
                  <a:pt x="2692" y="162"/>
                  <a:pt x="2701" y="160"/>
                </a:cubicBezTo>
                <a:cubicBezTo>
                  <a:pt x="2711" y="158"/>
                  <a:pt x="2713" y="157"/>
                  <a:pt x="2722" y="155"/>
                </a:cubicBezTo>
                <a:cubicBezTo>
                  <a:pt x="2732" y="153"/>
                  <a:pt x="2734" y="153"/>
                  <a:pt x="2744" y="151"/>
                </a:cubicBezTo>
                <a:cubicBezTo>
                  <a:pt x="2753" y="148"/>
                  <a:pt x="2756" y="148"/>
                  <a:pt x="2765" y="146"/>
                </a:cubicBezTo>
                <a:cubicBezTo>
                  <a:pt x="2775" y="144"/>
                  <a:pt x="2777" y="143"/>
                  <a:pt x="2787" y="141"/>
                </a:cubicBezTo>
                <a:cubicBezTo>
                  <a:pt x="2797" y="139"/>
                  <a:pt x="2799" y="139"/>
                  <a:pt x="2809" y="137"/>
                </a:cubicBezTo>
                <a:cubicBezTo>
                  <a:pt x="2819" y="135"/>
                  <a:pt x="2821" y="134"/>
                  <a:pt x="2831" y="132"/>
                </a:cubicBezTo>
                <a:cubicBezTo>
                  <a:pt x="2841" y="130"/>
                  <a:pt x="2843" y="130"/>
                  <a:pt x="2854" y="128"/>
                </a:cubicBezTo>
                <a:cubicBezTo>
                  <a:pt x="2864" y="126"/>
                  <a:pt x="2866" y="125"/>
                  <a:pt x="2876" y="123"/>
                </a:cubicBezTo>
                <a:cubicBezTo>
                  <a:pt x="2886" y="121"/>
                  <a:pt x="2889" y="121"/>
                  <a:pt x="2899" y="119"/>
                </a:cubicBezTo>
                <a:cubicBezTo>
                  <a:pt x="2909" y="117"/>
                  <a:pt x="2912" y="116"/>
                  <a:pt x="2922" y="114"/>
                </a:cubicBezTo>
                <a:cubicBezTo>
                  <a:pt x="2933" y="112"/>
                  <a:pt x="2935" y="112"/>
                  <a:pt x="2945" y="110"/>
                </a:cubicBezTo>
                <a:cubicBezTo>
                  <a:pt x="2956" y="108"/>
                  <a:pt x="2958" y="108"/>
                  <a:pt x="2969" y="106"/>
                </a:cubicBezTo>
                <a:cubicBezTo>
                  <a:pt x="2980" y="104"/>
                  <a:pt x="2982" y="103"/>
                  <a:pt x="2993" y="101"/>
                </a:cubicBezTo>
                <a:cubicBezTo>
                  <a:pt x="3004" y="99"/>
                  <a:pt x="3006" y="99"/>
                  <a:pt x="3017" y="97"/>
                </a:cubicBezTo>
                <a:cubicBezTo>
                  <a:pt x="3028" y="95"/>
                  <a:pt x="3031" y="95"/>
                  <a:pt x="3042" y="93"/>
                </a:cubicBezTo>
                <a:cubicBezTo>
                  <a:pt x="3053" y="91"/>
                  <a:pt x="3055" y="91"/>
                  <a:pt x="3066" y="89"/>
                </a:cubicBezTo>
                <a:cubicBezTo>
                  <a:pt x="3078" y="87"/>
                  <a:pt x="3080" y="87"/>
                  <a:pt x="3091" y="85"/>
                </a:cubicBezTo>
                <a:cubicBezTo>
                  <a:pt x="3103" y="83"/>
                  <a:pt x="3105" y="83"/>
                  <a:pt x="3117" y="81"/>
                </a:cubicBezTo>
                <a:cubicBezTo>
                  <a:pt x="3128" y="79"/>
                  <a:pt x="3131" y="79"/>
                  <a:pt x="3142" y="77"/>
                </a:cubicBezTo>
                <a:cubicBezTo>
                  <a:pt x="3154" y="75"/>
                  <a:pt x="3157" y="75"/>
                  <a:pt x="3169" y="73"/>
                </a:cubicBezTo>
                <a:cubicBezTo>
                  <a:pt x="3180" y="71"/>
                  <a:pt x="3183" y="71"/>
                  <a:pt x="3195" y="69"/>
                </a:cubicBezTo>
                <a:cubicBezTo>
                  <a:pt x="3207" y="67"/>
                  <a:pt x="3210" y="67"/>
                  <a:pt x="3222" y="65"/>
                </a:cubicBezTo>
                <a:cubicBezTo>
                  <a:pt x="3234" y="64"/>
                  <a:pt x="3237" y="63"/>
                  <a:pt x="3249" y="62"/>
                </a:cubicBezTo>
                <a:cubicBezTo>
                  <a:pt x="3262" y="60"/>
                  <a:pt x="3264" y="59"/>
                  <a:pt x="3277" y="58"/>
                </a:cubicBezTo>
                <a:cubicBezTo>
                  <a:pt x="3290" y="56"/>
                  <a:pt x="3292" y="56"/>
                  <a:pt x="3305" y="54"/>
                </a:cubicBezTo>
                <a:cubicBezTo>
                  <a:pt x="3318" y="53"/>
                  <a:pt x="3321" y="52"/>
                  <a:pt x="3334" y="51"/>
                </a:cubicBezTo>
                <a:cubicBezTo>
                  <a:pt x="3347" y="49"/>
                  <a:pt x="3350" y="49"/>
                  <a:pt x="3363" y="47"/>
                </a:cubicBezTo>
                <a:cubicBezTo>
                  <a:pt x="3377" y="45"/>
                  <a:pt x="3380" y="45"/>
                  <a:pt x="3393" y="44"/>
                </a:cubicBezTo>
                <a:cubicBezTo>
                  <a:pt x="3407" y="42"/>
                  <a:pt x="3410" y="42"/>
                  <a:pt x="3423" y="40"/>
                </a:cubicBezTo>
                <a:cubicBezTo>
                  <a:pt x="3437" y="39"/>
                  <a:pt x="3441" y="38"/>
                  <a:pt x="3455" y="37"/>
                </a:cubicBezTo>
                <a:cubicBezTo>
                  <a:pt x="3469" y="35"/>
                  <a:pt x="3472" y="35"/>
                  <a:pt x="3486" y="34"/>
                </a:cubicBezTo>
                <a:cubicBezTo>
                  <a:pt x="3501" y="32"/>
                  <a:pt x="3504" y="32"/>
                  <a:pt x="3519" y="30"/>
                </a:cubicBezTo>
                <a:cubicBezTo>
                  <a:pt x="3534" y="29"/>
                  <a:pt x="3537" y="29"/>
                  <a:pt x="3553" y="27"/>
                </a:cubicBezTo>
                <a:cubicBezTo>
                  <a:pt x="3568" y="26"/>
                  <a:pt x="3571" y="26"/>
                  <a:pt x="3587" y="24"/>
                </a:cubicBezTo>
                <a:cubicBezTo>
                  <a:pt x="3603" y="23"/>
                  <a:pt x="3607" y="23"/>
                  <a:pt x="3623" y="21"/>
                </a:cubicBezTo>
                <a:cubicBezTo>
                  <a:pt x="3639" y="20"/>
                  <a:pt x="3643" y="20"/>
                  <a:pt x="3659" y="19"/>
                </a:cubicBezTo>
                <a:cubicBezTo>
                  <a:pt x="3677" y="17"/>
                  <a:pt x="3680" y="17"/>
                  <a:pt x="3698" y="16"/>
                </a:cubicBezTo>
                <a:cubicBezTo>
                  <a:pt x="3716" y="15"/>
                  <a:pt x="3720" y="14"/>
                  <a:pt x="3737" y="13"/>
                </a:cubicBezTo>
                <a:cubicBezTo>
                  <a:pt x="3756" y="12"/>
                  <a:pt x="3761" y="12"/>
                  <a:pt x="3779" y="11"/>
                </a:cubicBezTo>
                <a:cubicBezTo>
                  <a:pt x="3799" y="10"/>
                  <a:pt x="3804" y="10"/>
                  <a:pt x="3824" y="9"/>
                </a:cubicBezTo>
                <a:cubicBezTo>
                  <a:pt x="3845" y="8"/>
                  <a:pt x="3850" y="7"/>
                  <a:pt x="3871" y="6"/>
                </a:cubicBezTo>
                <a:cubicBezTo>
                  <a:pt x="3894" y="5"/>
                  <a:pt x="3899" y="5"/>
                  <a:pt x="3923" y="4"/>
                </a:cubicBezTo>
                <a:cubicBezTo>
                  <a:pt x="3949" y="3"/>
                  <a:pt x="3954" y="3"/>
                  <a:pt x="3980" y="3"/>
                </a:cubicBezTo>
                <a:cubicBezTo>
                  <a:pt x="4012" y="2"/>
                  <a:pt x="4018" y="1"/>
                  <a:pt x="4050" y="1"/>
                </a:cubicBezTo>
                <a:cubicBezTo>
                  <a:pt x="4098" y="0"/>
                  <a:pt x="4158" y="0"/>
                  <a:pt x="4158" y="0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" name="Freeform 245"/>
          <p:cNvSpPr>
            <a:spLocks/>
          </p:cNvSpPr>
          <p:nvPr/>
        </p:nvSpPr>
        <p:spPr bwMode="auto">
          <a:xfrm>
            <a:off x="2701732" y="1058606"/>
            <a:ext cx="1801812" cy="1808162"/>
          </a:xfrm>
          <a:custGeom>
            <a:avLst/>
            <a:gdLst>
              <a:gd name="T0" fmla="*/ 666 w 5000"/>
              <a:gd name="T1" fmla="*/ 22 h 5004"/>
              <a:gd name="T2" fmla="*/ 1166 w 5000"/>
              <a:gd name="T3" fmla="*/ 69 h 5004"/>
              <a:gd name="T4" fmla="*/ 1568 w 5000"/>
              <a:gd name="T5" fmla="*/ 126 h 5004"/>
              <a:gd name="T6" fmla="*/ 1917 w 5000"/>
              <a:gd name="T7" fmla="*/ 191 h 5004"/>
              <a:gd name="T8" fmla="*/ 2229 w 5000"/>
              <a:gd name="T9" fmla="*/ 262 h 5004"/>
              <a:gd name="T10" fmla="*/ 2513 w 5000"/>
              <a:gd name="T11" fmla="*/ 339 h 5004"/>
              <a:gd name="T12" fmla="*/ 2773 w 5000"/>
              <a:gd name="T13" fmla="*/ 420 h 5004"/>
              <a:gd name="T14" fmla="*/ 3013 w 5000"/>
              <a:gd name="T15" fmla="*/ 505 h 5004"/>
              <a:gd name="T16" fmla="*/ 3236 w 5000"/>
              <a:gd name="T17" fmla="*/ 595 h 5004"/>
              <a:gd name="T18" fmla="*/ 3442 w 5000"/>
              <a:gd name="T19" fmla="*/ 687 h 5004"/>
              <a:gd name="T20" fmla="*/ 3632 w 5000"/>
              <a:gd name="T21" fmla="*/ 783 h 5004"/>
              <a:gd name="T22" fmla="*/ 3809 w 5000"/>
              <a:gd name="T23" fmla="*/ 881 h 5004"/>
              <a:gd name="T24" fmla="*/ 3972 w 5000"/>
              <a:gd name="T25" fmla="*/ 982 h 5004"/>
              <a:gd name="T26" fmla="*/ 4122 w 5000"/>
              <a:gd name="T27" fmla="*/ 1086 h 5004"/>
              <a:gd name="T28" fmla="*/ 4259 w 5000"/>
              <a:gd name="T29" fmla="*/ 1191 h 5004"/>
              <a:gd name="T30" fmla="*/ 4384 w 5000"/>
              <a:gd name="T31" fmla="*/ 1299 h 5004"/>
              <a:gd name="T32" fmla="*/ 4497 w 5000"/>
              <a:gd name="T33" fmla="*/ 1408 h 5004"/>
              <a:gd name="T34" fmla="*/ 4598 w 5000"/>
              <a:gd name="T35" fmla="*/ 1519 h 5004"/>
              <a:gd name="T36" fmla="*/ 4688 w 5000"/>
              <a:gd name="T37" fmla="*/ 1632 h 5004"/>
              <a:gd name="T38" fmla="*/ 4766 w 5000"/>
              <a:gd name="T39" fmla="*/ 1745 h 5004"/>
              <a:gd name="T40" fmla="*/ 4832 w 5000"/>
              <a:gd name="T41" fmla="*/ 1860 h 5004"/>
              <a:gd name="T42" fmla="*/ 4888 w 5000"/>
              <a:gd name="T43" fmla="*/ 1975 h 5004"/>
              <a:gd name="T44" fmla="*/ 4932 w 5000"/>
              <a:gd name="T45" fmla="*/ 2092 h 5004"/>
              <a:gd name="T46" fmla="*/ 4965 w 5000"/>
              <a:gd name="T47" fmla="*/ 2209 h 5004"/>
              <a:gd name="T48" fmla="*/ 4988 w 5000"/>
              <a:gd name="T49" fmla="*/ 2326 h 5004"/>
              <a:gd name="T50" fmla="*/ 4999 w 5000"/>
              <a:gd name="T51" fmla="*/ 2443 h 5004"/>
              <a:gd name="T52" fmla="*/ 4999 w 5000"/>
              <a:gd name="T53" fmla="*/ 2561 h 5004"/>
              <a:gd name="T54" fmla="*/ 4988 w 5000"/>
              <a:gd name="T55" fmla="*/ 2678 h 5004"/>
              <a:gd name="T56" fmla="*/ 4965 w 5000"/>
              <a:gd name="T57" fmla="*/ 2796 h 5004"/>
              <a:gd name="T58" fmla="*/ 4932 w 5000"/>
              <a:gd name="T59" fmla="*/ 2913 h 5004"/>
              <a:gd name="T60" fmla="*/ 4888 w 5000"/>
              <a:gd name="T61" fmla="*/ 3029 h 5004"/>
              <a:gd name="T62" fmla="*/ 4832 w 5000"/>
              <a:gd name="T63" fmla="*/ 3144 h 5004"/>
              <a:gd name="T64" fmla="*/ 4766 w 5000"/>
              <a:gd name="T65" fmla="*/ 3259 h 5004"/>
              <a:gd name="T66" fmla="*/ 4688 w 5000"/>
              <a:gd name="T67" fmla="*/ 3373 h 5004"/>
              <a:gd name="T68" fmla="*/ 4598 w 5000"/>
              <a:gd name="T69" fmla="*/ 3485 h 5004"/>
              <a:gd name="T70" fmla="*/ 4497 w 5000"/>
              <a:gd name="T71" fmla="*/ 3596 h 5004"/>
              <a:gd name="T72" fmla="*/ 4384 w 5000"/>
              <a:gd name="T73" fmla="*/ 3705 h 5004"/>
              <a:gd name="T74" fmla="*/ 4259 w 5000"/>
              <a:gd name="T75" fmla="*/ 3813 h 5004"/>
              <a:gd name="T76" fmla="*/ 4122 w 5000"/>
              <a:gd name="T77" fmla="*/ 3918 h 5004"/>
              <a:gd name="T78" fmla="*/ 3972 w 5000"/>
              <a:gd name="T79" fmla="*/ 4022 h 5004"/>
              <a:gd name="T80" fmla="*/ 3809 w 5000"/>
              <a:gd name="T81" fmla="*/ 4123 h 5004"/>
              <a:gd name="T82" fmla="*/ 3632 w 5000"/>
              <a:gd name="T83" fmla="*/ 4222 h 5004"/>
              <a:gd name="T84" fmla="*/ 3442 w 5000"/>
              <a:gd name="T85" fmla="*/ 4317 h 5004"/>
              <a:gd name="T86" fmla="*/ 3236 w 5000"/>
              <a:gd name="T87" fmla="*/ 4410 h 5004"/>
              <a:gd name="T88" fmla="*/ 3013 w 5000"/>
              <a:gd name="T89" fmla="*/ 4499 h 5004"/>
              <a:gd name="T90" fmla="*/ 2773 w 5000"/>
              <a:gd name="T91" fmla="*/ 4584 h 5004"/>
              <a:gd name="T92" fmla="*/ 2513 w 5000"/>
              <a:gd name="T93" fmla="*/ 4665 h 5004"/>
              <a:gd name="T94" fmla="*/ 2229 w 5000"/>
              <a:gd name="T95" fmla="*/ 4742 h 5004"/>
              <a:gd name="T96" fmla="*/ 1917 w 5000"/>
              <a:gd name="T97" fmla="*/ 4813 h 5004"/>
              <a:gd name="T98" fmla="*/ 1568 w 5000"/>
              <a:gd name="T99" fmla="*/ 4878 h 5004"/>
              <a:gd name="T100" fmla="*/ 1166 w 5000"/>
              <a:gd name="T101" fmla="*/ 4935 h 5004"/>
              <a:gd name="T102" fmla="*/ 666 w 5000"/>
              <a:gd name="T103" fmla="*/ 4982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000" h="5004">
                <a:moveTo>
                  <a:pt x="0" y="0"/>
                </a:moveTo>
                <a:cubicBezTo>
                  <a:pt x="0" y="0"/>
                  <a:pt x="176" y="2"/>
                  <a:pt x="321" y="5"/>
                </a:cubicBezTo>
                <a:cubicBezTo>
                  <a:pt x="405" y="7"/>
                  <a:pt x="424" y="9"/>
                  <a:pt x="508" y="13"/>
                </a:cubicBezTo>
                <a:cubicBezTo>
                  <a:pt x="579" y="16"/>
                  <a:pt x="595" y="18"/>
                  <a:pt x="666" y="22"/>
                </a:cubicBezTo>
                <a:cubicBezTo>
                  <a:pt x="729" y="26"/>
                  <a:pt x="743" y="28"/>
                  <a:pt x="806" y="33"/>
                </a:cubicBezTo>
                <a:cubicBezTo>
                  <a:pt x="863" y="37"/>
                  <a:pt x="876" y="39"/>
                  <a:pt x="934" y="44"/>
                </a:cubicBezTo>
                <a:cubicBezTo>
                  <a:pt x="988" y="49"/>
                  <a:pt x="1000" y="50"/>
                  <a:pt x="1054" y="56"/>
                </a:cubicBezTo>
                <a:cubicBezTo>
                  <a:pt x="1104" y="62"/>
                  <a:pt x="1116" y="63"/>
                  <a:pt x="1166" y="69"/>
                </a:cubicBezTo>
                <a:cubicBezTo>
                  <a:pt x="1215" y="75"/>
                  <a:pt x="1225" y="76"/>
                  <a:pt x="1273" y="83"/>
                </a:cubicBezTo>
                <a:cubicBezTo>
                  <a:pt x="1319" y="89"/>
                  <a:pt x="1330" y="90"/>
                  <a:pt x="1376" y="97"/>
                </a:cubicBezTo>
                <a:cubicBezTo>
                  <a:pt x="1420" y="103"/>
                  <a:pt x="1430" y="104"/>
                  <a:pt x="1474" y="111"/>
                </a:cubicBezTo>
                <a:cubicBezTo>
                  <a:pt x="1517" y="118"/>
                  <a:pt x="1526" y="119"/>
                  <a:pt x="1568" y="126"/>
                </a:cubicBezTo>
                <a:cubicBezTo>
                  <a:pt x="1610" y="133"/>
                  <a:pt x="1619" y="135"/>
                  <a:pt x="1660" y="142"/>
                </a:cubicBezTo>
                <a:cubicBezTo>
                  <a:pt x="1700" y="149"/>
                  <a:pt x="1708" y="151"/>
                  <a:pt x="1748" y="158"/>
                </a:cubicBezTo>
                <a:cubicBezTo>
                  <a:pt x="1787" y="165"/>
                  <a:pt x="1795" y="167"/>
                  <a:pt x="1834" y="174"/>
                </a:cubicBezTo>
                <a:cubicBezTo>
                  <a:pt x="1871" y="182"/>
                  <a:pt x="1880" y="184"/>
                  <a:pt x="1917" y="191"/>
                </a:cubicBezTo>
                <a:cubicBezTo>
                  <a:pt x="1954" y="199"/>
                  <a:pt x="1962" y="201"/>
                  <a:pt x="1998" y="209"/>
                </a:cubicBezTo>
                <a:cubicBezTo>
                  <a:pt x="2034" y="216"/>
                  <a:pt x="2042" y="218"/>
                  <a:pt x="2077" y="226"/>
                </a:cubicBezTo>
                <a:cubicBezTo>
                  <a:pt x="2112" y="234"/>
                  <a:pt x="2119" y="236"/>
                  <a:pt x="2154" y="244"/>
                </a:cubicBezTo>
                <a:cubicBezTo>
                  <a:pt x="2188" y="252"/>
                  <a:pt x="2195" y="254"/>
                  <a:pt x="2229" y="262"/>
                </a:cubicBezTo>
                <a:cubicBezTo>
                  <a:pt x="2262" y="271"/>
                  <a:pt x="2270" y="273"/>
                  <a:pt x="2302" y="281"/>
                </a:cubicBezTo>
                <a:cubicBezTo>
                  <a:pt x="2335" y="290"/>
                  <a:pt x="2342" y="291"/>
                  <a:pt x="2374" y="300"/>
                </a:cubicBezTo>
                <a:cubicBezTo>
                  <a:pt x="2406" y="309"/>
                  <a:pt x="2413" y="311"/>
                  <a:pt x="2444" y="319"/>
                </a:cubicBezTo>
                <a:cubicBezTo>
                  <a:pt x="2475" y="328"/>
                  <a:pt x="2482" y="330"/>
                  <a:pt x="2513" y="339"/>
                </a:cubicBezTo>
                <a:cubicBezTo>
                  <a:pt x="2543" y="348"/>
                  <a:pt x="2550" y="350"/>
                  <a:pt x="2580" y="359"/>
                </a:cubicBezTo>
                <a:cubicBezTo>
                  <a:pt x="2610" y="368"/>
                  <a:pt x="2616" y="370"/>
                  <a:pt x="2646" y="379"/>
                </a:cubicBezTo>
                <a:cubicBezTo>
                  <a:pt x="2675" y="388"/>
                  <a:pt x="2681" y="390"/>
                  <a:pt x="2710" y="399"/>
                </a:cubicBezTo>
                <a:cubicBezTo>
                  <a:pt x="2738" y="409"/>
                  <a:pt x="2745" y="411"/>
                  <a:pt x="2773" y="420"/>
                </a:cubicBezTo>
                <a:cubicBezTo>
                  <a:pt x="2801" y="429"/>
                  <a:pt x="2807" y="431"/>
                  <a:pt x="2835" y="441"/>
                </a:cubicBezTo>
                <a:cubicBezTo>
                  <a:pt x="2862" y="451"/>
                  <a:pt x="2868" y="453"/>
                  <a:pt x="2896" y="462"/>
                </a:cubicBezTo>
                <a:cubicBezTo>
                  <a:pt x="2922" y="472"/>
                  <a:pt x="2928" y="474"/>
                  <a:pt x="2955" y="484"/>
                </a:cubicBezTo>
                <a:cubicBezTo>
                  <a:pt x="2981" y="493"/>
                  <a:pt x="2987" y="496"/>
                  <a:pt x="3013" y="505"/>
                </a:cubicBezTo>
                <a:cubicBezTo>
                  <a:pt x="3039" y="515"/>
                  <a:pt x="3045" y="517"/>
                  <a:pt x="3070" y="527"/>
                </a:cubicBezTo>
                <a:cubicBezTo>
                  <a:pt x="3096" y="537"/>
                  <a:pt x="3101" y="539"/>
                  <a:pt x="3127" y="550"/>
                </a:cubicBezTo>
                <a:cubicBezTo>
                  <a:pt x="3151" y="560"/>
                  <a:pt x="3157" y="562"/>
                  <a:pt x="3182" y="572"/>
                </a:cubicBezTo>
                <a:cubicBezTo>
                  <a:pt x="3206" y="582"/>
                  <a:pt x="3211" y="584"/>
                  <a:pt x="3236" y="595"/>
                </a:cubicBezTo>
                <a:cubicBezTo>
                  <a:pt x="3259" y="605"/>
                  <a:pt x="3265" y="607"/>
                  <a:pt x="3289" y="617"/>
                </a:cubicBezTo>
                <a:cubicBezTo>
                  <a:pt x="3312" y="628"/>
                  <a:pt x="3317" y="630"/>
                  <a:pt x="3341" y="640"/>
                </a:cubicBezTo>
                <a:cubicBezTo>
                  <a:pt x="3364" y="651"/>
                  <a:pt x="3369" y="653"/>
                  <a:pt x="3392" y="664"/>
                </a:cubicBezTo>
                <a:cubicBezTo>
                  <a:pt x="3414" y="674"/>
                  <a:pt x="3419" y="676"/>
                  <a:pt x="3442" y="687"/>
                </a:cubicBezTo>
                <a:cubicBezTo>
                  <a:pt x="3464" y="698"/>
                  <a:pt x="3469" y="700"/>
                  <a:pt x="3491" y="711"/>
                </a:cubicBezTo>
                <a:cubicBezTo>
                  <a:pt x="3512" y="721"/>
                  <a:pt x="3517" y="724"/>
                  <a:pt x="3539" y="735"/>
                </a:cubicBezTo>
                <a:cubicBezTo>
                  <a:pt x="3560" y="745"/>
                  <a:pt x="3565" y="748"/>
                  <a:pt x="3586" y="758"/>
                </a:cubicBezTo>
                <a:cubicBezTo>
                  <a:pt x="3607" y="769"/>
                  <a:pt x="3612" y="772"/>
                  <a:pt x="3632" y="783"/>
                </a:cubicBezTo>
                <a:cubicBezTo>
                  <a:pt x="3653" y="794"/>
                  <a:pt x="3657" y="796"/>
                  <a:pt x="3678" y="807"/>
                </a:cubicBezTo>
                <a:cubicBezTo>
                  <a:pt x="3698" y="818"/>
                  <a:pt x="3702" y="820"/>
                  <a:pt x="3722" y="832"/>
                </a:cubicBezTo>
                <a:cubicBezTo>
                  <a:pt x="3742" y="843"/>
                  <a:pt x="3746" y="845"/>
                  <a:pt x="3766" y="856"/>
                </a:cubicBezTo>
                <a:cubicBezTo>
                  <a:pt x="3785" y="867"/>
                  <a:pt x="3790" y="870"/>
                  <a:pt x="3809" y="881"/>
                </a:cubicBezTo>
                <a:cubicBezTo>
                  <a:pt x="3828" y="892"/>
                  <a:pt x="3832" y="895"/>
                  <a:pt x="3851" y="906"/>
                </a:cubicBezTo>
                <a:cubicBezTo>
                  <a:pt x="3869" y="917"/>
                  <a:pt x="3874" y="920"/>
                  <a:pt x="3892" y="931"/>
                </a:cubicBezTo>
                <a:cubicBezTo>
                  <a:pt x="3910" y="943"/>
                  <a:pt x="3914" y="945"/>
                  <a:pt x="3932" y="957"/>
                </a:cubicBezTo>
                <a:cubicBezTo>
                  <a:pt x="3950" y="968"/>
                  <a:pt x="3954" y="971"/>
                  <a:pt x="3972" y="982"/>
                </a:cubicBezTo>
                <a:cubicBezTo>
                  <a:pt x="3989" y="994"/>
                  <a:pt x="3993" y="996"/>
                  <a:pt x="4011" y="1008"/>
                </a:cubicBezTo>
                <a:cubicBezTo>
                  <a:pt x="4028" y="1019"/>
                  <a:pt x="4031" y="1022"/>
                  <a:pt x="4048" y="1034"/>
                </a:cubicBezTo>
                <a:cubicBezTo>
                  <a:pt x="4065" y="1045"/>
                  <a:pt x="4069" y="1048"/>
                  <a:pt x="4085" y="1060"/>
                </a:cubicBezTo>
                <a:cubicBezTo>
                  <a:pt x="4102" y="1071"/>
                  <a:pt x="4105" y="1074"/>
                  <a:pt x="4122" y="1086"/>
                </a:cubicBezTo>
                <a:cubicBezTo>
                  <a:pt x="4138" y="1097"/>
                  <a:pt x="4141" y="1100"/>
                  <a:pt x="4157" y="1112"/>
                </a:cubicBezTo>
                <a:cubicBezTo>
                  <a:pt x="4173" y="1124"/>
                  <a:pt x="4176" y="1126"/>
                  <a:pt x="4192" y="1138"/>
                </a:cubicBezTo>
                <a:cubicBezTo>
                  <a:pt x="4207" y="1150"/>
                  <a:pt x="4211" y="1153"/>
                  <a:pt x="4226" y="1165"/>
                </a:cubicBezTo>
                <a:cubicBezTo>
                  <a:pt x="4241" y="1177"/>
                  <a:pt x="4244" y="1179"/>
                  <a:pt x="4259" y="1191"/>
                </a:cubicBezTo>
                <a:cubicBezTo>
                  <a:pt x="4274" y="1203"/>
                  <a:pt x="4277" y="1206"/>
                  <a:pt x="4291" y="1218"/>
                </a:cubicBezTo>
                <a:cubicBezTo>
                  <a:pt x="4306" y="1230"/>
                  <a:pt x="4309" y="1233"/>
                  <a:pt x="4323" y="1245"/>
                </a:cubicBezTo>
                <a:cubicBezTo>
                  <a:pt x="4337" y="1257"/>
                  <a:pt x="4340" y="1260"/>
                  <a:pt x="4354" y="1272"/>
                </a:cubicBezTo>
                <a:cubicBezTo>
                  <a:pt x="4367" y="1284"/>
                  <a:pt x="4370" y="1287"/>
                  <a:pt x="4384" y="1299"/>
                </a:cubicBezTo>
                <a:cubicBezTo>
                  <a:pt x="4397" y="1311"/>
                  <a:pt x="4400" y="1314"/>
                  <a:pt x="4413" y="1326"/>
                </a:cubicBezTo>
                <a:cubicBezTo>
                  <a:pt x="4426" y="1338"/>
                  <a:pt x="4429" y="1341"/>
                  <a:pt x="4442" y="1353"/>
                </a:cubicBezTo>
                <a:cubicBezTo>
                  <a:pt x="4455" y="1366"/>
                  <a:pt x="4457" y="1368"/>
                  <a:pt x="4470" y="1381"/>
                </a:cubicBezTo>
                <a:cubicBezTo>
                  <a:pt x="4482" y="1393"/>
                  <a:pt x="4485" y="1396"/>
                  <a:pt x="4497" y="1408"/>
                </a:cubicBezTo>
                <a:cubicBezTo>
                  <a:pt x="4509" y="1421"/>
                  <a:pt x="4511" y="1423"/>
                  <a:pt x="4523" y="1436"/>
                </a:cubicBezTo>
                <a:cubicBezTo>
                  <a:pt x="4535" y="1448"/>
                  <a:pt x="4537" y="1451"/>
                  <a:pt x="4549" y="1464"/>
                </a:cubicBezTo>
                <a:cubicBezTo>
                  <a:pt x="4560" y="1476"/>
                  <a:pt x="4563" y="1479"/>
                  <a:pt x="4574" y="1491"/>
                </a:cubicBezTo>
                <a:cubicBezTo>
                  <a:pt x="4585" y="1504"/>
                  <a:pt x="4587" y="1507"/>
                  <a:pt x="4598" y="1519"/>
                </a:cubicBezTo>
                <a:cubicBezTo>
                  <a:pt x="4609" y="1532"/>
                  <a:pt x="4611" y="1535"/>
                  <a:pt x="4622" y="1547"/>
                </a:cubicBezTo>
                <a:cubicBezTo>
                  <a:pt x="4632" y="1560"/>
                  <a:pt x="4634" y="1563"/>
                  <a:pt x="4644" y="1575"/>
                </a:cubicBezTo>
                <a:cubicBezTo>
                  <a:pt x="4654" y="1588"/>
                  <a:pt x="4657" y="1591"/>
                  <a:pt x="4666" y="1603"/>
                </a:cubicBezTo>
                <a:cubicBezTo>
                  <a:pt x="4676" y="1616"/>
                  <a:pt x="4678" y="1619"/>
                  <a:pt x="4688" y="1632"/>
                </a:cubicBezTo>
                <a:cubicBezTo>
                  <a:pt x="4697" y="1644"/>
                  <a:pt x="4699" y="1647"/>
                  <a:pt x="4708" y="1660"/>
                </a:cubicBezTo>
                <a:cubicBezTo>
                  <a:pt x="4717" y="1673"/>
                  <a:pt x="4719" y="1675"/>
                  <a:pt x="4728" y="1688"/>
                </a:cubicBezTo>
                <a:cubicBezTo>
                  <a:pt x="4737" y="1701"/>
                  <a:pt x="4739" y="1704"/>
                  <a:pt x="4747" y="1717"/>
                </a:cubicBezTo>
                <a:cubicBezTo>
                  <a:pt x="4756" y="1729"/>
                  <a:pt x="4758" y="1732"/>
                  <a:pt x="4766" y="1745"/>
                </a:cubicBezTo>
                <a:cubicBezTo>
                  <a:pt x="4774" y="1758"/>
                  <a:pt x="4776" y="1761"/>
                  <a:pt x="4783" y="1774"/>
                </a:cubicBezTo>
                <a:cubicBezTo>
                  <a:pt x="4791" y="1787"/>
                  <a:pt x="4793" y="1789"/>
                  <a:pt x="4800" y="1802"/>
                </a:cubicBezTo>
                <a:cubicBezTo>
                  <a:pt x="4808" y="1815"/>
                  <a:pt x="4810" y="1818"/>
                  <a:pt x="4817" y="1831"/>
                </a:cubicBezTo>
                <a:cubicBezTo>
                  <a:pt x="4824" y="1844"/>
                  <a:pt x="4826" y="1847"/>
                  <a:pt x="4832" y="1860"/>
                </a:cubicBezTo>
                <a:cubicBezTo>
                  <a:pt x="4839" y="1873"/>
                  <a:pt x="4841" y="1876"/>
                  <a:pt x="4847" y="1889"/>
                </a:cubicBezTo>
                <a:cubicBezTo>
                  <a:pt x="4854" y="1902"/>
                  <a:pt x="4855" y="1905"/>
                  <a:pt x="4862" y="1918"/>
                </a:cubicBezTo>
                <a:cubicBezTo>
                  <a:pt x="4868" y="1930"/>
                  <a:pt x="4869" y="1933"/>
                  <a:pt x="4875" y="1946"/>
                </a:cubicBezTo>
                <a:cubicBezTo>
                  <a:pt x="4881" y="1959"/>
                  <a:pt x="4882" y="1962"/>
                  <a:pt x="4888" y="1975"/>
                </a:cubicBezTo>
                <a:cubicBezTo>
                  <a:pt x="4894" y="1988"/>
                  <a:pt x="4895" y="1991"/>
                  <a:pt x="4900" y="2004"/>
                </a:cubicBezTo>
                <a:cubicBezTo>
                  <a:pt x="4905" y="2017"/>
                  <a:pt x="4907" y="2020"/>
                  <a:pt x="4912" y="2033"/>
                </a:cubicBezTo>
                <a:cubicBezTo>
                  <a:pt x="4916" y="2046"/>
                  <a:pt x="4918" y="2049"/>
                  <a:pt x="4922" y="2063"/>
                </a:cubicBezTo>
                <a:cubicBezTo>
                  <a:pt x="4927" y="2076"/>
                  <a:pt x="4928" y="2079"/>
                  <a:pt x="4932" y="2092"/>
                </a:cubicBezTo>
                <a:cubicBezTo>
                  <a:pt x="4937" y="2105"/>
                  <a:pt x="4938" y="2108"/>
                  <a:pt x="4942" y="2121"/>
                </a:cubicBezTo>
                <a:cubicBezTo>
                  <a:pt x="4946" y="2134"/>
                  <a:pt x="4947" y="2137"/>
                  <a:pt x="4950" y="2150"/>
                </a:cubicBezTo>
                <a:cubicBezTo>
                  <a:pt x="4954" y="2163"/>
                  <a:pt x="4955" y="2166"/>
                  <a:pt x="4958" y="2179"/>
                </a:cubicBezTo>
                <a:cubicBezTo>
                  <a:pt x="4962" y="2192"/>
                  <a:pt x="4962" y="2195"/>
                  <a:pt x="4965" y="2209"/>
                </a:cubicBezTo>
                <a:cubicBezTo>
                  <a:pt x="4969" y="2222"/>
                  <a:pt x="4969" y="2225"/>
                  <a:pt x="4972" y="2238"/>
                </a:cubicBezTo>
                <a:cubicBezTo>
                  <a:pt x="4975" y="2251"/>
                  <a:pt x="4975" y="2254"/>
                  <a:pt x="4978" y="2267"/>
                </a:cubicBezTo>
                <a:cubicBezTo>
                  <a:pt x="4980" y="2280"/>
                  <a:pt x="4981" y="2283"/>
                  <a:pt x="4983" y="2296"/>
                </a:cubicBezTo>
                <a:cubicBezTo>
                  <a:pt x="4985" y="2310"/>
                  <a:pt x="4986" y="2313"/>
                  <a:pt x="4988" y="2326"/>
                </a:cubicBezTo>
                <a:cubicBezTo>
                  <a:pt x="4989" y="2339"/>
                  <a:pt x="4990" y="2342"/>
                  <a:pt x="4991" y="2355"/>
                </a:cubicBezTo>
                <a:cubicBezTo>
                  <a:pt x="4993" y="2368"/>
                  <a:pt x="4993" y="2371"/>
                  <a:pt x="4994" y="2385"/>
                </a:cubicBezTo>
                <a:cubicBezTo>
                  <a:pt x="4996" y="2398"/>
                  <a:pt x="4996" y="2401"/>
                  <a:pt x="4997" y="2414"/>
                </a:cubicBezTo>
                <a:cubicBezTo>
                  <a:pt x="4998" y="2427"/>
                  <a:pt x="4998" y="2430"/>
                  <a:pt x="4999" y="2443"/>
                </a:cubicBezTo>
                <a:cubicBezTo>
                  <a:pt x="4999" y="2457"/>
                  <a:pt x="4999" y="2460"/>
                  <a:pt x="5000" y="2473"/>
                </a:cubicBezTo>
                <a:cubicBezTo>
                  <a:pt x="5000" y="2486"/>
                  <a:pt x="5000" y="2489"/>
                  <a:pt x="5000" y="2502"/>
                </a:cubicBezTo>
                <a:cubicBezTo>
                  <a:pt x="5000" y="2515"/>
                  <a:pt x="5000" y="2518"/>
                  <a:pt x="5000" y="2532"/>
                </a:cubicBezTo>
                <a:cubicBezTo>
                  <a:pt x="4999" y="2545"/>
                  <a:pt x="4999" y="2548"/>
                  <a:pt x="4999" y="2561"/>
                </a:cubicBezTo>
                <a:cubicBezTo>
                  <a:pt x="4998" y="2574"/>
                  <a:pt x="4998" y="2577"/>
                  <a:pt x="4997" y="2590"/>
                </a:cubicBezTo>
                <a:cubicBezTo>
                  <a:pt x="4996" y="2604"/>
                  <a:pt x="4996" y="2606"/>
                  <a:pt x="4994" y="2620"/>
                </a:cubicBezTo>
                <a:cubicBezTo>
                  <a:pt x="4993" y="2633"/>
                  <a:pt x="4993" y="2636"/>
                  <a:pt x="4991" y="2649"/>
                </a:cubicBezTo>
                <a:cubicBezTo>
                  <a:pt x="4990" y="2662"/>
                  <a:pt x="4989" y="2665"/>
                  <a:pt x="4988" y="2678"/>
                </a:cubicBezTo>
                <a:cubicBezTo>
                  <a:pt x="4986" y="2692"/>
                  <a:pt x="4985" y="2695"/>
                  <a:pt x="4983" y="2708"/>
                </a:cubicBezTo>
                <a:cubicBezTo>
                  <a:pt x="4981" y="2721"/>
                  <a:pt x="4980" y="2724"/>
                  <a:pt x="4978" y="2737"/>
                </a:cubicBezTo>
                <a:cubicBezTo>
                  <a:pt x="4975" y="2750"/>
                  <a:pt x="4975" y="2753"/>
                  <a:pt x="4972" y="2766"/>
                </a:cubicBezTo>
                <a:cubicBezTo>
                  <a:pt x="4969" y="2780"/>
                  <a:pt x="4969" y="2783"/>
                  <a:pt x="4965" y="2796"/>
                </a:cubicBezTo>
                <a:cubicBezTo>
                  <a:pt x="4962" y="2809"/>
                  <a:pt x="4962" y="2812"/>
                  <a:pt x="4958" y="2825"/>
                </a:cubicBezTo>
                <a:cubicBezTo>
                  <a:pt x="4955" y="2838"/>
                  <a:pt x="4954" y="2841"/>
                  <a:pt x="4950" y="2854"/>
                </a:cubicBezTo>
                <a:cubicBezTo>
                  <a:pt x="4947" y="2867"/>
                  <a:pt x="4946" y="2870"/>
                  <a:pt x="4942" y="2883"/>
                </a:cubicBezTo>
                <a:cubicBezTo>
                  <a:pt x="4938" y="2897"/>
                  <a:pt x="4937" y="2899"/>
                  <a:pt x="4932" y="2913"/>
                </a:cubicBezTo>
                <a:cubicBezTo>
                  <a:pt x="4928" y="2926"/>
                  <a:pt x="4927" y="2929"/>
                  <a:pt x="4922" y="2942"/>
                </a:cubicBezTo>
                <a:cubicBezTo>
                  <a:pt x="4918" y="2955"/>
                  <a:pt x="4916" y="2958"/>
                  <a:pt x="4912" y="2971"/>
                </a:cubicBezTo>
                <a:cubicBezTo>
                  <a:pt x="4907" y="2984"/>
                  <a:pt x="4905" y="2987"/>
                  <a:pt x="4900" y="3000"/>
                </a:cubicBezTo>
                <a:cubicBezTo>
                  <a:pt x="4895" y="3013"/>
                  <a:pt x="4894" y="3016"/>
                  <a:pt x="4888" y="3029"/>
                </a:cubicBezTo>
                <a:cubicBezTo>
                  <a:pt x="4882" y="3042"/>
                  <a:pt x="4881" y="3045"/>
                  <a:pt x="4875" y="3058"/>
                </a:cubicBezTo>
                <a:cubicBezTo>
                  <a:pt x="4869" y="3071"/>
                  <a:pt x="4868" y="3074"/>
                  <a:pt x="4862" y="3087"/>
                </a:cubicBezTo>
                <a:cubicBezTo>
                  <a:pt x="4855" y="3100"/>
                  <a:pt x="4854" y="3103"/>
                  <a:pt x="4847" y="3116"/>
                </a:cubicBezTo>
                <a:cubicBezTo>
                  <a:pt x="4841" y="3129"/>
                  <a:pt x="4839" y="3131"/>
                  <a:pt x="4832" y="3144"/>
                </a:cubicBezTo>
                <a:cubicBezTo>
                  <a:pt x="4826" y="3157"/>
                  <a:pt x="4824" y="3160"/>
                  <a:pt x="4817" y="3173"/>
                </a:cubicBezTo>
                <a:cubicBezTo>
                  <a:pt x="4810" y="3186"/>
                  <a:pt x="4808" y="3189"/>
                  <a:pt x="4800" y="3202"/>
                </a:cubicBezTo>
                <a:cubicBezTo>
                  <a:pt x="4793" y="3215"/>
                  <a:pt x="4791" y="3218"/>
                  <a:pt x="4783" y="3230"/>
                </a:cubicBezTo>
                <a:cubicBezTo>
                  <a:pt x="4776" y="3243"/>
                  <a:pt x="4774" y="3246"/>
                  <a:pt x="4766" y="3259"/>
                </a:cubicBezTo>
                <a:cubicBezTo>
                  <a:pt x="4758" y="3272"/>
                  <a:pt x="4756" y="3275"/>
                  <a:pt x="4747" y="3288"/>
                </a:cubicBezTo>
                <a:cubicBezTo>
                  <a:pt x="4739" y="3300"/>
                  <a:pt x="4737" y="3303"/>
                  <a:pt x="4728" y="3316"/>
                </a:cubicBezTo>
                <a:cubicBezTo>
                  <a:pt x="4719" y="3329"/>
                  <a:pt x="4717" y="3332"/>
                  <a:pt x="4708" y="3344"/>
                </a:cubicBezTo>
                <a:cubicBezTo>
                  <a:pt x="4699" y="3357"/>
                  <a:pt x="4697" y="3360"/>
                  <a:pt x="4688" y="3373"/>
                </a:cubicBezTo>
                <a:cubicBezTo>
                  <a:pt x="4678" y="3385"/>
                  <a:pt x="4676" y="3388"/>
                  <a:pt x="4666" y="3401"/>
                </a:cubicBezTo>
                <a:cubicBezTo>
                  <a:pt x="4657" y="3414"/>
                  <a:pt x="4654" y="3416"/>
                  <a:pt x="4644" y="3429"/>
                </a:cubicBezTo>
                <a:cubicBezTo>
                  <a:pt x="4634" y="3442"/>
                  <a:pt x="4632" y="3445"/>
                  <a:pt x="4622" y="3457"/>
                </a:cubicBezTo>
                <a:cubicBezTo>
                  <a:pt x="4611" y="3470"/>
                  <a:pt x="4609" y="3473"/>
                  <a:pt x="4598" y="3485"/>
                </a:cubicBezTo>
                <a:cubicBezTo>
                  <a:pt x="4587" y="3498"/>
                  <a:pt x="4585" y="3500"/>
                  <a:pt x="4574" y="3513"/>
                </a:cubicBezTo>
                <a:cubicBezTo>
                  <a:pt x="4563" y="3525"/>
                  <a:pt x="4560" y="3528"/>
                  <a:pt x="4549" y="3541"/>
                </a:cubicBezTo>
                <a:cubicBezTo>
                  <a:pt x="4537" y="3553"/>
                  <a:pt x="4535" y="3556"/>
                  <a:pt x="4523" y="3568"/>
                </a:cubicBezTo>
                <a:cubicBezTo>
                  <a:pt x="4511" y="3581"/>
                  <a:pt x="4509" y="3584"/>
                  <a:pt x="4497" y="3596"/>
                </a:cubicBezTo>
                <a:cubicBezTo>
                  <a:pt x="4485" y="3608"/>
                  <a:pt x="4482" y="3611"/>
                  <a:pt x="4470" y="3623"/>
                </a:cubicBezTo>
                <a:cubicBezTo>
                  <a:pt x="4457" y="3636"/>
                  <a:pt x="4455" y="3639"/>
                  <a:pt x="4442" y="3651"/>
                </a:cubicBezTo>
                <a:cubicBezTo>
                  <a:pt x="4429" y="3663"/>
                  <a:pt x="4426" y="3666"/>
                  <a:pt x="4413" y="3678"/>
                </a:cubicBezTo>
                <a:cubicBezTo>
                  <a:pt x="4400" y="3690"/>
                  <a:pt x="4397" y="3693"/>
                  <a:pt x="4384" y="3705"/>
                </a:cubicBezTo>
                <a:cubicBezTo>
                  <a:pt x="4370" y="3718"/>
                  <a:pt x="4367" y="3720"/>
                  <a:pt x="4354" y="3732"/>
                </a:cubicBezTo>
                <a:cubicBezTo>
                  <a:pt x="4340" y="3745"/>
                  <a:pt x="4337" y="3747"/>
                  <a:pt x="4323" y="3759"/>
                </a:cubicBezTo>
                <a:cubicBezTo>
                  <a:pt x="4309" y="3772"/>
                  <a:pt x="4306" y="3774"/>
                  <a:pt x="4291" y="3786"/>
                </a:cubicBezTo>
                <a:cubicBezTo>
                  <a:pt x="4277" y="3798"/>
                  <a:pt x="4274" y="3801"/>
                  <a:pt x="4259" y="3813"/>
                </a:cubicBezTo>
                <a:cubicBezTo>
                  <a:pt x="4244" y="3825"/>
                  <a:pt x="4241" y="3828"/>
                  <a:pt x="4226" y="3839"/>
                </a:cubicBezTo>
                <a:cubicBezTo>
                  <a:pt x="4211" y="3851"/>
                  <a:pt x="4207" y="3854"/>
                  <a:pt x="4192" y="3866"/>
                </a:cubicBezTo>
                <a:cubicBezTo>
                  <a:pt x="4176" y="3878"/>
                  <a:pt x="4173" y="3881"/>
                  <a:pt x="4157" y="3892"/>
                </a:cubicBezTo>
                <a:cubicBezTo>
                  <a:pt x="4141" y="3904"/>
                  <a:pt x="4138" y="3907"/>
                  <a:pt x="4122" y="3918"/>
                </a:cubicBezTo>
                <a:cubicBezTo>
                  <a:pt x="4105" y="3930"/>
                  <a:pt x="4102" y="3933"/>
                  <a:pt x="4085" y="3945"/>
                </a:cubicBezTo>
                <a:cubicBezTo>
                  <a:pt x="4069" y="3956"/>
                  <a:pt x="4065" y="3959"/>
                  <a:pt x="4048" y="3971"/>
                </a:cubicBezTo>
                <a:cubicBezTo>
                  <a:pt x="4031" y="3982"/>
                  <a:pt x="4028" y="3985"/>
                  <a:pt x="4011" y="3996"/>
                </a:cubicBezTo>
                <a:cubicBezTo>
                  <a:pt x="3993" y="4008"/>
                  <a:pt x="3989" y="4011"/>
                  <a:pt x="3972" y="4022"/>
                </a:cubicBezTo>
                <a:cubicBezTo>
                  <a:pt x="3954" y="4034"/>
                  <a:pt x="3950" y="4036"/>
                  <a:pt x="3932" y="4048"/>
                </a:cubicBezTo>
                <a:cubicBezTo>
                  <a:pt x="3914" y="4059"/>
                  <a:pt x="3910" y="4062"/>
                  <a:pt x="3892" y="4073"/>
                </a:cubicBezTo>
                <a:cubicBezTo>
                  <a:pt x="3874" y="4084"/>
                  <a:pt x="3869" y="4087"/>
                  <a:pt x="3851" y="4098"/>
                </a:cubicBezTo>
                <a:cubicBezTo>
                  <a:pt x="3832" y="4109"/>
                  <a:pt x="3828" y="4112"/>
                  <a:pt x="3809" y="4123"/>
                </a:cubicBezTo>
                <a:cubicBezTo>
                  <a:pt x="3790" y="4134"/>
                  <a:pt x="3785" y="4137"/>
                  <a:pt x="3766" y="4148"/>
                </a:cubicBezTo>
                <a:cubicBezTo>
                  <a:pt x="3746" y="4159"/>
                  <a:pt x="3742" y="4162"/>
                  <a:pt x="3722" y="4173"/>
                </a:cubicBezTo>
                <a:cubicBezTo>
                  <a:pt x="3702" y="4184"/>
                  <a:pt x="3698" y="4186"/>
                  <a:pt x="3678" y="4197"/>
                </a:cubicBezTo>
                <a:cubicBezTo>
                  <a:pt x="3657" y="4208"/>
                  <a:pt x="3653" y="4211"/>
                  <a:pt x="3632" y="4222"/>
                </a:cubicBezTo>
                <a:cubicBezTo>
                  <a:pt x="3612" y="4233"/>
                  <a:pt x="3607" y="4235"/>
                  <a:pt x="3586" y="4246"/>
                </a:cubicBezTo>
                <a:cubicBezTo>
                  <a:pt x="3565" y="4257"/>
                  <a:pt x="3560" y="4259"/>
                  <a:pt x="3539" y="4270"/>
                </a:cubicBezTo>
                <a:cubicBezTo>
                  <a:pt x="3517" y="4281"/>
                  <a:pt x="3512" y="4283"/>
                  <a:pt x="3491" y="4294"/>
                </a:cubicBezTo>
                <a:cubicBezTo>
                  <a:pt x="3469" y="4304"/>
                  <a:pt x="3464" y="4307"/>
                  <a:pt x="3442" y="4317"/>
                </a:cubicBezTo>
                <a:cubicBezTo>
                  <a:pt x="3419" y="4328"/>
                  <a:pt x="3414" y="4330"/>
                  <a:pt x="3392" y="4341"/>
                </a:cubicBezTo>
                <a:cubicBezTo>
                  <a:pt x="3369" y="4351"/>
                  <a:pt x="3364" y="4353"/>
                  <a:pt x="3341" y="4364"/>
                </a:cubicBezTo>
                <a:cubicBezTo>
                  <a:pt x="3317" y="4374"/>
                  <a:pt x="3312" y="4377"/>
                  <a:pt x="3289" y="4387"/>
                </a:cubicBezTo>
                <a:cubicBezTo>
                  <a:pt x="3265" y="4397"/>
                  <a:pt x="3259" y="4399"/>
                  <a:pt x="3236" y="4410"/>
                </a:cubicBezTo>
                <a:cubicBezTo>
                  <a:pt x="3211" y="4420"/>
                  <a:pt x="3206" y="4422"/>
                  <a:pt x="3182" y="4432"/>
                </a:cubicBezTo>
                <a:cubicBezTo>
                  <a:pt x="3157" y="4442"/>
                  <a:pt x="3151" y="4445"/>
                  <a:pt x="3127" y="4455"/>
                </a:cubicBezTo>
                <a:cubicBezTo>
                  <a:pt x="3101" y="4465"/>
                  <a:pt x="3096" y="4467"/>
                  <a:pt x="3070" y="4477"/>
                </a:cubicBezTo>
                <a:cubicBezTo>
                  <a:pt x="3045" y="4487"/>
                  <a:pt x="3039" y="4489"/>
                  <a:pt x="3013" y="4499"/>
                </a:cubicBezTo>
                <a:cubicBezTo>
                  <a:pt x="2987" y="4509"/>
                  <a:pt x="2981" y="4511"/>
                  <a:pt x="2955" y="4520"/>
                </a:cubicBezTo>
                <a:cubicBezTo>
                  <a:pt x="2928" y="4530"/>
                  <a:pt x="2922" y="4532"/>
                  <a:pt x="2896" y="4542"/>
                </a:cubicBezTo>
                <a:cubicBezTo>
                  <a:pt x="2868" y="4552"/>
                  <a:pt x="2862" y="4554"/>
                  <a:pt x="2835" y="4563"/>
                </a:cubicBezTo>
                <a:cubicBezTo>
                  <a:pt x="2807" y="4573"/>
                  <a:pt x="2801" y="4575"/>
                  <a:pt x="2773" y="4584"/>
                </a:cubicBezTo>
                <a:cubicBezTo>
                  <a:pt x="2745" y="4594"/>
                  <a:pt x="2738" y="4596"/>
                  <a:pt x="2710" y="4605"/>
                </a:cubicBezTo>
                <a:cubicBezTo>
                  <a:pt x="2681" y="4614"/>
                  <a:pt x="2675" y="4616"/>
                  <a:pt x="2646" y="4625"/>
                </a:cubicBezTo>
                <a:cubicBezTo>
                  <a:pt x="2616" y="4634"/>
                  <a:pt x="2610" y="4636"/>
                  <a:pt x="2580" y="4645"/>
                </a:cubicBezTo>
                <a:cubicBezTo>
                  <a:pt x="2550" y="4654"/>
                  <a:pt x="2543" y="4657"/>
                  <a:pt x="2513" y="4665"/>
                </a:cubicBezTo>
                <a:cubicBezTo>
                  <a:pt x="2482" y="4674"/>
                  <a:pt x="2475" y="4676"/>
                  <a:pt x="2444" y="4685"/>
                </a:cubicBezTo>
                <a:cubicBezTo>
                  <a:pt x="2413" y="4694"/>
                  <a:pt x="2406" y="4696"/>
                  <a:pt x="2374" y="4704"/>
                </a:cubicBezTo>
                <a:cubicBezTo>
                  <a:pt x="2342" y="4713"/>
                  <a:pt x="2335" y="4715"/>
                  <a:pt x="2302" y="4723"/>
                </a:cubicBezTo>
                <a:cubicBezTo>
                  <a:pt x="2270" y="4732"/>
                  <a:pt x="2262" y="4734"/>
                  <a:pt x="2229" y="4742"/>
                </a:cubicBezTo>
                <a:cubicBezTo>
                  <a:pt x="2195" y="4750"/>
                  <a:pt x="2188" y="4752"/>
                  <a:pt x="2154" y="4760"/>
                </a:cubicBezTo>
                <a:cubicBezTo>
                  <a:pt x="2119" y="4768"/>
                  <a:pt x="2112" y="4770"/>
                  <a:pt x="2077" y="4778"/>
                </a:cubicBezTo>
                <a:cubicBezTo>
                  <a:pt x="2042" y="4786"/>
                  <a:pt x="2034" y="4788"/>
                  <a:pt x="1998" y="4796"/>
                </a:cubicBezTo>
                <a:cubicBezTo>
                  <a:pt x="1962" y="4804"/>
                  <a:pt x="1954" y="4805"/>
                  <a:pt x="1917" y="4813"/>
                </a:cubicBezTo>
                <a:cubicBezTo>
                  <a:pt x="1880" y="4821"/>
                  <a:pt x="1871" y="4822"/>
                  <a:pt x="1834" y="4830"/>
                </a:cubicBezTo>
                <a:cubicBezTo>
                  <a:pt x="1795" y="4837"/>
                  <a:pt x="1787" y="4839"/>
                  <a:pt x="1748" y="4846"/>
                </a:cubicBezTo>
                <a:cubicBezTo>
                  <a:pt x="1708" y="4854"/>
                  <a:pt x="1700" y="4855"/>
                  <a:pt x="1660" y="4862"/>
                </a:cubicBezTo>
                <a:cubicBezTo>
                  <a:pt x="1619" y="4870"/>
                  <a:pt x="1610" y="4871"/>
                  <a:pt x="1568" y="4878"/>
                </a:cubicBezTo>
                <a:cubicBezTo>
                  <a:pt x="1526" y="4885"/>
                  <a:pt x="1517" y="4886"/>
                  <a:pt x="1474" y="4893"/>
                </a:cubicBezTo>
                <a:cubicBezTo>
                  <a:pt x="1430" y="4900"/>
                  <a:pt x="1420" y="4901"/>
                  <a:pt x="1376" y="4908"/>
                </a:cubicBezTo>
                <a:cubicBezTo>
                  <a:pt x="1330" y="4914"/>
                  <a:pt x="1319" y="4916"/>
                  <a:pt x="1273" y="4922"/>
                </a:cubicBezTo>
                <a:cubicBezTo>
                  <a:pt x="1225" y="4928"/>
                  <a:pt x="1215" y="4929"/>
                  <a:pt x="1166" y="4935"/>
                </a:cubicBezTo>
                <a:cubicBezTo>
                  <a:pt x="1116" y="4941"/>
                  <a:pt x="1104" y="4943"/>
                  <a:pt x="1054" y="4948"/>
                </a:cubicBezTo>
                <a:cubicBezTo>
                  <a:pt x="1000" y="4954"/>
                  <a:pt x="988" y="4955"/>
                  <a:pt x="934" y="4960"/>
                </a:cubicBezTo>
                <a:cubicBezTo>
                  <a:pt x="876" y="4966"/>
                  <a:pt x="863" y="4967"/>
                  <a:pt x="806" y="4972"/>
                </a:cubicBezTo>
                <a:cubicBezTo>
                  <a:pt x="743" y="4977"/>
                  <a:pt x="729" y="4978"/>
                  <a:pt x="666" y="4982"/>
                </a:cubicBezTo>
                <a:cubicBezTo>
                  <a:pt x="595" y="4987"/>
                  <a:pt x="579" y="4988"/>
                  <a:pt x="508" y="4991"/>
                </a:cubicBezTo>
                <a:cubicBezTo>
                  <a:pt x="424" y="4995"/>
                  <a:pt x="405" y="4997"/>
                  <a:pt x="321" y="4999"/>
                </a:cubicBezTo>
                <a:cubicBezTo>
                  <a:pt x="176" y="5003"/>
                  <a:pt x="0" y="5004"/>
                  <a:pt x="0" y="5004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" name="Freeform 246"/>
          <p:cNvSpPr>
            <a:spLocks/>
          </p:cNvSpPr>
          <p:nvPr/>
        </p:nvSpPr>
        <p:spPr bwMode="auto">
          <a:xfrm>
            <a:off x="898332" y="1058606"/>
            <a:ext cx="1803400" cy="1808162"/>
          </a:xfrm>
          <a:custGeom>
            <a:avLst/>
            <a:gdLst>
              <a:gd name="T0" fmla="*/ 4334 w 5000"/>
              <a:gd name="T1" fmla="*/ 22 h 5004"/>
              <a:gd name="T2" fmla="*/ 3834 w 5000"/>
              <a:gd name="T3" fmla="*/ 69 h 5004"/>
              <a:gd name="T4" fmla="*/ 3432 w 5000"/>
              <a:gd name="T5" fmla="*/ 126 h 5004"/>
              <a:gd name="T6" fmla="*/ 3083 w 5000"/>
              <a:gd name="T7" fmla="*/ 191 h 5004"/>
              <a:gd name="T8" fmla="*/ 2771 w 5000"/>
              <a:gd name="T9" fmla="*/ 262 h 5004"/>
              <a:gd name="T10" fmla="*/ 2487 w 5000"/>
              <a:gd name="T11" fmla="*/ 339 h 5004"/>
              <a:gd name="T12" fmla="*/ 2227 w 5000"/>
              <a:gd name="T13" fmla="*/ 420 h 5004"/>
              <a:gd name="T14" fmla="*/ 1987 w 5000"/>
              <a:gd name="T15" fmla="*/ 505 h 5004"/>
              <a:gd name="T16" fmla="*/ 1764 w 5000"/>
              <a:gd name="T17" fmla="*/ 595 h 5004"/>
              <a:gd name="T18" fmla="*/ 1558 w 5000"/>
              <a:gd name="T19" fmla="*/ 687 h 5004"/>
              <a:gd name="T20" fmla="*/ 1368 w 5000"/>
              <a:gd name="T21" fmla="*/ 783 h 5004"/>
              <a:gd name="T22" fmla="*/ 1191 w 5000"/>
              <a:gd name="T23" fmla="*/ 881 h 5004"/>
              <a:gd name="T24" fmla="*/ 1028 w 5000"/>
              <a:gd name="T25" fmla="*/ 982 h 5004"/>
              <a:gd name="T26" fmla="*/ 878 w 5000"/>
              <a:gd name="T27" fmla="*/ 1086 h 5004"/>
              <a:gd name="T28" fmla="*/ 741 w 5000"/>
              <a:gd name="T29" fmla="*/ 1191 h 5004"/>
              <a:gd name="T30" fmla="*/ 616 w 5000"/>
              <a:gd name="T31" fmla="*/ 1299 h 5004"/>
              <a:gd name="T32" fmla="*/ 503 w 5000"/>
              <a:gd name="T33" fmla="*/ 1408 h 5004"/>
              <a:gd name="T34" fmla="*/ 402 w 5000"/>
              <a:gd name="T35" fmla="*/ 1519 h 5004"/>
              <a:gd name="T36" fmla="*/ 312 w 5000"/>
              <a:gd name="T37" fmla="*/ 1632 h 5004"/>
              <a:gd name="T38" fmla="*/ 234 w 5000"/>
              <a:gd name="T39" fmla="*/ 1745 h 5004"/>
              <a:gd name="T40" fmla="*/ 168 w 5000"/>
              <a:gd name="T41" fmla="*/ 1860 h 5004"/>
              <a:gd name="T42" fmla="*/ 112 w 5000"/>
              <a:gd name="T43" fmla="*/ 1975 h 5004"/>
              <a:gd name="T44" fmla="*/ 68 w 5000"/>
              <a:gd name="T45" fmla="*/ 2092 h 5004"/>
              <a:gd name="T46" fmla="*/ 35 w 5000"/>
              <a:gd name="T47" fmla="*/ 2209 h 5004"/>
              <a:gd name="T48" fmla="*/ 12 w 5000"/>
              <a:gd name="T49" fmla="*/ 2326 h 5004"/>
              <a:gd name="T50" fmla="*/ 1 w 5000"/>
              <a:gd name="T51" fmla="*/ 2443 h 5004"/>
              <a:gd name="T52" fmla="*/ 1 w 5000"/>
              <a:gd name="T53" fmla="*/ 2561 h 5004"/>
              <a:gd name="T54" fmla="*/ 12 w 5000"/>
              <a:gd name="T55" fmla="*/ 2678 h 5004"/>
              <a:gd name="T56" fmla="*/ 35 w 5000"/>
              <a:gd name="T57" fmla="*/ 2796 h 5004"/>
              <a:gd name="T58" fmla="*/ 68 w 5000"/>
              <a:gd name="T59" fmla="*/ 2913 h 5004"/>
              <a:gd name="T60" fmla="*/ 112 w 5000"/>
              <a:gd name="T61" fmla="*/ 3029 h 5004"/>
              <a:gd name="T62" fmla="*/ 168 w 5000"/>
              <a:gd name="T63" fmla="*/ 3144 h 5004"/>
              <a:gd name="T64" fmla="*/ 234 w 5000"/>
              <a:gd name="T65" fmla="*/ 3259 h 5004"/>
              <a:gd name="T66" fmla="*/ 312 w 5000"/>
              <a:gd name="T67" fmla="*/ 3373 h 5004"/>
              <a:gd name="T68" fmla="*/ 402 w 5000"/>
              <a:gd name="T69" fmla="*/ 3485 h 5004"/>
              <a:gd name="T70" fmla="*/ 503 w 5000"/>
              <a:gd name="T71" fmla="*/ 3596 h 5004"/>
              <a:gd name="T72" fmla="*/ 616 w 5000"/>
              <a:gd name="T73" fmla="*/ 3705 h 5004"/>
              <a:gd name="T74" fmla="*/ 741 w 5000"/>
              <a:gd name="T75" fmla="*/ 3813 h 5004"/>
              <a:gd name="T76" fmla="*/ 878 w 5000"/>
              <a:gd name="T77" fmla="*/ 3918 h 5004"/>
              <a:gd name="T78" fmla="*/ 1028 w 5000"/>
              <a:gd name="T79" fmla="*/ 4022 h 5004"/>
              <a:gd name="T80" fmla="*/ 1191 w 5000"/>
              <a:gd name="T81" fmla="*/ 4123 h 5004"/>
              <a:gd name="T82" fmla="*/ 1368 w 5000"/>
              <a:gd name="T83" fmla="*/ 4222 h 5004"/>
              <a:gd name="T84" fmla="*/ 1558 w 5000"/>
              <a:gd name="T85" fmla="*/ 4317 h 5004"/>
              <a:gd name="T86" fmla="*/ 1764 w 5000"/>
              <a:gd name="T87" fmla="*/ 4410 h 5004"/>
              <a:gd name="T88" fmla="*/ 1987 w 5000"/>
              <a:gd name="T89" fmla="*/ 4499 h 5004"/>
              <a:gd name="T90" fmla="*/ 2227 w 5000"/>
              <a:gd name="T91" fmla="*/ 4584 h 5004"/>
              <a:gd name="T92" fmla="*/ 2487 w 5000"/>
              <a:gd name="T93" fmla="*/ 4665 h 5004"/>
              <a:gd name="T94" fmla="*/ 2771 w 5000"/>
              <a:gd name="T95" fmla="*/ 4742 h 5004"/>
              <a:gd name="T96" fmla="*/ 3083 w 5000"/>
              <a:gd name="T97" fmla="*/ 4813 h 5004"/>
              <a:gd name="T98" fmla="*/ 3432 w 5000"/>
              <a:gd name="T99" fmla="*/ 4878 h 5004"/>
              <a:gd name="T100" fmla="*/ 3834 w 5000"/>
              <a:gd name="T101" fmla="*/ 4935 h 5004"/>
              <a:gd name="T102" fmla="*/ 4334 w 5000"/>
              <a:gd name="T103" fmla="*/ 4982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000" h="5004">
                <a:moveTo>
                  <a:pt x="5000" y="0"/>
                </a:moveTo>
                <a:cubicBezTo>
                  <a:pt x="5000" y="0"/>
                  <a:pt x="4824" y="2"/>
                  <a:pt x="4680" y="5"/>
                </a:cubicBezTo>
                <a:cubicBezTo>
                  <a:pt x="4595" y="7"/>
                  <a:pt x="4576" y="9"/>
                  <a:pt x="4492" y="13"/>
                </a:cubicBezTo>
                <a:cubicBezTo>
                  <a:pt x="4421" y="16"/>
                  <a:pt x="4405" y="18"/>
                  <a:pt x="4334" y="22"/>
                </a:cubicBezTo>
                <a:cubicBezTo>
                  <a:pt x="4271" y="26"/>
                  <a:pt x="4257" y="28"/>
                  <a:pt x="4194" y="33"/>
                </a:cubicBezTo>
                <a:cubicBezTo>
                  <a:pt x="4137" y="37"/>
                  <a:pt x="4124" y="39"/>
                  <a:pt x="4066" y="44"/>
                </a:cubicBezTo>
                <a:cubicBezTo>
                  <a:pt x="4012" y="49"/>
                  <a:pt x="4000" y="50"/>
                  <a:pt x="3946" y="56"/>
                </a:cubicBezTo>
                <a:cubicBezTo>
                  <a:pt x="3896" y="62"/>
                  <a:pt x="3884" y="63"/>
                  <a:pt x="3834" y="69"/>
                </a:cubicBezTo>
                <a:cubicBezTo>
                  <a:pt x="3785" y="75"/>
                  <a:pt x="3775" y="76"/>
                  <a:pt x="3727" y="83"/>
                </a:cubicBezTo>
                <a:cubicBezTo>
                  <a:pt x="3681" y="89"/>
                  <a:pt x="3670" y="90"/>
                  <a:pt x="3624" y="97"/>
                </a:cubicBezTo>
                <a:cubicBezTo>
                  <a:pt x="3580" y="103"/>
                  <a:pt x="3570" y="104"/>
                  <a:pt x="3526" y="111"/>
                </a:cubicBezTo>
                <a:cubicBezTo>
                  <a:pt x="3483" y="118"/>
                  <a:pt x="3474" y="119"/>
                  <a:pt x="3432" y="126"/>
                </a:cubicBezTo>
                <a:cubicBezTo>
                  <a:pt x="3390" y="133"/>
                  <a:pt x="3381" y="135"/>
                  <a:pt x="3340" y="142"/>
                </a:cubicBezTo>
                <a:cubicBezTo>
                  <a:pt x="3300" y="149"/>
                  <a:pt x="3292" y="151"/>
                  <a:pt x="3252" y="158"/>
                </a:cubicBezTo>
                <a:cubicBezTo>
                  <a:pt x="3213" y="165"/>
                  <a:pt x="3205" y="167"/>
                  <a:pt x="3166" y="174"/>
                </a:cubicBezTo>
                <a:cubicBezTo>
                  <a:pt x="3129" y="182"/>
                  <a:pt x="3120" y="184"/>
                  <a:pt x="3083" y="191"/>
                </a:cubicBezTo>
                <a:cubicBezTo>
                  <a:pt x="3046" y="199"/>
                  <a:pt x="3038" y="201"/>
                  <a:pt x="3002" y="209"/>
                </a:cubicBezTo>
                <a:cubicBezTo>
                  <a:pt x="2966" y="216"/>
                  <a:pt x="2958" y="218"/>
                  <a:pt x="2923" y="226"/>
                </a:cubicBezTo>
                <a:cubicBezTo>
                  <a:pt x="2888" y="234"/>
                  <a:pt x="2881" y="236"/>
                  <a:pt x="2846" y="244"/>
                </a:cubicBezTo>
                <a:cubicBezTo>
                  <a:pt x="2812" y="252"/>
                  <a:pt x="2805" y="254"/>
                  <a:pt x="2771" y="262"/>
                </a:cubicBezTo>
                <a:cubicBezTo>
                  <a:pt x="2738" y="271"/>
                  <a:pt x="2730" y="273"/>
                  <a:pt x="2698" y="281"/>
                </a:cubicBezTo>
                <a:cubicBezTo>
                  <a:pt x="2665" y="290"/>
                  <a:pt x="2658" y="291"/>
                  <a:pt x="2626" y="300"/>
                </a:cubicBezTo>
                <a:cubicBezTo>
                  <a:pt x="2594" y="309"/>
                  <a:pt x="2587" y="311"/>
                  <a:pt x="2556" y="319"/>
                </a:cubicBezTo>
                <a:cubicBezTo>
                  <a:pt x="2525" y="328"/>
                  <a:pt x="2518" y="330"/>
                  <a:pt x="2487" y="339"/>
                </a:cubicBezTo>
                <a:cubicBezTo>
                  <a:pt x="2457" y="348"/>
                  <a:pt x="2450" y="350"/>
                  <a:pt x="2420" y="359"/>
                </a:cubicBezTo>
                <a:cubicBezTo>
                  <a:pt x="2390" y="368"/>
                  <a:pt x="2384" y="370"/>
                  <a:pt x="2354" y="379"/>
                </a:cubicBezTo>
                <a:cubicBezTo>
                  <a:pt x="2325" y="388"/>
                  <a:pt x="2319" y="390"/>
                  <a:pt x="2290" y="399"/>
                </a:cubicBezTo>
                <a:cubicBezTo>
                  <a:pt x="2262" y="409"/>
                  <a:pt x="2255" y="411"/>
                  <a:pt x="2227" y="420"/>
                </a:cubicBezTo>
                <a:cubicBezTo>
                  <a:pt x="2199" y="429"/>
                  <a:pt x="2193" y="431"/>
                  <a:pt x="2165" y="441"/>
                </a:cubicBezTo>
                <a:cubicBezTo>
                  <a:pt x="2138" y="451"/>
                  <a:pt x="2132" y="453"/>
                  <a:pt x="2104" y="462"/>
                </a:cubicBezTo>
                <a:cubicBezTo>
                  <a:pt x="2078" y="472"/>
                  <a:pt x="2072" y="474"/>
                  <a:pt x="2045" y="484"/>
                </a:cubicBezTo>
                <a:cubicBezTo>
                  <a:pt x="2019" y="493"/>
                  <a:pt x="2013" y="496"/>
                  <a:pt x="1987" y="505"/>
                </a:cubicBezTo>
                <a:cubicBezTo>
                  <a:pt x="1961" y="515"/>
                  <a:pt x="1955" y="517"/>
                  <a:pt x="1930" y="527"/>
                </a:cubicBezTo>
                <a:cubicBezTo>
                  <a:pt x="1904" y="537"/>
                  <a:pt x="1899" y="539"/>
                  <a:pt x="1873" y="550"/>
                </a:cubicBezTo>
                <a:cubicBezTo>
                  <a:pt x="1849" y="560"/>
                  <a:pt x="1843" y="562"/>
                  <a:pt x="1818" y="572"/>
                </a:cubicBezTo>
                <a:cubicBezTo>
                  <a:pt x="1794" y="582"/>
                  <a:pt x="1789" y="584"/>
                  <a:pt x="1764" y="595"/>
                </a:cubicBezTo>
                <a:cubicBezTo>
                  <a:pt x="1741" y="605"/>
                  <a:pt x="1735" y="607"/>
                  <a:pt x="1711" y="617"/>
                </a:cubicBezTo>
                <a:cubicBezTo>
                  <a:pt x="1688" y="628"/>
                  <a:pt x="1683" y="630"/>
                  <a:pt x="1659" y="640"/>
                </a:cubicBezTo>
                <a:cubicBezTo>
                  <a:pt x="1636" y="651"/>
                  <a:pt x="1631" y="653"/>
                  <a:pt x="1608" y="664"/>
                </a:cubicBezTo>
                <a:cubicBezTo>
                  <a:pt x="1586" y="674"/>
                  <a:pt x="1581" y="676"/>
                  <a:pt x="1558" y="687"/>
                </a:cubicBezTo>
                <a:cubicBezTo>
                  <a:pt x="1536" y="698"/>
                  <a:pt x="1531" y="700"/>
                  <a:pt x="1509" y="711"/>
                </a:cubicBezTo>
                <a:cubicBezTo>
                  <a:pt x="1488" y="721"/>
                  <a:pt x="1483" y="724"/>
                  <a:pt x="1461" y="735"/>
                </a:cubicBezTo>
                <a:cubicBezTo>
                  <a:pt x="1440" y="745"/>
                  <a:pt x="1435" y="748"/>
                  <a:pt x="1414" y="758"/>
                </a:cubicBezTo>
                <a:cubicBezTo>
                  <a:pt x="1393" y="769"/>
                  <a:pt x="1388" y="772"/>
                  <a:pt x="1368" y="783"/>
                </a:cubicBezTo>
                <a:cubicBezTo>
                  <a:pt x="1347" y="794"/>
                  <a:pt x="1343" y="796"/>
                  <a:pt x="1322" y="807"/>
                </a:cubicBezTo>
                <a:cubicBezTo>
                  <a:pt x="1302" y="818"/>
                  <a:pt x="1298" y="820"/>
                  <a:pt x="1278" y="832"/>
                </a:cubicBezTo>
                <a:cubicBezTo>
                  <a:pt x="1258" y="843"/>
                  <a:pt x="1254" y="845"/>
                  <a:pt x="1234" y="856"/>
                </a:cubicBezTo>
                <a:cubicBezTo>
                  <a:pt x="1215" y="867"/>
                  <a:pt x="1210" y="870"/>
                  <a:pt x="1191" y="881"/>
                </a:cubicBezTo>
                <a:cubicBezTo>
                  <a:pt x="1172" y="892"/>
                  <a:pt x="1168" y="895"/>
                  <a:pt x="1149" y="906"/>
                </a:cubicBezTo>
                <a:cubicBezTo>
                  <a:pt x="1131" y="917"/>
                  <a:pt x="1126" y="920"/>
                  <a:pt x="1108" y="931"/>
                </a:cubicBezTo>
                <a:cubicBezTo>
                  <a:pt x="1090" y="943"/>
                  <a:pt x="1086" y="945"/>
                  <a:pt x="1068" y="957"/>
                </a:cubicBezTo>
                <a:cubicBezTo>
                  <a:pt x="1050" y="968"/>
                  <a:pt x="1046" y="971"/>
                  <a:pt x="1028" y="982"/>
                </a:cubicBezTo>
                <a:cubicBezTo>
                  <a:pt x="1011" y="994"/>
                  <a:pt x="1007" y="996"/>
                  <a:pt x="989" y="1008"/>
                </a:cubicBezTo>
                <a:cubicBezTo>
                  <a:pt x="972" y="1019"/>
                  <a:pt x="969" y="1022"/>
                  <a:pt x="952" y="1034"/>
                </a:cubicBezTo>
                <a:cubicBezTo>
                  <a:pt x="935" y="1045"/>
                  <a:pt x="931" y="1048"/>
                  <a:pt x="915" y="1060"/>
                </a:cubicBezTo>
                <a:cubicBezTo>
                  <a:pt x="898" y="1071"/>
                  <a:pt x="895" y="1074"/>
                  <a:pt x="878" y="1086"/>
                </a:cubicBezTo>
                <a:cubicBezTo>
                  <a:pt x="862" y="1097"/>
                  <a:pt x="859" y="1100"/>
                  <a:pt x="843" y="1112"/>
                </a:cubicBezTo>
                <a:cubicBezTo>
                  <a:pt x="827" y="1124"/>
                  <a:pt x="824" y="1126"/>
                  <a:pt x="808" y="1138"/>
                </a:cubicBezTo>
                <a:cubicBezTo>
                  <a:pt x="793" y="1150"/>
                  <a:pt x="789" y="1153"/>
                  <a:pt x="774" y="1165"/>
                </a:cubicBezTo>
                <a:cubicBezTo>
                  <a:pt x="759" y="1177"/>
                  <a:pt x="756" y="1179"/>
                  <a:pt x="741" y="1191"/>
                </a:cubicBezTo>
                <a:cubicBezTo>
                  <a:pt x="726" y="1203"/>
                  <a:pt x="723" y="1206"/>
                  <a:pt x="709" y="1218"/>
                </a:cubicBezTo>
                <a:cubicBezTo>
                  <a:pt x="694" y="1230"/>
                  <a:pt x="691" y="1233"/>
                  <a:pt x="677" y="1245"/>
                </a:cubicBezTo>
                <a:cubicBezTo>
                  <a:pt x="663" y="1257"/>
                  <a:pt x="660" y="1260"/>
                  <a:pt x="646" y="1272"/>
                </a:cubicBezTo>
                <a:cubicBezTo>
                  <a:pt x="633" y="1284"/>
                  <a:pt x="630" y="1287"/>
                  <a:pt x="616" y="1299"/>
                </a:cubicBezTo>
                <a:cubicBezTo>
                  <a:pt x="603" y="1311"/>
                  <a:pt x="600" y="1314"/>
                  <a:pt x="587" y="1326"/>
                </a:cubicBezTo>
                <a:cubicBezTo>
                  <a:pt x="574" y="1338"/>
                  <a:pt x="571" y="1341"/>
                  <a:pt x="558" y="1353"/>
                </a:cubicBezTo>
                <a:cubicBezTo>
                  <a:pt x="545" y="1366"/>
                  <a:pt x="543" y="1368"/>
                  <a:pt x="530" y="1381"/>
                </a:cubicBezTo>
                <a:cubicBezTo>
                  <a:pt x="518" y="1393"/>
                  <a:pt x="515" y="1396"/>
                  <a:pt x="503" y="1408"/>
                </a:cubicBezTo>
                <a:cubicBezTo>
                  <a:pt x="491" y="1421"/>
                  <a:pt x="489" y="1423"/>
                  <a:pt x="477" y="1436"/>
                </a:cubicBezTo>
                <a:cubicBezTo>
                  <a:pt x="465" y="1448"/>
                  <a:pt x="463" y="1451"/>
                  <a:pt x="451" y="1464"/>
                </a:cubicBezTo>
                <a:cubicBezTo>
                  <a:pt x="440" y="1476"/>
                  <a:pt x="437" y="1479"/>
                  <a:pt x="426" y="1491"/>
                </a:cubicBezTo>
                <a:cubicBezTo>
                  <a:pt x="415" y="1504"/>
                  <a:pt x="413" y="1507"/>
                  <a:pt x="402" y="1519"/>
                </a:cubicBezTo>
                <a:cubicBezTo>
                  <a:pt x="391" y="1532"/>
                  <a:pt x="389" y="1535"/>
                  <a:pt x="378" y="1547"/>
                </a:cubicBezTo>
                <a:cubicBezTo>
                  <a:pt x="368" y="1560"/>
                  <a:pt x="366" y="1563"/>
                  <a:pt x="356" y="1575"/>
                </a:cubicBezTo>
                <a:cubicBezTo>
                  <a:pt x="346" y="1588"/>
                  <a:pt x="343" y="1591"/>
                  <a:pt x="334" y="1603"/>
                </a:cubicBezTo>
                <a:cubicBezTo>
                  <a:pt x="324" y="1616"/>
                  <a:pt x="322" y="1619"/>
                  <a:pt x="312" y="1632"/>
                </a:cubicBezTo>
                <a:cubicBezTo>
                  <a:pt x="303" y="1644"/>
                  <a:pt x="301" y="1647"/>
                  <a:pt x="292" y="1660"/>
                </a:cubicBezTo>
                <a:cubicBezTo>
                  <a:pt x="283" y="1673"/>
                  <a:pt x="281" y="1675"/>
                  <a:pt x="272" y="1688"/>
                </a:cubicBezTo>
                <a:cubicBezTo>
                  <a:pt x="263" y="1701"/>
                  <a:pt x="261" y="1704"/>
                  <a:pt x="253" y="1717"/>
                </a:cubicBezTo>
                <a:cubicBezTo>
                  <a:pt x="244" y="1729"/>
                  <a:pt x="242" y="1732"/>
                  <a:pt x="234" y="1745"/>
                </a:cubicBezTo>
                <a:cubicBezTo>
                  <a:pt x="226" y="1758"/>
                  <a:pt x="224" y="1761"/>
                  <a:pt x="217" y="1774"/>
                </a:cubicBezTo>
                <a:cubicBezTo>
                  <a:pt x="209" y="1787"/>
                  <a:pt x="207" y="1789"/>
                  <a:pt x="200" y="1802"/>
                </a:cubicBezTo>
                <a:cubicBezTo>
                  <a:pt x="192" y="1815"/>
                  <a:pt x="190" y="1818"/>
                  <a:pt x="183" y="1831"/>
                </a:cubicBezTo>
                <a:cubicBezTo>
                  <a:pt x="176" y="1844"/>
                  <a:pt x="174" y="1847"/>
                  <a:pt x="168" y="1860"/>
                </a:cubicBezTo>
                <a:cubicBezTo>
                  <a:pt x="161" y="1873"/>
                  <a:pt x="159" y="1876"/>
                  <a:pt x="153" y="1889"/>
                </a:cubicBezTo>
                <a:cubicBezTo>
                  <a:pt x="146" y="1902"/>
                  <a:pt x="145" y="1905"/>
                  <a:pt x="138" y="1918"/>
                </a:cubicBezTo>
                <a:cubicBezTo>
                  <a:pt x="132" y="1930"/>
                  <a:pt x="131" y="1933"/>
                  <a:pt x="125" y="1946"/>
                </a:cubicBezTo>
                <a:cubicBezTo>
                  <a:pt x="119" y="1959"/>
                  <a:pt x="118" y="1962"/>
                  <a:pt x="112" y="1975"/>
                </a:cubicBezTo>
                <a:cubicBezTo>
                  <a:pt x="106" y="1988"/>
                  <a:pt x="105" y="1991"/>
                  <a:pt x="100" y="2004"/>
                </a:cubicBezTo>
                <a:cubicBezTo>
                  <a:pt x="95" y="2017"/>
                  <a:pt x="94" y="2020"/>
                  <a:pt x="88" y="2033"/>
                </a:cubicBezTo>
                <a:cubicBezTo>
                  <a:pt x="84" y="2046"/>
                  <a:pt x="82" y="2049"/>
                  <a:pt x="78" y="2063"/>
                </a:cubicBezTo>
                <a:cubicBezTo>
                  <a:pt x="73" y="2076"/>
                  <a:pt x="72" y="2079"/>
                  <a:pt x="68" y="2092"/>
                </a:cubicBezTo>
                <a:cubicBezTo>
                  <a:pt x="63" y="2105"/>
                  <a:pt x="62" y="2108"/>
                  <a:pt x="58" y="2121"/>
                </a:cubicBezTo>
                <a:cubicBezTo>
                  <a:pt x="54" y="2134"/>
                  <a:pt x="53" y="2137"/>
                  <a:pt x="50" y="2150"/>
                </a:cubicBezTo>
                <a:cubicBezTo>
                  <a:pt x="46" y="2163"/>
                  <a:pt x="45" y="2166"/>
                  <a:pt x="42" y="2179"/>
                </a:cubicBezTo>
                <a:cubicBezTo>
                  <a:pt x="38" y="2192"/>
                  <a:pt x="38" y="2195"/>
                  <a:pt x="35" y="2209"/>
                </a:cubicBezTo>
                <a:cubicBezTo>
                  <a:pt x="31" y="2222"/>
                  <a:pt x="31" y="2225"/>
                  <a:pt x="28" y="2238"/>
                </a:cubicBezTo>
                <a:cubicBezTo>
                  <a:pt x="25" y="2251"/>
                  <a:pt x="25" y="2254"/>
                  <a:pt x="22" y="2267"/>
                </a:cubicBezTo>
                <a:cubicBezTo>
                  <a:pt x="20" y="2280"/>
                  <a:pt x="19" y="2283"/>
                  <a:pt x="17" y="2296"/>
                </a:cubicBezTo>
                <a:cubicBezTo>
                  <a:pt x="15" y="2310"/>
                  <a:pt x="14" y="2313"/>
                  <a:pt x="12" y="2326"/>
                </a:cubicBezTo>
                <a:cubicBezTo>
                  <a:pt x="11" y="2339"/>
                  <a:pt x="10" y="2342"/>
                  <a:pt x="9" y="2355"/>
                </a:cubicBezTo>
                <a:cubicBezTo>
                  <a:pt x="7" y="2368"/>
                  <a:pt x="7" y="2371"/>
                  <a:pt x="6" y="2385"/>
                </a:cubicBezTo>
                <a:cubicBezTo>
                  <a:pt x="4" y="2398"/>
                  <a:pt x="4" y="2401"/>
                  <a:pt x="3" y="2414"/>
                </a:cubicBezTo>
                <a:cubicBezTo>
                  <a:pt x="2" y="2427"/>
                  <a:pt x="2" y="2430"/>
                  <a:pt x="1" y="2443"/>
                </a:cubicBezTo>
                <a:cubicBezTo>
                  <a:pt x="1" y="2457"/>
                  <a:pt x="1" y="2460"/>
                  <a:pt x="0" y="2473"/>
                </a:cubicBezTo>
                <a:cubicBezTo>
                  <a:pt x="0" y="2486"/>
                  <a:pt x="0" y="2489"/>
                  <a:pt x="0" y="2502"/>
                </a:cubicBezTo>
                <a:cubicBezTo>
                  <a:pt x="0" y="2515"/>
                  <a:pt x="0" y="2518"/>
                  <a:pt x="0" y="2532"/>
                </a:cubicBezTo>
                <a:cubicBezTo>
                  <a:pt x="1" y="2545"/>
                  <a:pt x="1" y="2548"/>
                  <a:pt x="1" y="2561"/>
                </a:cubicBezTo>
                <a:cubicBezTo>
                  <a:pt x="2" y="2574"/>
                  <a:pt x="2" y="2577"/>
                  <a:pt x="3" y="2590"/>
                </a:cubicBezTo>
                <a:cubicBezTo>
                  <a:pt x="4" y="2604"/>
                  <a:pt x="4" y="2606"/>
                  <a:pt x="6" y="2620"/>
                </a:cubicBezTo>
                <a:cubicBezTo>
                  <a:pt x="7" y="2633"/>
                  <a:pt x="7" y="2636"/>
                  <a:pt x="9" y="2649"/>
                </a:cubicBezTo>
                <a:cubicBezTo>
                  <a:pt x="10" y="2662"/>
                  <a:pt x="11" y="2665"/>
                  <a:pt x="12" y="2678"/>
                </a:cubicBezTo>
                <a:cubicBezTo>
                  <a:pt x="14" y="2692"/>
                  <a:pt x="15" y="2695"/>
                  <a:pt x="17" y="2708"/>
                </a:cubicBezTo>
                <a:cubicBezTo>
                  <a:pt x="19" y="2721"/>
                  <a:pt x="20" y="2724"/>
                  <a:pt x="22" y="2737"/>
                </a:cubicBezTo>
                <a:cubicBezTo>
                  <a:pt x="25" y="2750"/>
                  <a:pt x="25" y="2753"/>
                  <a:pt x="28" y="2766"/>
                </a:cubicBezTo>
                <a:cubicBezTo>
                  <a:pt x="31" y="2780"/>
                  <a:pt x="31" y="2783"/>
                  <a:pt x="35" y="2796"/>
                </a:cubicBezTo>
                <a:cubicBezTo>
                  <a:pt x="38" y="2809"/>
                  <a:pt x="38" y="2812"/>
                  <a:pt x="42" y="2825"/>
                </a:cubicBezTo>
                <a:cubicBezTo>
                  <a:pt x="45" y="2838"/>
                  <a:pt x="46" y="2841"/>
                  <a:pt x="50" y="2854"/>
                </a:cubicBezTo>
                <a:cubicBezTo>
                  <a:pt x="53" y="2867"/>
                  <a:pt x="54" y="2870"/>
                  <a:pt x="58" y="2883"/>
                </a:cubicBezTo>
                <a:cubicBezTo>
                  <a:pt x="62" y="2897"/>
                  <a:pt x="63" y="2899"/>
                  <a:pt x="68" y="2913"/>
                </a:cubicBezTo>
                <a:cubicBezTo>
                  <a:pt x="72" y="2926"/>
                  <a:pt x="73" y="2929"/>
                  <a:pt x="78" y="2942"/>
                </a:cubicBezTo>
                <a:cubicBezTo>
                  <a:pt x="82" y="2955"/>
                  <a:pt x="84" y="2958"/>
                  <a:pt x="88" y="2971"/>
                </a:cubicBezTo>
                <a:cubicBezTo>
                  <a:pt x="94" y="2984"/>
                  <a:pt x="95" y="2987"/>
                  <a:pt x="100" y="3000"/>
                </a:cubicBezTo>
                <a:cubicBezTo>
                  <a:pt x="105" y="3013"/>
                  <a:pt x="106" y="3016"/>
                  <a:pt x="112" y="3029"/>
                </a:cubicBezTo>
                <a:cubicBezTo>
                  <a:pt x="118" y="3042"/>
                  <a:pt x="119" y="3045"/>
                  <a:pt x="125" y="3058"/>
                </a:cubicBezTo>
                <a:cubicBezTo>
                  <a:pt x="131" y="3071"/>
                  <a:pt x="132" y="3074"/>
                  <a:pt x="138" y="3087"/>
                </a:cubicBezTo>
                <a:cubicBezTo>
                  <a:pt x="145" y="3100"/>
                  <a:pt x="146" y="3103"/>
                  <a:pt x="153" y="3116"/>
                </a:cubicBezTo>
                <a:cubicBezTo>
                  <a:pt x="159" y="3129"/>
                  <a:pt x="161" y="3131"/>
                  <a:pt x="168" y="3144"/>
                </a:cubicBezTo>
                <a:cubicBezTo>
                  <a:pt x="174" y="3157"/>
                  <a:pt x="176" y="3160"/>
                  <a:pt x="183" y="3173"/>
                </a:cubicBezTo>
                <a:cubicBezTo>
                  <a:pt x="190" y="3186"/>
                  <a:pt x="192" y="3189"/>
                  <a:pt x="200" y="3202"/>
                </a:cubicBezTo>
                <a:cubicBezTo>
                  <a:pt x="207" y="3215"/>
                  <a:pt x="209" y="3218"/>
                  <a:pt x="217" y="3230"/>
                </a:cubicBezTo>
                <a:cubicBezTo>
                  <a:pt x="224" y="3243"/>
                  <a:pt x="226" y="3246"/>
                  <a:pt x="234" y="3259"/>
                </a:cubicBezTo>
                <a:cubicBezTo>
                  <a:pt x="242" y="3272"/>
                  <a:pt x="244" y="3275"/>
                  <a:pt x="253" y="3288"/>
                </a:cubicBezTo>
                <a:cubicBezTo>
                  <a:pt x="261" y="3300"/>
                  <a:pt x="263" y="3303"/>
                  <a:pt x="272" y="3316"/>
                </a:cubicBezTo>
                <a:cubicBezTo>
                  <a:pt x="281" y="3329"/>
                  <a:pt x="283" y="3332"/>
                  <a:pt x="292" y="3344"/>
                </a:cubicBezTo>
                <a:cubicBezTo>
                  <a:pt x="301" y="3357"/>
                  <a:pt x="303" y="3360"/>
                  <a:pt x="312" y="3373"/>
                </a:cubicBezTo>
                <a:cubicBezTo>
                  <a:pt x="322" y="3385"/>
                  <a:pt x="324" y="3388"/>
                  <a:pt x="334" y="3401"/>
                </a:cubicBezTo>
                <a:cubicBezTo>
                  <a:pt x="343" y="3414"/>
                  <a:pt x="346" y="3416"/>
                  <a:pt x="356" y="3429"/>
                </a:cubicBezTo>
                <a:cubicBezTo>
                  <a:pt x="366" y="3442"/>
                  <a:pt x="368" y="3445"/>
                  <a:pt x="378" y="3457"/>
                </a:cubicBezTo>
                <a:cubicBezTo>
                  <a:pt x="389" y="3470"/>
                  <a:pt x="391" y="3473"/>
                  <a:pt x="402" y="3485"/>
                </a:cubicBezTo>
                <a:cubicBezTo>
                  <a:pt x="413" y="3498"/>
                  <a:pt x="415" y="3500"/>
                  <a:pt x="426" y="3513"/>
                </a:cubicBezTo>
                <a:cubicBezTo>
                  <a:pt x="437" y="3525"/>
                  <a:pt x="440" y="3528"/>
                  <a:pt x="451" y="3541"/>
                </a:cubicBezTo>
                <a:cubicBezTo>
                  <a:pt x="463" y="3553"/>
                  <a:pt x="465" y="3556"/>
                  <a:pt x="477" y="3568"/>
                </a:cubicBezTo>
                <a:cubicBezTo>
                  <a:pt x="489" y="3581"/>
                  <a:pt x="491" y="3584"/>
                  <a:pt x="503" y="3596"/>
                </a:cubicBezTo>
                <a:cubicBezTo>
                  <a:pt x="515" y="3608"/>
                  <a:pt x="518" y="3611"/>
                  <a:pt x="530" y="3623"/>
                </a:cubicBezTo>
                <a:cubicBezTo>
                  <a:pt x="543" y="3636"/>
                  <a:pt x="545" y="3639"/>
                  <a:pt x="558" y="3651"/>
                </a:cubicBezTo>
                <a:cubicBezTo>
                  <a:pt x="571" y="3663"/>
                  <a:pt x="574" y="3666"/>
                  <a:pt x="587" y="3678"/>
                </a:cubicBezTo>
                <a:cubicBezTo>
                  <a:pt x="600" y="3690"/>
                  <a:pt x="603" y="3693"/>
                  <a:pt x="616" y="3705"/>
                </a:cubicBezTo>
                <a:cubicBezTo>
                  <a:pt x="630" y="3718"/>
                  <a:pt x="633" y="3720"/>
                  <a:pt x="646" y="3732"/>
                </a:cubicBezTo>
                <a:cubicBezTo>
                  <a:pt x="660" y="3745"/>
                  <a:pt x="663" y="3747"/>
                  <a:pt x="677" y="3759"/>
                </a:cubicBezTo>
                <a:cubicBezTo>
                  <a:pt x="691" y="3772"/>
                  <a:pt x="694" y="3774"/>
                  <a:pt x="709" y="3786"/>
                </a:cubicBezTo>
                <a:cubicBezTo>
                  <a:pt x="723" y="3798"/>
                  <a:pt x="726" y="3801"/>
                  <a:pt x="741" y="3813"/>
                </a:cubicBezTo>
                <a:cubicBezTo>
                  <a:pt x="756" y="3825"/>
                  <a:pt x="759" y="3828"/>
                  <a:pt x="774" y="3839"/>
                </a:cubicBezTo>
                <a:cubicBezTo>
                  <a:pt x="789" y="3851"/>
                  <a:pt x="793" y="3854"/>
                  <a:pt x="808" y="3866"/>
                </a:cubicBezTo>
                <a:cubicBezTo>
                  <a:pt x="824" y="3878"/>
                  <a:pt x="827" y="3881"/>
                  <a:pt x="843" y="3892"/>
                </a:cubicBezTo>
                <a:cubicBezTo>
                  <a:pt x="859" y="3904"/>
                  <a:pt x="862" y="3907"/>
                  <a:pt x="878" y="3918"/>
                </a:cubicBezTo>
                <a:cubicBezTo>
                  <a:pt x="895" y="3930"/>
                  <a:pt x="898" y="3933"/>
                  <a:pt x="915" y="3945"/>
                </a:cubicBezTo>
                <a:cubicBezTo>
                  <a:pt x="931" y="3956"/>
                  <a:pt x="935" y="3959"/>
                  <a:pt x="952" y="3971"/>
                </a:cubicBezTo>
                <a:cubicBezTo>
                  <a:pt x="969" y="3982"/>
                  <a:pt x="972" y="3985"/>
                  <a:pt x="989" y="3996"/>
                </a:cubicBezTo>
                <a:cubicBezTo>
                  <a:pt x="1007" y="4008"/>
                  <a:pt x="1011" y="4011"/>
                  <a:pt x="1028" y="4022"/>
                </a:cubicBezTo>
                <a:cubicBezTo>
                  <a:pt x="1046" y="4034"/>
                  <a:pt x="1050" y="4036"/>
                  <a:pt x="1068" y="4048"/>
                </a:cubicBezTo>
                <a:cubicBezTo>
                  <a:pt x="1086" y="4059"/>
                  <a:pt x="1090" y="4062"/>
                  <a:pt x="1108" y="4073"/>
                </a:cubicBezTo>
                <a:cubicBezTo>
                  <a:pt x="1126" y="4084"/>
                  <a:pt x="1131" y="4087"/>
                  <a:pt x="1149" y="4098"/>
                </a:cubicBezTo>
                <a:cubicBezTo>
                  <a:pt x="1168" y="4109"/>
                  <a:pt x="1172" y="4112"/>
                  <a:pt x="1191" y="4123"/>
                </a:cubicBezTo>
                <a:cubicBezTo>
                  <a:pt x="1210" y="4134"/>
                  <a:pt x="1215" y="4137"/>
                  <a:pt x="1234" y="4148"/>
                </a:cubicBezTo>
                <a:cubicBezTo>
                  <a:pt x="1254" y="4159"/>
                  <a:pt x="1258" y="4162"/>
                  <a:pt x="1278" y="4173"/>
                </a:cubicBezTo>
                <a:cubicBezTo>
                  <a:pt x="1298" y="4184"/>
                  <a:pt x="1302" y="4186"/>
                  <a:pt x="1322" y="4197"/>
                </a:cubicBezTo>
                <a:cubicBezTo>
                  <a:pt x="1343" y="4208"/>
                  <a:pt x="1347" y="4211"/>
                  <a:pt x="1368" y="4222"/>
                </a:cubicBezTo>
                <a:cubicBezTo>
                  <a:pt x="1388" y="4233"/>
                  <a:pt x="1393" y="4235"/>
                  <a:pt x="1414" y="4246"/>
                </a:cubicBezTo>
                <a:cubicBezTo>
                  <a:pt x="1435" y="4257"/>
                  <a:pt x="1440" y="4259"/>
                  <a:pt x="1461" y="4270"/>
                </a:cubicBezTo>
                <a:cubicBezTo>
                  <a:pt x="1483" y="4281"/>
                  <a:pt x="1488" y="4283"/>
                  <a:pt x="1509" y="4294"/>
                </a:cubicBezTo>
                <a:cubicBezTo>
                  <a:pt x="1531" y="4304"/>
                  <a:pt x="1536" y="4307"/>
                  <a:pt x="1558" y="4317"/>
                </a:cubicBezTo>
                <a:cubicBezTo>
                  <a:pt x="1581" y="4328"/>
                  <a:pt x="1586" y="4330"/>
                  <a:pt x="1608" y="4341"/>
                </a:cubicBezTo>
                <a:cubicBezTo>
                  <a:pt x="1631" y="4351"/>
                  <a:pt x="1636" y="4353"/>
                  <a:pt x="1659" y="4364"/>
                </a:cubicBezTo>
                <a:cubicBezTo>
                  <a:pt x="1683" y="4374"/>
                  <a:pt x="1688" y="4377"/>
                  <a:pt x="1711" y="4387"/>
                </a:cubicBezTo>
                <a:cubicBezTo>
                  <a:pt x="1735" y="4397"/>
                  <a:pt x="1741" y="4399"/>
                  <a:pt x="1764" y="4410"/>
                </a:cubicBezTo>
                <a:cubicBezTo>
                  <a:pt x="1789" y="4420"/>
                  <a:pt x="1794" y="4422"/>
                  <a:pt x="1818" y="4432"/>
                </a:cubicBezTo>
                <a:cubicBezTo>
                  <a:pt x="1843" y="4442"/>
                  <a:pt x="1849" y="4445"/>
                  <a:pt x="1873" y="4455"/>
                </a:cubicBezTo>
                <a:cubicBezTo>
                  <a:pt x="1899" y="4465"/>
                  <a:pt x="1904" y="4467"/>
                  <a:pt x="1930" y="4477"/>
                </a:cubicBezTo>
                <a:cubicBezTo>
                  <a:pt x="1955" y="4487"/>
                  <a:pt x="1961" y="4489"/>
                  <a:pt x="1987" y="4499"/>
                </a:cubicBezTo>
                <a:cubicBezTo>
                  <a:pt x="2013" y="4509"/>
                  <a:pt x="2019" y="4511"/>
                  <a:pt x="2045" y="4520"/>
                </a:cubicBezTo>
                <a:cubicBezTo>
                  <a:pt x="2072" y="4530"/>
                  <a:pt x="2078" y="4532"/>
                  <a:pt x="2104" y="4542"/>
                </a:cubicBezTo>
                <a:cubicBezTo>
                  <a:pt x="2132" y="4552"/>
                  <a:pt x="2138" y="4554"/>
                  <a:pt x="2165" y="4563"/>
                </a:cubicBezTo>
                <a:cubicBezTo>
                  <a:pt x="2193" y="4573"/>
                  <a:pt x="2199" y="4575"/>
                  <a:pt x="2227" y="4584"/>
                </a:cubicBezTo>
                <a:cubicBezTo>
                  <a:pt x="2255" y="4594"/>
                  <a:pt x="2262" y="4596"/>
                  <a:pt x="2290" y="4605"/>
                </a:cubicBezTo>
                <a:cubicBezTo>
                  <a:pt x="2319" y="4614"/>
                  <a:pt x="2325" y="4616"/>
                  <a:pt x="2354" y="4625"/>
                </a:cubicBezTo>
                <a:cubicBezTo>
                  <a:pt x="2384" y="4634"/>
                  <a:pt x="2390" y="4636"/>
                  <a:pt x="2420" y="4645"/>
                </a:cubicBezTo>
                <a:cubicBezTo>
                  <a:pt x="2450" y="4654"/>
                  <a:pt x="2457" y="4657"/>
                  <a:pt x="2487" y="4665"/>
                </a:cubicBezTo>
                <a:cubicBezTo>
                  <a:pt x="2518" y="4674"/>
                  <a:pt x="2525" y="4676"/>
                  <a:pt x="2556" y="4685"/>
                </a:cubicBezTo>
                <a:cubicBezTo>
                  <a:pt x="2587" y="4694"/>
                  <a:pt x="2594" y="4696"/>
                  <a:pt x="2626" y="4704"/>
                </a:cubicBezTo>
                <a:cubicBezTo>
                  <a:pt x="2658" y="4713"/>
                  <a:pt x="2665" y="4715"/>
                  <a:pt x="2698" y="4723"/>
                </a:cubicBezTo>
                <a:cubicBezTo>
                  <a:pt x="2730" y="4732"/>
                  <a:pt x="2738" y="4734"/>
                  <a:pt x="2771" y="4742"/>
                </a:cubicBezTo>
                <a:cubicBezTo>
                  <a:pt x="2805" y="4750"/>
                  <a:pt x="2812" y="4752"/>
                  <a:pt x="2846" y="4760"/>
                </a:cubicBezTo>
                <a:cubicBezTo>
                  <a:pt x="2881" y="4768"/>
                  <a:pt x="2888" y="4770"/>
                  <a:pt x="2923" y="4778"/>
                </a:cubicBezTo>
                <a:cubicBezTo>
                  <a:pt x="2958" y="4786"/>
                  <a:pt x="2966" y="4788"/>
                  <a:pt x="3002" y="4796"/>
                </a:cubicBezTo>
                <a:cubicBezTo>
                  <a:pt x="3038" y="4804"/>
                  <a:pt x="3046" y="4805"/>
                  <a:pt x="3083" y="4813"/>
                </a:cubicBezTo>
                <a:cubicBezTo>
                  <a:pt x="3120" y="4821"/>
                  <a:pt x="3129" y="4822"/>
                  <a:pt x="3166" y="4830"/>
                </a:cubicBezTo>
                <a:cubicBezTo>
                  <a:pt x="3205" y="4837"/>
                  <a:pt x="3213" y="4839"/>
                  <a:pt x="3252" y="4846"/>
                </a:cubicBezTo>
                <a:cubicBezTo>
                  <a:pt x="3292" y="4854"/>
                  <a:pt x="3300" y="4855"/>
                  <a:pt x="3340" y="4862"/>
                </a:cubicBezTo>
                <a:cubicBezTo>
                  <a:pt x="3381" y="4870"/>
                  <a:pt x="3390" y="4871"/>
                  <a:pt x="3432" y="4878"/>
                </a:cubicBezTo>
                <a:cubicBezTo>
                  <a:pt x="3474" y="4885"/>
                  <a:pt x="3483" y="4886"/>
                  <a:pt x="3526" y="4893"/>
                </a:cubicBezTo>
                <a:cubicBezTo>
                  <a:pt x="3570" y="4900"/>
                  <a:pt x="3580" y="4901"/>
                  <a:pt x="3624" y="4908"/>
                </a:cubicBezTo>
                <a:cubicBezTo>
                  <a:pt x="3670" y="4914"/>
                  <a:pt x="3681" y="4916"/>
                  <a:pt x="3727" y="4922"/>
                </a:cubicBezTo>
                <a:cubicBezTo>
                  <a:pt x="3775" y="4928"/>
                  <a:pt x="3785" y="4929"/>
                  <a:pt x="3834" y="4935"/>
                </a:cubicBezTo>
                <a:cubicBezTo>
                  <a:pt x="3884" y="4941"/>
                  <a:pt x="3896" y="4943"/>
                  <a:pt x="3946" y="4948"/>
                </a:cubicBezTo>
                <a:cubicBezTo>
                  <a:pt x="4000" y="4954"/>
                  <a:pt x="4012" y="4955"/>
                  <a:pt x="4066" y="4960"/>
                </a:cubicBezTo>
                <a:cubicBezTo>
                  <a:pt x="4124" y="4966"/>
                  <a:pt x="4137" y="4967"/>
                  <a:pt x="4194" y="4972"/>
                </a:cubicBezTo>
                <a:cubicBezTo>
                  <a:pt x="4257" y="4977"/>
                  <a:pt x="4271" y="4978"/>
                  <a:pt x="4334" y="4982"/>
                </a:cubicBezTo>
                <a:cubicBezTo>
                  <a:pt x="4405" y="4987"/>
                  <a:pt x="4421" y="4988"/>
                  <a:pt x="4492" y="4991"/>
                </a:cubicBezTo>
                <a:cubicBezTo>
                  <a:pt x="4576" y="4995"/>
                  <a:pt x="4595" y="4997"/>
                  <a:pt x="4680" y="4999"/>
                </a:cubicBezTo>
                <a:cubicBezTo>
                  <a:pt x="4824" y="5003"/>
                  <a:pt x="5000" y="5004"/>
                  <a:pt x="5000" y="5004"/>
                </a:cubicBezTo>
              </a:path>
            </a:pathLst>
          </a:custGeom>
          <a:noFill/>
          <a:ln w="9525" cap="sq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5" name="Line 229"/>
          <p:cNvSpPr>
            <a:spLocks noChangeShapeType="1"/>
          </p:cNvSpPr>
          <p:nvPr/>
        </p:nvSpPr>
        <p:spPr bwMode="auto">
          <a:xfrm>
            <a:off x="1801519" y="1963481"/>
            <a:ext cx="900000" cy="0"/>
          </a:xfrm>
          <a:prstGeom prst="line">
            <a:avLst/>
          </a:prstGeom>
          <a:noFill/>
          <a:ln w="9525" cap="sq">
            <a:solidFill>
              <a:schemeClr val="accent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6" name="Line 229"/>
          <p:cNvSpPr>
            <a:spLocks noChangeShapeType="1"/>
          </p:cNvSpPr>
          <p:nvPr/>
        </p:nvSpPr>
        <p:spPr bwMode="auto">
          <a:xfrm>
            <a:off x="1876548" y="1596768"/>
            <a:ext cx="1648971" cy="0"/>
          </a:xfrm>
          <a:prstGeom prst="line">
            <a:avLst/>
          </a:prstGeom>
          <a:noFill/>
          <a:ln w="9525" cap="sq">
            <a:solidFill>
              <a:schemeClr val="accent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Line 229"/>
          <p:cNvSpPr>
            <a:spLocks noChangeShapeType="1"/>
          </p:cNvSpPr>
          <p:nvPr/>
        </p:nvSpPr>
        <p:spPr bwMode="auto">
          <a:xfrm>
            <a:off x="1876549" y="2327714"/>
            <a:ext cx="1653540" cy="0"/>
          </a:xfrm>
          <a:prstGeom prst="line">
            <a:avLst/>
          </a:prstGeom>
          <a:noFill/>
          <a:ln w="9525" cap="sq">
            <a:solidFill>
              <a:schemeClr val="accent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8" name="Line 229"/>
          <p:cNvSpPr>
            <a:spLocks noChangeShapeType="1"/>
          </p:cNvSpPr>
          <p:nvPr/>
        </p:nvSpPr>
        <p:spPr bwMode="auto">
          <a:xfrm>
            <a:off x="2125469" y="1272918"/>
            <a:ext cx="1153672" cy="0"/>
          </a:xfrm>
          <a:prstGeom prst="line">
            <a:avLst/>
          </a:prstGeom>
          <a:noFill/>
          <a:ln w="9525" cap="sq">
            <a:solidFill>
              <a:schemeClr val="accent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9" name="Line 229"/>
          <p:cNvSpPr>
            <a:spLocks noChangeShapeType="1"/>
          </p:cNvSpPr>
          <p:nvPr/>
        </p:nvSpPr>
        <p:spPr bwMode="auto">
          <a:xfrm>
            <a:off x="2126483" y="2652456"/>
            <a:ext cx="1153672" cy="0"/>
          </a:xfrm>
          <a:prstGeom prst="line">
            <a:avLst/>
          </a:prstGeom>
          <a:noFill/>
          <a:ln w="9525" cap="sq">
            <a:solidFill>
              <a:schemeClr val="accent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" name="Metin kutusu 1"/>
          <p:cNvSpPr txBox="1"/>
          <p:nvPr/>
        </p:nvSpPr>
        <p:spPr>
          <a:xfrm>
            <a:off x="5709920" y="323695"/>
            <a:ext cx="844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Küre Alanı</a:t>
            </a:r>
            <a:endParaRPr lang="tr-TR" sz="1200" b="1" dirty="0"/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95333"/>
              </p:ext>
            </p:extLst>
          </p:nvPr>
        </p:nvGraphicFramePr>
        <p:xfrm>
          <a:off x="5823186" y="652034"/>
          <a:ext cx="532524" cy="28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8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3186" y="652034"/>
                        <a:ext cx="532524" cy="28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Nesne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49008"/>
              </p:ext>
            </p:extLst>
          </p:nvPr>
        </p:nvGraphicFramePr>
        <p:xfrm>
          <a:off x="7099300" y="571500"/>
          <a:ext cx="11271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9" name="Equation" r:id="rId5" imgW="914400" imgH="419040" progId="Equation.DSMT4">
                  <p:embed/>
                </p:oleObj>
              </mc:Choice>
              <mc:Fallback>
                <p:oleObj name="Equation" r:id="rId5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9300" y="571500"/>
                        <a:ext cx="11271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Metin kutusu 52"/>
          <p:cNvSpPr txBox="1"/>
          <p:nvPr/>
        </p:nvSpPr>
        <p:spPr>
          <a:xfrm>
            <a:off x="7052105" y="317058"/>
            <a:ext cx="1073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b="1" dirty="0" smtClean="0"/>
              <a:t>Yarıküre Alanı</a:t>
            </a:r>
            <a:endParaRPr lang="tr-TR" sz="1200" b="1" dirty="0"/>
          </a:p>
        </p:txBody>
      </p:sp>
      <p:graphicFrame>
        <p:nvGraphicFramePr>
          <p:cNvPr id="24" name="Nesne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66027"/>
              </p:ext>
            </p:extLst>
          </p:nvPr>
        </p:nvGraphicFramePr>
        <p:xfrm>
          <a:off x="5844896" y="1184592"/>
          <a:ext cx="567017" cy="64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4896" y="1184592"/>
                        <a:ext cx="567017" cy="64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Nesne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24775"/>
              </p:ext>
            </p:extLst>
          </p:nvPr>
        </p:nvGraphicFramePr>
        <p:xfrm>
          <a:off x="7052105" y="1505901"/>
          <a:ext cx="11144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2105" y="1505901"/>
                        <a:ext cx="1114425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Nesne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21160"/>
              </p:ext>
            </p:extLst>
          </p:nvPr>
        </p:nvGraphicFramePr>
        <p:xfrm>
          <a:off x="8906490" y="1468785"/>
          <a:ext cx="862030" cy="33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" name="Equation" r:id="rId11" imgW="558720" imgH="215640" progId="Equation.DSMT4">
                  <p:embed/>
                </p:oleObj>
              </mc:Choice>
              <mc:Fallback>
                <p:oleObj name="Equation" r:id="rId11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06490" y="1468785"/>
                        <a:ext cx="862030" cy="33305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Nesne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13646"/>
              </p:ext>
            </p:extLst>
          </p:nvPr>
        </p:nvGraphicFramePr>
        <p:xfrm>
          <a:off x="10343606" y="1451063"/>
          <a:ext cx="923103" cy="35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" name="Equation" r:id="rId13" imgW="634680" imgH="241200" progId="Equation.DSMT4">
                  <p:embed/>
                </p:oleObj>
              </mc:Choice>
              <mc:Fallback>
                <p:oleObj name="Equation" r:id="rId13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3606" y="1451063"/>
                        <a:ext cx="923103" cy="35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Nesne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1292"/>
              </p:ext>
            </p:extLst>
          </p:nvPr>
        </p:nvGraphicFramePr>
        <p:xfrm>
          <a:off x="5709920" y="2032314"/>
          <a:ext cx="1689364" cy="2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" name="Equation" r:id="rId15" imgW="1307880" imgH="203040" progId="Equation.DSMT4">
                  <p:embed/>
                </p:oleObj>
              </mc:Choice>
              <mc:Fallback>
                <p:oleObj name="Equation" r:id="rId15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9920" y="2032314"/>
                        <a:ext cx="1689364" cy="2624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229"/>
          <p:cNvSpPr>
            <a:spLocks noChangeShapeType="1"/>
          </p:cNvSpPr>
          <p:nvPr/>
        </p:nvSpPr>
        <p:spPr bwMode="auto">
          <a:xfrm>
            <a:off x="2703431" y="1963481"/>
            <a:ext cx="900000" cy="0"/>
          </a:xfrm>
          <a:prstGeom prst="line">
            <a:avLst/>
          </a:prstGeom>
          <a:noFill/>
          <a:ln w="9525" cap="sq">
            <a:solidFill>
              <a:schemeClr val="accent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Metin kutusu 28"/>
          <p:cNvSpPr txBox="1"/>
          <p:nvPr/>
        </p:nvSpPr>
        <p:spPr>
          <a:xfrm>
            <a:off x="4595517" y="1824187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8,98 cm</a:t>
            </a:r>
            <a:endParaRPr lang="tr-TR" sz="1200" dirty="0"/>
          </a:p>
        </p:txBody>
      </p:sp>
      <p:sp>
        <p:nvSpPr>
          <p:cNvPr id="63" name="Line 230"/>
          <p:cNvSpPr>
            <a:spLocks noChangeShapeType="1"/>
          </p:cNvSpPr>
          <p:nvPr/>
        </p:nvSpPr>
        <p:spPr bwMode="auto">
          <a:xfrm flipV="1">
            <a:off x="1126254" y="1525156"/>
            <a:ext cx="3154129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4" name="Line 230"/>
          <p:cNvSpPr>
            <a:spLocks noChangeShapeType="1"/>
          </p:cNvSpPr>
          <p:nvPr/>
        </p:nvSpPr>
        <p:spPr bwMode="auto">
          <a:xfrm flipV="1">
            <a:off x="1198368" y="1468785"/>
            <a:ext cx="3005139" cy="0"/>
          </a:xfrm>
          <a:prstGeom prst="line">
            <a:avLst/>
          </a:pr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5" name="Freeform 235"/>
          <p:cNvSpPr>
            <a:spLocks/>
          </p:cNvSpPr>
          <p:nvPr/>
        </p:nvSpPr>
        <p:spPr bwMode="auto">
          <a:xfrm>
            <a:off x="2700939" y="1058606"/>
            <a:ext cx="262730" cy="1808162"/>
          </a:xfrm>
          <a:custGeom>
            <a:avLst/>
            <a:gdLst>
              <a:gd name="T0" fmla="*/ 114 w 831"/>
              <a:gd name="T1" fmla="*/ 4980 h 5004"/>
              <a:gd name="T2" fmla="*/ 187 w 831"/>
              <a:gd name="T3" fmla="*/ 4939 h 5004"/>
              <a:gd name="T4" fmla="*/ 247 w 831"/>
              <a:gd name="T5" fmla="*/ 4890 h 5004"/>
              <a:gd name="T6" fmla="*/ 300 w 831"/>
              <a:gd name="T7" fmla="*/ 4835 h 5004"/>
              <a:gd name="T8" fmla="*/ 347 w 831"/>
              <a:gd name="T9" fmla="*/ 4774 h 5004"/>
              <a:gd name="T10" fmla="*/ 390 w 831"/>
              <a:gd name="T11" fmla="*/ 4710 h 5004"/>
              <a:gd name="T12" fmla="*/ 430 w 831"/>
              <a:gd name="T13" fmla="*/ 4641 h 5004"/>
              <a:gd name="T14" fmla="*/ 468 w 831"/>
              <a:gd name="T15" fmla="*/ 4569 h 5004"/>
              <a:gd name="T16" fmla="*/ 502 w 831"/>
              <a:gd name="T17" fmla="*/ 4494 h 5004"/>
              <a:gd name="T18" fmla="*/ 535 w 831"/>
              <a:gd name="T19" fmla="*/ 4416 h 5004"/>
              <a:gd name="T20" fmla="*/ 565 w 831"/>
              <a:gd name="T21" fmla="*/ 4336 h 5004"/>
              <a:gd name="T22" fmla="*/ 593 w 831"/>
              <a:gd name="T23" fmla="*/ 4253 h 5004"/>
              <a:gd name="T24" fmla="*/ 620 w 831"/>
              <a:gd name="T25" fmla="*/ 4167 h 5004"/>
              <a:gd name="T26" fmla="*/ 645 w 831"/>
              <a:gd name="T27" fmla="*/ 4080 h 5004"/>
              <a:gd name="T28" fmla="*/ 668 w 831"/>
              <a:gd name="T29" fmla="*/ 3991 h 5004"/>
              <a:gd name="T30" fmla="*/ 689 w 831"/>
              <a:gd name="T31" fmla="*/ 3900 h 5004"/>
              <a:gd name="T32" fmla="*/ 709 w 831"/>
              <a:gd name="T33" fmla="*/ 3807 h 5004"/>
              <a:gd name="T34" fmla="*/ 727 w 831"/>
              <a:gd name="T35" fmla="*/ 3713 h 5004"/>
              <a:gd name="T36" fmla="*/ 744 w 831"/>
              <a:gd name="T37" fmla="*/ 3618 h 5004"/>
              <a:gd name="T38" fmla="*/ 759 w 831"/>
              <a:gd name="T39" fmla="*/ 3521 h 5004"/>
              <a:gd name="T40" fmla="*/ 773 w 831"/>
              <a:gd name="T41" fmla="*/ 3423 h 5004"/>
              <a:gd name="T42" fmla="*/ 785 w 831"/>
              <a:gd name="T43" fmla="*/ 3324 h 5004"/>
              <a:gd name="T44" fmla="*/ 796 w 831"/>
              <a:gd name="T45" fmla="*/ 3225 h 5004"/>
              <a:gd name="T46" fmla="*/ 805 w 831"/>
              <a:gd name="T47" fmla="*/ 3124 h 5004"/>
              <a:gd name="T48" fmla="*/ 813 w 831"/>
              <a:gd name="T49" fmla="*/ 3023 h 5004"/>
              <a:gd name="T50" fmla="*/ 820 w 831"/>
              <a:gd name="T51" fmla="*/ 2921 h 5004"/>
              <a:gd name="T52" fmla="*/ 825 w 831"/>
              <a:gd name="T53" fmla="*/ 2819 h 5004"/>
              <a:gd name="T54" fmla="*/ 828 w 831"/>
              <a:gd name="T55" fmla="*/ 2716 h 5004"/>
              <a:gd name="T56" fmla="*/ 831 w 831"/>
              <a:gd name="T57" fmla="*/ 2614 h 5004"/>
              <a:gd name="T58" fmla="*/ 831 w 831"/>
              <a:gd name="T59" fmla="*/ 2511 h 5004"/>
              <a:gd name="T60" fmla="*/ 831 w 831"/>
              <a:gd name="T61" fmla="*/ 2408 h 5004"/>
              <a:gd name="T62" fmla="*/ 829 w 831"/>
              <a:gd name="T63" fmla="*/ 2305 h 5004"/>
              <a:gd name="T64" fmla="*/ 825 w 831"/>
              <a:gd name="T65" fmla="*/ 2202 h 5004"/>
              <a:gd name="T66" fmla="*/ 821 w 831"/>
              <a:gd name="T67" fmla="*/ 2100 h 5004"/>
              <a:gd name="T68" fmla="*/ 814 w 831"/>
              <a:gd name="T69" fmla="*/ 1998 h 5004"/>
              <a:gd name="T70" fmla="*/ 807 w 831"/>
              <a:gd name="T71" fmla="*/ 1897 h 5004"/>
              <a:gd name="T72" fmla="*/ 798 w 831"/>
              <a:gd name="T73" fmla="*/ 1796 h 5004"/>
              <a:gd name="T74" fmla="*/ 787 w 831"/>
              <a:gd name="T75" fmla="*/ 1697 h 5004"/>
              <a:gd name="T76" fmla="*/ 775 w 831"/>
              <a:gd name="T77" fmla="*/ 1597 h 5004"/>
              <a:gd name="T78" fmla="*/ 762 w 831"/>
              <a:gd name="T79" fmla="*/ 1499 h 5004"/>
              <a:gd name="T80" fmla="*/ 747 w 831"/>
              <a:gd name="T81" fmla="*/ 1403 h 5004"/>
              <a:gd name="T82" fmla="*/ 730 w 831"/>
              <a:gd name="T83" fmla="*/ 1307 h 5004"/>
              <a:gd name="T84" fmla="*/ 712 w 831"/>
              <a:gd name="T85" fmla="*/ 1212 h 5004"/>
              <a:gd name="T86" fmla="*/ 693 w 831"/>
              <a:gd name="T87" fmla="*/ 1120 h 5004"/>
              <a:gd name="T88" fmla="*/ 671 w 831"/>
              <a:gd name="T89" fmla="*/ 1028 h 5004"/>
              <a:gd name="T90" fmla="*/ 649 w 831"/>
              <a:gd name="T91" fmla="*/ 939 h 5004"/>
              <a:gd name="T92" fmla="*/ 624 w 831"/>
              <a:gd name="T93" fmla="*/ 851 h 5004"/>
              <a:gd name="T94" fmla="*/ 598 w 831"/>
              <a:gd name="T95" fmla="*/ 766 h 5004"/>
              <a:gd name="T96" fmla="*/ 570 w 831"/>
              <a:gd name="T97" fmla="*/ 682 h 5004"/>
              <a:gd name="T98" fmla="*/ 540 w 831"/>
              <a:gd name="T99" fmla="*/ 601 h 5004"/>
              <a:gd name="T100" fmla="*/ 508 w 831"/>
              <a:gd name="T101" fmla="*/ 523 h 5004"/>
              <a:gd name="T102" fmla="*/ 473 w 831"/>
              <a:gd name="T103" fmla="*/ 447 h 5004"/>
              <a:gd name="T104" fmla="*/ 437 w 831"/>
              <a:gd name="T105" fmla="*/ 375 h 5004"/>
              <a:gd name="T106" fmla="*/ 397 w 831"/>
              <a:gd name="T107" fmla="*/ 306 h 5004"/>
              <a:gd name="T108" fmla="*/ 354 w 831"/>
              <a:gd name="T109" fmla="*/ 240 h 5004"/>
              <a:gd name="T110" fmla="*/ 308 w 831"/>
              <a:gd name="T111" fmla="*/ 179 h 5004"/>
              <a:gd name="T112" fmla="*/ 256 w 831"/>
              <a:gd name="T113" fmla="*/ 123 h 5004"/>
              <a:gd name="T114" fmla="*/ 198 w 831"/>
              <a:gd name="T115" fmla="*/ 73 h 5004"/>
              <a:gd name="T116" fmla="*/ 128 w 831"/>
              <a:gd name="T117" fmla="*/ 30 h 5004"/>
              <a:gd name="T118" fmla="*/ 21 w 831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1" h="5004">
                <a:moveTo>
                  <a:pt x="0" y="5004"/>
                </a:moveTo>
                <a:cubicBezTo>
                  <a:pt x="0" y="5004"/>
                  <a:pt x="12" y="5004"/>
                  <a:pt x="21" y="5003"/>
                </a:cubicBezTo>
                <a:cubicBezTo>
                  <a:pt x="28" y="5003"/>
                  <a:pt x="29" y="5002"/>
                  <a:pt x="35" y="5002"/>
                </a:cubicBezTo>
                <a:cubicBezTo>
                  <a:pt x="41" y="5001"/>
                  <a:pt x="42" y="5001"/>
                  <a:pt x="47" y="5000"/>
                </a:cubicBezTo>
                <a:cubicBezTo>
                  <a:pt x="52" y="4999"/>
                  <a:pt x="53" y="4999"/>
                  <a:pt x="57" y="4998"/>
                </a:cubicBezTo>
                <a:cubicBezTo>
                  <a:pt x="61" y="4997"/>
                  <a:pt x="62" y="4997"/>
                  <a:pt x="67" y="4996"/>
                </a:cubicBezTo>
                <a:cubicBezTo>
                  <a:pt x="71" y="4995"/>
                  <a:pt x="72" y="4994"/>
                  <a:pt x="76" y="4993"/>
                </a:cubicBezTo>
                <a:cubicBezTo>
                  <a:pt x="79" y="4992"/>
                  <a:pt x="80" y="4992"/>
                  <a:pt x="84" y="4991"/>
                </a:cubicBezTo>
                <a:cubicBezTo>
                  <a:pt x="87" y="4990"/>
                  <a:pt x="88" y="4989"/>
                  <a:pt x="92" y="4988"/>
                </a:cubicBezTo>
                <a:cubicBezTo>
                  <a:pt x="95" y="4987"/>
                  <a:pt x="96" y="4987"/>
                  <a:pt x="100" y="4986"/>
                </a:cubicBezTo>
                <a:cubicBezTo>
                  <a:pt x="103" y="4984"/>
                  <a:pt x="104" y="4984"/>
                  <a:pt x="107" y="4983"/>
                </a:cubicBezTo>
                <a:cubicBezTo>
                  <a:pt x="110" y="4982"/>
                  <a:pt x="111" y="4981"/>
                  <a:pt x="114" y="4980"/>
                </a:cubicBezTo>
                <a:cubicBezTo>
                  <a:pt x="117" y="4979"/>
                  <a:pt x="118" y="4978"/>
                  <a:pt x="121" y="4977"/>
                </a:cubicBezTo>
                <a:cubicBezTo>
                  <a:pt x="124" y="4975"/>
                  <a:pt x="125" y="4975"/>
                  <a:pt x="128" y="4974"/>
                </a:cubicBezTo>
                <a:cubicBezTo>
                  <a:pt x="131" y="4972"/>
                  <a:pt x="131" y="4972"/>
                  <a:pt x="134" y="4971"/>
                </a:cubicBezTo>
                <a:cubicBezTo>
                  <a:pt x="137" y="4969"/>
                  <a:pt x="138" y="4969"/>
                  <a:pt x="140" y="4967"/>
                </a:cubicBezTo>
                <a:cubicBezTo>
                  <a:pt x="143" y="4966"/>
                  <a:pt x="144" y="4966"/>
                  <a:pt x="147" y="4964"/>
                </a:cubicBezTo>
                <a:cubicBezTo>
                  <a:pt x="149" y="4963"/>
                  <a:pt x="150" y="4962"/>
                  <a:pt x="153" y="4961"/>
                </a:cubicBezTo>
                <a:cubicBezTo>
                  <a:pt x="156" y="4959"/>
                  <a:pt x="156" y="4959"/>
                  <a:pt x="159" y="4957"/>
                </a:cubicBezTo>
                <a:cubicBezTo>
                  <a:pt x="161" y="4956"/>
                  <a:pt x="162" y="4955"/>
                  <a:pt x="165" y="4954"/>
                </a:cubicBezTo>
                <a:cubicBezTo>
                  <a:pt x="167" y="4952"/>
                  <a:pt x="168" y="4952"/>
                  <a:pt x="170" y="4950"/>
                </a:cubicBezTo>
                <a:cubicBezTo>
                  <a:pt x="173" y="4949"/>
                  <a:pt x="173" y="4948"/>
                  <a:pt x="176" y="4946"/>
                </a:cubicBezTo>
                <a:cubicBezTo>
                  <a:pt x="179" y="4945"/>
                  <a:pt x="179" y="4944"/>
                  <a:pt x="182" y="4943"/>
                </a:cubicBezTo>
                <a:cubicBezTo>
                  <a:pt x="184" y="4941"/>
                  <a:pt x="185" y="4941"/>
                  <a:pt x="187" y="4939"/>
                </a:cubicBezTo>
                <a:cubicBezTo>
                  <a:pt x="189" y="4937"/>
                  <a:pt x="190" y="4937"/>
                  <a:pt x="192" y="4935"/>
                </a:cubicBezTo>
                <a:cubicBezTo>
                  <a:pt x="195" y="4933"/>
                  <a:pt x="195" y="4933"/>
                  <a:pt x="198" y="4931"/>
                </a:cubicBezTo>
                <a:cubicBezTo>
                  <a:pt x="200" y="4930"/>
                  <a:pt x="201" y="4929"/>
                  <a:pt x="203" y="4927"/>
                </a:cubicBezTo>
                <a:cubicBezTo>
                  <a:pt x="205" y="4926"/>
                  <a:pt x="206" y="4925"/>
                  <a:pt x="208" y="4923"/>
                </a:cubicBezTo>
                <a:cubicBezTo>
                  <a:pt x="210" y="4922"/>
                  <a:pt x="211" y="4921"/>
                  <a:pt x="213" y="4919"/>
                </a:cubicBezTo>
                <a:cubicBezTo>
                  <a:pt x="215" y="4918"/>
                  <a:pt x="216" y="4917"/>
                  <a:pt x="218" y="4915"/>
                </a:cubicBezTo>
                <a:cubicBezTo>
                  <a:pt x="220" y="4913"/>
                  <a:pt x="221" y="4913"/>
                  <a:pt x="223" y="4911"/>
                </a:cubicBezTo>
                <a:cubicBezTo>
                  <a:pt x="225" y="4909"/>
                  <a:pt x="226" y="4909"/>
                  <a:pt x="228" y="4907"/>
                </a:cubicBezTo>
                <a:cubicBezTo>
                  <a:pt x="230" y="4905"/>
                  <a:pt x="231" y="4905"/>
                  <a:pt x="233" y="4903"/>
                </a:cubicBezTo>
                <a:cubicBezTo>
                  <a:pt x="235" y="4901"/>
                  <a:pt x="235" y="4900"/>
                  <a:pt x="238" y="4899"/>
                </a:cubicBezTo>
                <a:cubicBezTo>
                  <a:pt x="240" y="4897"/>
                  <a:pt x="240" y="4896"/>
                  <a:pt x="242" y="4894"/>
                </a:cubicBezTo>
                <a:cubicBezTo>
                  <a:pt x="244" y="4892"/>
                  <a:pt x="245" y="4892"/>
                  <a:pt x="247" y="4890"/>
                </a:cubicBezTo>
                <a:cubicBezTo>
                  <a:pt x="249" y="4888"/>
                  <a:pt x="250" y="4887"/>
                  <a:pt x="252" y="4886"/>
                </a:cubicBezTo>
                <a:cubicBezTo>
                  <a:pt x="254" y="4884"/>
                  <a:pt x="254" y="4883"/>
                  <a:pt x="256" y="4881"/>
                </a:cubicBezTo>
                <a:cubicBezTo>
                  <a:pt x="258" y="4879"/>
                  <a:pt x="259" y="4879"/>
                  <a:pt x="261" y="4877"/>
                </a:cubicBezTo>
                <a:cubicBezTo>
                  <a:pt x="263" y="4875"/>
                  <a:pt x="263" y="4874"/>
                  <a:pt x="265" y="4872"/>
                </a:cubicBezTo>
                <a:cubicBezTo>
                  <a:pt x="267" y="4870"/>
                  <a:pt x="268" y="4870"/>
                  <a:pt x="270" y="4868"/>
                </a:cubicBezTo>
                <a:cubicBezTo>
                  <a:pt x="272" y="4866"/>
                  <a:pt x="272" y="4865"/>
                  <a:pt x="274" y="4863"/>
                </a:cubicBezTo>
                <a:cubicBezTo>
                  <a:pt x="276" y="4861"/>
                  <a:pt x="276" y="4860"/>
                  <a:pt x="278" y="4858"/>
                </a:cubicBezTo>
                <a:cubicBezTo>
                  <a:pt x="280" y="4856"/>
                  <a:pt x="281" y="4856"/>
                  <a:pt x="283" y="4854"/>
                </a:cubicBezTo>
                <a:cubicBezTo>
                  <a:pt x="285" y="4852"/>
                  <a:pt x="285" y="4851"/>
                  <a:pt x="287" y="4849"/>
                </a:cubicBezTo>
                <a:cubicBezTo>
                  <a:pt x="289" y="4847"/>
                  <a:pt x="289" y="4846"/>
                  <a:pt x="291" y="4844"/>
                </a:cubicBezTo>
                <a:cubicBezTo>
                  <a:pt x="293" y="4842"/>
                  <a:pt x="293" y="4842"/>
                  <a:pt x="295" y="4839"/>
                </a:cubicBezTo>
                <a:cubicBezTo>
                  <a:pt x="297" y="4837"/>
                  <a:pt x="298" y="4837"/>
                  <a:pt x="300" y="4835"/>
                </a:cubicBezTo>
                <a:cubicBezTo>
                  <a:pt x="301" y="4833"/>
                  <a:pt x="302" y="4832"/>
                  <a:pt x="304" y="4830"/>
                </a:cubicBezTo>
                <a:cubicBezTo>
                  <a:pt x="305" y="4828"/>
                  <a:pt x="306" y="4827"/>
                  <a:pt x="308" y="4825"/>
                </a:cubicBezTo>
                <a:cubicBezTo>
                  <a:pt x="310" y="4823"/>
                  <a:pt x="310" y="4822"/>
                  <a:pt x="312" y="4820"/>
                </a:cubicBezTo>
                <a:cubicBezTo>
                  <a:pt x="314" y="4818"/>
                  <a:pt x="314" y="4817"/>
                  <a:pt x="316" y="4815"/>
                </a:cubicBezTo>
                <a:cubicBezTo>
                  <a:pt x="318" y="4813"/>
                  <a:pt x="318" y="4812"/>
                  <a:pt x="320" y="4810"/>
                </a:cubicBezTo>
                <a:cubicBezTo>
                  <a:pt x="322" y="4808"/>
                  <a:pt x="322" y="4807"/>
                  <a:pt x="324" y="4805"/>
                </a:cubicBezTo>
                <a:cubicBezTo>
                  <a:pt x="326" y="4803"/>
                  <a:pt x="326" y="4802"/>
                  <a:pt x="328" y="4800"/>
                </a:cubicBezTo>
                <a:cubicBezTo>
                  <a:pt x="329" y="4798"/>
                  <a:pt x="330" y="4797"/>
                  <a:pt x="332" y="4795"/>
                </a:cubicBezTo>
                <a:cubicBezTo>
                  <a:pt x="333" y="4793"/>
                  <a:pt x="334" y="4792"/>
                  <a:pt x="335" y="4790"/>
                </a:cubicBezTo>
                <a:cubicBezTo>
                  <a:pt x="337" y="4788"/>
                  <a:pt x="338" y="4787"/>
                  <a:pt x="339" y="4785"/>
                </a:cubicBezTo>
                <a:cubicBezTo>
                  <a:pt x="341" y="4782"/>
                  <a:pt x="341" y="4782"/>
                  <a:pt x="343" y="4780"/>
                </a:cubicBezTo>
                <a:cubicBezTo>
                  <a:pt x="345" y="4777"/>
                  <a:pt x="345" y="4777"/>
                  <a:pt x="347" y="4774"/>
                </a:cubicBezTo>
                <a:cubicBezTo>
                  <a:pt x="349" y="4772"/>
                  <a:pt x="349" y="4772"/>
                  <a:pt x="351" y="4769"/>
                </a:cubicBezTo>
                <a:cubicBezTo>
                  <a:pt x="352" y="4767"/>
                  <a:pt x="353" y="4766"/>
                  <a:pt x="354" y="4764"/>
                </a:cubicBezTo>
                <a:cubicBezTo>
                  <a:pt x="356" y="4762"/>
                  <a:pt x="356" y="4761"/>
                  <a:pt x="358" y="4759"/>
                </a:cubicBezTo>
                <a:cubicBezTo>
                  <a:pt x="360" y="4756"/>
                  <a:pt x="360" y="4756"/>
                  <a:pt x="362" y="4753"/>
                </a:cubicBezTo>
                <a:cubicBezTo>
                  <a:pt x="363" y="4751"/>
                  <a:pt x="364" y="4750"/>
                  <a:pt x="365" y="4748"/>
                </a:cubicBezTo>
                <a:cubicBezTo>
                  <a:pt x="367" y="4746"/>
                  <a:pt x="367" y="4745"/>
                  <a:pt x="369" y="4743"/>
                </a:cubicBezTo>
                <a:cubicBezTo>
                  <a:pt x="371" y="4740"/>
                  <a:pt x="371" y="4740"/>
                  <a:pt x="373" y="4737"/>
                </a:cubicBezTo>
                <a:cubicBezTo>
                  <a:pt x="374" y="4735"/>
                  <a:pt x="375" y="4734"/>
                  <a:pt x="376" y="4732"/>
                </a:cubicBezTo>
                <a:cubicBezTo>
                  <a:pt x="378" y="4729"/>
                  <a:pt x="378" y="4729"/>
                  <a:pt x="380" y="4726"/>
                </a:cubicBezTo>
                <a:cubicBezTo>
                  <a:pt x="381" y="4724"/>
                  <a:pt x="382" y="4723"/>
                  <a:pt x="383" y="4721"/>
                </a:cubicBezTo>
                <a:cubicBezTo>
                  <a:pt x="385" y="4718"/>
                  <a:pt x="385" y="4718"/>
                  <a:pt x="387" y="4715"/>
                </a:cubicBezTo>
                <a:cubicBezTo>
                  <a:pt x="388" y="4713"/>
                  <a:pt x="389" y="4712"/>
                  <a:pt x="390" y="4710"/>
                </a:cubicBezTo>
                <a:cubicBezTo>
                  <a:pt x="392" y="4707"/>
                  <a:pt x="392" y="4707"/>
                  <a:pt x="394" y="4704"/>
                </a:cubicBezTo>
                <a:cubicBezTo>
                  <a:pt x="395" y="4702"/>
                  <a:pt x="396" y="4701"/>
                  <a:pt x="397" y="4699"/>
                </a:cubicBezTo>
                <a:cubicBezTo>
                  <a:pt x="399" y="4696"/>
                  <a:pt x="399" y="4695"/>
                  <a:pt x="400" y="4693"/>
                </a:cubicBezTo>
                <a:cubicBezTo>
                  <a:pt x="402" y="4690"/>
                  <a:pt x="402" y="4690"/>
                  <a:pt x="404" y="4687"/>
                </a:cubicBezTo>
                <a:cubicBezTo>
                  <a:pt x="405" y="4685"/>
                  <a:pt x="406" y="4684"/>
                  <a:pt x="407" y="4682"/>
                </a:cubicBezTo>
                <a:cubicBezTo>
                  <a:pt x="409" y="4679"/>
                  <a:pt x="409" y="4679"/>
                  <a:pt x="411" y="4676"/>
                </a:cubicBezTo>
                <a:cubicBezTo>
                  <a:pt x="412" y="4673"/>
                  <a:pt x="413" y="4673"/>
                  <a:pt x="414" y="4670"/>
                </a:cubicBezTo>
                <a:cubicBezTo>
                  <a:pt x="415" y="4668"/>
                  <a:pt x="416" y="4667"/>
                  <a:pt x="417" y="4664"/>
                </a:cubicBezTo>
                <a:cubicBezTo>
                  <a:pt x="419" y="4662"/>
                  <a:pt x="419" y="4661"/>
                  <a:pt x="421" y="4659"/>
                </a:cubicBezTo>
                <a:cubicBezTo>
                  <a:pt x="422" y="4656"/>
                  <a:pt x="422" y="4656"/>
                  <a:pt x="424" y="4653"/>
                </a:cubicBezTo>
                <a:cubicBezTo>
                  <a:pt x="425" y="4650"/>
                  <a:pt x="426" y="4650"/>
                  <a:pt x="427" y="4647"/>
                </a:cubicBezTo>
                <a:cubicBezTo>
                  <a:pt x="429" y="4644"/>
                  <a:pt x="429" y="4644"/>
                  <a:pt x="430" y="4641"/>
                </a:cubicBezTo>
                <a:cubicBezTo>
                  <a:pt x="432" y="4639"/>
                  <a:pt x="432" y="4638"/>
                  <a:pt x="433" y="4635"/>
                </a:cubicBezTo>
                <a:cubicBezTo>
                  <a:pt x="435" y="4633"/>
                  <a:pt x="435" y="4632"/>
                  <a:pt x="437" y="4629"/>
                </a:cubicBezTo>
                <a:cubicBezTo>
                  <a:pt x="438" y="4627"/>
                  <a:pt x="438" y="4626"/>
                  <a:pt x="440" y="4624"/>
                </a:cubicBezTo>
                <a:cubicBezTo>
                  <a:pt x="441" y="4621"/>
                  <a:pt x="442" y="4620"/>
                  <a:pt x="443" y="4618"/>
                </a:cubicBezTo>
                <a:cubicBezTo>
                  <a:pt x="444" y="4615"/>
                  <a:pt x="445" y="4614"/>
                  <a:pt x="446" y="4612"/>
                </a:cubicBezTo>
                <a:cubicBezTo>
                  <a:pt x="447" y="4609"/>
                  <a:pt x="448" y="4608"/>
                  <a:pt x="449" y="4606"/>
                </a:cubicBezTo>
                <a:cubicBezTo>
                  <a:pt x="451" y="4603"/>
                  <a:pt x="451" y="4602"/>
                  <a:pt x="452" y="4600"/>
                </a:cubicBezTo>
                <a:cubicBezTo>
                  <a:pt x="454" y="4597"/>
                  <a:pt x="454" y="4596"/>
                  <a:pt x="455" y="4594"/>
                </a:cubicBezTo>
                <a:cubicBezTo>
                  <a:pt x="457" y="4591"/>
                  <a:pt x="457" y="4590"/>
                  <a:pt x="458" y="4588"/>
                </a:cubicBezTo>
                <a:cubicBezTo>
                  <a:pt x="460" y="4585"/>
                  <a:pt x="460" y="4584"/>
                  <a:pt x="461" y="4581"/>
                </a:cubicBezTo>
                <a:cubicBezTo>
                  <a:pt x="463" y="4579"/>
                  <a:pt x="463" y="4578"/>
                  <a:pt x="464" y="4575"/>
                </a:cubicBezTo>
                <a:cubicBezTo>
                  <a:pt x="466" y="4573"/>
                  <a:pt x="466" y="4572"/>
                  <a:pt x="468" y="4569"/>
                </a:cubicBezTo>
                <a:cubicBezTo>
                  <a:pt x="469" y="4567"/>
                  <a:pt x="469" y="4566"/>
                  <a:pt x="470" y="4563"/>
                </a:cubicBezTo>
                <a:cubicBezTo>
                  <a:pt x="472" y="4560"/>
                  <a:pt x="472" y="4560"/>
                  <a:pt x="473" y="4557"/>
                </a:cubicBezTo>
                <a:cubicBezTo>
                  <a:pt x="475" y="4554"/>
                  <a:pt x="475" y="4554"/>
                  <a:pt x="476" y="4551"/>
                </a:cubicBezTo>
                <a:cubicBezTo>
                  <a:pt x="478" y="4548"/>
                  <a:pt x="478" y="4547"/>
                  <a:pt x="479" y="4545"/>
                </a:cubicBezTo>
                <a:cubicBezTo>
                  <a:pt x="481" y="4542"/>
                  <a:pt x="481" y="4541"/>
                  <a:pt x="482" y="4538"/>
                </a:cubicBezTo>
                <a:cubicBezTo>
                  <a:pt x="484" y="4536"/>
                  <a:pt x="484" y="4535"/>
                  <a:pt x="485" y="4532"/>
                </a:cubicBezTo>
                <a:cubicBezTo>
                  <a:pt x="486" y="4529"/>
                  <a:pt x="487" y="4529"/>
                  <a:pt x="488" y="4526"/>
                </a:cubicBezTo>
                <a:cubicBezTo>
                  <a:pt x="489" y="4523"/>
                  <a:pt x="490" y="4522"/>
                  <a:pt x="491" y="4520"/>
                </a:cubicBezTo>
                <a:cubicBezTo>
                  <a:pt x="492" y="4517"/>
                  <a:pt x="492" y="4516"/>
                  <a:pt x="494" y="4513"/>
                </a:cubicBezTo>
                <a:cubicBezTo>
                  <a:pt x="495" y="4510"/>
                  <a:pt x="495" y="4510"/>
                  <a:pt x="497" y="4507"/>
                </a:cubicBezTo>
                <a:cubicBezTo>
                  <a:pt x="498" y="4504"/>
                  <a:pt x="498" y="4503"/>
                  <a:pt x="499" y="4501"/>
                </a:cubicBezTo>
                <a:cubicBezTo>
                  <a:pt x="501" y="4498"/>
                  <a:pt x="501" y="4497"/>
                  <a:pt x="502" y="4494"/>
                </a:cubicBezTo>
                <a:cubicBezTo>
                  <a:pt x="503" y="4491"/>
                  <a:pt x="504" y="4491"/>
                  <a:pt x="505" y="4488"/>
                </a:cubicBezTo>
                <a:cubicBezTo>
                  <a:pt x="506" y="4485"/>
                  <a:pt x="507" y="4484"/>
                  <a:pt x="508" y="4481"/>
                </a:cubicBezTo>
                <a:cubicBezTo>
                  <a:pt x="509" y="4479"/>
                  <a:pt x="509" y="4478"/>
                  <a:pt x="511" y="4475"/>
                </a:cubicBezTo>
                <a:cubicBezTo>
                  <a:pt x="512" y="4472"/>
                  <a:pt x="512" y="4471"/>
                  <a:pt x="513" y="4469"/>
                </a:cubicBezTo>
                <a:cubicBezTo>
                  <a:pt x="515" y="4466"/>
                  <a:pt x="515" y="4465"/>
                  <a:pt x="516" y="4462"/>
                </a:cubicBezTo>
                <a:cubicBezTo>
                  <a:pt x="517" y="4459"/>
                  <a:pt x="517" y="4459"/>
                  <a:pt x="519" y="4456"/>
                </a:cubicBezTo>
                <a:cubicBezTo>
                  <a:pt x="520" y="4453"/>
                  <a:pt x="520" y="4452"/>
                  <a:pt x="521" y="4449"/>
                </a:cubicBezTo>
                <a:cubicBezTo>
                  <a:pt x="523" y="4446"/>
                  <a:pt x="523" y="4446"/>
                  <a:pt x="524" y="4443"/>
                </a:cubicBezTo>
                <a:cubicBezTo>
                  <a:pt x="525" y="4440"/>
                  <a:pt x="526" y="4439"/>
                  <a:pt x="527" y="4436"/>
                </a:cubicBezTo>
                <a:cubicBezTo>
                  <a:pt x="528" y="4433"/>
                  <a:pt x="528" y="4432"/>
                  <a:pt x="529" y="4429"/>
                </a:cubicBezTo>
                <a:cubicBezTo>
                  <a:pt x="531" y="4426"/>
                  <a:pt x="531" y="4426"/>
                  <a:pt x="532" y="4423"/>
                </a:cubicBezTo>
                <a:cubicBezTo>
                  <a:pt x="533" y="4420"/>
                  <a:pt x="533" y="4419"/>
                  <a:pt x="535" y="4416"/>
                </a:cubicBezTo>
                <a:cubicBezTo>
                  <a:pt x="536" y="4413"/>
                  <a:pt x="536" y="4413"/>
                  <a:pt x="537" y="4410"/>
                </a:cubicBezTo>
                <a:cubicBezTo>
                  <a:pt x="538" y="4407"/>
                  <a:pt x="539" y="4406"/>
                  <a:pt x="540" y="4403"/>
                </a:cubicBezTo>
                <a:cubicBezTo>
                  <a:pt x="541" y="4400"/>
                  <a:pt x="541" y="4399"/>
                  <a:pt x="542" y="4396"/>
                </a:cubicBezTo>
                <a:cubicBezTo>
                  <a:pt x="544" y="4393"/>
                  <a:pt x="544" y="4393"/>
                  <a:pt x="545" y="4390"/>
                </a:cubicBezTo>
                <a:cubicBezTo>
                  <a:pt x="546" y="4387"/>
                  <a:pt x="546" y="4386"/>
                  <a:pt x="548" y="4383"/>
                </a:cubicBezTo>
                <a:cubicBezTo>
                  <a:pt x="549" y="4380"/>
                  <a:pt x="549" y="4379"/>
                  <a:pt x="550" y="4376"/>
                </a:cubicBezTo>
                <a:cubicBezTo>
                  <a:pt x="551" y="4373"/>
                  <a:pt x="551" y="4373"/>
                  <a:pt x="553" y="4370"/>
                </a:cubicBezTo>
                <a:cubicBezTo>
                  <a:pt x="554" y="4367"/>
                  <a:pt x="554" y="4366"/>
                  <a:pt x="555" y="4363"/>
                </a:cubicBezTo>
                <a:cubicBezTo>
                  <a:pt x="556" y="4360"/>
                  <a:pt x="556" y="4359"/>
                  <a:pt x="558" y="4356"/>
                </a:cubicBezTo>
                <a:cubicBezTo>
                  <a:pt x="559" y="4353"/>
                  <a:pt x="559" y="4352"/>
                  <a:pt x="560" y="4349"/>
                </a:cubicBezTo>
                <a:cubicBezTo>
                  <a:pt x="561" y="4346"/>
                  <a:pt x="561" y="4346"/>
                  <a:pt x="563" y="4343"/>
                </a:cubicBezTo>
                <a:cubicBezTo>
                  <a:pt x="564" y="4339"/>
                  <a:pt x="564" y="4339"/>
                  <a:pt x="565" y="4336"/>
                </a:cubicBezTo>
                <a:cubicBezTo>
                  <a:pt x="566" y="4333"/>
                  <a:pt x="566" y="4332"/>
                  <a:pt x="567" y="4329"/>
                </a:cubicBezTo>
                <a:cubicBezTo>
                  <a:pt x="569" y="4326"/>
                  <a:pt x="569" y="4325"/>
                  <a:pt x="570" y="4322"/>
                </a:cubicBezTo>
                <a:cubicBezTo>
                  <a:pt x="571" y="4319"/>
                  <a:pt x="571" y="4318"/>
                  <a:pt x="572" y="4315"/>
                </a:cubicBezTo>
                <a:cubicBezTo>
                  <a:pt x="573" y="4312"/>
                  <a:pt x="574" y="4311"/>
                  <a:pt x="575" y="4308"/>
                </a:cubicBezTo>
                <a:cubicBezTo>
                  <a:pt x="576" y="4305"/>
                  <a:pt x="576" y="4305"/>
                  <a:pt x="577" y="4301"/>
                </a:cubicBezTo>
                <a:cubicBezTo>
                  <a:pt x="578" y="4298"/>
                  <a:pt x="578" y="4298"/>
                  <a:pt x="579" y="4294"/>
                </a:cubicBezTo>
                <a:cubicBezTo>
                  <a:pt x="581" y="4291"/>
                  <a:pt x="581" y="4291"/>
                  <a:pt x="582" y="4288"/>
                </a:cubicBezTo>
                <a:cubicBezTo>
                  <a:pt x="583" y="4285"/>
                  <a:pt x="583" y="4284"/>
                  <a:pt x="584" y="4281"/>
                </a:cubicBezTo>
                <a:cubicBezTo>
                  <a:pt x="585" y="4278"/>
                  <a:pt x="585" y="4277"/>
                  <a:pt x="586" y="4274"/>
                </a:cubicBezTo>
                <a:cubicBezTo>
                  <a:pt x="588" y="4271"/>
                  <a:pt x="588" y="4270"/>
                  <a:pt x="589" y="4267"/>
                </a:cubicBezTo>
                <a:cubicBezTo>
                  <a:pt x="590" y="4264"/>
                  <a:pt x="590" y="4263"/>
                  <a:pt x="591" y="4260"/>
                </a:cubicBezTo>
                <a:cubicBezTo>
                  <a:pt x="592" y="4257"/>
                  <a:pt x="592" y="4256"/>
                  <a:pt x="593" y="4253"/>
                </a:cubicBezTo>
                <a:cubicBezTo>
                  <a:pt x="594" y="4250"/>
                  <a:pt x="595" y="4249"/>
                  <a:pt x="596" y="4246"/>
                </a:cubicBezTo>
                <a:cubicBezTo>
                  <a:pt x="597" y="4243"/>
                  <a:pt x="597" y="4242"/>
                  <a:pt x="598" y="4239"/>
                </a:cubicBezTo>
                <a:cubicBezTo>
                  <a:pt x="599" y="4236"/>
                  <a:pt x="599" y="4235"/>
                  <a:pt x="600" y="4232"/>
                </a:cubicBezTo>
                <a:cubicBezTo>
                  <a:pt x="601" y="4228"/>
                  <a:pt x="601" y="4228"/>
                  <a:pt x="602" y="4225"/>
                </a:cubicBezTo>
                <a:cubicBezTo>
                  <a:pt x="603" y="4221"/>
                  <a:pt x="604" y="4221"/>
                  <a:pt x="605" y="4217"/>
                </a:cubicBezTo>
                <a:cubicBezTo>
                  <a:pt x="606" y="4214"/>
                  <a:pt x="606" y="4214"/>
                  <a:pt x="607" y="4210"/>
                </a:cubicBezTo>
                <a:cubicBezTo>
                  <a:pt x="608" y="4207"/>
                  <a:pt x="608" y="4206"/>
                  <a:pt x="609" y="4203"/>
                </a:cubicBezTo>
                <a:cubicBezTo>
                  <a:pt x="610" y="4200"/>
                  <a:pt x="610" y="4199"/>
                  <a:pt x="611" y="4196"/>
                </a:cubicBezTo>
                <a:cubicBezTo>
                  <a:pt x="612" y="4193"/>
                  <a:pt x="613" y="4192"/>
                  <a:pt x="613" y="4189"/>
                </a:cubicBezTo>
                <a:cubicBezTo>
                  <a:pt x="614" y="4186"/>
                  <a:pt x="615" y="4185"/>
                  <a:pt x="616" y="4182"/>
                </a:cubicBezTo>
                <a:cubicBezTo>
                  <a:pt x="617" y="4179"/>
                  <a:pt x="617" y="4178"/>
                  <a:pt x="618" y="4175"/>
                </a:cubicBezTo>
                <a:cubicBezTo>
                  <a:pt x="619" y="4171"/>
                  <a:pt x="619" y="4171"/>
                  <a:pt x="620" y="4167"/>
                </a:cubicBezTo>
                <a:cubicBezTo>
                  <a:pt x="621" y="4164"/>
                  <a:pt x="621" y="4164"/>
                  <a:pt x="622" y="4160"/>
                </a:cubicBezTo>
                <a:cubicBezTo>
                  <a:pt x="623" y="4157"/>
                  <a:pt x="623" y="4156"/>
                  <a:pt x="624" y="4153"/>
                </a:cubicBezTo>
                <a:cubicBezTo>
                  <a:pt x="625" y="4150"/>
                  <a:pt x="625" y="4149"/>
                  <a:pt x="626" y="4146"/>
                </a:cubicBezTo>
                <a:cubicBezTo>
                  <a:pt x="627" y="4143"/>
                  <a:pt x="627" y="4142"/>
                  <a:pt x="628" y="4139"/>
                </a:cubicBezTo>
                <a:cubicBezTo>
                  <a:pt x="629" y="4135"/>
                  <a:pt x="629" y="4135"/>
                  <a:pt x="630" y="4131"/>
                </a:cubicBezTo>
                <a:cubicBezTo>
                  <a:pt x="631" y="4128"/>
                  <a:pt x="632" y="4127"/>
                  <a:pt x="633" y="4124"/>
                </a:cubicBezTo>
                <a:cubicBezTo>
                  <a:pt x="633" y="4121"/>
                  <a:pt x="634" y="4120"/>
                  <a:pt x="635" y="4117"/>
                </a:cubicBezTo>
                <a:cubicBezTo>
                  <a:pt x="635" y="4114"/>
                  <a:pt x="636" y="4113"/>
                  <a:pt x="637" y="4110"/>
                </a:cubicBezTo>
                <a:cubicBezTo>
                  <a:pt x="638" y="4106"/>
                  <a:pt x="638" y="4105"/>
                  <a:pt x="639" y="4102"/>
                </a:cubicBezTo>
                <a:cubicBezTo>
                  <a:pt x="640" y="4099"/>
                  <a:pt x="640" y="4098"/>
                  <a:pt x="641" y="4095"/>
                </a:cubicBezTo>
                <a:cubicBezTo>
                  <a:pt x="642" y="4092"/>
                  <a:pt x="642" y="4091"/>
                  <a:pt x="643" y="4088"/>
                </a:cubicBezTo>
                <a:cubicBezTo>
                  <a:pt x="644" y="4084"/>
                  <a:pt x="644" y="4083"/>
                  <a:pt x="645" y="4080"/>
                </a:cubicBezTo>
                <a:cubicBezTo>
                  <a:pt x="646" y="4077"/>
                  <a:pt x="646" y="4076"/>
                  <a:pt x="647" y="4073"/>
                </a:cubicBezTo>
                <a:cubicBezTo>
                  <a:pt x="648" y="4070"/>
                  <a:pt x="648" y="4069"/>
                  <a:pt x="649" y="4065"/>
                </a:cubicBezTo>
                <a:cubicBezTo>
                  <a:pt x="650" y="4062"/>
                  <a:pt x="650" y="4061"/>
                  <a:pt x="651" y="4058"/>
                </a:cubicBezTo>
                <a:cubicBezTo>
                  <a:pt x="651" y="4055"/>
                  <a:pt x="652" y="4054"/>
                  <a:pt x="653" y="4051"/>
                </a:cubicBezTo>
                <a:cubicBezTo>
                  <a:pt x="653" y="4047"/>
                  <a:pt x="654" y="4047"/>
                  <a:pt x="655" y="4043"/>
                </a:cubicBezTo>
                <a:cubicBezTo>
                  <a:pt x="655" y="4040"/>
                  <a:pt x="656" y="4039"/>
                  <a:pt x="656" y="4036"/>
                </a:cubicBezTo>
                <a:cubicBezTo>
                  <a:pt x="657" y="4032"/>
                  <a:pt x="657" y="4032"/>
                  <a:pt x="658" y="4028"/>
                </a:cubicBezTo>
                <a:cubicBezTo>
                  <a:pt x="659" y="4025"/>
                  <a:pt x="659" y="4024"/>
                  <a:pt x="660" y="4021"/>
                </a:cubicBezTo>
                <a:cubicBezTo>
                  <a:pt x="661" y="4018"/>
                  <a:pt x="661" y="4017"/>
                  <a:pt x="662" y="4013"/>
                </a:cubicBezTo>
                <a:cubicBezTo>
                  <a:pt x="663" y="4010"/>
                  <a:pt x="663" y="4009"/>
                  <a:pt x="664" y="4006"/>
                </a:cubicBezTo>
                <a:cubicBezTo>
                  <a:pt x="665" y="4003"/>
                  <a:pt x="665" y="4002"/>
                  <a:pt x="666" y="3998"/>
                </a:cubicBezTo>
                <a:cubicBezTo>
                  <a:pt x="667" y="3995"/>
                  <a:pt x="667" y="3994"/>
                  <a:pt x="668" y="3991"/>
                </a:cubicBezTo>
                <a:cubicBezTo>
                  <a:pt x="669" y="3988"/>
                  <a:pt x="669" y="3987"/>
                  <a:pt x="670" y="3983"/>
                </a:cubicBezTo>
                <a:cubicBezTo>
                  <a:pt x="670" y="3980"/>
                  <a:pt x="671" y="3979"/>
                  <a:pt x="671" y="3976"/>
                </a:cubicBezTo>
                <a:cubicBezTo>
                  <a:pt x="672" y="3973"/>
                  <a:pt x="672" y="3972"/>
                  <a:pt x="673" y="3968"/>
                </a:cubicBezTo>
                <a:cubicBezTo>
                  <a:pt x="674" y="3965"/>
                  <a:pt x="674" y="3964"/>
                  <a:pt x="675" y="3961"/>
                </a:cubicBezTo>
                <a:cubicBezTo>
                  <a:pt x="676" y="3957"/>
                  <a:pt x="676" y="3957"/>
                  <a:pt x="677" y="3953"/>
                </a:cubicBezTo>
                <a:cubicBezTo>
                  <a:pt x="678" y="3950"/>
                  <a:pt x="678" y="3949"/>
                  <a:pt x="679" y="3946"/>
                </a:cubicBezTo>
                <a:cubicBezTo>
                  <a:pt x="679" y="3942"/>
                  <a:pt x="680" y="3942"/>
                  <a:pt x="680" y="3938"/>
                </a:cubicBezTo>
                <a:cubicBezTo>
                  <a:pt x="681" y="3935"/>
                  <a:pt x="681" y="3934"/>
                  <a:pt x="682" y="3931"/>
                </a:cubicBezTo>
                <a:cubicBezTo>
                  <a:pt x="683" y="3927"/>
                  <a:pt x="683" y="3926"/>
                  <a:pt x="684" y="3923"/>
                </a:cubicBezTo>
                <a:cubicBezTo>
                  <a:pt x="685" y="3919"/>
                  <a:pt x="685" y="3919"/>
                  <a:pt x="686" y="3915"/>
                </a:cubicBezTo>
                <a:cubicBezTo>
                  <a:pt x="686" y="3912"/>
                  <a:pt x="687" y="3911"/>
                  <a:pt x="687" y="3908"/>
                </a:cubicBezTo>
                <a:cubicBezTo>
                  <a:pt x="688" y="3904"/>
                  <a:pt x="688" y="3903"/>
                  <a:pt x="689" y="3900"/>
                </a:cubicBezTo>
                <a:cubicBezTo>
                  <a:pt x="690" y="3896"/>
                  <a:pt x="690" y="3896"/>
                  <a:pt x="691" y="3892"/>
                </a:cubicBezTo>
                <a:cubicBezTo>
                  <a:pt x="692" y="3889"/>
                  <a:pt x="692" y="3888"/>
                  <a:pt x="693" y="3885"/>
                </a:cubicBezTo>
                <a:cubicBezTo>
                  <a:pt x="693" y="3881"/>
                  <a:pt x="693" y="3880"/>
                  <a:pt x="694" y="3877"/>
                </a:cubicBezTo>
                <a:cubicBezTo>
                  <a:pt x="695" y="3873"/>
                  <a:pt x="695" y="3873"/>
                  <a:pt x="696" y="3869"/>
                </a:cubicBezTo>
                <a:cubicBezTo>
                  <a:pt x="697" y="3866"/>
                  <a:pt x="697" y="3865"/>
                  <a:pt x="698" y="3862"/>
                </a:cubicBezTo>
                <a:cubicBezTo>
                  <a:pt x="698" y="3858"/>
                  <a:pt x="699" y="3857"/>
                  <a:pt x="699" y="3854"/>
                </a:cubicBezTo>
                <a:cubicBezTo>
                  <a:pt x="700" y="3850"/>
                  <a:pt x="700" y="3850"/>
                  <a:pt x="701" y="3846"/>
                </a:cubicBezTo>
                <a:cubicBezTo>
                  <a:pt x="702" y="3843"/>
                  <a:pt x="702" y="3842"/>
                  <a:pt x="703" y="3838"/>
                </a:cubicBezTo>
                <a:cubicBezTo>
                  <a:pt x="703" y="3835"/>
                  <a:pt x="703" y="3834"/>
                  <a:pt x="704" y="3831"/>
                </a:cubicBezTo>
                <a:cubicBezTo>
                  <a:pt x="705" y="3827"/>
                  <a:pt x="705" y="3826"/>
                  <a:pt x="706" y="3823"/>
                </a:cubicBezTo>
                <a:cubicBezTo>
                  <a:pt x="707" y="3819"/>
                  <a:pt x="707" y="3819"/>
                  <a:pt x="707" y="3815"/>
                </a:cubicBezTo>
                <a:cubicBezTo>
                  <a:pt x="708" y="3812"/>
                  <a:pt x="708" y="3811"/>
                  <a:pt x="709" y="3807"/>
                </a:cubicBezTo>
                <a:cubicBezTo>
                  <a:pt x="710" y="3804"/>
                  <a:pt x="710" y="3803"/>
                  <a:pt x="711" y="3800"/>
                </a:cubicBezTo>
                <a:cubicBezTo>
                  <a:pt x="711" y="3796"/>
                  <a:pt x="711" y="3795"/>
                  <a:pt x="712" y="3792"/>
                </a:cubicBezTo>
                <a:cubicBezTo>
                  <a:pt x="713" y="3788"/>
                  <a:pt x="713" y="3787"/>
                  <a:pt x="714" y="3784"/>
                </a:cubicBezTo>
                <a:cubicBezTo>
                  <a:pt x="714" y="3780"/>
                  <a:pt x="715" y="3780"/>
                  <a:pt x="715" y="3776"/>
                </a:cubicBezTo>
                <a:cubicBezTo>
                  <a:pt x="716" y="3773"/>
                  <a:pt x="716" y="3772"/>
                  <a:pt x="717" y="3768"/>
                </a:cubicBezTo>
                <a:cubicBezTo>
                  <a:pt x="717" y="3765"/>
                  <a:pt x="718" y="3764"/>
                  <a:pt x="718" y="3760"/>
                </a:cubicBezTo>
                <a:cubicBezTo>
                  <a:pt x="719" y="3757"/>
                  <a:pt x="719" y="3756"/>
                  <a:pt x="720" y="3753"/>
                </a:cubicBezTo>
                <a:cubicBezTo>
                  <a:pt x="720" y="3749"/>
                  <a:pt x="721" y="3748"/>
                  <a:pt x="721" y="3745"/>
                </a:cubicBezTo>
                <a:cubicBezTo>
                  <a:pt x="722" y="3741"/>
                  <a:pt x="722" y="3740"/>
                  <a:pt x="723" y="3737"/>
                </a:cubicBezTo>
                <a:cubicBezTo>
                  <a:pt x="723" y="3733"/>
                  <a:pt x="724" y="3733"/>
                  <a:pt x="724" y="3729"/>
                </a:cubicBezTo>
                <a:cubicBezTo>
                  <a:pt x="725" y="3726"/>
                  <a:pt x="725" y="3725"/>
                  <a:pt x="726" y="3721"/>
                </a:cubicBezTo>
                <a:cubicBezTo>
                  <a:pt x="726" y="3718"/>
                  <a:pt x="727" y="3717"/>
                  <a:pt x="727" y="3713"/>
                </a:cubicBezTo>
                <a:cubicBezTo>
                  <a:pt x="728" y="3710"/>
                  <a:pt x="728" y="3709"/>
                  <a:pt x="729" y="3705"/>
                </a:cubicBezTo>
                <a:cubicBezTo>
                  <a:pt x="729" y="3702"/>
                  <a:pt x="729" y="3701"/>
                  <a:pt x="730" y="3697"/>
                </a:cubicBezTo>
                <a:cubicBezTo>
                  <a:pt x="731" y="3694"/>
                  <a:pt x="731" y="3693"/>
                  <a:pt x="732" y="3689"/>
                </a:cubicBezTo>
                <a:cubicBezTo>
                  <a:pt x="732" y="3686"/>
                  <a:pt x="732" y="3685"/>
                  <a:pt x="733" y="3682"/>
                </a:cubicBezTo>
                <a:cubicBezTo>
                  <a:pt x="734" y="3678"/>
                  <a:pt x="734" y="3677"/>
                  <a:pt x="734" y="3674"/>
                </a:cubicBezTo>
                <a:cubicBezTo>
                  <a:pt x="735" y="3670"/>
                  <a:pt x="735" y="3669"/>
                  <a:pt x="736" y="3666"/>
                </a:cubicBezTo>
                <a:cubicBezTo>
                  <a:pt x="736" y="3662"/>
                  <a:pt x="737" y="3661"/>
                  <a:pt x="737" y="3658"/>
                </a:cubicBezTo>
                <a:cubicBezTo>
                  <a:pt x="738" y="3654"/>
                  <a:pt x="738" y="3653"/>
                  <a:pt x="739" y="3650"/>
                </a:cubicBezTo>
                <a:cubicBezTo>
                  <a:pt x="739" y="3646"/>
                  <a:pt x="739" y="3645"/>
                  <a:pt x="740" y="3642"/>
                </a:cubicBezTo>
                <a:cubicBezTo>
                  <a:pt x="740" y="3638"/>
                  <a:pt x="741" y="3637"/>
                  <a:pt x="741" y="3634"/>
                </a:cubicBezTo>
                <a:cubicBezTo>
                  <a:pt x="742" y="3630"/>
                  <a:pt x="742" y="3629"/>
                  <a:pt x="743" y="3626"/>
                </a:cubicBezTo>
                <a:cubicBezTo>
                  <a:pt x="743" y="3622"/>
                  <a:pt x="743" y="3621"/>
                  <a:pt x="744" y="3618"/>
                </a:cubicBezTo>
                <a:cubicBezTo>
                  <a:pt x="745" y="3614"/>
                  <a:pt x="745" y="3613"/>
                  <a:pt x="745" y="3610"/>
                </a:cubicBezTo>
                <a:cubicBezTo>
                  <a:pt x="746" y="3606"/>
                  <a:pt x="746" y="3605"/>
                  <a:pt x="747" y="3602"/>
                </a:cubicBezTo>
                <a:cubicBezTo>
                  <a:pt x="747" y="3598"/>
                  <a:pt x="747" y="3597"/>
                  <a:pt x="748" y="3594"/>
                </a:cubicBezTo>
                <a:cubicBezTo>
                  <a:pt x="748" y="3590"/>
                  <a:pt x="749" y="3589"/>
                  <a:pt x="749" y="3586"/>
                </a:cubicBezTo>
                <a:cubicBezTo>
                  <a:pt x="750" y="3582"/>
                  <a:pt x="750" y="3581"/>
                  <a:pt x="750" y="3578"/>
                </a:cubicBezTo>
                <a:cubicBezTo>
                  <a:pt x="751" y="3574"/>
                  <a:pt x="751" y="3573"/>
                  <a:pt x="752" y="3569"/>
                </a:cubicBezTo>
                <a:cubicBezTo>
                  <a:pt x="752" y="3566"/>
                  <a:pt x="752" y="3565"/>
                  <a:pt x="753" y="3561"/>
                </a:cubicBezTo>
                <a:cubicBezTo>
                  <a:pt x="753" y="3558"/>
                  <a:pt x="754" y="3557"/>
                  <a:pt x="754" y="3553"/>
                </a:cubicBezTo>
                <a:cubicBezTo>
                  <a:pt x="755" y="3550"/>
                  <a:pt x="755" y="3549"/>
                  <a:pt x="755" y="3545"/>
                </a:cubicBezTo>
                <a:cubicBezTo>
                  <a:pt x="756" y="3542"/>
                  <a:pt x="756" y="3541"/>
                  <a:pt x="757" y="3537"/>
                </a:cubicBezTo>
                <a:cubicBezTo>
                  <a:pt x="757" y="3534"/>
                  <a:pt x="757" y="3533"/>
                  <a:pt x="758" y="3529"/>
                </a:cubicBezTo>
                <a:cubicBezTo>
                  <a:pt x="758" y="3525"/>
                  <a:pt x="759" y="3525"/>
                  <a:pt x="759" y="3521"/>
                </a:cubicBezTo>
                <a:cubicBezTo>
                  <a:pt x="760" y="3517"/>
                  <a:pt x="760" y="3517"/>
                  <a:pt x="760" y="3513"/>
                </a:cubicBezTo>
                <a:cubicBezTo>
                  <a:pt x="761" y="3509"/>
                  <a:pt x="761" y="3508"/>
                  <a:pt x="762" y="3505"/>
                </a:cubicBezTo>
                <a:cubicBezTo>
                  <a:pt x="762" y="3501"/>
                  <a:pt x="762" y="3500"/>
                  <a:pt x="763" y="3497"/>
                </a:cubicBezTo>
                <a:cubicBezTo>
                  <a:pt x="763" y="3493"/>
                  <a:pt x="763" y="3492"/>
                  <a:pt x="764" y="3489"/>
                </a:cubicBezTo>
                <a:cubicBezTo>
                  <a:pt x="764" y="3485"/>
                  <a:pt x="764" y="3484"/>
                  <a:pt x="765" y="3480"/>
                </a:cubicBezTo>
                <a:cubicBezTo>
                  <a:pt x="766" y="3477"/>
                  <a:pt x="766" y="3476"/>
                  <a:pt x="766" y="3472"/>
                </a:cubicBezTo>
                <a:cubicBezTo>
                  <a:pt x="767" y="3469"/>
                  <a:pt x="767" y="3468"/>
                  <a:pt x="767" y="3464"/>
                </a:cubicBezTo>
                <a:cubicBezTo>
                  <a:pt x="768" y="3460"/>
                  <a:pt x="768" y="3460"/>
                  <a:pt x="768" y="3456"/>
                </a:cubicBezTo>
                <a:cubicBezTo>
                  <a:pt x="769" y="3452"/>
                  <a:pt x="769" y="3451"/>
                  <a:pt x="770" y="3448"/>
                </a:cubicBezTo>
                <a:cubicBezTo>
                  <a:pt x="770" y="3444"/>
                  <a:pt x="770" y="3443"/>
                  <a:pt x="771" y="3440"/>
                </a:cubicBezTo>
                <a:cubicBezTo>
                  <a:pt x="771" y="3436"/>
                  <a:pt x="771" y="3435"/>
                  <a:pt x="772" y="3431"/>
                </a:cubicBezTo>
                <a:cubicBezTo>
                  <a:pt x="772" y="3428"/>
                  <a:pt x="772" y="3427"/>
                  <a:pt x="773" y="3423"/>
                </a:cubicBezTo>
                <a:cubicBezTo>
                  <a:pt x="773" y="3419"/>
                  <a:pt x="773" y="3419"/>
                  <a:pt x="774" y="3415"/>
                </a:cubicBezTo>
                <a:cubicBezTo>
                  <a:pt x="774" y="3411"/>
                  <a:pt x="774" y="3410"/>
                  <a:pt x="775" y="3407"/>
                </a:cubicBezTo>
                <a:cubicBezTo>
                  <a:pt x="775" y="3403"/>
                  <a:pt x="776" y="3402"/>
                  <a:pt x="776" y="3398"/>
                </a:cubicBezTo>
                <a:cubicBezTo>
                  <a:pt x="776" y="3395"/>
                  <a:pt x="777" y="3394"/>
                  <a:pt x="777" y="3390"/>
                </a:cubicBezTo>
                <a:cubicBezTo>
                  <a:pt x="778" y="3387"/>
                  <a:pt x="778" y="3386"/>
                  <a:pt x="778" y="3382"/>
                </a:cubicBezTo>
                <a:cubicBezTo>
                  <a:pt x="779" y="3378"/>
                  <a:pt x="779" y="3378"/>
                  <a:pt x="779" y="3374"/>
                </a:cubicBezTo>
                <a:cubicBezTo>
                  <a:pt x="780" y="3370"/>
                  <a:pt x="780" y="3369"/>
                  <a:pt x="780" y="3366"/>
                </a:cubicBezTo>
                <a:cubicBezTo>
                  <a:pt x="781" y="3362"/>
                  <a:pt x="781" y="3361"/>
                  <a:pt x="781" y="3357"/>
                </a:cubicBezTo>
                <a:cubicBezTo>
                  <a:pt x="782" y="3354"/>
                  <a:pt x="782" y="3353"/>
                  <a:pt x="782" y="3349"/>
                </a:cubicBezTo>
                <a:cubicBezTo>
                  <a:pt x="783" y="3345"/>
                  <a:pt x="783" y="3345"/>
                  <a:pt x="783" y="3341"/>
                </a:cubicBezTo>
                <a:cubicBezTo>
                  <a:pt x="784" y="3337"/>
                  <a:pt x="784" y="3336"/>
                  <a:pt x="784" y="3333"/>
                </a:cubicBezTo>
                <a:cubicBezTo>
                  <a:pt x="785" y="3329"/>
                  <a:pt x="785" y="3328"/>
                  <a:pt x="785" y="3324"/>
                </a:cubicBezTo>
                <a:cubicBezTo>
                  <a:pt x="786" y="3321"/>
                  <a:pt x="786" y="3320"/>
                  <a:pt x="786" y="3316"/>
                </a:cubicBezTo>
                <a:cubicBezTo>
                  <a:pt x="786" y="3312"/>
                  <a:pt x="787" y="3311"/>
                  <a:pt x="787" y="3308"/>
                </a:cubicBezTo>
                <a:cubicBezTo>
                  <a:pt x="787" y="3304"/>
                  <a:pt x="787" y="3303"/>
                  <a:pt x="788" y="3299"/>
                </a:cubicBezTo>
                <a:cubicBezTo>
                  <a:pt x="788" y="3296"/>
                  <a:pt x="788" y="3295"/>
                  <a:pt x="789" y="3291"/>
                </a:cubicBezTo>
                <a:cubicBezTo>
                  <a:pt x="789" y="3287"/>
                  <a:pt x="789" y="3287"/>
                  <a:pt x="790" y="3283"/>
                </a:cubicBezTo>
                <a:cubicBezTo>
                  <a:pt x="790" y="3279"/>
                  <a:pt x="790" y="3278"/>
                  <a:pt x="791" y="3274"/>
                </a:cubicBezTo>
                <a:cubicBezTo>
                  <a:pt x="791" y="3271"/>
                  <a:pt x="791" y="3270"/>
                  <a:pt x="792" y="3266"/>
                </a:cubicBezTo>
                <a:cubicBezTo>
                  <a:pt x="792" y="3262"/>
                  <a:pt x="792" y="3262"/>
                  <a:pt x="792" y="3258"/>
                </a:cubicBezTo>
                <a:cubicBezTo>
                  <a:pt x="793" y="3254"/>
                  <a:pt x="793" y="3253"/>
                  <a:pt x="793" y="3250"/>
                </a:cubicBezTo>
                <a:cubicBezTo>
                  <a:pt x="794" y="3246"/>
                  <a:pt x="794" y="3245"/>
                  <a:pt x="794" y="3241"/>
                </a:cubicBezTo>
                <a:cubicBezTo>
                  <a:pt x="795" y="3237"/>
                  <a:pt x="795" y="3237"/>
                  <a:pt x="795" y="3233"/>
                </a:cubicBezTo>
                <a:cubicBezTo>
                  <a:pt x="795" y="3229"/>
                  <a:pt x="796" y="3228"/>
                  <a:pt x="796" y="3225"/>
                </a:cubicBezTo>
                <a:cubicBezTo>
                  <a:pt x="796" y="3221"/>
                  <a:pt x="796" y="3220"/>
                  <a:pt x="797" y="3216"/>
                </a:cubicBezTo>
                <a:cubicBezTo>
                  <a:pt x="797" y="3212"/>
                  <a:pt x="797" y="3212"/>
                  <a:pt x="798" y="3208"/>
                </a:cubicBezTo>
                <a:cubicBezTo>
                  <a:pt x="798" y="3204"/>
                  <a:pt x="798" y="3203"/>
                  <a:pt x="798" y="3199"/>
                </a:cubicBezTo>
                <a:cubicBezTo>
                  <a:pt x="799" y="3196"/>
                  <a:pt x="799" y="3195"/>
                  <a:pt x="799" y="3191"/>
                </a:cubicBezTo>
                <a:cubicBezTo>
                  <a:pt x="799" y="3187"/>
                  <a:pt x="800" y="3186"/>
                  <a:pt x="800" y="3183"/>
                </a:cubicBezTo>
                <a:cubicBezTo>
                  <a:pt x="800" y="3179"/>
                  <a:pt x="800" y="3178"/>
                  <a:pt x="801" y="3174"/>
                </a:cubicBezTo>
                <a:cubicBezTo>
                  <a:pt x="801" y="3171"/>
                  <a:pt x="801" y="3170"/>
                  <a:pt x="801" y="3166"/>
                </a:cubicBezTo>
                <a:cubicBezTo>
                  <a:pt x="802" y="3162"/>
                  <a:pt x="802" y="3161"/>
                  <a:pt x="802" y="3158"/>
                </a:cubicBezTo>
                <a:cubicBezTo>
                  <a:pt x="803" y="3154"/>
                  <a:pt x="803" y="3153"/>
                  <a:pt x="803" y="3149"/>
                </a:cubicBezTo>
                <a:cubicBezTo>
                  <a:pt x="803" y="3145"/>
                  <a:pt x="803" y="3145"/>
                  <a:pt x="804" y="3141"/>
                </a:cubicBezTo>
                <a:cubicBezTo>
                  <a:pt x="804" y="3137"/>
                  <a:pt x="804" y="3136"/>
                  <a:pt x="804" y="3132"/>
                </a:cubicBezTo>
                <a:cubicBezTo>
                  <a:pt x="805" y="3129"/>
                  <a:pt x="805" y="3128"/>
                  <a:pt x="805" y="3124"/>
                </a:cubicBezTo>
                <a:cubicBezTo>
                  <a:pt x="805" y="3120"/>
                  <a:pt x="806" y="3119"/>
                  <a:pt x="806" y="3116"/>
                </a:cubicBezTo>
                <a:cubicBezTo>
                  <a:pt x="806" y="3112"/>
                  <a:pt x="806" y="3111"/>
                  <a:pt x="807" y="3107"/>
                </a:cubicBezTo>
                <a:cubicBezTo>
                  <a:pt x="807" y="3103"/>
                  <a:pt x="807" y="3103"/>
                  <a:pt x="807" y="3099"/>
                </a:cubicBezTo>
                <a:cubicBezTo>
                  <a:pt x="808" y="3095"/>
                  <a:pt x="808" y="3094"/>
                  <a:pt x="808" y="3090"/>
                </a:cubicBezTo>
                <a:cubicBezTo>
                  <a:pt x="808" y="3087"/>
                  <a:pt x="808" y="3086"/>
                  <a:pt x="809" y="3082"/>
                </a:cubicBezTo>
                <a:cubicBezTo>
                  <a:pt x="809" y="3078"/>
                  <a:pt x="809" y="3077"/>
                  <a:pt x="809" y="3073"/>
                </a:cubicBezTo>
                <a:cubicBezTo>
                  <a:pt x="810" y="3070"/>
                  <a:pt x="810" y="3069"/>
                  <a:pt x="810" y="3065"/>
                </a:cubicBezTo>
                <a:cubicBezTo>
                  <a:pt x="810" y="3061"/>
                  <a:pt x="810" y="3060"/>
                  <a:pt x="811" y="3057"/>
                </a:cubicBezTo>
                <a:cubicBezTo>
                  <a:pt x="811" y="3053"/>
                  <a:pt x="811" y="3052"/>
                  <a:pt x="811" y="3048"/>
                </a:cubicBezTo>
                <a:cubicBezTo>
                  <a:pt x="812" y="3044"/>
                  <a:pt x="812" y="3043"/>
                  <a:pt x="812" y="3040"/>
                </a:cubicBezTo>
                <a:cubicBezTo>
                  <a:pt x="812" y="3036"/>
                  <a:pt x="812" y="3035"/>
                  <a:pt x="813" y="3031"/>
                </a:cubicBezTo>
                <a:cubicBezTo>
                  <a:pt x="813" y="3027"/>
                  <a:pt x="813" y="3027"/>
                  <a:pt x="813" y="3023"/>
                </a:cubicBezTo>
                <a:cubicBezTo>
                  <a:pt x="813" y="3019"/>
                  <a:pt x="813" y="3018"/>
                  <a:pt x="814" y="3014"/>
                </a:cubicBezTo>
                <a:cubicBezTo>
                  <a:pt x="814" y="3010"/>
                  <a:pt x="814" y="3010"/>
                  <a:pt x="814" y="3006"/>
                </a:cubicBezTo>
                <a:cubicBezTo>
                  <a:pt x="815" y="3002"/>
                  <a:pt x="815" y="3001"/>
                  <a:pt x="815" y="2997"/>
                </a:cubicBezTo>
                <a:cubicBezTo>
                  <a:pt x="815" y="2994"/>
                  <a:pt x="815" y="2993"/>
                  <a:pt x="815" y="2989"/>
                </a:cubicBezTo>
                <a:cubicBezTo>
                  <a:pt x="816" y="2985"/>
                  <a:pt x="816" y="2984"/>
                  <a:pt x="816" y="2980"/>
                </a:cubicBezTo>
                <a:cubicBezTo>
                  <a:pt x="816" y="2977"/>
                  <a:pt x="816" y="2976"/>
                  <a:pt x="816" y="2972"/>
                </a:cubicBezTo>
                <a:cubicBezTo>
                  <a:pt x="817" y="2968"/>
                  <a:pt x="817" y="2967"/>
                  <a:pt x="817" y="2964"/>
                </a:cubicBezTo>
                <a:cubicBezTo>
                  <a:pt x="817" y="2960"/>
                  <a:pt x="817" y="2959"/>
                  <a:pt x="818" y="2955"/>
                </a:cubicBezTo>
                <a:cubicBezTo>
                  <a:pt x="818" y="2951"/>
                  <a:pt x="818" y="2950"/>
                  <a:pt x="818" y="2947"/>
                </a:cubicBezTo>
                <a:cubicBezTo>
                  <a:pt x="818" y="2943"/>
                  <a:pt x="818" y="2942"/>
                  <a:pt x="819" y="2938"/>
                </a:cubicBezTo>
                <a:cubicBezTo>
                  <a:pt x="819" y="2934"/>
                  <a:pt x="819" y="2933"/>
                  <a:pt x="819" y="2930"/>
                </a:cubicBezTo>
                <a:cubicBezTo>
                  <a:pt x="819" y="2926"/>
                  <a:pt x="819" y="2925"/>
                  <a:pt x="820" y="2921"/>
                </a:cubicBezTo>
                <a:cubicBezTo>
                  <a:pt x="820" y="2917"/>
                  <a:pt x="820" y="2916"/>
                  <a:pt x="820" y="2913"/>
                </a:cubicBezTo>
                <a:cubicBezTo>
                  <a:pt x="820" y="2909"/>
                  <a:pt x="820" y="2908"/>
                  <a:pt x="821" y="2904"/>
                </a:cubicBezTo>
                <a:cubicBezTo>
                  <a:pt x="821" y="2900"/>
                  <a:pt x="821" y="2899"/>
                  <a:pt x="821" y="2896"/>
                </a:cubicBezTo>
                <a:cubicBezTo>
                  <a:pt x="821" y="2892"/>
                  <a:pt x="821" y="2891"/>
                  <a:pt x="821" y="2887"/>
                </a:cubicBezTo>
                <a:cubicBezTo>
                  <a:pt x="822" y="2883"/>
                  <a:pt x="822" y="2882"/>
                  <a:pt x="822" y="2879"/>
                </a:cubicBezTo>
                <a:cubicBezTo>
                  <a:pt x="822" y="2875"/>
                  <a:pt x="822" y="2874"/>
                  <a:pt x="822" y="2870"/>
                </a:cubicBezTo>
                <a:cubicBezTo>
                  <a:pt x="822" y="2866"/>
                  <a:pt x="822" y="2865"/>
                  <a:pt x="823" y="2861"/>
                </a:cubicBezTo>
                <a:cubicBezTo>
                  <a:pt x="823" y="2858"/>
                  <a:pt x="823" y="2857"/>
                  <a:pt x="823" y="2853"/>
                </a:cubicBezTo>
                <a:cubicBezTo>
                  <a:pt x="823" y="2849"/>
                  <a:pt x="823" y="2848"/>
                  <a:pt x="823" y="2844"/>
                </a:cubicBezTo>
                <a:cubicBezTo>
                  <a:pt x="824" y="2841"/>
                  <a:pt x="824" y="2840"/>
                  <a:pt x="824" y="2836"/>
                </a:cubicBezTo>
                <a:cubicBezTo>
                  <a:pt x="824" y="2832"/>
                  <a:pt x="824" y="2831"/>
                  <a:pt x="824" y="2827"/>
                </a:cubicBezTo>
                <a:cubicBezTo>
                  <a:pt x="824" y="2824"/>
                  <a:pt x="825" y="2823"/>
                  <a:pt x="825" y="2819"/>
                </a:cubicBezTo>
                <a:cubicBezTo>
                  <a:pt x="825" y="2815"/>
                  <a:pt x="825" y="2814"/>
                  <a:pt x="825" y="2810"/>
                </a:cubicBezTo>
                <a:cubicBezTo>
                  <a:pt x="825" y="2806"/>
                  <a:pt x="825" y="2806"/>
                  <a:pt x="825" y="2802"/>
                </a:cubicBezTo>
                <a:cubicBezTo>
                  <a:pt x="826" y="2798"/>
                  <a:pt x="826" y="2797"/>
                  <a:pt x="826" y="2793"/>
                </a:cubicBezTo>
                <a:cubicBezTo>
                  <a:pt x="826" y="2789"/>
                  <a:pt x="826" y="2789"/>
                  <a:pt x="826" y="2785"/>
                </a:cubicBezTo>
                <a:cubicBezTo>
                  <a:pt x="826" y="2781"/>
                  <a:pt x="826" y="2780"/>
                  <a:pt x="826" y="2776"/>
                </a:cubicBezTo>
                <a:cubicBezTo>
                  <a:pt x="826" y="2772"/>
                  <a:pt x="827" y="2771"/>
                  <a:pt x="827" y="2768"/>
                </a:cubicBezTo>
                <a:cubicBezTo>
                  <a:pt x="827" y="2764"/>
                  <a:pt x="827" y="2763"/>
                  <a:pt x="827" y="2759"/>
                </a:cubicBezTo>
                <a:cubicBezTo>
                  <a:pt x="827" y="2755"/>
                  <a:pt x="827" y="2754"/>
                  <a:pt x="827" y="2750"/>
                </a:cubicBezTo>
                <a:cubicBezTo>
                  <a:pt x="827" y="2747"/>
                  <a:pt x="827" y="2746"/>
                  <a:pt x="827" y="2742"/>
                </a:cubicBezTo>
                <a:cubicBezTo>
                  <a:pt x="828" y="2738"/>
                  <a:pt x="828" y="2737"/>
                  <a:pt x="828" y="2733"/>
                </a:cubicBezTo>
                <a:cubicBezTo>
                  <a:pt x="828" y="2730"/>
                  <a:pt x="828" y="2729"/>
                  <a:pt x="828" y="2725"/>
                </a:cubicBezTo>
                <a:cubicBezTo>
                  <a:pt x="828" y="2721"/>
                  <a:pt x="828" y="2720"/>
                  <a:pt x="828" y="2716"/>
                </a:cubicBezTo>
                <a:cubicBezTo>
                  <a:pt x="828" y="2713"/>
                  <a:pt x="828" y="2712"/>
                  <a:pt x="828" y="2708"/>
                </a:cubicBezTo>
                <a:cubicBezTo>
                  <a:pt x="829" y="2704"/>
                  <a:pt x="829" y="2703"/>
                  <a:pt x="829" y="2699"/>
                </a:cubicBezTo>
                <a:cubicBezTo>
                  <a:pt x="829" y="2695"/>
                  <a:pt x="829" y="2694"/>
                  <a:pt x="829" y="2691"/>
                </a:cubicBezTo>
                <a:cubicBezTo>
                  <a:pt x="829" y="2687"/>
                  <a:pt x="829" y="2686"/>
                  <a:pt x="829" y="2682"/>
                </a:cubicBezTo>
                <a:cubicBezTo>
                  <a:pt x="829" y="2678"/>
                  <a:pt x="829" y="2677"/>
                  <a:pt x="829" y="2673"/>
                </a:cubicBezTo>
                <a:cubicBezTo>
                  <a:pt x="829" y="2670"/>
                  <a:pt x="829" y="2669"/>
                  <a:pt x="830" y="2665"/>
                </a:cubicBezTo>
                <a:cubicBezTo>
                  <a:pt x="830" y="2661"/>
                  <a:pt x="830" y="2660"/>
                  <a:pt x="830" y="2656"/>
                </a:cubicBezTo>
                <a:cubicBezTo>
                  <a:pt x="830" y="2653"/>
                  <a:pt x="830" y="2652"/>
                  <a:pt x="830" y="2648"/>
                </a:cubicBezTo>
                <a:cubicBezTo>
                  <a:pt x="830" y="2644"/>
                  <a:pt x="830" y="2643"/>
                  <a:pt x="830" y="2639"/>
                </a:cubicBezTo>
                <a:cubicBezTo>
                  <a:pt x="830" y="2635"/>
                  <a:pt x="830" y="2635"/>
                  <a:pt x="830" y="2631"/>
                </a:cubicBezTo>
                <a:cubicBezTo>
                  <a:pt x="830" y="2627"/>
                  <a:pt x="830" y="2626"/>
                  <a:pt x="830" y="2622"/>
                </a:cubicBezTo>
                <a:cubicBezTo>
                  <a:pt x="830" y="2618"/>
                  <a:pt x="830" y="2617"/>
                  <a:pt x="831" y="2614"/>
                </a:cubicBezTo>
                <a:cubicBezTo>
                  <a:pt x="831" y="2610"/>
                  <a:pt x="831" y="2609"/>
                  <a:pt x="831" y="2605"/>
                </a:cubicBezTo>
                <a:cubicBezTo>
                  <a:pt x="831" y="2601"/>
                  <a:pt x="831" y="2600"/>
                  <a:pt x="831" y="2596"/>
                </a:cubicBezTo>
                <a:cubicBezTo>
                  <a:pt x="831" y="2593"/>
                  <a:pt x="831" y="2592"/>
                  <a:pt x="831" y="2588"/>
                </a:cubicBezTo>
                <a:cubicBezTo>
                  <a:pt x="831" y="2584"/>
                  <a:pt x="831" y="2583"/>
                  <a:pt x="831" y="2579"/>
                </a:cubicBezTo>
                <a:cubicBezTo>
                  <a:pt x="831" y="2575"/>
                  <a:pt x="831" y="2575"/>
                  <a:pt x="831" y="2571"/>
                </a:cubicBezTo>
                <a:cubicBezTo>
                  <a:pt x="831" y="2567"/>
                  <a:pt x="831" y="2566"/>
                  <a:pt x="831" y="2562"/>
                </a:cubicBezTo>
                <a:cubicBezTo>
                  <a:pt x="831" y="2558"/>
                  <a:pt x="831" y="2557"/>
                  <a:pt x="831" y="2554"/>
                </a:cubicBezTo>
                <a:cubicBezTo>
                  <a:pt x="831" y="2550"/>
                  <a:pt x="831" y="2549"/>
                  <a:pt x="831" y="2545"/>
                </a:cubicBezTo>
                <a:cubicBezTo>
                  <a:pt x="831" y="2541"/>
                  <a:pt x="831" y="2540"/>
                  <a:pt x="831" y="2536"/>
                </a:cubicBezTo>
                <a:cubicBezTo>
                  <a:pt x="831" y="2533"/>
                  <a:pt x="831" y="2532"/>
                  <a:pt x="831" y="2528"/>
                </a:cubicBezTo>
                <a:cubicBezTo>
                  <a:pt x="831" y="2524"/>
                  <a:pt x="831" y="2523"/>
                  <a:pt x="831" y="2519"/>
                </a:cubicBezTo>
                <a:cubicBezTo>
                  <a:pt x="831" y="2515"/>
                  <a:pt x="831" y="2515"/>
                  <a:pt x="831" y="2511"/>
                </a:cubicBezTo>
                <a:cubicBezTo>
                  <a:pt x="831" y="2507"/>
                  <a:pt x="831" y="2506"/>
                  <a:pt x="831" y="2502"/>
                </a:cubicBezTo>
                <a:cubicBezTo>
                  <a:pt x="831" y="2498"/>
                  <a:pt x="831" y="2497"/>
                  <a:pt x="831" y="2494"/>
                </a:cubicBezTo>
                <a:cubicBezTo>
                  <a:pt x="831" y="2490"/>
                  <a:pt x="831" y="2489"/>
                  <a:pt x="831" y="2485"/>
                </a:cubicBezTo>
                <a:cubicBezTo>
                  <a:pt x="831" y="2481"/>
                  <a:pt x="831" y="2480"/>
                  <a:pt x="831" y="2476"/>
                </a:cubicBezTo>
                <a:cubicBezTo>
                  <a:pt x="831" y="2473"/>
                  <a:pt x="831" y="2472"/>
                  <a:pt x="831" y="2468"/>
                </a:cubicBezTo>
                <a:cubicBezTo>
                  <a:pt x="831" y="2464"/>
                  <a:pt x="831" y="2463"/>
                  <a:pt x="831" y="2459"/>
                </a:cubicBezTo>
                <a:cubicBezTo>
                  <a:pt x="831" y="2455"/>
                  <a:pt x="831" y="2455"/>
                  <a:pt x="831" y="2451"/>
                </a:cubicBezTo>
                <a:cubicBezTo>
                  <a:pt x="831" y="2447"/>
                  <a:pt x="831" y="2446"/>
                  <a:pt x="831" y="2442"/>
                </a:cubicBezTo>
                <a:cubicBezTo>
                  <a:pt x="831" y="2438"/>
                  <a:pt x="831" y="2437"/>
                  <a:pt x="831" y="2434"/>
                </a:cubicBezTo>
                <a:cubicBezTo>
                  <a:pt x="831" y="2430"/>
                  <a:pt x="831" y="2429"/>
                  <a:pt x="831" y="2425"/>
                </a:cubicBezTo>
                <a:cubicBezTo>
                  <a:pt x="831" y="2421"/>
                  <a:pt x="831" y="2420"/>
                  <a:pt x="831" y="2416"/>
                </a:cubicBezTo>
                <a:cubicBezTo>
                  <a:pt x="831" y="2412"/>
                  <a:pt x="831" y="2412"/>
                  <a:pt x="831" y="2408"/>
                </a:cubicBezTo>
                <a:cubicBezTo>
                  <a:pt x="831" y="2404"/>
                  <a:pt x="831" y="2403"/>
                  <a:pt x="831" y="2399"/>
                </a:cubicBezTo>
                <a:cubicBezTo>
                  <a:pt x="831" y="2395"/>
                  <a:pt x="831" y="2395"/>
                  <a:pt x="831" y="2391"/>
                </a:cubicBezTo>
                <a:cubicBezTo>
                  <a:pt x="830" y="2387"/>
                  <a:pt x="830" y="2386"/>
                  <a:pt x="830" y="2382"/>
                </a:cubicBezTo>
                <a:cubicBezTo>
                  <a:pt x="830" y="2378"/>
                  <a:pt x="830" y="2377"/>
                  <a:pt x="830" y="2374"/>
                </a:cubicBezTo>
                <a:cubicBezTo>
                  <a:pt x="830" y="2370"/>
                  <a:pt x="830" y="2369"/>
                  <a:pt x="830" y="2365"/>
                </a:cubicBezTo>
                <a:cubicBezTo>
                  <a:pt x="830" y="2361"/>
                  <a:pt x="830" y="2360"/>
                  <a:pt x="830" y="2356"/>
                </a:cubicBezTo>
                <a:cubicBezTo>
                  <a:pt x="830" y="2353"/>
                  <a:pt x="830" y="2352"/>
                  <a:pt x="830" y="2348"/>
                </a:cubicBezTo>
                <a:cubicBezTo>
                  <a:pt x="830" y="2344"/>
                  <a:pt x="830" y="2343"/>
                  <a:pt x="830" y="2339"/>
                </a:cubicBezTo>
                <a:cubicBezTo>
                  <a:pt x="829" y="2335"/>
                  <a:pt x="829" y="2335"/>
                  <a:pt x="829" y="2331"/>
                </a:cubicBezTo>
                <a:cubicBezTo>
                  <a:pt x="829" y="2327"/>
                  <a:pt x="829" y="2326"/>
                  <a:pt x="829" y="2322"/>
                </a:cubicBezTo>
                <a:cubicBezTo>
                  <a:pt x="829" y="2318"/>
                  <a:pt x="829" y="2317"/>
                  <a:pt x="829" y="2314"/>
                </a:cubicBezTo>
                <a:cubicBezTo>
                  <a:pt x="829" y="2310"/>
                  <a:pt x="829" y="2309"/>
                  <a:pt x="829" y="2305"/>
                </a:cubicBezTo>
                <a:cubicBezTo>
                  <a:pt x="829" y="2301"/>
                  <a:pt x="829" y="2300"/>
                  <a:pt x="828" y="2296"/>
                </a:cubicBezTo>
                <a:cubicBezTo>
                  <a:pt x="828" y="2293"/>
                  <a:pt x="828" y="2292"/>
                  <a:pt x="828" y="2288"/>
                </a:cubicBezTo>
                <a:cubicBezTo>
                  <a:pt x="828" y="2284"/>
                  <a:pt x="828" y="2283"/>
                  <a:pt x="828" y="2279"/>
                </a:cubicBezTo>
                <a:cubicBezTo>
                  <a:pt x="828" y="2276"/>
                  <a:pt x="828" y="2275"/>
                  <a:pt x="828" y="2271"/>
                </a:cubicBezTo>
                <a:cubicBezTo>
                  <a:pt x="828" y="2267"/>
                  <a:pt x="828" y="2266"/>
                  <a:pt x="827" y="2262"/>
                </a:cubicBezTo>
                <a:cubicBezTo>
                  <a:pt x="827" y="2258"/>
                  <a:pt x="827" y="2258"/>
                  <a:pt x="827" y="2254"/>
                </a:cubicBezTo>
                <a:cubicBezTo>
                  <a:pt x="827" y="2250"/>
                  <a:pt x="827" y="2249"/>
                  <a:pt x="827" y="2245"/>
                </a:cubicBezTo>
                <a:cubicBezTo>
                  <a:pt x="827" y="2241"/>
                  <a:pt x="827" y="2240"/>
                  <a:pt x="827" y="2237"/>
                </a:cubicBezTo>
                <a:cubicBezTo>
                  <a:pt x="827" y="2233"/>
                  <a:pt x="826" y="2232"/>
                  <a:pt x="826" y="2228"/>
                </a:cubicBezTo>
                <a:cubicBezTo>
                  <a:pt x="826" y="2224"/>
                  <a:pt x="826" y="2223"/>
                  <a:pt x="826" y="2219"/>
                </a:cubicBezTo>
                <a:cubicBezTo>
                  <a:pt x="826" y="2216"/>
                  <a:pt x="826" y="2215"/>
                  <a:pt x="826" y="2211"/>
                </a:cubicBezTo>
                <a:cubicBezTo>
                  <a:pt x="826" y="2207"/>
                  <a:pt x="826" y="2206"/>
                  <a:pt x="825" y="2202"/>
                </a:cubicBezTo>
                <a:cubicBezTo>
                  <a:pt x="825" y="2199"/>
                  <a:pt x="825" y="2198"/>
                  <a:pt x="825" y="2194"/>
                </a:cubicBezTo>
                <a:cubicBezTo>
                  <a:pt x="825" y="2190"/>
                  <a:pt x="825" y="2189"/>
                  <a:pt x="825" y="2185"/>
                </a:cubicBezTo>
                <a:cubicBezTo>
                  <a:pt x="825" y="2182"/>
                  <a:pt x="824" y="2181"/>
                  <a:pt x="824" y="2177"/>
                </a:cubicBezTo>
                <a:cubicBezTo>
                  <a:pt x="824" y="2173"/>
                  <a:pt x="824" y="2172"/>
                  <a:pt x="824" y="2168"/>
                </a:cubicBezTo>
                <a:cubicBezTo>
                  <a:pt x="824" y="2165"/>
                  <a:pt x="824" y="2164"/>
                  <a:pt x="823" y="2160"/>
                </a:cubicBezTo>
                <a:cubicBezTo>
                  <a:pt x="823" y="2156"/>
                  <a:pt x="823" y="2155"/>
                  <a:pt x="823" y="2151"/>
                </a:cubicBezTo>
                <a:cubicBezTo>
                  <a:pt x="823" y="2147"/>
                  <a:pt x="823" y="2147"/>
                  <a:pt x="823" y="2143"/>
                </a:cubicBezTo>
                <a:cubicBezTo>
                  <a:pt x="822" y="2139"/>
                  <a:pt x="822" y="2138"/>
                  <a:pt x="822" y="2134"/>
                </a:cubicBezTo>
                <a:cubicBezTo>
                  <a:pt x="822" y="2130"/>
                  <a:pt x="822" y="2130"/>
                  <a:pt x="822" y="2126"/>
                </a:cubicBezTo>
                <a:cubicBezTo>
                  <a:pt x="822" y="2122"/>
                  <a:pt x="822" y="2121"/>
                  <a:pt x="821" y="2117"/>
                </a:cubicBezTo>
                <a:cubicBezTo>
                  <a:pt x="821" y="2113"/>
                  <a:pt x="821" y="2113"/>
                  <a:pt x="821" y="2109"/>
                </a:cubicBezTo>
                <a:cubicBezTo>
                  <a:pt x="821" y="2105"/>
                  <a:pt x="821" y="2104"/>
                  <a:pt x="821" y="2100"/>
                </a:cubicBezTo>
                <a:cubicBezTo>
                  <a:pt x="820" y="2096"/>
                  <a:pt x="820" y="2096"/>
                  <a:pt x="820" y="2092"/>
                </a:cubicBezTo>
                <a:cubicBezTo>
                  <a:pt x="820" y="2088"/>
                  <a:pt x="820" y="2087"/>
                  <a:pt x="820" y="2083"/>
                </a:cubicBezTo>
                <a:cubicBezTo>
                  <a:pt x="819" y="2079"/>
                  <a:pt x="819" y="2079"/>
                  <a:pt x="819" y="2075"/>
                </a:cubicBezTo>
                <a:cubicBezTo>
                  <a:pt x="819" y="2071"/>
                  <a:pt x="819" y="2070"/>
                  <a:pt x="819" y="2066"/>
                </a:cubicBezTo>
                <a:cubicBezTo>
                  <a:pt x="818" y="2062"/>
                  <a:pt x="818" y="2062"/>
                  <a:pt x="818" y="2058"/>
                </a:cubicBezTo>
                <a:cubicBezTo>
                  <a:pt x="818" y="2054"/>
                  <a:pt x="818" y="2053"/>
                  <a:pt x="818" y="2049"/>
                </a:cubicBezTo>
                <a:cubicBezTo>
                  <a:pt x="817" y="2045"/>
                  <a:pt x="817" y="2045"/>
                  <a:pt x="817" y="2041"/>
                </a:cubicBezTo>
                <a:cubicBezTo>
                  <a:pt x="817" y="2037"/>
                  <a:pt x="817" y="2036"/>
                  <a:pt x="816" y="2032"/>
                </a:cubicBezTo>
                <a:cubicBezTo>
                  <a:pt x="816" y="2028"/>
                  <a:pt x="816" y="2028"/>
                  <a:pt x="816" y="2024"/>
                </a:cubicBezTo>
                <a:cubicBezTo>
                  <a:pt x="816" y="2020"/>
                  <a:pt x="816" y="2019"/>
                  <a:pt x="815" y="2015"/>
                </a:cubicBezTo>
                <a:cubicBezTo>
                  <a:pt x="815" y="2012"/>
                  <a:pt x="815" y="2011"/>
                  <a:pt x="815" y="2007"/>
                </a:cubicBezTo>
                <a:cubicBezTo>
                  <a:pt x="815" y="2003"/>
                  <a:pt x="815" y="2002"/>
                  <a:pt x="814" y="1998"/>
                </a:cubicBezTo>
                <a:cubicBezTo>
                  <a:pt x="814" y="1995"/>
                  <a:pt x="814" y="1994"/>
                  <a:pt x="814" y="1990"/>
                </a:cubicBezTo>
                <a:cubicBezTo>
                  <a:pt x="813" y="1986"/>
                  <a:pt x="813" y="1985"/>
                  <a:pt x="813" y="1981"/>
                </a:cubicBezTo>
                <a:cubicBezTo>
                  <a:pt x="813" y="1978"/>
                  <a:pt x="813" y="1977"/>
                  <a:pt x="813" y="1973"/>
                </a:cubicBezTo>
                <a:cubicBezTo>
                  <a:pt x="812" y="1969"/>
                  <a:pt x="812" y="1968"/>
                  <a:pt x="812" y="1965"/>
                </a:cubicBezTo>
                <a:cubicBezTo>
                  <a:pt x="812" y="1961"/>
                  <a:pt x="812" y="1960"/>
                  <a:pt x="811" y="1956"/>
                </a:cubicBezTo>
                <a:cubicBezTo>
                  <a:pt x="811" y="1952"/>
                  <a:pt x="811" y="1951"/>
                  <a:pt x="811" y="1948"/>
                </a:cubicBezTo>
                <a:cubicBezTo>
                  <a:pt x="810" y="1944"/>
                  <a:pt x="810" y="1943"/>
                  <a:pt x="810" y="1939"/>
                </a:cubicBezTo>
                <a:cubicBezTo>
                  <a:pt x="810" y="1935"/>
                  <a:pt x="810" y="1935"/>
                  <a:pt x="809" y="1931"/>
                </a:cubicBezTo>
                <a:cubicBezTo>
                  <a:pt x="809" y="1927"/>
                  <a:pt x="809" y="1926"/>
                  <a:pt x="809" y="1922"/>
                </a:cubicBezTo>
                <a:cubicBezTo>
                  <a:pt x="808" y="1919"/>
                  <a:pt x="808" y="1918"/>
                  <a:pt x="808" y="1914"/>
                </a:cubicBezTo>
                <a:cubicBezTo>
                  <a:pt x="808" y="1910"/>
                  <a:pt x="808" y="1909"/>
                  <a:pt x="807" y="1906"/>
                </a:cubicBezTo>
                <a:cubicBezTo>
                  <a:pt x="807" y="1902"/>
                  <a:pt x="807" y="1901"/>
                  <a:pt x="807" y="1897"/>
                </a:cubicBezTo>
                <a:cubicBezTo>
                  <a:pt x="806" y="1893"/>
                  <a:pt x="806" y="1892"/>
                  <a:pt x="806" y="1889"/>
                </a:cubicBezTo>
                <a:cubicBezTo>
                  <a:pt x="806" y="1885"/>
                  <a:pt x="805" y="1884"/>
                  <a:pt x="805" y="1880"/>
                </a:cubicBezTo>
                <a:cubicBezTo>
                  <a:pt x="805" y="1876"/>
                  <a:pt x="805" y="1876"/>
                  <a:pt x="804" y="1872"/>
                </a:cubicBezTo>
                <a:cubicBezTo>
                  <a:pt x="804" y="1868"/>
                  <a:pt x="804" y="1867"/>
                  <a:pt x="804" y="1863"/>
                </a:cubicBezTo>
                <a:cubicBezTo>
                  <a:pt x="803" y="1860"/>
                  <a:pt x="803" y="1859"/>
                  <a:pt x="803" y="1855"/>
                </a:cubicBezTo>
                <a:cubicBezTo>
                  <a:pt x="803" y="1851"/>
                  <a:pt x="803" y="1850"/>
                  <a:pt x="802" y="1847"/>
                </a:cubicBezTo>
                <a:cubicBezTo>
                  <a:pt x="802" y="1843"/>
                  <a:pt x="802" y="1842"/>
                  <a:pt x="801" y="1838"/>
                </a:cubicBezTo>
                <a:cubicBezTo>
                  <a:pt x="801" y="1835"/>
                  <a:pt x="801" y="1834"/>
                  <a:pt x="801" y="1830"/>
                </a:cubicBezTo>
                <a:cubicBezTo>
                  <a:pt x="800" y="1826"/>
                  <a:pt x="800" y="1825"/>
                  <a:pt x="800" y="1822"/>
                </a:cubicBezTo>
                <a:cubicBezTo>
                  <a:pt x="800" y="1818"/>
                  <a:pt x="799" y="1817"/>
                  <a:pt x="799" y="1813"/>
                </a:cubicBezTo>
                <a:cubicBezTo>
                  <a:pt x="799" y="1809"/>
                  <a:pt x="799" y="1809"/>
                  <a:pt x="798" y="1805"/>
                </a:cubicBezTo>
                <a:cubicBezTo>
                  <a:pt x="798" y="1801"/>
                  <a:pt x="798" y="1800"/>
                  <a:pt x="798" y="1796"/>
                </a:cubicBezTo>
                <a:cubicBezTo>
                  <a:pt x="797" y="1793"/>
                  <a:pt x="797" y="1792"/>
                  <a:pt x="797" y="1788"/>
                </a:cubicBezTo>
                <a:cubicBezTo>
                  <a:pt x="796" y="1784"/>
                  <a:pt x="796" y="1783"/>
                  <a:pt x="796" y="1780"/>
                </a:cubicBezTo>
                <a:cubicBezTo>
                  <a:pt x="796" y="1776"/>
                  <a:pt x="795" y="1775"/>
                  <a:pt x="795" y="1771"/>
                </a:cubicBezTo>
                <a:cubicBezTo>
                  <a:pt x="795" y="1768"/>
                  <a:pt x="795" y="1767"/>
                  <a:pt x="794" y="1763"/>
                </a:cubicBezTo>
                <a:cubicBezTo>
                  <a:pt x="794" y="1759"/>
                  <a:pt x="794" y="1758"/>
                  <a:pt x="793" y="1755"/>
                </a:cubicBezTo>
                <a:cubicBezTo>
                  <a:pt x="793" y="1751"/>
                  <a:pt x="793" y="1750"/>
                  <a:pt x="792" y="1746"/>
                </a:cubicBezTo>
                <a:cubicBezTo>
                  <a:pt x="792" y="1743"/>
                  <a:pt x="792" y="1742"/>
                  <a:pt x="792" y="1738"/>
                </a:cubicBezTo>
                <a:cubicBezTo>
                  <a:pt x="791" y="1734"/>
                  <a:pt x="791" y="1733"/>
                  <a:pt x="791" y="1730"/>
                </a:cubicBezTo>
                <a:cubicBezTo>
                  <a:pt x="790" y="1726"/>
                  <a:pt x="790" y="1725"/>
                  <a:pt x="790" y="1721"/>
                </a:cubicBezTo>
                <a:cubicBezTo>
                  <a:pt x="789" y="1718"/>
                  <a:pt x="789" y="1717"/>
                  <a:pt x="789" y="1713"/>
                </a:cubicBezTo>
                <a:cubicBezTo>
                  <a:pt x="788" y="1709"/>
                  <a:pt x="788" y="1709"/>
                  <a:pt x="788" y="1705"/>
                </a:cubicBezTo>
                <a:cubicBezTo>
                  <a:pt x="787" y="1701"/>
                  <a:pt x="787" y="1700"/>
                  <a:pt x="787" y="1697"/>
                </a:cubicBezTo>
                <a:cubicBezTo>
                  <a:pt x="787" y="1693"/>
                  <a:pt x="786" y="1692"/>
                  <a:pt x="786" y="1688"/>
                </a:cubicBezTo>
                <a:cubicBezTo>
                  <a:pt x="786" y="1685"/>
                  <a:pt x="786" y="1684"/>
                  <a:pt x="785" y="1680"/>
                </a:cubicBezTo>
                <a:cubicBezTo>
                  <a:pt x="785" y="1676"/>
                  <a:pt x="785" y="1675"/>
                  <a:pt x="784" y="1672"/>
                </a:cubicBezTo>
                <a:cubicBezTo>
                  <a:pt x="784" y="1668"/>
                  <a:pt x="784" y="1667"/>
                  <a:pt x="783" y="1663"/>
                </a:cubicBezTo>
                <a:cubicBezTo>
                  <a:pt x="783" y="1660"/>
                  <a:pt x="783" y="1659"/>
                  <a:pt x="782" y="1655"/>
                </a:cubicBezTo>
                <a:cubicBezTo>
                  <a:pt x="782" y="1651"/>
                  <a:pt x="782" y="1651"/>
                  <a:pt x="781" y="1647"/>
                </a:cubicBezTo>
                <a:cubicBezTo>
                  <a:pt x="781" y="1643"/>
                  <a:pt x="781" y="1642"/>
                  <a:pt x="780" y="1639"/>
                </a:cubicBezTo>
                <a:cubicBezTo>
                  <a:pt x="780" y="1635"/>
                  <a:pt x="780" y="1634"/>
                  <a:pt x="779" y="1630"/>
                </a:cubicBezTo>
                <a:cubicBezTo>
                  <a:pt x="779" y="1627"/>
                  <a:pt x="779" y="1626"/>
                  <a:pt x="778" y="1622"/>
                </a:cubicBezTo>
                <a:cubicBezTo>
                  <a:pt x="778" y="1618"/>
                  <a:pt x="778" y="1618"/>
                  <a:pt x="777" y="1614"/>
                </a:cubicBezTo>
                <a:cubicBezTo>
                  <a:pt x="777" y="1610"/>
                  <a:pt x="776" y="1609"/>
                  <a:pt x="776" y="1606"/>
                </a:cubicBezTo>
                <a:cubicBezTo>
                  <a:pt x="776" y="1602"/>
                  <a:pt x="775" y="1601"/>
                  <a:pt x="775" y="1597"/>
                </a:cubicBezTo>
                <a:cubicBezTo>
                  <a:pt x="774" y="1594"/>
                  <a:pt x="774" y="1593"/>
                  <a:pt x="774" y="1589"/>
                </a:cubicBezTo>
                <a:cubicBezTo>
                  <a:pt x="773" y="1586"/>
                  <a:pt x="773" y="1585"/>
                  <a:pt x="773" y="1581"/>
                </a:cubicBezTo>
                <a:cubicBezTo>
                  <a:pt x="772" y="1577"/>
                  <a:pt x="772" y="1577"/>
                  <a:pt x="772" y="1573"/>
                </a:cubicBezTo>
                <a:cubicBezTo>
                  <a:pt x="771" y="1569"/>
                  <a:pt x="771" y="1568"/>
                  <a:pt x="771" y="1565"/>
                </a:cubicBezTo>
                <a:cubicBezTo>
                  <a:pt x="770" y="1561"/>
                  <a:pt x="770" y="1560"/>
                  <a:pt x="770" y="1557"/>
                </a:cubicBezTo>
                <a:cubicBezTo>
                  <a:pt x="769" y="1553"/>
                  <a:pt x="769" y="1552"/>
                  <a:pt x="768" y="1548"/>
                </a:cubicBezTo>
                <a:cubicBezTo>
                  <a:pt x="768" y="1545"/>
                  <a:pt x="768" y="1544"/>
                  <a:pt x="767" y="1540"/>
                </a:cubicBezTo>
                <a:cubicBezTo>
                  <a:pt x="767" y="1537"/>
                  <a:pt x="767" y="1536"/>
                  <a:pt x="766" y="1532"/>
                </a:cubicBezTo>
                <a:cubicBezTo>
                  <a:pt x="766" y="1528"/>
                  <a:pt x="766" y="1528"/>
                  <a:pt x="765" y="1524"/>
                </a:cubicBezTo>
                <a:cubicBezTo>
                  <a:pt x="764" y="1520"/>
                  <a:pt x="764" y="1519"/>
                  <a:pt x="764" y="1516"/>
                </a:cubicBezTo>
                <a:cubicBezTo>
                  <a:pt x="763" y="1512"/>
                  <a:pt x="763" y="1511"/>
                  <a:pt x="763" y="1508"/>
                </a:cubicBezTo>
                <a:cubicBezTo>
                  <a:pt x="762" y="1504"/>
                  <a:pt x="762" y="1503"/>
                  <a:pt x="762" y="1499"/>
                </a:cubicBezTo>
                <a:cubicBezTo>
                  <a:pt x="761" y="1496"/>
                  <a:pt x="761" y="1495"/>
                  <a:pt x="760" y="1491"/>
                </a:cubicBezTo>
                <a:cubicBezTo>
                  <a:pt x="760" y="1488"/>
                  <a:pt x="760" y="1487"/>
                  <a:pt x="759" y="1483"/>
                </a:cubicBezTo>
                <a:cubicBezTo>
                  <a:pt x="759" y="1480"/>
                  <a:pt x="758" y="1479"/>
                  <a:pt x="758" y="1475"/>
                </a:cubicBezTo>
                <a:cubicBezTo>
                  <a:pt x="757" y="1471"/>
                  <a:pt x="757" y="1471"/>
                  <a:pt x="757" y="1467"/>
                </a:cubicBezTo>
                <a:cubicBezTo>
                  <a:pt x="756" y="1463"/>
                  <a:pt x="756" y="1463"/>
                  <a:pt x="755" y="1459"/>
                </a:cubicBezTo>
                <a:cubicBezTo>
                  <a:pt x="755" y="1455"/>
                  <a:pt x="755" y="1454"/>
                  <a:pt x="754" y="1451"/>
                </a:cubicBezTo>
                <a:cubicBezTo>
                  <a:pt x="754" y="1447"/>
                  <a:pt x="753" y="1446"/>
                  <a:pt x="753" y="1443"/>
                </a:cubicBezTo>
                <a:cubicBezTo>
                  <a:pt x="752" y="1439"/>
                  <a:pt x="752" y="1438"/>
                  <a:pt x="752" y="1435"/>
                </a:cubicBezTo>
                <a:cubicBezTo>
                  <a:pt x="751" y="1431"/>
                  <a:pt x="751" y="1430"/>
                  <a:pt x="750" y="1427"/>
                </a:cubicBezTo>
                <a:cubicBezTo>
                  <a:pt x="750" y="1423"/>
                  <a:pt x="750" y="1422"/>
                  <a:pt x="749" y="1419"/>
                </a:cubicBezTo>
                <a:cubicBezTo>
                  <a:pt x="749" y="1415"/>
                  <a:pt x="748" y="1414"/>
                  <a:pt x="748" y="1411"/>
                </a:cubicBezTo>
                <a:cubicBezTo>
                  <a:pt x="747" y="1407"/>
                  <a:pt x="747" y="1406"/>
                  <a:pt x="747" y="1403"/>
                </a:cubicBezTo>
                <a:cubicBezTo>
                  <a:pt x="746" y="1399"/>
                  <a:pt x="746" y="1398"/>
                  <a:pt x="745" y="1394"/>
                </a:cubicBezTo>
                <a:cubicBezTo>
                  <a:pt x="745" y="1391"/>
                  <a:pt x="745" y="1390"/>
                  <a:pt x="744" y="1386"/>
                </a:cubicBezTo>
                <a:cubicBezTo>
                  <a:pt x="743" y="1383"/>
                  <a:pt x="743" y="1382"/>
                  <a:pt x="743" y="1378"/>
                </a:cubicBezTo>
                <a:cubicBezTo>
                  <a:pt x="742" y="1375"/>
                  <a:pt x="742" y="1374"/>
                  <a:pt x="741" y="1370"/>
                </a:cubicBezTo>
                <a:cubicBezTo>
                  <a:pt x="741" y="1367"/>
                  <a:pt x="740" y="1366"/>
                  <a:pt x="740" y="1363"/>
                </a:cubicBezTo>
                <a:cubicBezTo>
                  <a:pt x="739" y="1359"/>
                  <a:pt x="739" y="1358"/>
                  <a:pt x="739" y="1355"/>
                </a:cubicBezTo>
                <a:cubicBezTo>
                  <a:pt x="738" y="1351"/>
                  <a:pt x="738" y="1350"/>
                  <a:pt x="737" y="1347"/>
                </a:cubicBezTo>
                <a:cubicBezTo>
                  <a:pt x="737" y="1343"/>
                  <a:pt x="736" y="1342"/>
                  <a:pt x="736" y="1339"/>
                </a:cubicBezTo>
                <a:cubicBezTo>
                  <a:pt x="735" y="1335"/>
                  <a:pt x="735" y="1334"/>
                  <a:pt x="734" y="1331"/>
                </a:cubicBezTo>
                <a:cubicBezTo>
                  <a:pt x="734" y="1327"/>
                  <a:pt x="734" y="1326"/>
                  <a:pt x="733" y="1323"/>
                </a:cubicBezTo>
                <a:cubicBezTo>
                  <a:pt x="732" y="1319"/>
                  <a:pt x="732" y="1318"/>
                  <a:pt x="732" y="1315"/>
                </a:cubicBezTo>
                <a:cubicBezTo>
                  <a:pt x="731" y="1311"/>
                  <a:pt x="731" y="1310"/>
                  <a:pt x="730" y="1307"/>
                </a:cubicBezTo>
                <a:cubicBezTo>
                  <a:pt x="729" y="1303"/>
                  <a:pt x="729" y="1302"/>
                  <a:pt x="729" y="1299"/>
                </a:cubicBezTo>
                <a:cubicBezTo>
                  <a:pt x="728" y="1295"/>
                  <a:pt x="728" y="1295"/>
                  <a:pt x="727" y="1291"/>
                </a:cubicBezTo>
                <a:cubicBezTo>
                  <a:pt x="727" y="1287"/>
                  <a:pt x="726" y="1287"/>
                  <a:pt x="726" y="1283"/>
                </a:cubicBezTo>
                <a:cubicBezTo>
                  <a:pt x="725" y="1280"/>
                  <a:pt x="725" y="1279"/>
                  <a:pt x="724" y="1275"/>
                </a:cubicBezTo>
                <a:cubicBezTo>
                  <a:pt x="724" y="1272"/>
                  <a:pt x="723" y="1271"/>
                  <a:pt x="723" y="1267"/>
                </a:cubicBezTo>
                <a:cubicBezTo>
                  <a:pt x="722" y="1264"/>
                  <a:pt x="722" y="1263"/>
                  <a:pt x="721" y="1259"/>
                </a:cubicBezTo>
                <a:cubicBezTo>
                  <a:pt x="721" y="1256"/>
                  <a:pt x="720" y="1255"/>
                  <a:pt x="720" y="1252"/>
                </a:cubicBezTo>
                <a:cubicBezTo>
                  <a:pt x="719" y="1248"/>
                  <a:pt x="719" y="1247"/>
                  <a:pt x="718" y="1244"/>
                </a:cubicBezTo>
                <a:cubicBezTo>
                  <a:pt x="718" y="1240"/>
                  <a:pt x="717" y="1239"/>
                  <a:pt x="717" y="1236"/>
                </a:cubicBezTo>
                <a:cubicBezTo>
                  <a:pt x="716" y="1232"/>
                  <a:pt x="716" y="1232"/>
                  <a:pt x="715" y="1228"/>
                </a:cubicBezTo>
                <a:cubicBezTo>
                  <a:pt x="715" y="1225"/>
                  <a:pt x="714" y="1224"/>
                  <a:pt x="714" y="1220"/>
                </a:cubicBezTo>
                <a:cubicBezTo>
                  <a:pt x="713" y="1217"/>
                  <a:pt x="713" y="1216"/>
                  <a:pt x="712" y="1212"/>
                </a:cubicBezTo>
                <a:cubicBezTo>
                  <a:pt x="711" y="1209"/>
                  <a:pt x="711" y="1208"/>
                  <a:pt x="711" y="1205"/>
                </a:cubicBezTo>
                <a:cubicBezTo>
                  <a:pt x="710" y="1201"/>
                  <a:pt x="710" y="1200"/>
                  <a:pt x="709" y="1197"/>
                </a:cubicBezTo>
                <a:cubicBezTo>
                  <a:pt x="708" y="1193"/>
                  <a:pt x="708" y="1193"/>
                  <a:pt x="707" y="1189"/>
                </a:cubicBezTo>
                <a:cubicBezTo>
                  <a:pt x="707" y="1186"/>
                  <a:pt x="707" y="1185"/>
                  <a:pt x="706" y="1181"/>
                </a:cubicBezTo>
                <a:cubicBezTo>
                  <a:pt x="705" y="1178"/>
                  <a:pt x="705" y="1177"/>
                  <a:pt x="704" y="1174"/>
                </a:cubicBezTo>
                <a:cubicBezTo>
                  <a:pt x="703" y="1170"/>
                  <a:pt x="703" y="1169"/>
                  <a:pt x="703" y="1166"/>
                </a:cubicBezTo>
                <a:cubicBezTo>
                  <a:pt x="702" y="1162"/>
                  <a:pt x="702" y="1162"/>
                  <a:pt x="701" y="1158"/>
                </a:cubicBezTo>
                <a:cubicBezTo>
                  <a:pt x="700" y="1155"/>
                  <a:pt x="700" y="1154"/>
                  <a:pt x="699" y="1150"/>
                </a:cubicBezTo>
                <a:cubicBezTo>
                  <a:pt x="699" y="1147"/>
                  <a:pt x="698" y="1146"/>
                  <a:pt x="698" y="1143"/>
                </a:cubicBezTo>
                <a:cubicBezTo>
                  <a:pt x="697" y="1139"/>
                  <a:pt x="697" y="1138"/>
                  <a:pt x="696" y="1135"/>
                </a:cubicBezTo>
                <a:cubicBezTo>
                  <a:pt x="695" y="1132"/>
                  <a:pt x="695" y="1131"/>
                  <a:pt x="694" y="1127"/>
                </a:cubicBezTo>
                <a:cubicBezTo>
                  <a:pt x="693" y="1124"/>
                  <a:pt x="693" y="1123"/>
                  <a:pt x="693" y="1120"/>
                </a:cubicBezTo>
                <a:cubicBezTo>
                  <a:pt x="692" y="1116"/>
                  <a:pt x="692" y="1115"/>
                  <a:pt x="691" y="1112"/>
                </a:cubicBezTo>
                <a:cubicBezTo>
                  <a:pt x="690" y="1108"/>
                  <a:pt x="690" y="1108"/>
                  <a:pt x="689" y="1104"/>
                </a:cubicBezTo>
                <a:cubicBezTo>
                  <a:pt x="688" y="1101"/>
                  <a:pt x="688" y="1100"/>
                  <a:pt x="687" y="1097"/>
                </a:cubicBezTo>
                <a:cubicBezTo>
                  <a:pt x="687" y="1093"/>
                  <a:pt x="686" y="1092"/>
                  <a:pt x="686" y="1089"/>
                </a:cubicBezTo>
                <a:cubicBezTo>
                  <a:pt x="685" y="1086"/>
                  <a:pt x="685" y="1085"/>
                  <a:pt x="684" y="1081"/>
                </a:cubicBezTo>
                <a:cubicBezTo>
                  <a:pt x="683" y="1078"/>
                  <a:pt x="683" y="1077"/>
                  <a:pt x="682" y="1074"/>
                </a:cubicBezTo>
                <a:cubicBezTo>
                  <a:pt x="681" y="1070"/>
                  <a:pt x="681" y="1070"/>
                  <a:pt x="680" y="1066"/>
                </a:cubicBezTo>
                <a:cubicBezTo>
                  <a:pt x="680" y="1063"/>
                  <a:pt x="679" y="1062"/>
                  <a:pt x="679" y="1059"/>
                </a:cubicBezTo>
                <a:cubicBezTo>
                  <a:pt x="678" y="1055"/>
                  <a:pt x="678" y="1054"/>
                  <a:pt x="677" y="1051"/>
                </a:cubicBezTo>
                <a:cubicBezTo>
                  <a:pt x="676" y="1048"/>
                  <a:pt x="676" y="1047"/>
                  <a:pt x="675" y="1043"/>
                </a:cubicBezTo>
                <a:cubicBezTo>
                  <a:pt x="674" y="1040"/>
                  <a:pt x="674" y="1039"/>
                  <a:pt x="673" y="1036"/>
                </a:cubicBezTo>
                <a:cubicBezTo>
                  <a:pt x="672" y="1032"/>
                  <a:pt x="672" y="1032"/>
                  <a:pt x="671" y="1028"/>
                </a:cubicBezTo>
                <a:cubicBezTo>
                  <a:pt x="671" y="1025"/>
                  <a:pt x="670" y="1024"/>
                  <a:pt x="670" y="1021"/>
                </a:cubicBezTo>
                <a:cubicBezTo>
                  <a:pt x="669" y="1017"/>
                  <a:pt x="669" y="1017"/>
                  <a:pt x="668" y="1013"/>
                </a:cubicBezTo>
                <a:cubicBezTo>
                  <a:pt x="667" y="1010"/>
                  <a:pt x="667" y="1009"/>
                  <a:pt x="666" y="1006"/>
                </a:cubicBezTo>
                <a:cubicBezTo>
                  <a:pt x="665" y="1002"/>
                  <a:pt x="665" y="1002"/>
                  <a:pt x="664" y="998"/>
                </a:cubicBezTo>
                <a:cubicBezTo>
                  <a:pt x="663" y="995"/>
                  <a:pt x="663" y="994"/>
                  <a:pt x="662" y="991"/>
                </a:cubicBezTo>
                <a:cubicBezTo>
                  <a:pt x="661" y="987"/>
                  <a:pt x="661" y="987"/>
                  <a:pt x="660" y="983"/>
                </a:cubicBezTo>
                <a:cubicBezTo>
                  <a:pt x="659" y="980"/>
                  <a:pt x="659" y="979"/>
                  <a:pt x="658" y="976"/>
                </a:cubicBezTo>
                <a:cubicBezTo>
                  <a:pt x="657" y="973"/>
                  <a:pt x="657" y="972"/>
                  <a:pt x="656" y="968"/>
                </a:cubicBezTo>
                <a:cubicBezTo>
                  <a:pt x="656" y="965"/>
                  <a:pt x="655" y="964"/>
                  <a:pt x="655" y="961"/>
                </a:cubicBezTo>
                <a:cubicBezTo>
                  <a:pt x="654" y="958"/>
                  <a:pt x="653" y="957"/>
                  <a:pt x="653" y="954"/>
                </a:cubicBezTo>
                <a:cubicBezTo>
                  <a:pt x="652" y="950"/>
                  <a:pt x="651" y="950"/>
                  <a:pt x="651" y="946"/>
                </a:cubicBezTo>
                <a:cubicBezTo>
                  <a:pt x="650" y="943"/>
                  <a:pt x="650" y="942"/>
                  <a:pt x="649" y="939"/>
                </a:cubicBezTo>
                <a:cubicBezTo>
                  <a:pt x="648" y="935"/>
                  <a:pt x="648" y="935"/>
                  <a:pt x="647" y="931"/>
                </a:cubicBezTo>
                <a:cubicBezTo>
                  <a:pt x="646" y="928"/>
                  <a:pt x="646" y="927"/>
                  <a:pt x="645" y="924"/>
                </a:cubicBezTo>
                <a:cubicBezTo>
                  <a:pt x="644" y="921"/>
                  <a:pt x="644" y="920"/>
                  <a:pt x="643" y="917"/>
                </a:cubicBezTo>
                <a:cubicBezTo>
                  <a:pt x="642" y="913"/>
                  <a:pt x="642" y="913"/>
                  <a:pt x="641" y="909"/>
                </a:cubicBezTo>
                <a:cubicBezTo>
                  <a:pt x="640" y="906"/>
                  <a:pt x="640" y="905"/>
                  <a:pt x="639" y="902"/>
                </a:cubicBezTo>
                <a:cubicBezTo>
                  <a:pt x="638" y="899"/>
                  <a:pt x="638" y="898"/>
                  <a:pt x="637" y="895"/>
                </a:cubicBezTo>
                <a:cubicBezTo>
                  <a:pt x="636" y="891"/>
                  <a:pt x="635" y="891"/>
                  <a:pt x="635" y="887"/>
                </a:cubicBezTo>
                <a:cubicBezTo>
                  <a:pt x="634" y="884"/>
                  <a:pt x="633" y="883"/>
                  <a:pt x="633" y="880"/>
                </a:cubicBezTo>
                <a:cubicBezTo>
                  <a:pt x="632" y="877"/>
                  <a:pt x="631" y="876"/>
                  <a:pt x="630" y="873"/>
                </a:cubicBezTo>
                <a:cubicBezTo>
                  <a:pt x="629" y="870"/>
                  <a:pt x="629" y="869"/>
                  <a:pt x="628" y="866"/>
                </a:cubicBezTo>
                <a:cubicBezTo>
                  <a:pt x="627" y="862"/>
                  <a:pt x="627" y="862"/>
                  <a:pt x="626" y="858"/>
                </a:cubicBezTo>
                <a:cubicBezTo>
                  <a:pt x="625" y="855"/>
                  <a:pt x="625" y="854"/>
                  <a:pt x="624" y="851"/>
                </a:cubicBezTo>
                <a:cubicBezTo>
                  <a:pt x="623" y="848"/>
                  <a:pt x="623" y="847"/>
                  <a:pt x="622" y="844"/>
                </a:cubicBezTo>
                <a:cubicBezTo>
                  <a:pt x="621" y="841"/>
                  <a:pt x="621" y="840"/>
                  <a:pt x="620" y="837"/>
                </a:cubicBezTo>
                <a:cubicBezTo>
                  <a:pt x="619" y="833"/>
                  <a:pt x="619" y="833"/>
                  <a:pt x="618" y="830"/>
                </a:cubicBezTo>
                <a:cubicBezTo>
                  <a:pt x="617" y="826"/>
                  <a:pt x="617" y="826"/>
                  <a:pt x="616" y="822"/>
                </a:cubicBezTo>
                <a:cubicBezTo>
                  <a:pt x="615" y="819"/>
                  <a:pt x="614" y="818"/>
                  <a:pt x="613" y="815"/>
                </a:cubicBezTo>
                <a:cubicBezTo>
                  <a:pt x="613" y="812"/>
                  <a:pt x="612" y="811"/>
                  <a:pt x="611" y="808"/>
                </a:cubicBezTo>
                <a:cubicBezTo>
                  <a:pt x="610" y="805"/>
                  <a:pt x="610" y="804"/>
                  <a:pt x="609" y="801"/>
                </a:cubicBezTo>
                <a:cubicBezTo>
                  <a:pt x="608" y="798"/>
                  <a:pt x="608" y="797"/>
                  <a:pt x="607" y="794"/>
                </a:cubicBezTo>
                <a:cubicBezTo>
                  <a:pt x="606" y="791"/>
                  <a:pt x="606" y="790"/>
                  <a:pt x="605" y="787"/>
                </a:cubicBezTo>
                <a:cubicBezTo>
                  <a:pt x="604" y="784"/>
                  <a:pt x="603" y="783"/>
                  <a:pt x="602" y="780"/>
                </a:cubicBezTo>
                <a:cubicBezTo>
                  <a:pt x="601" y="777"/>
                  <a:pt x="601" y="776"/>
                  <a:pt x="600" y="773"/>
                </a:cubicBezTo>
                <a:cubicBezTo>
                  <a:pt x="599" y="769"/>
                  <a:pt x="599" y="769"/>
                  <a:pt x="598" y="766"/>
                </a:cubicBezTo>
                <a:cubicBezTo>
                  <a:pt x="597" y="762"/>
                  <a:pt x="597" y="762"/>
                  <a:pt x="596" y="758"/>
                </a:cubicBezTo>
                <a:cubicBezTo>
                  <a:pt x="595" y="755"/>
                  <a:pt x="594" y="755"/>
                  <a:pt x="593" y="751"/>
                </a:cubicBezTo>
                <a:cubicBezTo>
                  <a:pt x="592" y="748"/>
                  <a:pt x="592" y="748"/>
                  <a:pt x="591" y="744"/>
                </a:cubicBezTo>
                <a:cubicBezTo>
                  <a:pt x="590" y="741"/>
                  <a:pt x="590" y="741"/>
                  <a:pt x="589" y="738"/>
                </a:cubicBezTo>
                <a:cubicBezTo>
                  <a:pt x="588" y="734"/>
                  <a:pt x="588" y="734"/>
                  <a:pt x="586" y="731"/>
                </a:cubicBezTo>
                <a:cubicBezTo>
                  <a:pt x="585" y="727"/>
                  <a:pt x="585" y="727"/>
                  <a:pt x="584" y="724"/>
                </a:cubicBezTo>
                <a:cubicBezTo>
                  <a:pt x="583" y="720"/>
                  <a:pt x="583" y="720"/>
                  <a:pt x="582" y="717"/>
                </a:cubicBezTo>
                <a:cubicBezTo>
                  <a:pt x="581" y="713"/>
                  <a:pt x="581" y="713"/>
                  <a:pt x="579" y="710"/>
                </a:cubicBezTo>
                <a:cubicBezTo>
                  <a:pt x="578" y="707"/>
                  <a:pt x="578" y="706"/>
                  <a:pt x="577" y="703"/>
                </a:cubicBezTo>
                <a:cubicBezTo>
                  <a:pt x="576" y="700"/>
                  <a:pt x="576" y="699"/>
                  <a:pt x="575" y="696"/>
                </a:cubicBezTo>
                <a:cubicBezTo>
                  <a:pt x="574" y="693"/>
                  <a:pt x="573" y="692"/>
                  <a:pt x="572" y="689"/>
                </a:cubicBezTo>
                <a:cubicBezTo>
                  <a:pt x="571" y="686"/>
                  <a:pt x="571" y="685"/>
                  <a:pt x="570" y="682"/>
                </a:cubicBezTo>
                <a:cubicBezTo>
                  <a:pt x="569" y="679"/>
                  <a:pt x="569" y="678"/>
                  <a:pt x="567" y="675"/>
                </a:cubicBezTo>
                <a:cubicBezTo>
                  <a:pt x="566" y="672"/>
                  <a:pt x="566" y="672"/>
                  <a:pt x="565" y="668"/>
                </a:cubicBezTo>
                <a:cubicBezTo>
                  <a:pt x="564" y="665"/>
                  <a:pt x="564" y="665"/>
                  <a:pt x="563" y="662"/>
                </a:cubicBezTo>
                <a:cubicBezTo>
                  <a:pt x="561" y="659"/>
                  <a:pt x="561" y="658"/>
                  <a:pt x="560" y="655"/>
                </a:cubicBezTo>
                <a:cubicBezTo>
                  <a:pt x="559" y="652"/>
                  <a:pt x="559" y="651"/>
                  <a:pt x="558" y="648"/>
                </a:cubicBezTo>
                <a:cubicBezTo>
                  <a:pt x="556" y="645"/>
                  <a:pt x="556" y="644"/>
                  <a:pt x="555" y="641"/>
                </a:cubicBezTo>
                <a:cubicBezTo>
                  <a:pt x="554" y="638"/>
                  <a:pt x="554" y="638"/>
                  <a:pt x="553" y="635"/>
                </a:cubicBezTo>
                <a:cubicBezTo>
                  <a:pt x="551" y="632"/>
                  <a:pt x="551" y="631"/>
                  <a:pt x="550" y="628"/>
                </a:cubicBezTo>
                <a:cubicBezTo>
                  <a:pt x="549" y="625"/>
                  <a:pt x="549" y="624"/>
                  <a:pt x="548" y="621"/>
                </a:cubicBezTo>
                <a:cubicBezTo>
                  <a:pt x="546" y="618"/>
                  <a:pt x="546" y="618"/>
                  <a:pt x="545" y="614"/>
                </a:cubicBezTo>
                <a:cubicBezTo>
                  <a:pt x="544" y="612"/>
                  <a:pt x="544" y="611"/>
                  <a:pt x="542" y="608"/>
                </a:cubicBezTo>
                <a:cubicBezTo>
                  <a:pt x="541" y="605"/>
                  <a:pt x="541" y="604"/>
                  <a:pt x="540" y="601"/>
                </a:cubicBezTo>
                <a:cubicBezTo>
                  <a:pt x="539" y="598"/>
                  <a:pt x="538" y="598"/>
                  <a:pt x="537" y="595"/>
                </a:cubicBezTo>
                <a:cubicBezTo>
                  <a:pt x="536" y="592"/>
                  <a:pt x="536" y="591"/>
                  <a:pt x="535" y="588"/>
                </a:cubicBezTo>
                <a:cubicBezTo>
                  <a:pt x="533" y="585"/>
                  <a:pt x="533" y="584"/>
                  <a:pt x="532" y="581"/>
                </a:cubicBezTo>
                <a:cubicBezTo>
                  <a:pt x="531" y="578"/>
                  <a:pt x="531" y="578"/>
                  <a:pt x="529" y="575"/>
                </a:cubicBezTo>
                <a:cubicBezTo>
                  <a:pt x="528" y="572"/>
                  <a:pt x="528" y="571"/>
                  <a:pt x="527" y="568"/>
                </a:cubicBezTo>
                <a:cubicBezTo>
                  <a:pt x="526" y="565"/>
                  <a:pt x="525" y="565"/>
                  <a:pt x="524" y="562"/>
                </a:cubicBezTo>
                <a:cubicBezTo>
                  <a:pt x="523" y="559"/>
                  <a:pt x="523" y="558"/>
                  <a:pt x="521" y="555"/>
                </a:cubicBezTo>
                <a:cubicBezTo>
                  <a:pt x="520" y="552"/>
                  <a:pt x="520" y="552"/>
                  <a:pt x="519" y="549"/>
                </a:cubicBezTo>
                <a:cubicBezTo>
                  <a:pt x="517" y="546"/>
                  <a:pt x="517" y="545"/>
                  <a:pt x="516" y="542"/>
                </a:cubicBezTo>
                <a:cubicBezTo>
                  <a:pt x="515" y="539"/>
                  <a:pt x="515" y="539"/>
                  <a:pt x="513" y="536"/>
                </a:cubicBezTo>
                <a:cubicBezTo>
                  <a:pt x="512" y="533"/>
                  <a:pt x="512" y="532"/>
                  <a:pt x="511" y="529"/>
                </a:cubicBezTo>
                <a:cubicBezTo>
                  <a:pt x="509" y="526"/>
                  <a:pt x="509" y="526"/>
                  <a:pt x="508" y="523"/>
                </a:cubicBezTo>
                <a:cubicBezTo>
                  <a:pt x="507" y="520"/>
                  <a:pt x="506" y="519"/>
                  <a:pt x="505" y="516"/>
                </a:cubicBezTo>
                <a:cubicBezTo>
                  <a:pt x="504" y="514"/>
                  <a:pt x="503" y="513"/>
                  <a:pt x="502" y="510"/>
                </a:cubicBezTo>
                <a:cubicBezTo>
                  <a:pt x="501" y="507"/>
                  <a:pt x="501" y="507"/>
                  <a:pt x="499" y="504"/>
                </a:cubicBezTo>
                <a:cubicBezTo>
                  <a:pt x="498" y="501"/>
                  <a:pt x="498" y="500"/>
                  <a:pt x="497" y="497"/>
                </a:cubicBezTo>
                <a:cubicBezTo>
                  <a:pt x="495" y="494"/>
                  <a:pt x="495" y="494"/>
                  <a:pt x="494" y="491"/>
                </a:cubicBezTo>
                <a:cubicBezTo>
                  <a:pt x="492" y="488"/>
                  <a:pt x="492" y="487"/>
                  <a:pt x="491" y="485"/>
                </a:cubicBezTo>
                <a:cubicBezTo>
                  <a:pt x="490" y="482"/>
                  <a:pt x="489" y="481"/>
                  <a:pt x="488" y="478"/>
                </a:cubicBezTo>
                <a:cubicBezTo>
                  <a:pt x="487" y="476"/>
                  <a:pt x="486" y="475"/>
                  <a:pt x="485" y="472"/>
                </a:cubicBezTo>
                <a:cubicBezTo>
                  <a:pt x="484" y="469"/>
                  <a:pt x="484" y="469"/>
                  <a:pt x="482" y="466"/>
                </a:cubicBezTo>
                <a:cubicBezTo>
                  <a:pt x="481" y="463"/>
                  <a:pt x="481" y="462"/>
                  <a:pt x="479" y="460"/>
                </a:cubicBezTo>
                <a:cubicBezTo>
                  <a:pt x="478" y="457"/>
                  <a:pt x="478" y="456"/>
                  <a:pt x="476" y="453"/>
                </a:cubicBezTo>
                <a:cubicBezTo>
                  <a:pt x="475" y="451"/>
                  <a:pt x="475" y="450"/>
                  <a:pt x="473" y="447"/>
                </a:cubicBezTo>
                <a:cubicBezTo>
                  <a:pt x="472" y="444"/>
                  <a:pt x="472" y="444"/>
                  <a:pt x="470" y="441"/>
                </a:cubicBezTo>
                <a:cubicBezTo>
                  <a:pt x="469" y="438"/>
                  <a:pt x="469" y="438"/>
                  <a:pt x="468" y="435"/>
                </a:cubicBezTo>
                <a:cubicBezTo>
                  <a:pt x="466" y="432"/>
                  <a:pt x="466" y="432"/>
                  <a:pt x="464" y="429"/>
                </a:cubicBezTo>
                <a:cubicBezTo>
                  <a:pt x="463" y="426"/>
                  <a:pt x="463" y="425"/>
                  <a:pt x="461" y="423"/>
                </a:cubicBezTo>
                <a:cubicBezTo>
                  <a:pt x="460" y="420"/>
                  <a:pt x="460" y="419"/>
                  <a:pt x="458" y="417"/>
                </a:cubicBezTo>
                <a:cubicBezTo>
                  <a:pt x="457" y="414"/>
                  <a:pt x="457" y="413"/>
                  <a:pt x="455" y="411"/>
                </a:cubicBezTo>
                <a:cubicBezTo>
                  <a:pt x="454" y="408"/>
                  <a:pt x="454" y="407"/>
                  <a:pt x="452" y="405"/>
                </a:cubicBezTo>
                <a:cubicBezTo>
                  <a:pt x="451" y="402"/>
                  <a:pt x="451" y="401"/>
                  <a:pt x="449" y="399"/>
                </a:cubicBezTo>
                <a:cubicBezTo>
                  <a:pt x="448" y="396"/>
                  <a:pt x="447" y="395"/>
                  <a:pt x="446" y="393"/>
                </a:cubicBezTo>
                <a:cubicBezTo>
                  <a:pt x="445" y="390"/>
                  <a:pt x="444" y="389"/>
                  <a:pt x="443" y="387"/>
                </a:cubicBezTo>
                <a:cubicBezTo>
                  <a:pt x="442" y="384"/>
                  <a:pt x="441" y="383"/>
                  <a:pt x="440" y="381"/>
                </a:cubicBezTo>
                <a:cubicBezTo>
                  <a:pt x="438" y="378"/>
                  <a:pt x="438" y="377"/>
                  <a:pt x="437" y="375"/>
                </a:cubicBezTo>
                <a:cubicBezTo>
                  <a:pt x="435" y="372"/>
                  <a:pt x="435" y="372"/>
                  <a:pt x="433" y="369"/>
                </a:cubicBezTo>
                <a:cubicBezTo>
                  <a:pt x="432" y="366"/>
                  <a:pt x="432" y="366"/>
                  <a:pt x="430" y="363"/>
                </a:cubicBezTo>
                <a:cubicBezTo>
                  <a:pt x="429" y="360"/>
                  <a:pt x="429" y="360"/>
                  <a:pt x="427" y="357"/>
                </a:cubicBezTo>
                <a:cubicBezTo>
                  <a:pt x="426" y="355"/>
                  <a:pt x="425" y="354"/>
                  <a:pt x="424" y="351"/>
                </a:cubicBezTo>
                <a:cubicBezTo>
                  <a:pt x="422" y="349"/>
                  <a:pt x="422" y="348"/>
                  <a:pt x="421" y="346"/>
                </a:cubicBezTo>
                <a:cubicBezTo>
                  <a:pt x="419" y="343"/>
                  <a:pt x="419" y="342"/>
                  <a:pt x="417" y="340"/>
                </a:cubicBezTo>
                <a:cubicBezTo>
                  <a:pt x="416" y="337"/>
                  <a:pt x="415" y="337"/>
                  <a:pt x="414" y="334"/>
                </a:cubicBezTo>
                <a:cubicBezTo>
                  <a:pt x="413" y="331"/>
                  <a:pt x="412" y="331"/>
                  <a:pt x="411" y="328"/>
                </a:cubicBezTo>
                <a:cubicBezTo>
                  <a:pt x="409" y="326"/>
                  <a:pt x="409" y="325"/>
                  <a:pt x="407" y="323"/>
                </a:cubicBezTo>
                <a:cubicBezTo>
                  <a:pt x="406" y="320"/>
                  <a:pt x="405" y="319"/>
                  <a:pt x="404" y="317"/>
                </a:cubicBezTo>
                <a:cubicBezTo>
                  <a:pt x="402" y="314"/>
                  <a:pt x="402" y="314"/>
                  <a:pt x="400" y="311"/>
                </a:cubicBezTo>
                <a:cubicBezTo>
                  <a:pt x="399" y="309"/>
                  <a:pt x="399" y="308"/>
                  <a:pt x="397" y="306"/>
                </a:cubicBezTo>
                <a:cubicBezTo>
                  <a:pt x="396" y="303"/>
                  <a:pt x="395" y="303"/>
                  <a:pt x="394" y="300"/>
                </a:cubicBezTo>
                <a:cubicBezTo>
                  <a:pt x="392" y="298"/>
                  <a:pt x="392" y="297"/>
                  <a:pt x="390" y="295"/>
                </a:cubicBezTo>
                <a:cubicBezTo>
                  <a:pt x="389" y="292"/>
                  <a:pt x="388" y="291"/>
                  <a:pt x="387" y="289"/>
                </a:cubicBezTo>
                <a:cubicBezTo>
                  <a:pt x="385" y="286"/>
                  <a:pt x="385" y="286"/>
                  <a:pt x="383" y="283"/>
                </a:cubicBezTo>
                <a:cubicBezTo>
                  <a:pt x="382" y="281"/>
                  <a:pt x="381" y="280"/>
                  <a:pt x="380" y="278"/>
                </a:cubicBezTo>
                <a:cubicBezTo>
                  <a:pt x="378" y="275"/>
                  <a:pt x="378" y="275"/>
                  <a:pt x="376" y="273"/>
                </a:cubicBezTo>
                <a:cubicBezTo>
                  <a:pt x="375" y="270"/>
                  <a:pt x="374" y="270"/>
                  <a:pt x="373" y="267"/>
                </a:cubicBezTo>
                <a:cubicBezTo>
                  <a:pt x="371" y="265"/>
                  <a:pt x="371" y="264"/>
                  <a:pt x="369" y="262"/>
                </a:cubicBezTo>
                <a:cubicBezTo>
                  <a:pt x="367" y="259"/>
                  <a:pt x="367" y="259"/>
                  <a:pt x="365" y="256"/>
                </a:cubicBezTo>
                <a:cubicBezTo>
                  <a:pt x="364" y="254"/>
                  <a:pt x="363" y="253"/>
                  <a:pt x="362" y="251"/>
                </a:cubicBezTo>
                <a:cubicBezTo>
                  <a:pt x="360" y="249"/>
                  <a:pt x="360" y="248"/>
                  <a:pt x="358" y="246"/>
                </a:cubicBezTo>
                <a:cubicBezTo>
                  <a:pt x="356" y="243"/>
                  <a:pt x="356" y="243"/>
                  <a:pt x="354" y="240"/>
                </a:cubicBezTo>
                <a:cubicBezTo>
                  <a:pt x="353" y="238"/>
                  <a:pt x="352" y="237"/>
                  <a:pt x="351" y="235"/>
                </a:cubicBezTo>
                <a:cubicBezTo>
                  <a:pt x="349" y="233"/>
                  <a:pt x="349" y="232"/>
                  <a:pt x="347" y="230"/>
                </a:cubicBezTo>
                <a:cubicBezTo>
                  <a:pt x="345" y="227"/>
                  <a:pt x="345" y="227"/>
                  <a:pt x="343" y="225"/>
                </a:cubicBezTo>
                <a:cubicBezTo>
                  <a:pt x="341" y="222"/>
                  <a:pt x="341" y="222"/>
                  <a:pt x="339" y="219"/>
                </a:cubicBezTo>
                <a:cubicBezTo>
                  <a:pt x="338" y="217"/>
                  <a:pt x="337" y="217"/>
                  <a:pt x="335" y="214"/>
                </a:cubicBezTo>
                <a:cubicBezTo>
                  <a:pt x="334" y="212"/>
                  <a:pt x="333" y="212"/>
                  <a:pt x="332" y="209"/>
                </a:cubicBezTo>
                <a:cubicBezTo>
                  <a:pt x="330" y="207"/>
                  <a:pt x="329" y="206"/>
                  <a:pt x="328" y="204"/>
                </a:cubicBezTo>
                <a:cubicBezTo>
                  <a:pt x="326" y="202"/>
                  <a:pt x="326" y="201"/>
                  <a:pt x="324" y="199"/>
                </a:cubicBezTo>
                <a:cubicBezTo>
                  <a:pt x="322" y="197"/>
                  <a:pt x="322" y="196"/>
                  <a:pt x="320" y="194"/>
                </a:cubicBezTo>
                <a:cubicBezTo>
                  <a:pt x="318" y="192"/>
                  <a:pt x="318" y="191"/>
                  <a:pt x="316" y="189"/>
                </a:cubicBezTo>
                <a:cubicBezTo>
                  <a:pt x="314" y="187"/>
                  <a:pt x="314" y="186"/>
                  <a:pt x="312" y="184"/>
                </a:cubicBezTo>
                <a:cubicBezTo>
                  <a:pt x="310" y="182"/>
                  <a:pt x="310" y="181"/>
                  <a:pt x="308" y="179"/>
                </a:cubicBezTo>
                <a:cubicBezTo>
                  <a:pt x="306" y="177"/>
                  <a:pt x="305" y="177"/>
                  <a:pt x="304" y="174"/>
                </a:cubicBezTo>
                <a:cubicBezTo>
                  <a:pt x="302" y="172"/>
                  <a:pt x="301" y="172"/>
                  <a:pt x="300" y="170"/>
                </a:cubicBezTo>
                <a:cubicBezTo>
                  <a:pt x="298" y="167"/>
                  <a:pt x="297" y="167"/>
                  <a:pt x="295" y="165"/>
                </a:cubicBezTo>
                <a:cubicBezTo>
                  <a:pt x="293" y="163"/>
                  <a:pt x="293" y="162"/>
                  <a:pt x="291" y="160"/>
                </a:cubicBezTo>
                <a:cubicBezTo>
                  <a:pt x="289" y="158"/>
                  <a:pt x="289" y="157"/>
                  <a:pt x="287" y="155"/>
                </a:cubicBezTo>
                <a:cubicBezTo>
                  <a:pt x="285" y="153"/>
                  <a:pt x="285" y="153"/>
                  <a:pt x="283" y="151"/>
                </a:cubicBezTo>
                <a:cubicBezTo>
                  <a:pt x="281" y="148"/>
                  <a:pt x="280" y="148"/>
                  <a:pt x="278" y="146"/>
                </a:cubicBezTo>
                <a:cubicBezTo>
                  <a:pt x="276" y="144"/>
                  <a:pt x="276" y="143"/>
                  <a:pt x="274" y="141"/>
                </a:cubicBezTo>
                <a:cubicBezTo>
                  <a:pt x="272" y="139"/>
                  <a:pt x="272" y="139"/>
                  <a:pt x="270" y="137"/>
                </a:cubicBezTo>
                <a:cubicBezTo>
                  <a:pt x="268" y="135"/>
                  <a:pt x="267" y="134"/>
                  <a:pt x="265" y="132"/>
                </a:cubicBezTo>
                <a:cubicBezTo>
                  <a:pt x="263" y="130"/>
                  <a:pt x="263" y="130"/>
                  <a:pt x="261" y="128"/>
                </a:cubicBezTo>
                <a:cubicBezTo>
                  <a:pt x="259" y="126"/>
                  <a:pt x="258" y="125"/>
                  <a:pt x="256" y="123"/>
                </a:cubicBezTo>
                <a:cubicBezTo>
                  <a:pt x="254" y="121"/>
                  <a:pt x="254" y="121"/>
                  <a:pt x="252" y="119"/>
                </a:cubicBezTo>
                <a:cubicBezTo>
                  <a:pt x="250" y="117"/>
                  <a:pt x="249" y="116"/>
                  <a:pt x="247" y="114"/>
                </a:cubicBezTo>
                <a:cubicBezTo>
                  <a:pt x="245" y="112"/>
                  <a:pt x="244" y="112"/>
                  <a:pt x="242" y="110"/>
                </a:cubicBezTo>
                <a:cubicBezTo>
                  <a:pt x="240" y="108"/>
                  <a:pt x="240" y="108"/>
                  <a:pt x="238" y="106"/>
                </a:cubicBezTo>
                <a:cubicBezTo>
                  <a:pt x="235" y="104"/>
                  <a:pt x="235" y="103"/>
                  <a:pt x="233" y="101"/>
                </a:cubicBezTo>
                <a:cubicBezTo>
                  <a:pt x="231" y="99"/>
                  <a:pt x="230" y="99"/>
                  <a:pt x="228" y="97"/>
                </a:cubicBezTo>
                <a:cubicBezTo>
                  <a:pt x="226" y="95"/>
                  <a:pt x="225" y="95"/>
                  <a:pt x="223" y="93"/>
                </a:cubicBezTo>
                <a:cubicBezTo>
                  <a:pt x="221" y="91"/>
                  <a:pt x="220" y="91"/>
                  <a:pt x="218" y="89"/>
                </a:cubicBezTo>
                <a:cubicBezTo>
                  <a:pt x="216" y="87"/>
                  <a:pt x="215" y="87"/>
                  <a:pt x="213" y="85"/>
                </a:cubicBezTo>
                <a:cubicBezTo>
                  <a:pt x="211" y="83"/>
                  <a:pt x="210" y="83"/>
                  <a:pt x="208" y="81"/>
                </a:cubicBezTo>
                <a:cubicBezTo>
                  <a:pt x="206" y="79"/>
                  <a:pt x="205" y="79"/>
                  <a:pt x="203" y="77"/>
                </a:cubicBezTo>
                <a:cubicBezTo>
                  <a:pt x="201" y="75"/>
                  <a:pt x="200" y="75"/>
                  <a:pt x="198" y="73"/>
                </a:cubicBezTo>
                <a:cubicBezTo>
                  <a:pt x="195" y="71"/>
                  <a:pt x="195" y="71"/>
                  <a:pt x="192" y="69"/>
                </a:cubicBezTo>
                <a:cubicBezTo>
                  <a:pt x="190" y="67"/>
                  <a:pt x="189" y="67"/>
                  <a:pt x="187" y="65"/>
                </a:cubicBezTo>
                <a:cubicBezTo>
                  <a:pt x="185" y="64"/>
                  <a:pt x="184" y="63"/>
                  <a:pt x="182" y="62"/>
                </a:cubicBezTo>
                <a:cubicBezTo>
                  <a:pt x="179" y="60"/>
                  <a:pt x="179" y="59"/>
                  <a:pt x="176" y="58"/>
                </a:cubicBezTo>
                <a:cubicBezTo>
                  <a:pt x="173" y="56"/>
                  <a:pt x="173" y="56"/>
                  <a:pt x="170" y="54"/>
                </a:cubicBezTo>
                <a:cubicBezTo>
                  <a:pt x="168" y="53"/>
                  <a:pt x="167" y="52"/>
                  <a:pt x="165" y="51"/>
                </a:cubicBezTo>
                <a:cubicBezTo>
                  <a:pt x="162" y="49"/>
                  <a:pt x="161" y="49"/>
                  <a:pt x="159" y="47"/>
                </a:cubicBezTo>
                <a:cubicBezTo>
                  <a:pt x="156" y="45"/>
                  <a:pt x="156" y="45"/>
                  <a:pt x="153" y="44"/>
                </a:cubicBezTo>
                <a:cubicBezTo>
                  <a:pt x="150" y="42"/>
                  <a:pt x="149" y="42"/>
                  <a:pt x="147" y="40"/>
                </a:cubicBezTo>
                <a:cubicBezTo>
                  <a:pt x="144" y="39"/>
                  <a:pt x="143" y="38"/>
                  <a:pt x="140" y="37"/>
                </a:cubicBezTo>
                <a:cubicBezTo>
                  <a:pt x="138" y="35"/>
                  <a:pt x="137" y="35"/>
                  <a:pt x="134" y="34"/>
                </a:cubicBezTo>
                <a:cubicBezTo>
                  <a:pt x="131" y="32"/>
                  <a:pt x="131" y="32"/>
                  <a:pt x="128" y="30"/>
                </a:cubicBezTo>
                <a:cubicBezTo>
                  <a:pt x="125" y="29"/>
                  <a:pt x="124" y="29"/>
                  <a:pt x="121" y="27"/>
                </a:cubicBezTo>
                <a:cubicBezTo>
                  <a:pt x="118" y="26"/>
                  <a:pt x="117" y="26"/>
                  <a:pt x="114" y="24"/>
                </a:cubicBezTo>
                <a:cubicBezTo>
                  <a:pt x="111" y="23"/>
                  <a:pt x="110" y="23"/>
                  <a:pt x="107" y="21"/>
                </a:cubicBezTo>
                <a:cubicBezTo>
                  <a:pt x="104" y="20"/>
                  <a:pt x="103" y="20"/>
                  <a:pt x="100" y="19"/>
                </a:cubicBezTo>
                <a:cubicBezTo>
                  <a:pt x="96" y="17"/>
                  <a:pt x="95" y="17"/>
                  <a:pt x="92" y="16"/>
                </a:cubicBezTo>
                <a:cubicBezTo>
                  <a:pt x="88" y="15"/>
                  <a:pt x="87" y="14"/>
                  <a:pt x="84" y="13"/>
                </a:cubicBezTo>
                <a:cubicBezTo>
                  <a:pt x="80" y="12"/>
                  <a:pt x="79" y="12"/>
                  <a:pt x="76" y="11"/>
                </a:cubicBezTo>
                <a:cubicBezTo>
                  <a:pt x="72" y="10"/>
                  <a:pt x="71" y="10"/>
                  <a:pt x="67" y="9"/>
                </a:cubicBezTo>
                <a:cubicBezTo>
                  <a:pt x="62" y="8"/>
                  <a:pt x="61" y="7"/>
                  <a:pt x="57" y="6"/>
                </a:cubicBezTo>
                <a:cubicBezTo>
                  <a:pt x="53" y="5"/>
                  <a:pt x="52" y="5"/>
                  <a:pt x="47" y="4"/>
                </a:cubicBezTo>
                <a:cubicBezTo>
                  <a:pt x="42" y="3"/>
                  <a:pt x="41" y="3"/>
                  <a:pt x="35" y="3"/>
                </a:cubicBezTo>
                <a:cubicBezTo>
                  <a:pt x="29" y="2"/>
                  <a:pt x="28" y="1"/>
                  <a:pt x="21" y="1"/>
                </a:cubicBezTo>
                <a:cubicBezTo>
                  <a:pt x="12" y="0"/>
                  <a:pt x="0" y="0"/>
                  <a:pt x="0" y="0"/>
                </a:cubicBezTo>
              </a:path>
            </a:pathLst>
          </a:cu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6" name="Freeform 235"/>
          <p:cNvSpPr>
            <a:spLocks/>
          </p:cNvSpPr>
          <p:nvPr/>
        </p:nvSpPr>
        <p:spPr bwMode="auto">
          <a:xfrm>
            <a:off x="2700938" y="1058606"/>
            <a:ext cx="455051" cy="1808162"/>
          </a:xfrm>
          <a:custGeom>
            <a:avLst/>
            <a:gdLst>
              <a:gd name="T0" fmla="*/ 114 w 831"/>
              <a:gd name="T1" fmla="*/ 4980 h 5004"/>
              <a:gd name="T2" fmla="*/ 187 w 831"/>
              <a:gd name="T3" fmla="*/ 4939 h 5004"/>
              <a:gd name="T4" fmla="*/ 247 w 831"/>
              <a:gd name="T5" fmla="*/ 4890 h 5004"/>
              <a:gd name="T6" fmla="*/ 300 w 831"/>
              <a:gd name="T7" fmla="*/ 4835 h 5004"/>
              <a:gd name="T8" fmla="*/ 347 w 831"/>
              <a:gd name="T9" fmla="*/ 4774 h 5004"/>
              <a:gd name="T10" fmla="*/ 390 w 831"/>
              <a:gd name="T11" fmla="*/ 4710 h 5004"/>
              <a:gd name="T12" fmla="*/ 430 w 831"/>
              <a:gd name="T13" fmla="*/ 4641 h 5004"/>
              <a:gd name="T14" fmla="*/ 468 w 831"/>
              <a:gd name="T15" fmla="*/ 4569 h 5004"/>
              <a:gd name="T16" fmla="*/ 502 w 831"/>
              <a:gd name="T17" fmla="*/ 4494 h 5004"/>
              <a:gd name="T18" fmla="*/ 535 w 831"/>
              <a:gd name="T19" fmla="*/ 4416 h 5004"/>
              <a:gd name="T20" fmla="*/ 565 w 831"/>
              <a:gd name="T21" fmla="*/ 4336 h 5004"/>
              <a:gd name="T22" fmla="*/ 593 w 831"/>
              <a:gd name="T23" fmla="*/ 4253 h 5004"/>
              <a:gd name="T24" fmla="*/ 620 w 831"/>
              <a:gd name="T25" fmla="*/ 4167 h 5004"/>
              <a:gd name="T26" fmla="*/ 645 w 831"/>
              <a:gd name="T27" fmla="*/ 4080 h 5004"/>
              <a:gd name="T28" fmla="*/ 668 w 831"/>
              <a:gd name="T29" fmla="*/ 3991 h 5004"/>
              <a:gd name="T30" fmla="*/ 689 w 831"/>
              <a:gd name="T31" fmla="*/ 3900 h 5004"/>
              <a:gd name="T32" fmla="*/ 709 w 831"/>
              <a:gd name="T33" fmla="*/ 3807 h 5004"/>
              <a:gd name="T34" fmla="*/ 727 w 831"/>
              <a:gd name="T35" fmla="*/ 3713 h 5004"/>
              <a:gd name="T36" fmla="*/ 744 w 831"/>
              <a:gd name="T37" fmla="*/ 3618 h 5004"/>
              <a:gd name="T38" fmla="*/ 759 w 831"/>
              <a:gd name="T39" fmla="*/ 3521 h 5004"/>
              <a:gd name="T40" fmla="*/ 773 w 831"/>
              <a:gd name="T41" fmla="*/ 3423 h 5004"/>
              <a:gd name="T42" fmla="*/ 785 w 831"/>
              <a:gd name="T43" fmla="*/ 3324 h 5004"/>
              <a:gd name="T44" fmla="*/ 796 w 831"/>
              <a:gd name="T45" fmla="*/ 3225 h 5004"/>
              <a:gd name="T46" fmla="*/ 805 w 831"/>
              <a:gd name="T47" fmla="*/ 3124 h 5004"/>
              <a:gd name="T48" fmla="*/ 813 w 831"/>
              <a:gd name="T49" fmla="*/ 3023 h 5004"/>
              <a:gd name="T50" fmla="*/ 820 w 831"/>
              <a:gd name="T51" fmla="*/ 2921 h 5004"/>
              <a:gd name="T52" fmla="*/ 825 w 831"/>
              <a:gd name="T53" fmla="*/ 2819 h 5004"/>
              <a:gd name="T54" fmla="*/ 828 w 831"/>
              <a:gd name="T55" fmla="*/ 2716 h 5004"/>
              <a:gd name="T56" fmla="*/ 831 w 831"/>
              <a:gd name="T57" fmla="*/ 2614 h 5004"/>
              <a:gd name="T58" fmla="*/ 831 w 831"/>
              <a:gd name="T59" fmla="*/ 2511 h 5004"/>
              <a:gd name="T60" fmla="*/ 831 w 831"/>
              <a:gd name="T61" fmla="*/ 2408 h 5004"/>
              <a:gd name="T62" fmla="*/ 829 w 831"/>
              <a:gd name="T63" fmla="*/ 2305 h 5004"/>
              <a:gd name="T64" fmla="*/ 825 w 831"/>
              <a:gd name="T65" fmla="*/ 2202 h 5004"/>
              <a:gd name="T66" fmla="*/ 821 w 831"/>
              <a:gd name="T67" fmla="*/ 2100 h 5004"/>
              <a:gd name="T68" fmla="*/ 814 w 831"/>
              <a:gd name="T69" fmla="*/ 1998 h 5004"/>
              <a:gd name="T70" fmla="*/ 807 w 831"/>
              <a:gd name="T71" fmla="*/ 1897 h 5004"/>
              <a:gd name="T72" fmla="*/ 798 w 831"/>
              <a:gd name="T73" fmla="*/ 1796 h 5004"/>
              <a:gd name="T74" fmla="*/ 787 w 831"/>
              <a:gd name="T75" fmla="*/ 1697 h 5004"/>
              <a:gd name="T76" fmla="*/ 775 w 831"/>
              <a:gd name="T77" fmla="*/ 1597 h 5004"/>
              <a:gd name="T78" fmla="*/ 762 w 831"/>
              <a:gd name="T79" fmla="*/ 1499 h 5004"/>
              <a:gd name="T80" fmla="*/ 747 w 831"/>
              <a:gd name="T81" fmla="*/ 1403 h 5004"/>
              <a:gd name="T82" fmla="*/ 730 w 831"/>
              <a:gd name="T83" fmla="*/ 1307 h 5004"/>
              <a:gd name="T84" fmla="*/ 712 w 831"/>
              <a:gd name="T85" fmla="*/ 1212 h 5004"/>
              <a:gd name="T86" fmla="*/ 693 w 831"/>
              <a:gd name="T87" fmla="*/ 1120 h 5004"/>
              <a:gd name="T88" fmla="*/ 671 w 831"/>
              <a:gd name="T89" fmla="*/ 1028 h 5004"/>
              <a:gd name="T90" fmla="*/ 649 w 831"/>
              <a:gd name="T91" fmla="*/ 939 h 5004"/>
              <a:gd name="T92" fmla="*/ 624 w 831"/>
              <a:gd name="T93" fmla="*/ 851 h 5004"/>
              <a:gd name="T94" fmla="*/ 598 w 831"/>
              <a:gd name="T95" fmla="*/ 766 h 5004"/>
              <a:gd name="T96" fmla="*/ 570 w 831"/>
              <a:gd name="T97" fmla="*/ 682 h 5004"/>
              <a:gd name="T98" fmla="*/ 540 w 831"/>
              <a:gd name="T99" fmla="*/ 601 h 5004"/>
              <a:gd name="T100" fmla="*/ 508 w 831"/>
              <a:gd name="T101" fmla="*/ 523 h 5004"/>
              <a:gd name="T102" fmla="*/ 473 w 831"/>
              <a:gd name="T103" fmla="*/ 447 h 5004"/>
              <a:gd name="T104" fmla="*/ 437 w 831"/>
              <a:gd name="T105" fmla="*/ 375 h 5004"/>
              <a:gd name="T106" fmla="*/ 397 w 831"/>
              <a:gd name="T107" fmla="*/ 306 h 5004"/>
              <a:gd name="T108" fmla="*/ 354 w 831"/>
              <a:gd name="T109" fmla="*/ 240 h 5004"/>
              <a:gd name="T110" fmla="*/ 308 w 831"/>
              <a:gd name="T111" fmla="*/ 179 h 5004"/>
              <a:gd name="T112" fmla="*/ 256 w 831"/>
              <a:gd name="T113" fmla="*/ 123 h 5004"/>
              <a:gd name="T114" fmla="*/ 198 w 831"/>
              <a:gd name="T115" fmla="*/ 73 h 5004"/>
              <a:gd name="T116" fmla="*/ 128 w 831"/>
              <a:gd name="T117" fmla="*/ 30 h 5004"/>
              <a:gd name="T118" fmla="*/ 21 w 831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831" h="5004">
                <a:moveTo>
                  <a:pt x="0" y="5004"/>
                </a:moveTo>
                <a:cubicBezTo>
                  <a:pt x="0" y="5004"/>
                  <a:pt x="12" y="5004"/>
                  <a:pt x="21" y="5003"/>
                </a:cubicBezTo>
                <a:cubicBezTo>
                  <a:pt x="28" y="5003"/>
                  <a:pt x="29" y="5002"/>
                  <a:pt x="35" y="5002"/>
                </a:cubicBezTo>
                <a:cubicBezTo>
                  <a:pt x="41" y="5001"/>
                  <a:pt x="42" y="5001"/>
                  <a:pt x="47" y="5000"/>
                </a:cubicBezTo>
                <a:cubicBezTo>
                  <a:pt x="52" y="4999"/>
                  <a:pt x="53" y="4999"/>
                  <a:pt x="57" y="4998"/>
                </a:cubicBezTo>
                <a:cubicBezTo>
                  <a:pt x="61" y="4997"/>
                  <a:pt x="62" y="4997"/>
                  <a:pt x="67" y="4996"/>
                </a:cubicBezTo>
                <a:cubicBezTo>
                  <a:pt x="71" y="4995"/>
                  <a:pt x="72" y="4994"/>
                  <a:pt x="76" y="4993"/>
                </a:cubicBezTo>
                <a:cubicBezTo>
                  <a:pt x="79" y="4992"/>
                  <a:pt x="80" y="4992"/>
                  <a:pt x="84" y="4991"/>
                </a:cubicBezTo>
                <a:cubicBezTo>
                  <a:pt x="87" y="4990"/>
                  <a:pt x="88" y="4989"/>
                  <a:pt x="92" y="4988"/>
                </a:cubicBezTo>
                <a:cubicBezTo>
                  <a:pt x="95" y="4987"/>
                  <a:pt x="96" y="4987"/>
                  <a:pt x="100" y="4986"/>
                </a:cubicBezTo>
                <a:cubicBezTo>
                  <a:pt x="103" y="4984"/>
                  <a:pt x="104" y="4984"/>
                  <a:pt x="107" y="4983"/>
                </a:cubicBezTo>
                <a:cubicBezTo>
                  <a:pt x="110" y="4982"/>
                  <a:pt x="111" y="4981"/>
                  <a:pt x="114" y="4980"/>
                </a:cubicBezTo>
                <a:cubicBezTo>
                  <a:pt x="117" y="4979"/>
                  <a:pt x="118" y="4978"/>
                  <a:pt x="121" y="4977"/>
                </a:cubicBezTo>
                <a:cubicBezTo>
                  <a:pt x="124" y="4975"/>
                  <a:pt x="125" y="4975"/>
                  <a:pt x="128" y="4974"/>
                </a:cubicBezTo>
                <a:cubicBezTo>
                  <a:pt x="131" y="4972"/>
                  <a:pt x="131" y="4972"/>
                  <a:pt x="134" y="4971"/>
                </a:cubicBezTo>
                <a:cubicBezTo>
                  <a:pt x="137" y="4969"/>
                  <a:pt x="138" y="4969"/>
                  <a:pt x="140" y="4967"/>
                </a:cubicBezTo>
                <a:cubicBezTo>
                  <a:pt x="143" y="4966"/>
                  <a:pt x="144" y="4966"/>
                  <a:pt x="147" y="4964"/>
                </a:cubicBezTo>
                <a:cubicBezTo>
                  <a:pt x="149" y="4963"/>
                  <a:pt x="150" y="4962"/>
                  <a:pt x="153" y="4961"/>
                </a:cubicBezTo>
                <a:cubicBezTo>
                  <a:pt x="156" y="4959"/>
                  <a:pt x="156" y="4959"/>
                  <a:pt x="159" y="4957"/>
                </a:cubicBezTo>
                <a:cubicBezTo>
                  <a:pt x="161" y="4956"/>
                  <a:pt x="162" y="4955"/>
                  <a:pt x="165" y="4954"/>
                </a:cubicBezTo>
                <a:cubicBezTo>
                  <a:pt x="167" y="4952"/>
                  <a:pt x="168" y="4952"/>
                  <a:pt x="170" y="4950"/>
                </a:cubicBezTo>
                <a:cubicBezTo>
                  <a:pt x="173" y="4949"/>
                  <a:pt x="173" y="4948"/>
                  <a:pt x="176" y="4946"/>
                </a:cubicBezTo>
                <a:cubicBezTo>
                  <a:pt x="179" y="4945"/>
                  <a:pt x="179" y="4944"/>
                  <a:pt x="182" y="4943"/>
                </a:cubicBezTo>
                <a:cubicBezTo>
                  <a:pt x="184" y="4941"/>
                  <a:pt x="185" y="4941"/>
                  <a:pt x="187" y="4939"/>
                </a:cubicBezTo>
                <a:cubicBezTo>
                  <a:pt x="189" y="4937"/>
                  <a:pt x="190" y="4937"/>
                  <a:pt x="192" y="4935"/>
                </a:cubicBezTo>
                <a:cubicBezTo>
                  <a:pt x="195" y="4933"/>
                  <a:pt x="195" y="4933"/>
                  <a:pt x="198" y="4931"/>
                </a:cubicBezTo>
                <a:cubicBezTo>
                  <a:pt x="200" y="4930"/>
                  <a:pt x="201" y="4929"/>
                  <a:pt x="203" y="4927"/>
                </a:cubicBezTo>
                <a:cubicBezTo>
                  <a:pt x="205" y="4926"/>
                  <a:pt x="206" y="4925"/>
                  <a:pt x="208" y="4923"/>
                </a:cubicBezTo>
                <a:cubicBezTo>
                  <a:pt x="210" y="4922"/>
                  <a:pt x="211" y="4921"/>
                  <a:pt x="213" y="4919"/>
                </a:cubicBezTo>
                <a:cubicBezTo>
                  <a:pt x="215" y="4918"/>
                  <a:pt x="216" y="4917"/>
                  <a:pt x="218" y="4915"/>
                </a:cubicBezTo>
                <a:cubicBezTo>
                  <a:pt x="220" y="4913"/>
                  <a:pt x="221" y="4913"/>
                  <a:pt x="223" y="4911"/>
                </a:cubicBezTo>
                <a:cubicBezTo>
                  <a:pt x="225" y="4909"/>
                  <a:pt x="226" y="4909"/>
                  <a:pt x="228" y="4907"/>
                </a:cubicBezTo>
                <a:cubicBezTo>
                  <a:pt x="230" y="4905"/>
                  <a:pt x="231" y="4905"/>
                  <a:pt x="233" y="4903"/>
                </a:cubicBezTo>
                <a:cubicBezTo>
                  <a:pt x="235" y="4901"/>
                  <a:pt x="235" y="4900"/>
                  <a:pt x="238" y="4899"/>
                </a:cubicBezTo>
                <a:cubicBezTo>
                  <a:pt x="240" y="4897"/>
                  <a:pt x="240" y="4896"/>
                  <a:pt x="242" y="4894"/>
                </a:cubicBezTo>
                <a:cubicBezTo>
                  <a:pt x="244" y="4892"/>
                  <a:pt x="245" y="4892"/>
                  <a:pt x="247" y="4890"/>
                </a:cubicBezTo>
                <a:cubicBezTo>
                  <a:pt x="249" y="4888"/>
                  <a:pt x="250" y="4887"/>
                  <a:pt x="252" y="4886"/>
                </a:cubicBezTo>
                <a:cubicBezTo>
                  <a:pt x="254" y="4884"/>
                  <a:pt x="254" y="4883"/>
                  <a:pt x="256" y="4881"/>
                </a:cubicBezTo>
                <a:cubicBezTo>
                  <a:pt x="258" y="4879"/>
                  <a:pt x="259" y="4879"/>
                  <a:pt x="261" y="4877"/>
                </a:cubicBezTo>
                <a:cubicBezTo>
                  <a:pt x="263" y="4875"/>
                  <a:pt x="263" y="4874"/>
                  <a:pt x="265" y="4872"/>
                </a:cubicBezTo>
                <a:cubicBezTo>
                  <a:pt x="267" y="4870"/>
                  <a:pt x="268" y="4870"/>
                  <a:pt x="270" y="4868"/>
                </a:cubicBezTo>
                <a:cubicBezTo>
                  <a:pt x="272" y="4866"/>
                  <a:pt x="272" y="4865"/>
                  <a:pt x="274" y="4863"/>
                </a:cubicBezTo>
                <a:cubicBezTo>
                  <a:pt x="276" y="4861"/>
                  <a:pt x="276" y="4860"/>
                  <a:pt x="278" y="4858"/>
                </a:cubicBezTo>
                <a:cubicBezTo>
                  <a:pt x="280" y="4856"/>
                  <a:pt x="281" y="4856"/>
                  <a:pt x="283" y="4854"/>
                </a:cubicBezTo>
                <a:cubicBezTo>
                  <a:pt x="285" y="4852"/>
                  <a:pt x="285" y="4851"/>
                  <a:pt x="287" y="4849"/>
                </a:cubicBezTo>
                <a:cubicBezTo>
                  <a:pt x="289" y="4847"/>
                  <a:pt x="289" y="4846"/>
                  <a:pt x="291" y="4844"/>
                </a:cubicBezTo>
                <a:cubicBezTo>
                  <a:pt x="293" y="4842"/>
                  <a:pt x="293" y="4842"/>
                  <a:pt x="295" y="4839"/>
                </a:cubicBezTo>
                <a:cubicBezTo>
                  <a:pt x="297" y="4837"/>
                  <a:pt x="298" y="4837"/>
                  <a:pt x="300" y="4835"/>
                </a:cubicBezTo>
                <a:cubicBezTo>
                  <a:pt x="301" y="4833"/>
                  <a:pt x="302" y="4832"/>
                  <a:pt x="304" y="4830"/>
                </a:cubicBezTo>
                <a:cubicBezTo>
                  <a:pt x="305" y="4828"/>
                  <a:pt x="306" y="4827"/>
                  <a:pt x="308" y="4825"/>
                </a:cubicBezTo>
                <a:cubicBezTo>
                  <a:pt x="310" y="4823"/>
                  <a:pt x="310" y="4822"/>
                  <a:pt x="312" y="4820"/>
                </a:cubicBezTo>
                <a:cubicBezTo>
                  <a:pt x="314" y="4818"/>
                  <a:pt x="314" y="4817"/>
                  <a:pt x="316" y="4815"/>
                </a:cubicBezTo>
                <a:cubicBezTo>
                  <a:pt x="318" y="4813"/>
                  <a:pt x="318" y="4812"/>
                  <a:pt x="320" y="4810"/>
                </a:cubicBezTo>
                <a:cubicBezTo>
                  <a:pt x="322" y="4808"/>
                  <a:pt x="322" y="4807"/>
                  <a:pt x="324" y="4805"/>
                </a:cubicBezTo>
                <a:cubicBezTo>
                  <a:pt x="326" y="4803"/>
                  <a:pt x="326" y="4802"/>
                  <a:pt x="328" y="4800"/>
                </a:cubicBezTo>
                <a:cubicBezTo>
                  <a:pt x="329" y="4798"/>
                  <a:pt x="330" y="4797"/>
                  <a:pt x="332" y="4795"/>
                </a:cubicBezTo>
                <a:cubicBezTo>
                  <a:pt x="333" y="4793"/>
                  <a:pt x="334" y="4792"/>
                  <a:pt x="335" y="4790"/>
                </a:cubicBezTo>
                <a:cubicBezTo>
                  <a:pt x="337" y="4788"/>
                  <a:pt x="338" y="4787"/>
                  <a:pt x="339" y="4785"/>
                </a:cubicBezTo>
                <a:cubicBezTo>
                  <a:pt x="341" y="4782"/>
                  <a:pt x="341" y="4782"/>
                  <a:pt x="343" y="4780"/>
                </a:cubicBezTo>
                <a:cubicBezTo>
                  <a:pt x="345" y="4777"/>
                  <a:pt x="345" y="4777"/>
                  <a:pt x="347" y="4774"/>
                </a:cubicBezTo>
                <a:cubicBezTo>
                  <a:pt x="349" y="4772"/>
                  <a:pt x="349" y="4772"/>
                  <a:pt x="351" y="4769"/>
                </a:cubicBezTo>
                <a:cubicBezTo>
                  <a:pt x="352" y="4767"/>
                  <a:pt x="353" y="4766"/>
                  <a:pt x="354" y="4764"/>
                </a:cubicBezTo>
                <a:cubicBezTo>
                  <a:pt x="356" y="4762"/>
                  <a:pt x="356" y="4761"/>
                  <a:pt x="358" y="4759"/>
                </a:cubicBezTo>
                <a:cubicBezTo>
                  <a:pt x="360" y="4756"/>
                  <a:pt x="360" y="4756"/>
                  <a:pt x="362" y="4753"/>
                </a:cubicBezTo>
                <a:cubicBezTo>
                  <a:pt x="363" y="4751"/>
                  <a:pt x="364" y="4750"/>
                  <a:pt x="365" y="4748"/>
                </a:cubicBezTo>
                <a:cubicBezTo>
                  <a:pt x="367" y="4746"/>
                  <a:pt x="367" y="4745"/>
                  <a:pt x="369" y="4743"/>
                </a:cubicBezTo>
                <a:cubicBezTo>
                  <a:pt x="371" y="4740"/>
                  <a:pt x="371" y="4740"/>
                  <a:pt x="373" y="4737"/>
                </a:cubicBezTo>
                <a:cubicBezTo>
                  <a:pt x="374" y="4735"/>
                  <a:pt x="375" y="4734"/>
                  <a:pt x="376" y="4732"/>
                </a:cubicBezTo>
                <a:cubicBezTo>
                  <a:pt x="378" y="4729"/>
                  <a:pt x="378" y="4729"/>
                  <a:pt x="380" y="4726"/>
                </a:cubicBezTo>
                <a:cubicBezTo>
                  <a:pt x="381" y="4724"/>
                  <a:pt x="382" y="4723"/>
                  <a:pt x="383" y="4721"/>
                </a:cubicBezTo>
                <a:cubicBezTo>
                  <a:pt x="385" y="4718"/>
                  <a:pt x="385" y="4718"/>
                  <a:pt x="387" y="4715"/>
                </a:cubicBezTo>
                <a:cubicBezTo>
                  <a:pt x="388" y="4713"/>
                  <a:pt x="389" y="4712"/>
                  <a:pt x="390" y="4710"/>
                </a:cubicBezTo>
                <a:cubicBezTo>
                  <a:pt x="392" y="4707"/>
                  <a:pt x="392" y="4707"/>
                  <a:pt x="394" y="4704"/>
                </a:cubicBezTo>
                <a:cubicBezTo>
                  <a:pt x="395" y="4702"/>
                  <a:pt x="396" y="4701"/>
                  <a:pt x="397" y="4699"/>
                </a:cubicBezTo>
                <a:cubicBezTo>
                  <a:pt x="399" y="4696"/>
                  <a:pt x="399" y="4695"/>
                  <a:pt x="400" y="4693"/>
                </a:cubicBezTo>
                <a:cubicBezTo>
                  <a:pt x="402" y="4690"/>
                  <a:pt x="402" y="4690"/>
                  <a:pt x="404" y="4687"/>
                </a:cubicBezTo>
                <a:cubicBezTo>
                  <a:pt x="405" y="4685"/>
                  <a:pt x="406" y="4684"/>
                  <a:pt x="407" y="4682"/>
                </a:cubicBezTo>
                <a:cubicBezTo>
                  <a:pt x="409" y="4679"/>
                  <a:pt x="409" y="4679"/>
                  <a:pt x="411" y="4676"/>
                </a:cubicBezTo>
                <a:cubicBezTo>
                  <a:pt x="412" y="4673"/>
                  <a:pt x="413" y="4673"/>
                  <a:pt x="414" y="4670"/>
                </a:cubicBezTo>
                <a:cubicBezTo>
                  <a:pt x="415" y="4668"/>
                  <a:pt x="416" y="4667"/>
                  <a:pt x="417" y="4664"/>
                </a:cubicBezTo>
                <a:cubicBezTo>
                  <a:pt x="419" y="4662"/>
                  <a:pt x="419" y="4661"/>
                  <a:pt x="421" y="4659"/>
                </a:cubicBezTo>
                <a:cubicBezTo>
                  <a:pt x="422" y="4656"/>
                  <a:pt x="422" y="4656"/>
                  <a:pt x="424" y="4653"/>
                </a:cubicBezTo>
                <a:cubicBezTo>
                  <a:pt x="425" y="4650"/>
                  <a:pt x="426" y="4650"/>
                  <a:pt x="427" y="4647"/>
                </a:cubicBezTo>
                <a:cubicBezTo>
                  <a:pt x="429" y="4644"/>
                  <a:pt x="429" y="4644"/>
                  <a:pt x="430" y="4641"/>
                </a:cubicBezTo>
                <a:cubicBezTo>
                  <a:pt x="432" y="4639"/>
                  <a:pt x="432" y="4638"/>
                  <a:pt x="433" y="4635"/>
                </a:cubicBezTo>
                <a:cubicBezTo>
                  <a:pt x="435" y="4633"/>
                  <a:pt x="435" y="4632"/>
                  <a:pt x="437" y="4629"/>
                </a:cubicBezTo>
                <a:cubicBezTo>
                  <a:pt x="438" y="4627"/>
                  <a:pt x="438" y="4626"/>
                  <a:pt x="440" y="4624"/>
                </a:cubicBezTo>
                <a:cubicBezTo>
                  <a:pt x="441" y="4621"/>
                  <a:pt x="442" y="4620"/>
                  <a:pt x="443" y="4618"/>
                </a:cubicBezTo>
                <a:cubicBezTo>
                  <a:pt x="444" y="4615"/>
                  <a:pt x="445" y="4614"/>
                  <a:pt x="446" y="4612"/>
                </a:cubicBezTo>
                <a:cubicBezTo>
                  <a:pt x="447" y="4609"/>
                  <a:pt x="448" y="4608"/>
                  <a:pt x="449" y="4606"/>
                </a:cubicBezTo>
                <a:cubicBezTo>
                  <a:pt x="451" y="4603"/>
                  <a:pt x="451" y="4602"/>
                  <a:pt x="452" y="4600"/>
                </a:cubicBezTo>
                <a:cubicBezTo>
                  <a:pt x="454" y="4597"/>
                  <a:pt x="454" y="4596"/>
                  <a:pt x="455" y="4594"/>
                </a:cubicBezTo>
                <a:cubicBezTo>
                  <a:pt x="457" y="4591"/>
                  <a:pt x="457" y="4590"/>
                  <a:pt x="458" y="4588"/>
                </a:cubicBezTo>
                <a:cubicBezTo>
                  <a:pt x="460" y="4585"/>
                  <a:pt x="460" y="4584"/>
                  <a:pt x="461" y="4581"/>
                </a:cubicBezTo>
                <a:cubicBezTo>
                  <a:pt x="463" y="4579"/>
                  <a:pt x="463" y="4578"/>
                  <a:pt x="464" y="4575"/>
                </a:cubicBezTo>
                <a:cubicBezTo>
                  <a:pt x="466" y="4573"/>
                  <a:pt x="466" y="4572"/>
                  <a:pt x="468" y="4569"/>
                </a:cubicBezTo>
                <a:cubicBezTo>
                  <a:pt x="469" y="4567"/>
                  <a:pt x="469" y="4566"/>
                  <a:pt x="470" y="4563"/>
                </a:cubicBezTo>
                <a:cubicBezTo>
                  <a:pt x="472" y="4560"/>
                  <a:pt x="472" y="4560"/>
                  <a:pt x="473" y="4557"/>
                </a:cubicBezTo>
                <a:cubicBezTo>
                  <a:pt x="475" y="4554"/>
                  <a:pt x="475" y="4554"/>
                  <a:pt x="476" y="4551"/>
                </a:cubicBezTo>
                <a:cubicBezTo>
                  <a:pt x="478" y="4548"/>
                  <a:pt x="478" y="4547"/>
                  <a:pt x="479" y="4545"/>
                </a:cubicBezTo>
                <a:cubicBezTo>
                  <a:pt x="481" y="4542"/>
                  <a:pt x="481" y="4541"/>
                  <a:pt x="482" y="4538"/>
                </a:cubicBezTo>
                <a:cubicBezTo>
                  <a:pt x="484" y="4536"/>
                  <a:pt x="484" y="4535"/>
                  <a:pt x="485" y="4532"/>
                </a:cubicBezTo>
                <a:cubicBezTo>
                  <a:pt x="486" y="4529"/>
                  <a:pt x="487" y="4529"/>
                  <a:pt x="488" y="4526"/>
                </a:cubicBezTo>
                <a:cubicBezTo>
                  <a:pt x="489" y="4523"/>
                  <a:pt x="490" y="4522"/>
                  <a:pt x="491" y="4520"/>
                </a:cubicBezTo>
                <a:cubicBezTo>
                  <a:pt x="492" y="4517"/>
                  <a:pt x="492" y="4516"/>
                  <a:pt x="494" y="4513"/>
                </a:cubicBezTo>
                <a:cubicBezTo>
                  <a:pt x="495" y="4510"/>
                  <a:pt x="495" y="4510"/>
                  <a:pt x="497" y="4507"/>
                </a:cubicBezTo>
                <a:cubicBezTo>
                  <a:pt x="498" y="4504"/>
                  <a:pt x="498" y="4503"/>
                  <a:pt x="499" y="4501"/>
                </a:cubicBezTo>
                <a:cubicBezTo>
                  <a:pt x="501" y="4498"/>
                  <a:pt x="501" y="4497"/>
                  <a:pt x="502" y="4494"/>
                </a:cubicBezTo>
                <a:cubicBezTo>
                  <a:pt x="503" y="4491"/>
                  <a:pt x="504" y="4491"/>
                  <a:pt x="505" y="4488"/>
                </a:cubicBezTo>
                <a:cubicBezTo>
                  <a:pt x="506" y="4485"/>
                  <a:pt x="507" y="4484"/>
                  <a:pt x="508" y="4481"/>
                </a:cubicBezTo>
                <a:cubicBezTo>
                  <a:pt x="509" y="4479"/>
                  <a:pt x="509" y="4478"/>
                  <a:pt x="511" y="4475"/>
                </a:cubicBezTo>
                <a:cubicBezTo>
                  <a:pt x="512" y="4472"/>
                  <a:pt x="512" y="4471"/>
                  <a:pt x="513" y="4469"/>
                </a:cubicBezTo>
                <a:cubicBezTo>
                  <a:pt x="515" y="4466"/>
                  <a:pt x="515" y="4465"/>
                  <a:pt x="516" y="4462"/>
                </a:cubicBezTo>
                <a:cubicBezTo>
                  <a:pt x="517" y="4459"/>
                  <a:pt x="517" y="4459"/>
                  <a:pt x="519" y="4456"/>
                </a:cubicBezTo>
                <a:cubicBezTo>
                  <a:pt x="520" y="4453"/>
                  <a:pt x="520" y="4452"/>
                  <a:pt x="521" y="4449"/>
                </a:cubicBezTo>
                <a:cubicBezTo>
                  <a:pt x="523" y="4446"/>
                  <a:pt x="523" y="4446"/>
                  <a:pt x="524" y="4443"/>
                </a:cubicBezTo>
                <a:cubicBezTo>
                  <a:pt x="525" y="4440"/>
                  <a:pt x="526" y="4439"/>
                  <a:pt x="527" y="4436"/>
                </a:cubicBezTo>
                <a:cubicBezTo>
                  <a:pt x="528" y="4433"/>
                  <a:pt x="528" y="4432"/>
                  <a:pt x="529" y="4429"/>
                </a:cubicBezTo>
                <a:cubicBezTo>
                  <a:pt x="531" y="4426"/>
                  <a:pt x="531" y="4426"/>
                  <a:pt x="532" y="4423"/>
                </a:cubicBezTo>
                <a:cubicBezTo>
                  <a:pt x="533" y="4420"/>
                  <a:pt x="533" y="4419"/>
                  <a:pt x="535" y="4416"/>
                </a:cubicBezTo>
                <a:cubicBezTo>
                  <a:pt x="536" y="4413"/>
                  <a:pt x="536" y="4413"/>
                  <a:pt x="537" y="4410"/>
                </a:cubicBezTo>
                <a:cubicBezTo>
                  <a:pt x="538" y="4407"/>
                  <a:pt x="539" y="4406"/>
                  <a:pt x="540" y="4403"/>
                </a:cubicBezTo>
                <a:cubicBezTo>
                  <a:pt x="541" y="4400"/>
                  <a:pt x="541" y="4399"/>
                  <a:pt x="542" y="4396"/>
                </a:cubicBezTo>
                <a:cubicBezTo>
                  <a:pt x="544" y="4393"/>
                  <a:pt x="544" y="4393"/>
                  <a:pt x="545" y="4390"/>
                </a:cubicBezTo>
                <a:cubicBezTo>
                  <a:pt x="546" y="4387"/>
                  <a:pt x="546" y="4386"/>
                  <a:pt x="548" y="4383"/>
                </a:cubicBezTo>
                <a:cubicBezTo>
                  <a:pt x="549" y="4380"/>
                  <a:pt x="549" y="4379"/>
                  <a:pt x="550" y="4376"/>
                </a:cubicBezTo>
                <a:cubicBezTo>
                  <a:pt x="551" y="4373"/>
                  <a:pt x="551" y="4373"/>
                  <a:pt x="553" y="4370"/>
                </a:cubicBezTo>
                <a:cubicBezTo>
                  <a:pt x="554" y="4367"/>
                  <a:pt x="554" y="4366"/>
                  <a:pt x="555" y="4363"/>
                </a:cubicBezTo>
                <a:cubicBezTo>
                  <a:pt x="556" y="4360"/>
                  <a:pt x="556" y="4359"/>
                  <a:pt x="558" y="4356"/>
                </a:cubicBezTo>
                <a:cubicBezTo>
                  <a:pt x="559" y="4353"/>
                  <a:pt x="559" y="4352"/>
                  <a:pt x="560" y="4349"/>
                </a:cubicBezTo>
                <a:cubicBezTo>
                  <a:pt x="561" y="4346"/>
                  <a:pt x="561" y="4346"/>
                  <a:pt x="563" y="4343"/>
                </a:cubicBezTo>
                <a:cubicBezTo>
                  <a:pt x="564" y="4339"/>
                  <a:pt x="564" y="4339"/>
                  <a:pt x="565" y="4336"/>
                </a:cubicBezTo>
                <a:cubicBezTo>
                  <a:pt x="566" y="4333"/>
                  <a:pt x="566" y="4332"/>
                  <a:pt x="567" y="4329"/>
                </a:cubicBezTo>
                <a:cubicBezTo>
                  <a:pt x="569" y="4326"/>
                  <a:pt x="569" y="4325"/>
                  <a:pt x="570" y="4322"/>
                </a:cubicBezTo>
                <a:cubicBezTo>
                  <a:pt x="571" y="4319"/>
                  <a:pt x="571" y="4318"/>
                  <a:pt x="572" y="4315"/>
                </a:cubicBezTo>
                <a:cubicBezTo>
                  <a:pt x="573" y="4312"/>
                  <a:pt x="574" y="4311"/>
                  <a:pt x="575" y="4308"/>
                </a:cubicBezTo>
                <a:cubicBezTo>
                  <a:pt x="576" y="4305"/>
                  <a:pt x="576" y="4305"/>
                  <a:pt x="577" y="4301"/>
                </a:cubicBezTo>
                <a:cubicBezTo>
                  <a:pt x="578" y="4298"/>
                  <a:pt x="578" y="4298"/>
                  <a:pt x="579" y="4294"/>
                </a:cubicBezTo>
                <a:cubicBezTo>
                  <a:pt x="581" y="4291"/>
                  <a:pt x="581" y="4291"/>
                  <a:pt x="582" y="4288"/>
                </a:cubicBezTo>
                <a:cubicBezTo>
                  <a:pt x="583" y="4285"/>
                  <a:pt x="583" y="4284"/>
                  <a:pt x="584" y="4281"/>
                </a:cubicBezTo>
                <a:cubicBezTo>
                  <a:pt x="585" y="4278"/>
                  <a:pt x="585" y="4277"/>
                  <a:pt x="586" y="4274"/>
                </a:cubicBezTo>
                <a:cubicBezTo>
                  <a:pt x="588" y="4271"/>
                  <a:pt x="588" y="4270"/>
                  <a:pt x="589" y="4267"/>
                </a:cubicBezTo>
                <a:cubicBezTo>
                  <a:pt x="590" y="4264"/>
                  <a:pt x="590" y="4263"/>
                  <a:pt x="591" y="4260"/>
                </a:cubicBezTo>
                <a:cubicBezTo>
                  <a:pt x="592" y="4257"/>
                  <a:pt x="592" y="4256"/>
                  <a:pt x="593" y="4253"/>
                </a:cubicBezTo>
                <a:cubicBezTo>
                  <a:pt x="594" y="4250"/>
                  <a:pt x="595" y="4249"/>
                  <a:pt x="596" y="4246"/>
                </a:cubicBezTo>
                <a:cubicBezTo>
                  <a:pt x="597" y="4243"/>
                  <a:pt x="597" y="4242"/>
                  <a:pt x="598" y="4239"/>
                </a:cubicBezTo>
                <a:cubicBezTo>
                  <a:pt x="599" y="4236"/>
                  <a:pt x="599" y="4235"/>
                  <a:pt x="600" y="4232"/>
                </a:cubicBezTo>
                <a:cubicBezTo>
                  <a:pt x="601" y="4228"/>
                  <a:pt x="601" y="4228"/>
                  <a:pt x="602" y="4225"/>
                </a:cubicBezTo>
                <a:cubicBezTo>
                  <a:pt x="603" y="4221"/>
                  <a:pt x="604" y="4221"/>
                  <a:pt x="605" y="4217"/>
                </a:cubicBezTo>
                <a:cubicBezTo>
                  <a:pt x="606" y="4214"/>
                  <a:pt x="606" y="4214"/>
                  <a:pt x="607" y="4210"/>
                </a:cubicBezTo>
                <a:cubicBezTo>
                  <a:pt x="608" y="4207"/>
                  <a:pt x="608" y="4206"/>
                  <a:pt x="609" y="4203"/>
                </a:cubicBezTo>
                <a:cubicBezTo>
                  <a:pt x="610" y="4200"/>
                  <a:pt x="610" y="4199"/>
                  <a:pt x="611" y="4196"/>
                </a:cubicBezTo>
                <a:cubicBezTo>
                  <a:pt x="612" y="4193"/>
                  <a:pt x="613" y="4192"/>
                  <a:pt x="613" y="4189"/>
                </a:cubicBezTo>
                <a:cubicBezTo>
                  <a:pt x="614" y="4186"/>
                  <a:pt x="615" y="4185"/>
                  <a:pt x="616" y="4182"/>
                </a:cubicBezTo>
                <a:cubicBezTo>
                  <a:pt x="617" y="4179"/>
                  <a:pt x="617" y="4178"/>
                  <a:pt x="618" y="4175"/>
                </a:cubicBezTo>
                <a:cubicBezTo>
                  <a:pt x="619" y="4171"/>
                  <a:pt x="619" y="4171"/>
                  <a:pt x="620" y="4167"/>
                </a:cubicBezTo>
                <a:cubicBezTo>
                  <a:pt x="621" y="4164"/>
                  <a:pt x="621" y="4164"/>
                  <a:pt x="622" y="4160"/>
                </a:cubicBezTo>
                <a:cubicBezTo>
                  <a:pt x="623" y="4157"/>
                  <a:pt x="623" y="4156"/>
                  <a:pt x="624" y="4153"/>
                </a:cubicBezTo>
                <a:cubicBezTo>
                  <a:pt x="625" y="4150"/>
                  <a:pt x="625" y="4149"/>
                  <a:pt x="626" y="4146"/>
                </a:cubicBezTo>
                <a:cubicBezTo>
                  <a:pt x="627" y="4143"/>
                  <a:pt x="627" y="4142"/>
                  <a:pt x="628" y="4139"/>
                </a:cubicBezTo>
                <a:cubicBezTo>
                  <a:pt x="629" y="4135"/>
                  <a:pt x="629" y="4135"/>
                  <a:pt x="630" y="4131"/>
                </a:cubicBezTo>
                <a:cubicBezTo>
                  <a:pt x="631" y="4128"/>
                  <a:pt x="632" y="4127"/>
                  <a:pt x="633" y="4124"/>
                </a:cubicBezTo>
                <a:cubicBezTo>
                  <a:pt x="633" y="4121"/>
                  <a:pt x="634" y="4120"/>
                  <a:pt x="635" y="4117"/>
                </a:cubicBezTo>
                <a:cubicBezTo>
                  <a:pt x="635" y="4114"/>
                  <a:pt x="636" y="4113"/>
                  <a:pt x="637" y="4110"/>
                </a:cubicBezTo>
                <a:cubicBezTo>
                  <a:pt x="638" y="4106"/>
                  <a:pt x="638" y="4105"/>
                  <a:pt x="639" y="4102"/>
                </a:cubicBezTo>
                <a:cubicBezTo>
                  <a:pt x="640" y="4099"/>
                  <a:pt x="640" y="4098"/>
                  <a:pt x="641" y="4095"/>
                </a:cubicBezTo>
                <a:cubicBezTo>
                  <a:pt x="642" y="4092"/>
                  <a:pt x="642" y="4091"/>
                  <a:pt x="643" y="4088"/>
                </a:cubicBezTo>
                <a:cubicBezTo>
                  <a:pt x="644" y="4084"/>
                  <a:pt x="644" y="4083"/>
                  <a:pt x="645" y="4080"/>
                </a:cubicBezTo>
                <a:cubicBezTo>
                  <a:pt x="646" y="4077"/>
                  <a:pt x="646" y="4076"/>
                  <a:pt x="647" y="4073"/>
                </a:cubicBezTo>
                <a:cubicBezTo>
                  <a:pt x="648" y="4070"/>
                  <a:pt x="648" y="4069"/>
                  <a:pt x="649" y="4065"/>
                </a:cubicBezTo>
                <a:cubicBezTo>
                  <a:pt x="650" y="4062"/>
                  <a:pt x="650" y="4061"/>
                  <a:pt x="651" y="4058"/>
                </a:cubicBezTo>
                <a:cubicBezTo>
                  <a:pt x="651" y="4055"/>
                  <a:pt x="652" y="4054"/>
                  <a:pt x="653" y="4051"/>
                </a:cubicBezTo>
                <a:cubicBezTo>
                  <a:pt x="653" y="4047"/>
                  <a:pt x="654" y="4047"/>
                  <a:pt x="655" y="4043"/>
                </a:cubicBezTo>
                <a:cubicBezTo>
                  <a:pt x="655" y="4040"/>
                  <a:pt x="656" y="4039"/>
                  <a:pt x="656" y="4036"/>
                </a:cubicBezTo>
                <a:cubicBezTo>
                  <a:pt x="657" y="4032"/>
                  <a:pt x="657" y="4032"/>
                  <a:pt x="658" y="4028"/>
                </a:cubicBezTo>
                <a:cubicBezTo>
                  <a:pt x="659" y="4025"/>
                  <a:pt x="659" y="4024"/>
                  <a:pt x="660" y="4021"/>
                </a:cubicBezTo>
                <a:cubicBezTo>
                  <a:pt x="661" y="4018"/>
                  <a:pt x="661" y="4017"/>
                  <a:pt x="662" y="4013"/>
                </a:cubicBezTo>
                <a:cubicBezTo>
                  <a:pt x="663" y="4010"/>
                  <a:pt x="663" y="4009"/>
                  <a:pt x="664" y="4006"/>
                </a:cubicBezTo>
                <a:cubicBezTo>
                  <a:pt x="665" y="4003"/>
                  <a:pt x="665" y="4002"/>
                  <a:pt x="666" y="3998"/>
                </a:cubicBezTo>
                <a:cubicBezTo>
                  <a:pt x="667" y="3995"/>
                  <a:pt x="667" y="3994"/>
                  <a:pt x="668" y="3991"/>
                </a:cubicBezTo>
                <a:cubicBezTo>
                  <a:pt x="669" y="3988"/>
                  <a:pt x="669" y="3987"/>
                  <a:pt x="670" y="3983"/>
                </a:cubicBezTo>
                <a:cubicBezTo>
                  <a:pt x="670" y="3980"/>
                  <a:pt x="671" y="3979"/>
                  <a:pt x="671" y="3976"/>
                </a:cubicBezTo>
                <a:cubicBezTo>
                  <a:pt x="672" y="3973"/>
                  <a:pt x="672" y="3972"/>
                  <a:pt x="673" y="3968"/>
                </a:cubicBezTo>
                <a:cubicBezTo>
                  <a:pt x="674" y="3965"/>
                  <a:pt x="674" y="3964"/>
                  <a:pt x="675" y="3961"/>
                </a:cubicBezTo>
                <a:cubicBezTo>
                  <a:pt x="676" y="3957"/>
                  <a:pt x="676" y="3957"/>
                  <a:pt x="677" y="3953"/>
                </a:cubicBezTo>
                <a:cubicBezTo>
                  <a:pt x="678" y="3950"/>
                  <a:pt x="678" y="3949"/>
                  <a:pt x="679" y="3946"/>
                </a:cubicBezTo>
                <a:cubicBezTo>
                  <a:pt x="679" y="3942"/>
                  <a:pt x="680" y="3942"/>
                  <a:pt x="680" y="3938"/>
                </a:cubicBezTo>
                <a:cubicBezTo>
                  <a:pt x="681" y="3935"/>
                  <a:pt x="681" y="3934"/>
                  <a:pt x="682" y="3931"/>
                </a:cubicBezTo>
                <a:cubicBezTo>
                  <a:pt x="683" y="3927"/>
                  <a:pt x="683" y="3926"/>
                  <a:pt x="684" y="3923"/>
                </a:cubicBezTo>
                <a:cubicBezTo>
                  <a:pt x="685" y="3919"/>
                  <a:pt x="685" y="3919"/>
                  <a:pt x="686" y="3915"/>
                </a:cubicBezTo>
                <a:cubicBezTo>
                  <a:pt x="686" y="3912"/>
                  <a:pt x="687" y="3911"/>
                  <a:pt x="687" y="3908"/>
                </a:cubicBezTo>
                <a:cubicBezTo>
                  <a:pt x="688" y="3904"/>
                  <a:pt x="688" y="3903"/>
                  <a:pt x="689" y="3900"/>
                </a:cubicBezTo>
                <a:cubicBezTo>
                  <a:pt x="690" y="3896"/>
                  <a:pt x="690" y="3896"/>
                  <a:pt x="691" y="3892"/>
                </a:cubicBezTo>
                <a:cubicBezTo>
                  <a:pt x="692" y="3889"/>
                  <a:pt x="692" y="3888"/>
                  <a:pt x="693" y="3885"/>
                </a:cubicBezTo>
                <a:cubicBezTo>
                  <a:pt x="693" y="3881"/>
                  <a:pt x="693" y="3880"/>
                  <a:pt x="694" y="3877"/>
                </a:cubicBezTo>
                <a:cubicBezTo>
                  <a:pt x="695" y="3873"/>
                  <a:pt x="695" y="3873"/>
                  <a:pt x="696" y="3869"/>
                </a:cubicBezTo>
                <a:cubicBezTo>
                  <a:pt x="697" y="3866"/>
                  <a:pt x="697" y="3865"/>
                  <a:pt x="698" y="3862"/>
                </a:cubicBezTo>
                <a:cubicBezTo>
                  <a:pt x="698" y="3858"/>
                  <a:pt x="699" y="3857"/>
                  <a:pt x="699" y="3854"/>
                </a:cubicBezTo>
                <a:cubicBezTo>
                  <a:pt x="700" y="3850"/>
                  <a:pt x="700" y="3850"/>
                  <a:pt x="701" y="3846"/>
                </a:cubicBezTo>
                <a:cubicBezTo>
                  <a:pt x="702" y="3843"/>
                  <a:pt x="702" y="3842"/>
                  <a:pt x="703" y="3838"/>
                </a:cubicBezTo>
                <a:cubicBezTo>
                  <a:pt x="703" y="3835"/>
                  <a:pt x="703" y="3834"/>
                  <a:pt x="704" y="3831"/>
                </a:cubicBezTo>
                <a:cubicBezTo>
                  <a:pt x="705" y="3827"/>
                  <a:pt x="705" y="3826"/>
                  <a:pt x="706" y="3823"/>
                </a:cubicBezTo>
                <a:cubicBezTo>
                  <a:pt x="707" y="3819"/>
                  <a:pt x="707" y="3819"/>
                  <a:pt x="707" y="3815"/>
                </a:cubicBezTo>
                <a:cubicBezTo>
                  <a:pt x="708" y="3812"/>
                  <a:pt x="708" y="3811"/>
                  <a:pt x="709" y="3807"/>
                </a:cubicBezTo>
                <a:cubicBezTo>
                  <a:pt x="710" y="3804"/>
                  <a:pt x="710" y="3803"/>
                  <a:pt x="711" y="3800"/>
                </a:cubicBezTo>
                <a:cubicBezTo>
                  <a:pt x="711" y="3796"/>
                  <a:pt x="711" y="3795"/>
                  <a:pt x="712" y="3792"/>
                </a:cubicBezTo>
                <a:cubicBezTo>
                  <a:pt x="713" y="3788"/>
                  <a:pt x="713" y="3787"/>
                  <a:pt x="714" y="3784"/>
                </a:cubicBezTo>
                <a:cubicBezTo>
                  <a:pt x="714" y="3780"/>
                  <a:pt x="715" y="3780"/>
                  <a:pt x="715" y="3776"/>
                </a:cubicBezTo>
                <a:cubicBezTo>
                  <a:pt x="716" y="3773"/>
                  <a:pt x="716" y="3772"/>
                  <a:pt x="717" y="3768"/>
                </a:cubicBezTo>
                <a:cubicBezTo>
                  <a:pt x="717" y="3765"/>
                  <a:pt x="718" y="3764"/>
                  <a:pt x="718" y="3760"/>
                </a:cubicBezTo>
                <a:cubicBezTo>
                  <a:pt x="719" y="3757"/>
                  <a:pt x="719" y="3756"/>
                  <a:pt x="720" y="3753"/>
                </a:cubicBezTo>
                <a:cubicBezTo>
                  <a:pt x="720" y="3749"/>
                  <a:pt x="721" y="3748"/>
                  <a:pt x="721" y="3745"/>
                </a:cubicBezTo>
                <a:cubicBezTo>
                  <a:pt x="722" y="3741"/>
                  <a:pt x="722" y="3740"/>
                  <a:pt x="723" y="3737"/>
                </a:cubicBezTo>
                <a:cubicBezTo>
                  <a:pt x="723" y="3733"/>
                  <a:pt x="724" y="3733"/>
                  <a:pt x="724" y="3729"/>
                </a:cubicBezTo>
                <a:cubicBezTo>
                  <a:pt x="725" y="3726"/>
                  <a:pt x="725" y="3725"/>
                  <a:pt x="726" y="3721"/>
                </a:cubicBezTo>
                <a:cubicBezTo>
                  <a:pt x="726" y="3718"/>
                  <a:pt x="727" y="3717"/>
                  <a:pt x="727" y="3713"/>
                </a:cubicBezTo>
                <a:cubicBezTo>
                  <a:pt x="728" y="3710"/>
                  <a:pt x="728" y="3709"/>
                  <a:pt x="729" y="3705"/>
                </a:cubicBezTo>
                <a:cubicBezTo>
                  <a:pt x="729" y="3702"/>
                  <a:pt x="729" y="3701"/>
                  <a:pt x="730" y="3697"/>
                </a:cubicBezTo>
                <a:cubicBezTo>
                  <a:pt x="731" y="3694"/>
                  <a:pt x="731" y="3693"/>
                  <a:pt x="732" y="3689"/>
                </a:cubicBezTo>
                <a:cubicBezTo>
                  <a:pt x="732" y="3686"/>
                  <a:pt x="732" y="3685"/>
                  <a:pt x="733" y="3682"/>
                </a:cubicBezTo>
                <a:cubicBezTo>
                  <a:pt x="734" y="3678"/>
                  <a:pt x="734" y="3677"/>
                  <a:pt x="734" y="3674"/>
                </a:cubicBezTo>
                <a:cubicBezTo>
                  <a:pt x="735" y="3670"/>
                  <a:pt x="735" y="3669"/>
                  <a:pt x="736" y="3666"/>
                </a:cubicBezTo>
                <a:cubicBezTo>
                  <a:pt x="736" y="3662"/>
                  <a:pt x="737" y="3661"/>
                  <a:pt x="737" y="3658"/>
                </a:cubicBezTo>
                <a:cubicBezTo>
                  <a:pt x="738" y="3654"/>
                  <a:pt x="738" y="3653"/>
                  <a:pt x="739" y="3650"/>
                </a:cubicBezTo>
                <a:cubicBezTo>
                  <a:pt x="739" y="3646"/>
                  <a:pt x="739" y="3645"/>
                  <a:pt x="740" y="3642"/>
                </a:cubicBezTo>
                <a:cubicBezTo>
                  <a:pt x="740" y="3638"/>
                  <a:pt x="741" y="3637"/>
                  <a:pt x="741" y="3634"/>
                </a:cubicBezTo>
                <a:cubicBezTo>
                  <a:pt x="742" y="3630"/>
                  <a:pt x="742" y="3629"/>
                  <a:pt x="743" y="3626"/>
                </a:cubicBezTo>
                <a:cubicBezTo>
                  <a:pt x="743" y="3622"/>
                  <a:pt x="743" y="3621"/>
                  <a:pt x="744" y="3618"/>
                </a:cubicBezTo>
                <a:cubicBezTo>
                  <a:pt x="745" y="3614"/>
                  <a:pt x="745" y="3613"/>
                  <a:pt x="745" y="3610"/>
                </a:cubicBezTo>
                <a:cubicBezTo>
                  <a:pt x="746" y="3606"/>
                  <a:pt x="746" y="3605"/>
                  <a:pt x="747" y="3602"/>
                </a:cubicBezTo>
                <a:cubicBezTo>
                  <a:pt x="747" y="3598"/>
                  <a:pt x="747" y="3597"/>
                  <a:pt x="748" y="3594"/>
                </a:cubicBezTo>
                <a:cubicBezTo>
                  <a:pt x="748" y="3590"/>
                  <a:pt x="749" y="3589"/>
                  <a:pt x="749" y="3586"/>
                </a:cubicBezTo>
                <a:cubicBezTo>
                  <a:pt x="750" y="3582"/>
                  <a:pt x="750" y="3581"/>
                  <a:pt x="750" y="3578"/>
                </a:cubicBezTo>
                <a:cubicBezTo>
                  <a:pt x="751" y="3574"/>
                  <a:pt x="751" y="3573"/>
                  <a:pt x="752" y="3569"/>
                </a:cubicBezTo>
                <a:cubicBezTo>
                  <a:pt x="752" y="3566"/>
                  <a:pt x="752" y="3565"/>
                  <a:pt x="753" y="3561"/>
                </a:cubicBezTo>
                <a:cubicBezTo>
                  <a:pt x="753" y="3558"/>
                  <a:pt x="754" y="3557"/>
                  <a:pt x="754" y="3553"/>
                </a:cubicBezTo>
                <a:cubicBezTo>
                  <a:pt x="755" y="3550"/>
                  <a:pt x="755" y="3549"/>
                  <a:pt x="755" y="3545"/>
                </a:cubicBezTo>
                <a:cubicBezTo>
                  <a:pt x="756" y="3542"/>
                  <a:pt x="756" y="3541"/>
                  <a:pt x="757" y="3537"/>
                </a:cubicBezTo>
                <a:cubicBezTo>
                  <a:pt x="757" y="3534"/>
                  <a:pt x="757" y="3533"/>
                  <a:pt x="758" y="3529"/>
                </a:cubicBezTo>
                <a:cubicBezTo>
                  <a:pt x="758" y="3525"/>
                  <a:pt x="759" y="3525"/>
                  <a:pt x="759" y="3521"/>
                </a:cubicBezTo>
                <a:cubicBezTo>
                  <a:pt x="760" y="3517"/>
                  <a:pt x="760" y="3517"/>
                  <a:pt x="760" y="3513"/>
                </a:cubicBezTo>
                <a:cubicBezTo>
                  <a:pt x="761" y="3509"/>
                  <a:pt x="761" y="3508"/>
                  <a:pt x="762" y="3505"/>
                </a:cubicBezTo>
                <a:cubicBezTo>
                  <a:pt x="762" y="3501"/>
                  <a:pt x="762" y="3500"/>
                  <a:pt x="763" y="3497"/>
                </a:cubicBezTo>
                <a:cubicBezTo>
                  <a:pt x="763" y="3493"/>
                  <a:pt x="763" y="3492"/>
                  <a:pt x="764" y="3489"/>
                </a:cubicBezTo>
                <a:cubicBezTo>
                  <a:pt x="764" y="3485"/>
                  <a:pt x="764" y="3484"/>
                  <a:pt x="765" y="3480"/>
                </a:cubicBezTo>
                <a:cubicBezTo>
                  <a:pt x="766" y="3477"/>
                  <a:pt x="766" y="3476"/>
                  <a:pt x="766" y="3472"/>
                </a:cubicBezTo>
                <a:cubicBezTo>
                  <a:pt x="767" y="3469"/>
                  <a:pt x="767" y="3468"/>
                  <a:pt x="767" y="3464"/>
                </a:cubicBezTo>
                <a:cubicBezTo>
                  <a:pt x="768" y="3460"/>
                  <a:pt x="768" y="3460"/>
                  <a:pt x="768" y="3456"/>
                </a:cubicBezTo>
                <a:cubicBezTo>
                  <a:pt x="769" y="3452"/>
                  <a:pt x="769" y="3451"/>
                  <a:pt x="770" y="3448"/>
                </a:cubicBezTo>
                <a:cubicBezTo>
                  <a:pt x="770" y="3444"/>
                  <a:pt x="770" y="3443"/>
                  <a:pt x="771" y="3440"/>
                </a:cubicBezTo>
                <a:cubicBezTo>
                  <a:pt x="771" y="3436"/>
                  <a:pt x="771" y="3435"/>
                  <a:pt x="772" y="3431"/>
                </a:cubicBezTo>
                <a:cubicBezTo>
                  <a:pt x="772" y="3428"/>
                  <a:pt x="772" y="3427"/>
                  <a:pt x="773" y="3423"/>
                </a:cubicBezTo>
                <a:cubicBezTo>
                  <a:pt x="773" y="3419"/>
                  <a:pt x="773" y="3419"/>
                  <a:pt x="774" y="3415"/>
                </a:cubicBezTo>
                <a:cubicBezTo>
                  <a:pt x="774" y="3411"/>
                  <a:pt x="774" y="3410"/>
                  <a:pt x="775" y="3407"/>
                </a:cubicBezTo>
                <a:cubicBezTo>
                  <a:pt x="775" y="3403"/>
                  <a:pt x="776" y="3402"/>
                  <a:pt x="776" y="3398"/>
                </a:cubicBezTo>
                <a:cubicBezTo>
                  <a:pt x="776" y="3395"/>
                  <a:pt x="777" y="3394"/>
                  <a:pt x="777" y="3390"/>
                </a:cubicBezTo>
                <a:cubicBezTo>
                  <a:pt x="778" y="3387"/>
                  <a:pt x="778" y="3386"/>
                  <a:pt x="778" y="3382"/>
                </a:cubicBezTo>
                <a:cubicBezTo>
                  <a:pt x="779" y="3378"/>
                  <a:pt x="779" y="3378"/>
                  <a:pt x="779" y="3374"/>
                </a:cubicBezTo>
                <a:cubicBezTo>
                  <a:pt x="780" y="3370"/>
                  <a:pt x="780" y="3369"/>
                  <a:pt x="780" y="3366"/>
                </a:cubicBezTo>
                <a:cubicBezTo>
                  <a:pt x="781" y="3362"/>
                  <a:pt x="781" y="3361"/>
                  <a:pt x="781" y="3357"/>
                </a:cubicBezTo>
                <a:cubicBezTo>
                  <a:pt x="782" y="3354"/>
                  <a:pt x="782" y="3353"/>
                  <a:pt x="782" y="3349"/>
                </a:cubicBezTo>
                <a:cubicBezTo>
                  <a:pt x="783" y="3345"/>
                  <a:pt x="783" y="3345"/>
                  <a:pt x="783" y="3341"/>
                </a:cubicBezTo>
                <a:cubicBezTo>
                  <a:pt x="784" y="3337"/>
                  <a:pt x="784" y="3336"/>
                  <a:pt x="784" y="3333"/>
                </a:cubicBezTo>
                <a:cubicBezTo>
                  <a:pt x="785" y="3329"/>
                  <a:pt x="785" y="3328"/>
                  <a:pt x="785" y="3324"/>
                </a:cubicBezTo>
                <a:cubicBezTo>
                  <a:pt x="786" y="3321"/>
                  <a:pt x="786" y="3320"/>
                  <a:pt x="786" y="3316"/>
                </a:cubicBezTo>
                <a:cubicBezTo>
                  <a:pt x="786" y="3312"/>
                  <a:pt x="787" y="3311"/>
                  <a:pt x="787" y="3308"/>
                </a:cubicBezTo>
                <a:cubicBezTo>
                  <a:pt x="787" y="3304"/>
                  <a:pt x="787" y="3303"/>
                  <a:pt x="788" y="3299"/>
                </a:cubicBezTo>
                <a:cubicBezTo>
                  <a:pt x="788" y="3296"/>
                  <a:pt x="788" y="3295"/>
                  <a:pt x="789" y="3291"/>
                </a:cubicBezTo>
                <a:cubicBezTo>
                  <a:pt x="789" y="3287"/>
                  <a:pt x="789" y="3287"/>
                  <a:pt x="790" y="3283"/>
                </a:cubicBezTo>
                <a:cubicBezTo>
                  <a:pt x="790" y="3279"/>
                  <a:pt x="790" y="3278"/>
                  <a:pt x="791" y="3274"/>
                </a:cubicBezTo>
                <a:cubicBezTo>
                  <a:pt x="791" y="3271"/>
                  <a:pt x="791" y="3270"/>
                  <a:pt x="792" y="3266"/>
                </a:cubicBezTo>
                <a:cubicBezTo>
                  <a:pt x="792" y="3262"/>
                  <a:pt x="792" y="3262"/>
                  <a:pt x="792" y="3258"/>
                </a:cubicBezTo>
                <a:cubicBezTo>
                  <a:pt x="793" y="3254"/>
                  <a:pt x="793" y="3253"/>
                  <a:pt x="793" y="3250"/>
                </a:cubicBezTo>
                <a:cubicBezTo>
                  <a:pt x="794" y="3246"/>
                  <a:pt x="794" y="3245"/>
                  <a:pt x="794" y="3241"/>
                </a:cubicBezTo>
                <a:cubicBezTo>
                  <a:pt x="795" y="3237"/>
                  <a:pt x="795" y="3237"/>
                  <a:pt x="795" y="3233"/>
                </a:cubicBezTo>
                <a:cubicBezTo>
                  <a:pt x="795" y="3229"/>
                  <a:pt x="796" y="3228"/>
                  <a:pt x="796" y="3225"/>
                </a:cubicBezTo>
                <a:cubicBezTo>
                  <a:pt x="796" y="3221"/>
                  <a:pt x="796" y="3220"/>
                  <a:pt x="797" y="3216"/>
                </a:cubicBezTo>
                <a:cubicBezTo>
                  <a:pt x="797" y="3212"/>
                  <a:pt x="797" y="3212"/>
                  <a:pt x="798" y="3208"/>
                </a:cubicBezTo>
                <a:cubicBezTo>
                  <a:pt x="798" y="3204"/>
                  <a:pt x="798" y="3203"/>
                  <a:pt x="798" y="3199"/>
                </a:cubicBezTo>
                <a:cubicBezTo>
                  <a:pt x="799" y="3196"/>
                  <a:pt x="799" y="3195"/>
                  <a:pt x="799" y="3191"/>
                </a:cubicBezTo>
                <a:cubicBezTo>
                  <a:pt x="799" y="3187"/>
                  <a:pt x="800" y="3186"/>
                  <a:pt x="800" y="3183"/>
                </a:cubicBezTo>
                <a:cubicBezTo>
                  <a:pt x="800" y="3179"/>
                  <a:pt x="800" y="3178"/>
                  <a:pt x="801" y="3174"/>
                </a:cubicBezTo>
                <a:cubicBezTo>
                  <a:pt x="801" y="3171"/>
                  <a:pt x="801" y="3170"/>
                  <a:pt x="801" y="3166"/>
                </a:cubicBezTo>
                <a:cubicBezTo>
                  <a:pt x="802" y="3162"/>
                  <a:pt x="802" y="3161"/>
                  <a:pt x="802" y="3158"/>
                </a:cubicBezTo>
                <a:cubicBezTo>
                  <a:pt x="803" y="3154"/>
                  <a:pt x="803" y="3153"/>
                  <a:pt x="803" y="3149"/>
                </a:cubicBezTo>
                <a:cubicBezTo>
                  <a:pt x="803" y="3145"/>
                  <a:pt x="803" y="3145"/>
                  <a:pt x="804" y="3141"/>
                </a:cubicBezTo>
                <a:cubicBezTo>
                  <a:pt x="804" y="3137"/>
                  <a:pt x="804" y="3136"/>
                  <a:pt x="804" y="3132"/>
                </a:cubicBezTo>
                <a:cubicBezTo>
                  <a:pt x="805" y="3129"/>
                  <a:pt x="805" y="3128"/>
                  <a:pt x="805" y="3124"/>
                </a:cubicBezTo>
                <a:cubicBezTo>
                  <a:pt x="805" y="3120"/>
                  <a:pt x="806" y="3119"/>
                  <a:pt x="806" y="3116"/>
                </a:cubicBezTo>
                <a:cubicBezTo>
                  <a:pt x="806" y="3112"/>
                  <a:pt x="806" y="3111"/>
                  <a:pt x="807" y="3107"/>
                </a:cubicBezTo>
                <a:cubicBezTo>
                  <a:pt x="807" y="3103"/>
                  <a:pt x="807" y="3103"/>
                  <a:pt x="807" y="3099"/>
                </a:cubicBezTo>
                <a:cubicBezTo>
                  <a:pt x="808" y="3095"/>
                  <a:pt x="808" y="3094"/>
                  <a:pt x="808" y="3090"/>
                </a:cubicBezTo>
                <a:cubicBezTo>
                  <a:pt x="808" y="3087"/>
                  <a:pt x="808" y="3086"/>
                  <a:pt x="809" y="3082"/>
                </a:cubicBezTo>
                <a:cubicBezTo>
                  <a:pt x="809" y="3078"/>
                  <a:pt x="809" y="3077"/>
                  <a:pt x="809" y="3073"/>
                </a:cubicBezTo>
                <a:cubicBezTo>
                  <a:pt x="810" y="3070"/>
                  <a:pt x="810" y="3069"/>
                  <a:pt x="810" y="3065"/>
                </a:cubicBezTo>
                <a:cubicBezTo>
                  <a:pt x="810" y="3061"/>
                  <a:pt x="810" y="3060"/>
                  <a:pt x="811" y="3057"/>
                </a:cubicBezTo>
                <a:cubicBezTo>
                  <a:pt x="811" y="3053"/>
                  <a:pt x="811" y="3052"/>
                  <a:pt x="811" y="3048"/>
                </a:cubicBezTo>
                <a:cubicBezTo>
                  <a:pt x="812" y="3044"/>
                  <a:pt x="812" y="3043"/>
                  <a:pt x="812" y="3040"/>
                </a:cubicBezTo>
                <a:cubicBezTo>
                  <a:pt x="812" y="3036"/>
                  <a:pt x="812" y="3035"/>
                  <a:pt x="813" y="3031"/>
                </a:cubicBezTo>
                <a:cubicBezTo>
                  <a:pt x="813" y="3027"/>
                  <a:pt x="813" y="3027"/>
                  <a:pt x="813" y="3023"/>
                </a:cubicBezTo>
                <a:cubicBezTo>
                  <a:pt x="813" y="3019"/>
                  <a:pt x="813" y="3018"/>
                  <a:pt x="814" y="3014"/>
                </a:cubicBezTo>
                <a:cubicBezTo>
                  <a:pt x="814" y="3010"/>
                  <a:pt x="814" y="3010"/>
                  <a:pt x="814" y="3006"/>
                </a:cubicBezTo>
                <a:cubicBezTo>
                  <a:pt x="815" y="3002"/>
                  <a:pt x="815" y="3001"/>
                  <a:pt x="815" y="2997"/>
                </a:cubicBezTo>
                <a:cubicBezTo>
                  <a:pt x="815" y="2994"/>
                  <a:pt x="815" y="2993"/>
                  <a:pt x="815" y="2989"/>
                </a:cubicBezTo>
                <a:cubicBezTo>
                  <a:pt x="816" y="2985"/>
                  <a:pt x="816" y="2984"/>
                  <a:pt x="816" y="2980"/>
                </a:cubicBezTo>
                <a:cubicBezTo>
                  <a:pt x="816" y="2977"/>
                  <a:pt x="816" y="2976"/>
                  <a:pt x="816" y="2972"/>
                </a:cubicBezTo>
                <a:cubicBezTo>
                  <a:pt x="817" y="2968"/>
                  <a:pt x="817" y="2967"/>
                  <a:pt x="817" y="2964"/>
                </a:cubicBezTo>
                <a:cubicBezTo>
                  <a:pt x="817" y="2960"/>
                  <a:pt x="817" y="2959"/>
                  <a:pt x="818" y="2955"/>
                </a:cubicBezTo>
                <a:cubicBezTo>
                  <a:pt x="818" y="2951"/>
                  <a:pt x="818" y="2950"/>
                  <a:pt x="818" y="2947"/>
                </a:cubicBezTo>
                <a:cubicBezTo>
                  <a:pt x="818" y="2943"/>
                  <a:pt x="818" y="2942"/>
                  <a:pt x="819" y="2938"/>
                </a:cubicBezTo>
                <a:cubicBezTo>
                  <a:pt x="819" y="2934"/>
                  <a:pt x="819" y="2933"/>
                  <a:pt x="819" y="2930"/>
                </a:cubicBezTo>
                <a:cubicBezTo>
                  <a:pt x="819" y="2926"/>
                  <a:pt x="819" y="2925"/>
                  <a:pt x="820" y="2921"/>
                </a:cubicBezTo>
                <a:cubicBezTo>
                  <a:pt x="820" y="2917"/>
                  <a:pt x="820" y="2916"/>
                  <a:pt x="820" y="2913"/>
                </a:cubicBezTo>
                <a:cubicBezTo>
                  <a:pt x="820" y="2909"/>
                  <a:pt x="820" y="2908"/>
                  <a:pt x="821" y="2904"/>
                </a:cubicBezTo>
                <a:cubicBezTo>
                  <a:pt x="821" y="2900"/>
                  <a:pt x="821" y="2899"/>
                  <a:pt x="821" y="2896"/>
                </a:cubicBezTo>
                <a:cubicBezTo>
                  <a:pt x="821" y="2892"/>
                  <a:pt x="821" y="2891"/>
                  <a:pt x="821" y="2887"/>
                </a:cubicBezTo>
                <a:cubicBezTo>
                  <a:pt x="822" y="2883"/>
                  <a:pt x="822" y="2882"/>
                  <a:pt x="822" y="2879"/>
                </a:cubicBezTo>
                <a:cubicBezTo>
                  <a:pt x="822" y="2875"/>
                  <a:pt x="822" y="2874"/>
                  <a:pt x="822" y="2870"/>
                </a:cubicBezTo>
                <a:cubicBezTo>
                  <a:pt x="822" y="2866"/>
                  <a:pt x="822" y="2865"/>
                  <a:pt x="823" y="2861"/>
                </a:cubicBezTo>
                <a:cubicBezTo>
                  <a:pt x="823" y="2858"/>
                  <a:pt x="823" y="2857"/>
                  <a:pt x="823" y="2853"/>
                </a:cubicBezTo>
                <a:cubicBezTo>
                  <a:pt x="823" y="2849"/>
                  <a:pt x="823" y="2848"/>
                  <a:pt x="823" y="2844"/>
                </a:cubicBezTo>
                <a:cubicBezTo>
                  <a:pt x="824" y="2841"/>
                  <a:pt x="824" y="2840"/>
                  <a:pt x="824" y="2836"/>
                </a:cubicBezTo>
                <a:cubicBezTo>
                  <a:pt x="824" y="2832"/>
                  <a:pt x="824" y="2831"/>
                  <a:pt x="824" y="2827"/>
                </a:cubicBezTo>
                <a:cubicBezTo>
                  <a:pt x="824" y="2824"/>
                  <a:pt x="825" y="2823"/>
                  <a:pt x="825" y="2819"/>
                </a:cubicBezTo>
                <a:cubicBezTo>
                  <a:pt x="825" y="2815"/>
                  <a:pt x="825" y="2814"/>
                  <a:pt x="825" y="2810"/>
                </a:cubicBezTo>
                <a:cubicBezTo>
                  <a:pt x="825" y="2806"/>
                  <a:pt x="825" y="2806"/>
                  <a:pt x="825" y="2802"/>
                </a:cubicBezTo>
                <a:cubicBezTo>
                  <a:pt x="826" y="2798"/>
                  <a:pt x="826" y="2797"/>
                  <a:pt x="826" y="2793"/>
                </a:cubicBezTo>
                <a:cubicBezTo>
                  <a:pt x="826" y="2789"/>
                  <a:pt x="826" y="2789"/>
                  <a:pt x="826" y="2785"/>
                </a:cubicBezTo>
                <a:cubicBezTo>
                  <a:pt x="826" y="2781"/>
                  <a:pt x="826" y="2780"/>
                  <a:pt x="826" y="2776"/>
                </a:cubicBezTo>
                <a:cubicBezTo>
                  <a:pt x="826" y="2772"/>
                  <a:pt x="827" y="2771"/>
                  <a:pt x="827" y="2768"/>
                </a:cubicBezTo>
                <a:cubicBezTo>
                  <a:pt x="827" y="2764"/>
                  <a:pt x="827" y="2763"/>
                  <a:pt x="827" y="2759"/>
                </a:cubicBezTo>
                <a:cubicBezTo>
                  <a:pt x="827" y="2755"/>
                  <a:pt x="827" y="2754"/>
                  <a:pt x="827" y="2750"/>
                </a:cubicBezTo>
                <a:cubicBezTo>
                  <a:pt x="827" y="2747"/>
                  <a:pt x="827" y="2746"/>
                  <a:pt x="827" y="2742"/>
                </a:cubicBezTo>
                <a:cubicBezTo>
                  <a:pt x="828" y="2738"/>
                  <a:pt x="828" y="2737"/>
                  <a:pt x="828" y="2733"/>
                </a:cubicBezTo>
                <a:cubicBezTo>
                  <a:pt x="828" y="2730"/>
                  <a:pt x="828" y="2729"/>
                  <a:pt x="828" y="2725"/>
                </a:cubicBezTo>
                <a:cubicBezTo>
                  <a:pt x="828" y="2721"/>
                  <a:pt x="828" y="2720"/>
                  <a:pt x="828" y="2716"/>
                </a:cubicBezTo>
                <a:cubicBezTo>
                  <a:pt x="828" y="2713"/>
                  <a:pt x="828" y="2712"/>
                  <a:pt x="828" y="2708"/>
                </a:cubicBezTo>
                <a:cubicBezTo>
                  <a:pt x="829" y="2704"/>
                  <a:pt x="829" y="2703"/>
                  <a:pt x="829" y="2699"/>
                </a:cubicBezTo>
                <a:cubicBezTo>
                  <a:pt x="829" y="2695"/>
                  <a:pt x="829" y="2694"/>
                  <a:pt x="829" y="2691"/>
                </a:cubicBezTo>
                <a:cubicBezTo>
                  <a:pt x="829" y="2687"/>
                  <a:pt x="829" y="2686"/>
                  <a:pt x="829" y="2682"/>
                </a:cubicBezTo>
                <a:cubicBezTo>
                  <a:pt x="829" y="2678"/>
                  <a:pt x="829" y="2677"/>
                  <a:pt x="829" y="2673"/>
                </a:cubicBezTo>
                <a:cubicBezTo>
                  <a:pt x="829" y="2670"/>
                  <a:pt x="829" y="2669"/>
                  <a:pt x="830" y="2665"/>
                </a:cubicBezTo>
                <a:cubicBezTo>
                  <a:pt x="830" y="2661"/>
                  <a:pt x="830" y="2660"/>
                  <a:pt x="830" y="2656"/>
                </a:cubicBezTo>
                <a:cubicBezTo>
                  <a:pt x="830" y="2653"/>
                  <a:pt x="830" y="2652"/>
                  <a:pt x="830" y="2648"/>
                </a:cubicBezTo>
                <a:cubicBezTo>
                  <a:pt x="830" y="2644"/>
                  <a:pt x="830" y="2643"/>
                  <a:pt x="830" y="2639"/>
                </a:cubicBezTo>
                <a:cubicBezTo>
                  <a:pt x="830" y="2635"/>
                  <a:pt x="830" y="2635"/>
                  <a:pt x="830" y="2631"/>
                </a:cubicBezTo>
                <a:cubicBezTo>
                  <a:pt x="830" y="2627"/>
                  <a:pt x="830" y="2626"/>
                  <a:pt x="830" y="2622"/>
                </a:cubicBezTo>
                <a:cubicBezTo>
                  <a:pt x="830" y="2618"/>
                  <a:pt x="830" y="2617"/>
                  <a:pt x="831" y="2614"/>
                </a:cubicBezTo>
                <a:cubicBezTo>
                  <a:pt x="831" y="2610"/>
                  <a:pt x="831" y="2609"/>
                  <a:pt x="831" y="2605"/>
                </a:cubicBezTo>
                <a:cubicBezTo>
                  <a:pt x="831" y="2601"/>
                  <a:pt x="831" y="2600"/>
                  <a:pt x="831" y="2596"/>
                </a:cubicBezTo>
                <a:cubicBezTo>
                  <a:pt x="831" y="2593"/>
                  <a:pt x="831" y="2592"/>
                  <a:pt x="831" y="2588"/>
                </a:cubicBezTo>
                <a:cubicBezTo>
                  <a:pt x="831" y="2584"/>
                  <a:pt x="831" y="2583"/>
                  <a:pt x="831" y="2579"/>
                </a:cubicBezTo>
                <a:cubicBezTo>
                  <a:pt x="831" y="2575"/>
                  <a:pt x="831" y="2575"/>
                  <a:pt x="831" y="2571"/>
                </a:cubicBezTo>
                <a:cubicBezTo>
                  <a:pt x="831" y="2567"/>
                  <a:pt x="831" y="2566"/>
                  <a:pt x="831" y="2562"/>
                </a:cubicBezTo>
                <a:cubicBezTo>
                  <a:pt x="831" y="2558"/>
                  <a:pt x="831" y="2557"/>
                  <a:pt x="831" y="2554"/>
                </a:cubicBezTo>
                <a:cubicBezTo>
                  <a:pt x="831" y="2550"/>
                  <a:pt x="831" y="2549"/>
                  <a:pt x="831" y="2545"/>
                </a:cubicBezTo>
                <a:cubicBezTo>
                  <a:pt x="831" y="2541"/>
                  <a:pt x="831" y="2540"/>
                  <a:pt x="831" y="2536"/>
                </a:cubicBezTo>
                <a:cubicBezTo>
                  <a:pt x="831" y="2533"/>
                  <a:pt x="831" y="2532"/>
                  <a:pt x="831" y="2528"/>
                </a:cubicBezTo>
                <a:cubicBezTo>
                  <a:pt x="831" y="2524"/>
                  <a:pt x="831" y="2523"/>
                  <a:pt x="831" y="2519"/>
                </a:cubicBezTo>
                <a:cubicBezTo>
                  <a:pt x="831" y="2515"/>
                  <a:pt x="831" y="2515"/>
                  <a:pt x="831" y="2511"/>
                </a:cubicBezTo>
                <a:cubicBezTo>
                  <a:pt x="831" y="2507"/>
                  <a:pt x="831" y="2506"/>
                  <a:pt x="831" y="2502"/>
                </a:cubicBezTo>
                <a:cubicBezTo>
                  <a:pt x="831" y="2498"/>
                  <a:pt x="831" y="2497"/>
                  <a:pt x="831" y="2494"/>
                </a:cubicBezTo>
                <a:cubicBezTo>
                  <a:pt x="831" y="2490"/>
                  <a:pt x="831" y="2489"/>
                  <a:pt x="831" y="2485"/>
                </a:cubicBezTo>
                <a:cubicBezTo>
                  <a:pt x="831" y="2481"/>
                  <a:pt x="831" y="2480"/>
                  <a:pt x="831" y="2476"/>
                </a:cubicBezTo>
                <a:cubicBezTo>
                  <a:pt x="831" y="2473"/>
                  <a:pt x="831" y="2472"/>
                  <a:pt x="831" y="2468"/>
                </a:cubicBezTo>
                <a:cubicBezTo>
                  <a:pt x="831" y="2464"/>
                  <a:pt x="831" y="2463"/>
                  <a:pt x="831" y="2459"/>
                </a:cubicBezTo>
                <a:cubicBezTo>
                  <a:pt x="831" y="2455"/>
                  <a:pt x="831" y="2455"/>
                  <a:pt x="831" y="2451"/>
                </a:cubicBezTo>
                <a:cubicBezTo>
                  <a:pt x="831" y="2447"/>
                  <a:pt x="831" y="2446"/>
                  <a:pt x="831" y="2442"/>
                </a:cubicBezTo>
                <a:cubicBezTo>
                  <a:pt x="831" y="2438"/>
                  <a:pt x="831" y="2437"/>
                  <a:pt x="831" y="2434"/>
                </a:cubicBezTo>
                <a:cubicBezTo>
                  <a:pt x="831" y="2430"/>
                  <a:pt x="831" y="2429"/>
                  <a:pt x="831" y="2425"/>
                </a:cubicBezTo>
                <a:cubicBezTo>
                  <a:pt x="831" y="2421"/>
                  <a:pt x="831" y="2420"/>
                  <a:pt x="831" y="2416"/>
                </a:cubicBezTo>
                <a:cubicBezTo>
                  <a:pt x="831" y="2412"/>
                  <a:pt x="831" y="2412"/>
                  <a:pt x="831" y="2408"/>
                </a:cubicBezTo>
                <a:cubicBezTo>
                  <a:pt x="831" y="2404"/>
                  <a:pt x="831" y="2403"/>
                  <a:pt x="831" y="2399"/>
                </a:cubicBezTo>
                <a:cubicBezTo>
                  <a:pt x="831" y="2395"/>
                  <a:pt x="831" y="2395"/>
                  <a:pt x="831" y="2391"/>
                </a:cubicBezTo>
                <a:cubicBezTo>
                  <a:pt x="830" y="2387"/>
                  <a:pt x="830" y="2386"/>
                  <a:pt x="830" y="2382"/>
                </a:cubicBezTo>
                <a:cubicBezTo>
                  <a:pt x="830" y="2378"/>
                  <a:pt x="830" y="2377"/>
                  <a:pt x="830" y="2374"/>
                </a:cubicBezTo>
                <a:cubicBezTo>
                  <a:pt x="830" y="2370"/>
                  <a:pt x="830" y="2369"/>
                  <a:pt x="830" y="2365"/>
                </a:cubicBezTo>
                <a:cubicBezTo>
                  <a:pt x="830" y="2361"/>
                  <a:pt x="830" y="2360"/>
                  <a:pt x="830" y="2356"/>
                </a:cubicBezTo>
                <a:cubicBezTo>
                  <a:pt x="830" y="2353"/>
                  <a:pt x="830" y="2352"/>
                  <a:pt x="830" y="2348"/>
                </a:cubicBezTo>
                <a:cubicBezTo>
                  <a:pt x="830" y="2344"/>
                  <a:pt x="830" y="2343"/>
                  <a:pt x="830" y="2339"/>
                </a:cubicBezTo>
                <a:cubicBezTo>
                  <a:pt x="829" y="2335"/>
                  <a:pt x="829" y="2335"/>
                  <a:pt x="829" y="2331"/>
                </a:cubicBezTo>
                <a:cubicBezTo>
                  <a:pt x="829" y="2327"/>
                  <a:pt x="829" y="2326"/>
                  <a:pt x="829" y="2322"/>
                </a:cubicBezTo>
                <a:cubicBezTo>
                  <a:pt x="829" y="2318"/>
                  <a:pt x="829" y="2317"/>
                  <a:pt x="829" y="2314"/>
                </a:cubicBezTo>
                <a:cubicBezTo>
                  <a:pt x="829" y="2310"/>
                  <a:pt x="829" y="2309"/>
                  <a:pt x="829" y="2305"/>
                </a:cubicBezTo>
                <a:cubicBezTo>
                  <a:pt x="829" y="2301"/>
                  <a:pt x="829" y="2300"/>
                  <a:pt x="828" y="2296"/>
                </a:cubicBezTo>
                <a:cubicBezTo>
                  <a:pt x="828" y="2293"/>
                  <a:pt x="828" y="2292"/>
                  <a:pt x="828" y="2288"/>
                </a:cubicBezTo>
                <a:cubicBezTo>
                  <a:pt x="828" y="2284"/>
                  <a:pt x="828" y="2283"/>
                  <a:pt x="828" y="2279"/>
                </a:cubicBezTo>
                <a:cubicBezTo>
                  <a:pt x="828" y="2276"/>
                  <a:pt x="828" y="2275"/>
                  <a:pt x="828" y="2271"/>
                </a:cubicBezTo>
                <a:cubicBezTo>
                  <a:pt x="828" y="2267"/>
                  <a:pt x="828" y="2266"/>
                  <a:pt x="827" y="2262"/>
                </a:cubicBezTo>
                <a:cubicBezTo>
                  <a:pt x="827" y="2258"/>
                  <a:pt x="827" y="2258"/>
                  <a:pt x="827" y="2254"/>
                </a:cubicBezTo>
                <a:cubicBezTo>
                  <a:pt x="827" y="2250"/>
                  <a:pt x="827" y="2249"/>
                  <a:pt x="827" y="2245"/>
                </a:cubicBezTo>
                <a:cubicBezTo>
                  <a:pt x="827" y="2241"/>
                  <a:pt x="827" y="2240"/>
                  <a:pt x="827" y="2237"/>
                </a:cubicBezTo>
                <a:cubicBezTo>
                  <a:pt x="827" y="2233"/>
                  <a:pt x="826" y="2232"/>
                  <a:pt x="826" y="2228"/>
                </a:cubicBezTo>
                <a:cubicBezTo>
                  <a:pt x="826" y="2224"/>
                  <a:pt x="826" y="2223"/>
                  <a:pt x="826" y="2219"/>
                </a:cubicBezTo>
                <a:cubicBezTo>
                  <a:pt x="826" y="2216"/>
                  <a:pt x="826" y="2215"/>
                  <a:pt x="826" y="2211"/>
                </a:cubicBezTo>
                <a:cubicBezTo>
                  <a:pt x="826" y="2207"/>
                  <a:pt x="826" y="2206"/>
                  <a:pt x="825" y="2202"/>
                </a:cubicBezTo>
                <a:cubicBezTo>
                  <a:pt x="825" y="2199"/>
                  <a:pt x="825" y="2198"/>
                  <a:pt x="825" y="2194"/>
                </a:cubicBezTo>
                <a:cubicBezTo>
                  <a:pt x="825" y="2190"/>
                  <a:pt x="825" y="2189"/>
                  <a:pt x="825" y="2185"/>
                </a:cubicBezTo>
                <a:cubicBezTo>
                  <a:pt x="825" y="2182"/>
                  <a:pt x="824" y="2181"/>
                  <a:pt x="824" y="2177"/>
                </a:cubicBezTo>
                <a:cubicBezTo>
                  <a:pt x="824" y="2173"/>
                  <a:pt x="824" y="2172"/>
                  <a:pt x="824" y="2168"/>
                </a:cubicBezTo>
                <a:cubicBezTo>
                  <a:pt x="824" y="2165"/>
                  <a:pt x="824" y="2164"/>
                  <a:pt x="823" y="2160"/>
                </a:cubicBezTo>
                <a:cubicBezTo>
                  <a:pt x="823" y="2156"/>
                  <a:pt x="823" y="2155"/>
                  <a:pt x="823" y="2151"/>
                </a:cubicBezTo>
                <a:cubicBezTo>
                  <a:pt x="823" y="2147"/>
                  <a:pt x="823" y="2147"/>
                  <a:pt x="823" y="2143"/>
                </a:cubicBezTo>
                <a:cubicBezTo>
                  <a:pt x="822" y="2139"/>
                  <a:pt x="822" y="2138"/>
                  <a:pt x="822" y="2134"/>
                </a:cubicBezTo>
                <a:cubicBezTo>
                  <a:pt x="822" y="2130"/>
                  <a:pt x="822" y="2130"/>
                  <a:pt x="822" y="2126"/>
                </a:cubicBezTo>
                <a:cubicBezTo>
                  <a:pt x="822" y="2122"/>
                  <a:pt x="822" y="2121"/>
                  <a:pt x="821" y="2117"/>
                </a:cubicBezTo>
                <a:cubicBezTo>
                  <a:pt x="821" y="2113"/>
                  <a:pt x="821" y="2113"/>
                  <a:pt x="821" y="2109"/>
                </a:cubicBezTo>
                <a:cubicBezTo>
                  <a:pt x="821" y="2105"/>
                  <a:pt x="821" y="2104"/>
                  <a:pt x="821" y="2100"/>
                </a:cubicBezTo>
                <a:cubicBezTo>
                  <a:pt x="820" y="2096"/>
                  <a:pt x="820" y="2096"/>
                  <a:pt x="820" y="2092"/>
                </a:cubicBezTo>
                <a:cubicBezTo>
                  <a:pt x="820" y="2088"/>
                  <a:pt x="820" y="2087"/>
                  <a:pt x="820" y="2083"/>
                </a:cubicBezTo>
                <a:cubicBezTo>
                  <a:pt x="819" y="2079"/>
                  <a:pt x="819" y="2079"/>
                  <a:pt x="819" y="2075"/>
                </a:cubicBezTo>
                <a:cubicBezTo>
                  <a:pt x="819" y="2071"/>
                  <a:pt x="819" y="2070"/>
                  <a:pt x="819" y="2066"/>
                </a:cubicBezTo>
                <a:cubicBezTo>
                  <a:pt x="818" y="2062"/>
                  <a:pt x="818" y="2062"/>
                  <a:pt x="818" y="2058"/>
                </a:cubicBezTo>
                <a:cubicBezTo>
                  <a:pt x="818" y="2054"/>
                  <a:pt x="818" y="2053"/>
                  <a:pt x="818" y="2049"/>
                </a:cubicBezTo>
                <a:cubicBezTo>
                  <a:pt x="817" y="2045"/>
                  <a:pt x="817" y="2045"/>
                  <a:pt x="817" y="2041"/>
                </a:cubicBezTo>
                <a:cubicBezTo>
                  <a:pt x="817" y="2037"/>
                  <a:pt x="817" y="2036"/>
                  <a:pt x="816" y="2032"/>
                </a:cubicBezTo>
                <a:cubicBezTo>
                  <a:pt x="816" y="2028"/>
                  <a:pt x="816" y="2028"/>
                  <a:pt x="816" y="2024"/>
                </a:cubicBezTo>
                <a:cubicBezTo>
                  <a:pt x="816" y="2020"/>
                  <a:pt x="816" y="2019"/>
                  <a:pt x="815" y="2015"/>
                </a:cubicBezTo>
                <a:cubicBezTo>
                  <a:pt x="815" y="2012"/>
                  <a:pt x="815" y="2011"/>
                  <a:pt x="815" y="2007"/>
                </a:cubicBezTo>
                <a:cubicBezTo>
                  <a:pt x="815" y="2003"/>
                  <a:pt x="815" y="2002"/>
                  <a:pt x="814" y="1998"/>
                </a:cubicBezTo>
                <a:cubicBezTo>
                  <a:pt x="814" y="1995"/>
                  <a:pt x="814" y="1994"/>
                  <a:pt x="814" y="1990"/>
                </a:cubicBezTo>
                <a:cubicBezTo>
                  <a:pt x="813" y="1986"/>
                  <a:pt x="813" y="1985"/>
                  <a:pt x="813" y="1981"/>
                </a:cubicBezTo>
                <a:cubicBezTo>
                  <a:pt x="813" y="1978"/>
                  <a:pt x="813" y="1977"/>
                  <a:pt x="813" y="1973"/>
                </a:cubicBezTo>
                <a:cubicBezTo>
                  <a:pt x="812" y="1969"/>
                  <a:pt x="812" y="1968"/>
                  <a:pt x="812" y="1965"/>
                </a:cubicBezTo>
                <a:cubicBezTo>
                  <a:pt x="812" y="1961"/>
                  <a:pt x="812" y="1960"/>
                  <a:pt x="811" y="1956"/>
                </a:cubicBezTo>
                <a:cubicBezTo>
                  <a:pt x="811" y="1952"/>
                  <a:pt x="811" y="1951"/>
                  <a:pt x="811" y="1948"/>
                </a:cubicBezTo>
                <a:cubicBezTo>
                  <a:pt x="810" y="1944"/>
                  <a:pt x="810" y="1943"/>
                  <a:pt x="810" y="1939"/>
                </a:cubicBezTo>
                <a:cubicBezTo>
                  <a:pt x="810" y="1935"/>
                  <a:pt x="810" y="1935"/>
                  <a:pt x="809" y="1931"/>
                </a:cubicBezTo>
                <a:cubicBezTo>
                  <a:pt x="809" y="1927"/>
                  <a:pt x="809" y="1926"/>
                  <a:pt x="809" y="1922"/>
                </a:cubicBezTo>
                <a:cubicBezTo>
                  <a:pt x="808" y="1919"/>
                  <a:pt x="808" y="1918"/>
                  <a:pt x="808" y="1914"/>
                </a:cubicBezTo>
                <a:cubicBezTo>
                  <a:pt x="808" y="1910"/>
                  <a:pt x="808" y="1909"/>
                  <a:pt x="807" y="1906"/>
                </a:cubicBezTo>
                <a:cubicBezTo>
                  <a:pt x="807" y="1902"/>
                  <a:pt x="807" y="1901"/>
                  <a:pt x="807" y="1897"/>
                </a:cubicBezTo>
                <a:cubicBezTo>
                  <a:pt x="806" y="1893"/>
                  <a:pt x="806" y="1892"/>
                  <a:pt x="806" y="1889"/>
                </a:cubicBezTo>
                <a:cubicBezTo>
                  <a:pt x="806" y="1885"/>
                  <a:pt x="805" y="1884"/>
                  <a:pt x="805" y="1880"/>
                </a:cubicBezTo>
                <a:cubicBezTo>
                  <a:pt x="805" y="1876"/>
                  <a:pt x="805" y="1876"/>
                  <a:pt x="804" y="1872"/>
                </a:cubicBezTo>
                <a:cubicBezTo>
                  <a:pt x="804" y="1868"/>
                  <a:pt x="804" y="1867"/>
                  <a:pt x="804" y="1863"/>
                </a:cubicBezTo>
                <a:cubicBezTo>
                  <a:pt x="803" y="1860"/>
                  <a:pt x="803" y="1859"/>
                  <a:pt x="803" y="1855"/>
                </a:cubicBezTo>
                <a:cubicBezTo>
                  <a:pt x="803" y="1851"/>
                  <a:pt x="803" y="1850"/>
                  <a:pt x="802" y="1847"/>
                </a:cubicBezTo>
                <a:cubicBezTo>
                  <a:pt x="802" y="1843"/>
                  <a:pt x="802" y="1842"/>
                  <a:pt x="801" y="1838"/>
                </a:cubicBezTo>
                <a:cubicBezTo>
                  <a:pt x="801" y="1835"/>
                  <a:pt x="801" y="1834"/>
                  <a:pt x="801" y="1830"/>
                </a:cubicBezTo>
                <a:cubicBezTo>
                  <a:pt x="800" y="1826"/>
                  <a:pt x="800" y="1825"/>
                  <a:pt x="800" y="1822"/>
                </a:cubicBezTo>
                <a:cubicBezTo>
                  <a:pt x="800" y="1818"/>
                  <a:pt x="799" y="1817"/>
                  <a:pt x="799" y="1813"/>
                </a:cubicBezTo>
                <a:cubicBezTo>
                  <a:pt x="799" y="1809"/>
                  <a:pt x="799" y="1809"/>
                  <a:pt x="798" y="1805"/>
                </a:cubicBezTo>
                <a:cubicBezTo>
                  <a:pt x="798" y="1801"/>
                  <a:pt x="798" y="1800"/>
                  <a:pt x="798" y="1796"/>
                </a:cubicBezTo>
                <a:cubicBezTo>
                  <a:pt x="797" y="1793"/>
                  <a:pt x="797" y="1792"/>
                  <a:pt x="797" y="1788"/>
                </a:cubicBezTo>
                <a:cubicBezTo>
                  <a:pt x="796" y="1784"/>
                  <a:pt x="796" y="1783"/>
                  <a:pt x="796" y="1780"/>
                </a:cubicBezTo>
                <a:cubicBezTo>
                  <a:pt x="796" y="1776"/>
                  <a:pt x="795" y="1775"/>
                  <a:pt x="795" y="1771"/>
                </a:cubicBezTo>
                <a:cubicBezTo>
                  <a:pt x="795" y="1768"/>
                  <a:pt x="795" y="1767"/>
                  <a:pt x="794" y="1763"/>
                </a:cubicBezTo>
                <a:cubicBezTo>
                  <a:pt x="794" y="1759"/>
                  <a:pt x="794" y="1758"/>
                  <a:pt x="793" y="1755"/>
                </a:cubicBezTo>
                <a:cubicBezTo>
                  <a:pt x="793" y="1751"/>
                  <a:pt x="793" y="1750"/>
                  <a:pt x="792" y="1746"/>
                </a:cubicBezTo>
                <a:cubicBezTo>
                  <a:pt x="792" y="1743"/>
                  <a:pt x="792" y="1742"/>
                  <a:pt x="792" y="1738"/>
                </a:cubicBezTo>
                <a:cubicBezTo>
                  <a:pt x="791" y="1734"/>
                  <a:pt x="791" y="1733"/>
                  <a:pt x="791" y="1730"/>
                </a:cubicBezTo>
                <a:cubicBezTo>
                  <a:pt x="790" y="1726"/>
                  <a:pt x="790" y="1725"/>
                  <a:pt x="790" y="1721"/>
                </a:cubicBezTo>
                <a:cubicBezTo>
                  <a:pt x="789" y="1718"/>
                  <a:pt x="789" y="1717"/>
                  <a:pt x="789" y="1713"/>
                </a:cubicBezTo>
                <a:cubicBezTo>
                  <a:pt x="788" y="1709"/>
                  <a:pt x="788" y="1709"/>
                  <a:pt x="788" y="1705"/>
                </a:cubicBezTo>
                <a:cubicBezTo>
                  <a:pt x="787" y="1701"/>
                  <a:pt x="787" y="1700"/>
                  <a:pt x="787" y="1697"/>
                </a:cubicBezTo>
                <a:cubicBezTo>
                  <a:pt x="787" y="1693"/>
                  <a:pt x="786" y="1692"/>
                  <a:pt x="786" y="1688"/>
                </a:cubicBezTo>
                <a:cubicBezTo>
                  <a:pt x="786" y="1685"/>
                  <a:pt x="786" y="1684"/>
                  <a:pt x="785" y="1680"/>
                </a:cubicBezTo>
                <a:cubicBezTo>
                  <a:pt x="785" y="1676"/>
                  <a:pt x="785" y="1675"/>
                  <a:pt x="784" y="1672"/>
                </a:cubicBezTo>
                <a:cubicBezTo>
                  <a:pt x="784" y="1668"/>
                  <a:pt x="784" y="1667"/>
                  <a:pt x="783" y="1663"/>
                </a:cubicBezTo>
                <a:cubicBezTo>
                  <a:pt x="783" y="1660"/>
                  <a:pt x="783" y="1659"/>
                  <a:pt x="782" y="1655"/>
                </a:cubicBezTo>
                <a:cubicBezTo>
                  <a:pt x="782" y="1651"/>
                  <a:pt x="782" y="1651"/>
                  <a:pt x="781" y="1647"/>
                </a:cubicBezTo>
                <a:cubicBezTo>
                  <a:pt x="781" y="1643"/>
                  <a:pt x="781" y="1642"/>
                  <a:pt x="780" y="1639"/>
                </a:cubicBezTo>
                <a:cubicBezTo>
                  <a:pt x="780" y="1635"/>
                  <a:pt x="780" y="1634"/>
                  <a:pt x="779" y="1630"/>
                </a:cubicBezTo>
                <a:cubicBezTo>
                  <a:pt x="779" y="1627"/>
                  <a:pt x="779" y="1626"/>
                  <a:pt x="778" y="1622"/>
                </a:cubicBezTo>
                <a:cubicBezTo>
                  <a:pt x="778" y="1618"/>
                  <a:pt x="778" y="1618"/>
                  <a:pt x="777" y="1614"/>
                </a:cubicBezTo>
                <a:cubicBezTo>
                  <a:pt x="777" y="1610"/>
                  <a:pt x="776" y="1609"/>
                  <a:pt x="776" y="1606"/>
                </a:cubicBezTo>
                <a:cubicBezTo>
                  <a:pt x="776" y="1602"/>
                  <a:pt x="775" y="1601"/>
                  <a:pt x="775" y="1597"/>
                </a:cubicBezTo>
                <a:cubicBezTo>
                  <a:pt x="774" y="1594"/>
                  <a:pt x="774" y="1593"/>
                  <a:pt x="774" y="1589"/>
                </a:cubicBezTo>
                <a:cubicBezTo>
                  <a:pt x="773" y="1586"/>
                  <a:pt x="773" y="1585"/>
                  <a:pt x="773" y="1581"/>
                </a:cubicBezTo>
                <a:cubicBezTo>
                  <a:pt x="772" y="1577"/>
                  <a:pt x="772" y="1577"/>
                  <a:pt x="772" y="1573"/>
                </a:cubicBezTo>
                <a:cubicBezTo>
                  <a:pt x="771" y="1569"/>
                  <a:pt x="771" y="1568"/>
                  <a:pt x="771" y="1565"/>
                </a:cubicBezTo>
                <a:cubicBezTo>
                  <a:pt x="770" y="1561"/>
                  <a:pt x="770" y="1560"/>
                  <a:pt x="770" y="1557"/>
                </a:cubicBezTo>
                <a:cubicBezTo>
                  <a:pt x="769" y="1553"/>
                  <a:pt x="769" y="1552"/>
                  <a:pt x="768" y="1548"/>
                </a:cubicBezTo>
                <a:cubicBezTo>
                  <a:pt x="768" y="1545"/>
                  <a:pt x="768" y="1544"/>
                  <a:pt x="767" y="1540"/>
                </a:cubicBezTo>
                <a:cubicBezTo>
                  <a:pt x="767" y="1537"/>
                  <a:pt x="767" y="1536"/>
                  <a:pt x="766" y="1532"/>
                </a:cubicBezTo>
                <a:cubicBezTo>
                  <a:pt x="766" y="1528"/>
                  <a:pt x="766" y="1528"/>
                  <a:pt x="765" y="1524"/>
                </a:cubicBezTo>
                <a:cubicBezTo>
                  <a:pt x="764" y="1520"/>
                  <a:pt x="764" y="1519"/>
                  <a:pt x="764" y="1516"/>
                </a:cubicBezTo>
                <a:cubicBezTo>
                  <a:pt x="763" y="1512"/>
                  <a:pt x="763" y="1511"/>
                  <a:pt x="763" y="1508"/>
                </a:cubicBezTo>
                <a:cubicBezTo>
                  <a:pt x="762" y="1504"/>
                  <a:pt x="762" y="1503"/>
                  <a:pt x="762" y="1499"/>
                </a:cubicBezTo>
                <a:cubicBezTo>
                  <a:pt x="761" y="1496"/>
                  <a:pt x="761" y="1495"/>
                  <a:pt x="760" y="1491"/>
                </a:cubicBezTo>
                <a:cubicBezTo>
                  <a:pt x="760" y="1488"/>
                  <a:pt x="760" y="1487"/>
                  <a:pt x="759" y="1483"/>
                </a:cubicBezTo>
                <a:cubicBezTo>
                  <a:pt x="759" y="1480"/>
                  <a:pt x="758" y="1479"/>
                  <a:pt x="758" y="1475"/>
                </a:cubicBezTo>
                <a:cubicBezTo>
                  <a:pt x="757" y="1471"/>
                  <a:pt x="757" y="1471"/>
                  <a:pt x="757" y="1467"/>
                </a:cubicBezTo>
                <a:cubicBezTo>
                  <a:pt x="756" y="1463"/>
                  <a:pt x="756" y="1463"/>
                  <a:pt x="755" y="1459"/>
                </a:cubicBezTo>
                <a:cubicBezTo>
                  <a:pt x="755" y="1455"/>
                  <a:pt x="755" y="1454"/>
                  <a:pt x="754" y="1451"/>
                </a:cubicBezTo>
                <a:cubicBezTo>
                  <a:pt x="754" y="1447"/>
                  <a:pt x="753" y="1446"/>
                  <a:pt x="753" y="1443"/>
                </a:cubicBezTo>
                <a:cubicBezTo>
                  <a:pt x="752" y="1439"/>
                  <a:pt x="752" y="1438"/>
                  <a:pt x="752" y="1435"/>
                </a:cubicBezTo>
                <a:cubicBezTo>
                  <a:pt x="751" y="1431"/>
                  <a:pt x="751" y="1430"/>
                  <a:pt x="750" y="1427"/>
                </a:cubicBezTo>
                <a:cubicBezTo>
                  <a:pt x="750" y="1423"/>
                  <a:pt x="750" y="1422"/>
                  <a:pt x="749" y="1419"/>
                </a:cubicBezTo>
                <a:cubicBezTo>
                  <a:pt x="749" y="1415"/>
                  <a:pt x="748" y="1414"/>
                  <a:pt x="748" y="1411"/>
                </a:cubicBezTo>
                <a:cubicBezTo>
                  <a:pt x="747" y="1407"/>
                  <a:pt x="747" y="1406"/>
                  <a:pt x="747" y="1403"/>
                </a:cubicBezTo>
                <a:cubicBezTo>
                  <a:pt x="746" y="1399"/>
                  <a:pt x="746" y="1398"/>
                  <a:pt x="745" y="1394"/>
                </a:cubicBezTo>
                <a:cubicBezTo>
                  <a:pt x="745" y="1391"/>
                  <a:pt x="745" y="1390"/>
                  <a:pt x="744" y="1386"/>
                </a:cubicBezTo>
                <a:cubicBezTo>
                  <a:pt x="743" y="1383"/>
                  <a:pt x="743" y="1382"/>
                  <a:pt x="743" y="1378"/>
                </a:cubicBezTo>
                <a:cubicBezTo>
                  <a:pt x="742" y="1375"/>
                  <a:pt x="742" y="1374"/>
                  <a:pt x="741" y="1370"/>
                </a:cubicBezTo>
                <a:cubicBezTo>
                  <a:pt x="741" y="1367"/>
                  <a:pt x="740" y="1366"/>
                  <a:pt x="740" y="1363"/>
                </a:cubicBezTo>
                <a:cubicBezTo>
                  <a:pt x="739" y="1359"/>
                  <a:pt x="739" y="1358"/>
                  <a:pt x="739" y="1355"/>
                </a:cubicBezTo>
                <a:cubicBezTo>
                  <a:pt x="738" y="1351"/>
                  <a:pt x="738" y="1350"/>
                  <a:pt x="737" y="1347"/>
                </a:cubicBezTo>
                <a:cubicBezTo>
                  <a:pt x="737" y="1343"/>
                  <a:pt x="736" y="1342"/>
                  <a:pt x="736" y="1339"/>
                </a:cubicBezTo>
                <a:cubicBezTo>
                  <a:pt x="735" y="1335"/>
                  <a:pt x="735" y="1334"/>
                  <a:pt x="734" y="1331"/>
                </a:cubicBezTo>
                <a:cubicBezTo>
                  <a:pt x="734" y="1327"/>
                  <a:pt x="734" y="1326"/>
                  <a:pt x="733" y="1323"/>
                </a:cubicBezTo>
                <a:cubicBezTo>
                  <a:pt x="732" y="1319"/>
                  <a:pt x="732" y="1318"/>
                  <a:pt x="732" y="1315"/>
                </a:cubicBezTo>
                <a:cubicBezTo>
                  <a:pt x="731" y="1311"/>
                  <a:pt x="731" y="1310"/>
                  <a:pt x="730" y="1307"/>
                </a:cubicBezTo>
                <a:cubicBezTo>
                  <a:pt x="729" y="1303"/>
                  <a:pt x="729" y="1302"/>
                  <a:pt x="729" y="1299"/>
                </a:cubicBezTo>
                <a:cubicBezTo>
                  <a:pt x="728" y="1295"/>
                  <a:pt x="728" y="1295"/>
                  <a:pt x="727" y="1291"/>
                </a:cubicBezTo>
                <a:cubicBezTo>
                  <a:pt x="727" y="1287"/>
                  <a:pt x="726" y="1287"/>
                  <a:pt x="726" y="1283"/>
                </a:cubicBezTo>
                <a:cubicBezTo>
                  <a:pt x="725" y="1280"/>
                  <a:pt x="725" y="1279"/>
                  <a:pt x="724" y="1275"/>
                </a:cubicBezTo>
                <a:cubicBezTo>
                  <a:pt x="724" y="1272"/>
                  <a:pt x="723" y="1271"/>
                  <a:pt x="723" y="1267"/>
                </a:cubicBezTo>
                <a:cubicBezTo>
                  <a:pt x="722" y="1264"/>
                  <a:pt x="722" y="1263"/>
                  <a:pt x="721" y="1259"/>
                </a:cubicBezTo>
                <a:cubicBezTo>
                  <a:pt x="721" y="1256"/>
                  <a:pt x="720" y="1255"/>
                  <a:pt x="720" y="1252"/>
                </a:cubicBezTo>
                <a:cubicBezTo>
                  <a:pt x="719" y="1248"/>
                  <a:pt x="719" y="1247"/>
                  <a:pt x="718" y="1244"/>
                </a:cubicBezTo>
                <a:cubicBezTo>
                  <a:pt x="718" y="1240"/>
                  <a:pt x="717" y="1239"/>
                  <a:pt x="717" y="1236"/>
                </a:cubicBezTo>
                <a:cubicBezTo>
                  <a:pt x="716" y="1232"/>
                  <a:pt x="716" y="1232"/>
                  <a:pt x="715" y="1228"/>
                </a:cubicBezTo>
                <a:cubicBezTo>
                  <a:pt x="715" y="1225"/>
                  <a:pt x="714" y="1224"/>
                  <a:pt x="714" y="1220"/>
                </a:cubicBezTo>
                <a:cubicBezTo>
                  <a:pt x="713" y="1217"/>
                  <a:pt x="713" y="1216"/>
                  <a:pt x="712" y="1212"/>
                </a:cubicBezTo>
                <a:cubicBezTo>
                  <a:pt x="711" y="1209"/>
                  <a:pt x="711" y="1208"/>
                  <a:pt x="711" y="1205"/>
                </a:cubicBezTo>
                <a:cubicBezTo>
                  <a:pt x="710" y="1201"/>
                  <a:pt x="710" y="1200"/>
                  <a:pt x="709" y="1197"/>
                </a:cubicBezTo>
                <a:cubicBezTo>
                  <a:pt x="708" y="1193"/>
                  <a:pt x="708" y="1193"/>
                  <a:pt x="707" y="1189"/>
                </a:cubicBezTo>
                <a:cubicBezTo>
                  <a:pt x="707" y="1186"/>
                  <a:pt x="707" y="1185"/>
                  <a:pt x="706" y="1181"/>
                </a:cubicBezTo>
                <a:cubicBezTo>
                  <a:pt x="705" y="1178"/>
                  <a:pt x="705" y="1177"/>
                  <a:pt x="704" y="1174"/>
                </a:cubicBezTo>
                <a:cubicBezTo>
                  <a:pt x="703" y="1170"/>
                  <a:pt x="703" y="1169"/>
                  <a:pt x="703" y="1166"/>
                </a:cubicBezTo>
                <a:cubicBezTo>
                  <a:pt x="702" y="1162"/>
                  <a:pt x="702" y="1162"/>
                  <a:pt x="701" y="1158"/>
                </a:cubicBezTo>
                <a:cubicBezTo>
                  <a:pt x="700" y="1155"/>
                  <a:pt x="700" y="1154"/>
                  <a:pt x="699" y="1150"/>
                </a:cubicBezTo>
                <a:cubicBezTo>
                  <a:pt x="699" y="1147"/>
                  <a:pt x="698" y="1146"/>
                  <a:pt x="698" y="1143"/>
                </a:cubicBezTo>
                <a:cubicBezTo>
                  <a:pt x="697" y="1139"/>
                  <a:pt x="697" y="1138"/>
                  <a:pt x="696" y="1135"/>
                </a:cubicBezTo>
                <a:cubicBezTo>
                  <a:pt x="695" y="1132"/>
                  <a:pt x="695" y="1131"/>
                  <a:pt x="694" y="1127"/>
                </a:cubicBezTo>
                <a:cubicBezTo>
                  <a:pt x="693" y="1124"/>
                  <a:pt x="693" y="1123"/>
                  <a:pt x="693" y="1120"/>
                </a:cubicBezTo>
                <a:cubicBezTo>
                  <a:pt x="692" y="1116"/>
                  <a:pt x="692" y="1115"/>
                  <a:pt x="691" y="1112"/>
                </a:cubicBezTo>
                <a:cubicBezTo>
                  <a:pt x="690" y="1108"/>
                  <a:pt x="690" y="1108"/>
                  <a:pt x="689" y="1104"/>
                </a:cubicBezTo>
                <a:cubicBezTo>
                  <a:pt x="688" y="1101"/>
                  <a:pt x="688" y="1100"/>
                  <a:pt x="687" y="1097"/>
                </a:cubicBezTo>
                <a:cubicBezTo>
                  <a:pt x="687" y="1093"/>
                  <a:pt x="686" y="1092"/>
                  <a:pt x="686" y="1089"/>
                </a:cubicBezTo>
                <a:cubicBezTo>
                  <a:pt x="685" y="1086"/>
                  <a:pt x="685" y="1085"/>
                  <a:pt x="684" y="1081"/>
                </a:cubicBezTo>
                <a:cubicBezTo>
                  <a:pt x="683" y="1078"/>
                  <a:pt x="683" y="1077"/>
                  <a:pt x="682" y="1074"/>
                </a:cubicBezTo>
                <a:cubicBezTo>
                  <a:pt x="681" y="1070"/>
                  <a:pt x="681" y="1070"/>
                  <a:pt x="680" y="1066"/>
                </a:cubicBezTo>
                <a:cubicBezTo>
                  <a:pt x="680" y="1063"/>
                  <a:pt x="679" y="1062"/>
                  <a:pt x="679" y="1059"/>
                </a:cubicBezTo>
                <a:cubicBezTo>
                  <a:pt x="678" y="1055"/>
                  <a:pt x="678" y="1054"/>
                  <a:pt x="677" y="1051"/>
                </a:cubicBezTo>
                <a:cubicBezTo>
                  <a:pt x="676" y="1048"/>
                  <a:pt x="676" y="1047"/>
                  <a:pt x="675" y="1043"/>
                </a:cubicBezTo>
                <a:cubicBezTo>
                  <a:pt x="674" y="1040"/>
                  <a:pt x="674" y="1039"/>
                  <a:pt x="673" y="1036"/>
                </a:cubicBezTo>
                <a:cubicBezTo>
                  <a:pt x="672" y="1032"/>
                  <a:pt x="672" y="1032"/>
                  <a:pt x="671" y="1028"/>
                </a:cubicBezTo>
                <a:cubicBezTo>
                  <a:pt x="671" y="1025"/>
                  <a:pt x="670" y="1024"/>
                  <a:pt x="670" y="1021"/>
                </a:cubicBezTo>
                <a:cubicBezTo>
                  <a:pt x="669" y="1017"/>
                  <a:pt x="669" y="1017"/>
                  <a:pt x="668" y="1013"/>
                </a:cubicBezTo>
                <a:cubicBezTo>
                  <a:pt x="667" y="1010"/>
                  <a:pt x="667" y="1009"/>
                  <a:pt x="666" y="1006"/>
                </a:cubicBezTo>
                <a:cubicBezTo>
                  <a:pt x="665" y="1002"/>
                  <a:pt x="665" y="1002"/>
                  <a:pt x="664" y="998"/>
                </a:cubicBezTo>
                <a:cubicBezTo>
                  <a:pt x="663" y="995"/>
                  <a:pt x="663" y="994"/>
                  <a:pt x="662" y="991"/>
                </a:cubicBezTo>
                <a:cubicBezTo>
                  <a:pt x="661" y="987"/>
                  <a:pt x="661" y="987"/>
                  <a:pt x="660" y="983"/>
                </a:cubicBezTo>
                <a:cubicBezTo>
                  <a:pt x="659" y="980"/>
                  <a:pt x="659" y="979"/>
                  <a:pt x="658" y="976"/>
                </a:cubicBezTo>
                <a:cubicBezTo>
                  <a:pt x="657" y="973"/>
                  <a:pt x="657" y="972"/>
                  <a:pt x="656" y="968"/>
                </a:cubicBezTo>
                <a:cubicBezTo>
                  <a:pt x="656" y="965"/>
                  <a:pt x="655" y="964"/>
                  <a:pt x="655" y="961"/>
                </a:cubicBezTo>
                <a:cubicBezTo>
                  <a:pt x="654" y="958"/>
                  <a:pt x="653" y="957"/>
                  <a:pt x="653" y="954"/>
                </a:cubicBezTo>
                <a:cubicBezTo>
                  <a:pt x="652" y="950"/>
                  <a:pt x="651" y="950"/>
                  <a:pt x="651" y="946"/>
                </a:cubicBezTo>
                <a:cubicBezTo>
                  <a:pt x="650" y="943"/>
                  <a:pt x="650" y="942"/>
                  <a:pt x="649" y="939"/>
                </a:cubicBezTo>
                <a:cubicBezTo>
                  <a:pt x="648" y="935"/>
                  <a:pt x="648" y="935"/>
                  <a:pt x="647" y="931"/>
                </a:cubicBezTo>
                <a:cubicBezTo>
                  <a:pt x="646" y="928"/>
                  <a:pt x="646" y="927"/>
                  <a:pt x="645" y="924"/>
                </a:cubicBezTo>
                <a:cubicBezTo>
                  <a:pt x="644" y="921"/>
                  <a:pt x="644" y="920"/>
                  <a:pt x="643" y="917"/>
                </a:cubicBezTo>
                <a:cubicBezTo>
                  <a:pt x="642" y="913"/>
                  <a:pt x="642" y="913"/>
                  <a:pt x="641" y="909"/>
                </a:cubicBezTo>
                <a:cubicBezTo>
                  <a:pt x="640" y="906"/>
                  <a:pt x="640" y="905"/>
                  <a:pt x="639" y="902"/>
                </a:cubicBezTo>
                <a:cubicBezTo>
                  <a:pt x="638" y="899"/>
                  <a:pt x="638" y="898"/>
                  <a:pt x="637" y="895"/>
                </a:cubicBezTo>
                <a:cubicBezTo>
                  <a:pt x="636" y="891"/>
                  <a:pt x="635" y="891"/>
                  <a:pt x="635" y="887"/>
                </a:cubicBezTo>
                <a:cubicBezTo>
                  <a:pt x="634" y="884"/>
                  <a:pt x="633" y="883"/>
                  <a:pt x="633" y="880"/>
                </a:cubicBezTo>
                <a:cubicBezTo>
                  <a:pt x="632" y="877"/>
                  <a:pt x="631" y="876"/>
                  <a:pt x="630" y="873"/>
                </a:cubicBezTo>
                <a:cubicBezTo>
                  <a:pt x="629" y="870"/>
                  <a:pt x="629" y="869"/>
                  <a:pt x="628" y="866"/>
                </a:cubicBezTo>
                <a:cubicBezTo>
                  <a:pt x="627" y="862"/>
                  <a:pt x="627" y="862"/>
                  <a:pt x="626" y="858"/>
                </a:cubicBezTo>
                <a:cubicBezTo>
                  <a:pt x="625" y="855"/>
                  <a:pt x="625" y="854"/>
                  <a:pt x="624" y="851"/>
                </a:cubicBezTo>
                <a:cubicBezTo>
                  <a:pt x="623" y="848"/>
                  <a:pt x="623" y="847"/>
                  <a:pt x="622" y="844"/>
                </a:cubicBezTo>
                <a:cubicBezTo>
                  <a:pt x="621" y="841"/>
                  <a:pt x="621" y="840"/>
                  <a:pt x="620" y="837"/>
                </a:cubicBezTo>
                <a:cubicBezTo>
                  <a:pt x="619" y="833"/>
                  <a:pt x="619" y="833"/>
                  <a:pt x="618" y="830"/>
                </a:cubicBezTo>
                <a:cubicBezTo>
                  <a:pt x="617" y="826"/>
                  <a:pt x="617" y="826"/>
                  <a:pt x="616" y="822"/>
                </a:cubicBezTo>
                <a:cubicBezTo>
                  <a:pt x="615" y="819"/>
                  <a:pt x="614" y="818"/>
                  <a:pt x="613" y="815"/>
                </a:cubicBezTo>
                <a:cubicBezTo>
                  <a:pt x="613" y="812"/>
                  <a:pt x="612" y="811"/>
                  <a:pt x="611" y="808"/>
                </a:cubicBezTo>
                <a:cubicBezTo>
                  <a:pt x="610" y="805"/>
                  <a:pt x="610" y="804"/>
                  <a:pt x="609" y="801"/>
                </a:cubicBezTo>
                <a:cubicBezTo>
                  <a:pt x="608" y="798"/>
                  <a:pt x="608" y="797"/>
                  <a:pt x="607" y="794"/>
                </a:cubicBezTo>
                <a:cubicBezTo>
                  <a:pt x="606" y="791"/>
                  <a:pt x="606" y="790"/>
                  <a:pt x="605" y="787"/>
                </a:cubicBezTo>
                <a:cubicBezTo>
                  <a:pt x="604" y="784"/>
                  <a:pt x="603" y="783"/>
                  <a:pt x="602" y="780"/>
                </a:cubicBezTo>
                <a:cubicBezTo>
                  <a:pt x="601" y="777"/>
                  <a:pt x="601" y="776"/>
                  <a:pt x="600" y="773"/>
                </a:cubicBezTo>
                <a:cubicBezTo>
                  <a:pt x="599" y="769"/>
                  <a:pt x="599" y="769"/>
                  <a:pt x="598" y="766"/>
                </a:cubicBezTo>
                <a:cubicBezTo>
                  <a:pt x="597" y="762"/>
                  <a:pt x="597" y="762"/>
                  <a:pt x="596" y="758"/>
                </a:cubicBezTo>
                <a:cubicBezTo>
                  <a:pt x="595" y="755"/>
                  <a:pt x="594" y="755"/>
                  <a:pt x="593" y="751"/>
                </a:cubicBezTo>
                <a:cubicBezTo>
                  <a:pt x="592" y="748"/>
                  <a:pt x="592" y="748"/>
                  <a:pt x="591" y="744"/>
                </a:cubicBezTo>
                <a:cubicBezTo>
                  <a:pt x="590" y="741"/>
                  <a:pt x="590" y="741"/>
                  <a:pt x="589" y="738"/>
                </a:cubicBezTo>
                <a:cubicBezTo>
                  <a:pt x="588" y="734"/>
                  <a:pt x="588" y="734"/>
                  <a:pt x="586" y="731"/>
                </a:cubicBezTo>
                <a:cubicBezTo>
                  <a:pt x="585" y="727"/>
                  <a:pt x="585" y="727"/>
                  <a:pt x="584" y="724"/>
                </a:cubicBezTo>
                <a:cubicBezTo>
                  <a:pt x="583" y="720"/>
                  <a:pt x="583" y="720"/>
                  <a:pt x="582" y="717"/>
                </a:cubicBezTo>
                <a:cubicBezTo>
                  <a:pt x="581" y="713"/>
                  <a:pt x="581" y="713"/>
                  <a:pt x="579" y="710"/>
                </a:cubicBezTo>
                <a:cubicBezTo>
                  <a:pt x="578" y="707"/>
                  <a:pt x="578" y="706"/>
                  <a:pt x="577" y="703"/>
                </a:cubicBezTo>
                <a:cubicBezTo>
                  <a:pt x="576" y="700"/>
                  <a:pt x="576" y="699"/>
                  <a:pt x="575" y="696"/>
                </a:cubicBezTo>
                <a:cubicBezTo>
                  <a:pt x="574" y="693"/>
                  <a:pt x="573" y="692"/>
                  <a:pt x="572" y="689"/>
                </a:cubicBezTo>
                <a:cubicBezTo>
                  <a:pt x="571" y="686"/>
                  <a:pt x="571" y="685"/>
                  <a:pt x="570" y="682"/>
                </a:cubicBezTo>
                <a:cubicBezTo>
                  <a:pt x="569" y="679"/>
                  <a:pt x="569" y="678"/>
                  <a:pt x="567" y="675"/>
                </a:cubicBezTo>
                <a:cubicBezTo>
                  <a:pt x="566" y="672"/>
                  <a:pt x="566" y="672"/>
                  <a:pt x="565" y="668"/>
                </a:cubicBezTo>
                <a:cubicBezTo>
                  <a:pt x="564" y="665"/>
                  <a:pt x="564" y="665"/>
                  <a:pt x="563" y="662"/>
                </a:cubicBezTo>
                <a:cubicBezTo>
                  <a:pt x="561" y="659"/>
                  <a:pt x="561" y="658"/>
                  <a:pt x="560" y="655"/>
                </a:cubicBezTo>
                <a:cubicBezTo>
                  <a:pt x="559" y="652"/>
                  <a:pt x="559" y="651"/>
                  <a:pt x="558" y="648"/>
                </a:cubicBezTo>
                <a:cubicBezTo>
                  <a:pt x="556" y="645"/>
                  <a:pt x="556" y="644"/>
                  <a:pt x="555" y="641"/>
                </a:cubicBezTo>
                <a:cubicBezTo>
                  <a:pt x="554" y="638"/>
                  <a:pt x="554" y="638"/>
                  <a:pt x="553" y="635"/>
                </a:cubicBezTo>
                <a:cubicBezTo>
                  <a:pt x="551" y="632"/>
                  <a:pt x="551" y="631"/>
                  <a:pt x="550" y="628"/>
                </a:cubicBezTo>
                <a:cubicBezTo>
                  <a:pt x="549" y="625"/>
                  <a:pt x="549" y="624"/>
                  <a:pt x="548" y="621"/>
                </a:cubicBezTo>
                <a:cubicBezTo>
                  <a:pt x="546" y="618"/>
                  <a:pt x="546" y="618"/>
                  <a:pt x="545" y="614"/>
                </a:cubicBezTo>
                <a:cubicBezTo>
                  <a:pt x="544" y="612"/>
                  <a:pt x="544" y="611"/>
                  <a:pt x="542" y="608"/>
                </a:cubicBezTo>
                <a:cubicBezTo>
                  <a:pt x="541" y="605"/>
                  <a:pt x="541" y="604"/>
                  <a:pt x="540" y="601"/>
                </a:cubicBezTo>
                <a:cubicBezTo>
                  <a:pt x="539" y="598"/>
                  <a:pt x="538" y="598"/>
                  <a:pt x="537" y="595"/>
                </a:cubicBezTo>
                <a:cubicBezTo>
                  <a:pt x="536" y="592"/>
                  <a:pt x="536" y="591"/>
                  <a:pt x="535" y="588"/>
                </a:cubicBezTo>
                <a:cubicBezTo>
                  <a:pt x="533" y="585"/>
                  <a:pt x="533" y="584"/>
                  <a:pt x="532" y="581"/>
                </a:cubicBezTo>
                <a:cubicBezTo>
                  <a:pt x="531" y="578"/>
                  <a:pt x="531" y="578"/>
                  <a:pt x="529" y="575"/>
                </a:cubicBezTo>
                <a:cubicBezTo>
                  <a:pt x="528" y="572"/>
                  <a:pt x="528" y="571"/>
                  <a:pt x="527" y="568"/>
                </a:cubicBezTo>
                <a:cubicBezTo>
                  <a:pt x="526" y="565"/>
                  <a:pt x="525" y="565"/>
                  <a:pt x="524" y="562"/>
                </a:cubicBezTo>
                <a:cubicBezTo>
                  <a:pt x="523" y="559"/>
                  <a:pt x="523" y="558"/>
                  <a:pt x="521" y="555"/>
                </a:cubicBezTo>
                <a:cubicBezTo>
                  <a:pt x="520" y="552"/>
                  <a:pt x="520" y="552"/>
                  <a:pt x="519" y="549"/>
                </a:cubicBezTo>
                <a:cubicBezTo>
                  <a:pt x="517" y="546"/>
                  <a:pt x="517" y="545"/>
                  <a:pt x="516" y="542"/>
                </a:cubicBezTo>
                <a:cubicBezTo>
                  <a:pt x="515" y="539"/>
                  <a:pt x="515" y="539"/>
                  <a:pt x="513" y="536"/>
                </a:cubicBezTo>
                <a:cubicBezTo>
                  <a:pt x="512" y="533"/>
                  <a:pt x="512" y="532"/>
                  <a:pt x="511" y="529"/>
                </a:cubicBezTo>
                <a:cubicBezTo>
                  <a:pt x="509" y="526"/>
                  <a:pt x="509" y="526"/>
                  <a:pt x="508" y="523"/>
                </a:cubicBezTo>
                <a:cubicBezTo>
                  <a:pt x="507" y="520"/>
                  <a:pt x="506" y="519"/>
                  <a:pt x="505" y="516"/>
                </a:cubicBezTo>
                <a:cubicBezTo>
                  <a:pt x="504" y="514"/>
                  <a:pt x="503" y="513"/>
                  <a:pt x="502" y="510"/>
                </a:cubicBezTo>
                <a:cubicBezTo>
                  <a:pt x="501" y="507"/>
                  <a:pt x="501" y="507"/>
                  <a:pt x="499" y="504"/>
                </a:cubicBezTo>
                <a:cubicBezTo>
                  <a:pt x="498" y="501"/>
                  <a:pt x="498" y="500"/>
                  <a:pt x="497" y="497"/>
                </a:cubicBezTo>
                <a:cubicBezTo>
                  <a:pt x="495" y="494"/>
                  <a:pt x="495" y="494"/>
                  <a:pt x="494" y="491"/>
                </a:cubicBezTo>
                <a:cubicBezTo>
                  <a:pt x="492" y="488"/>
                  <a:pt x="492" y="487"/>
                  <a:pt x="491" y="485"/>
                </a:cubicBezTo>
                <a:cubicBezTo>
                  <a:pt x="490" y="482"/>
                  <a:pt x="489" y="481"/>
                  <a:pt x="488" y="478"/>
                </a:cubicBezTo>
                <a:cubicBezTo>
                  <a:pt x="487" y="476"/>
                  <a:pt x="486" y="475"/>
                  <a:pt x="485" y="472"/>
                </a:cubicBezTo>
                <a:cubicBezTo>
                  <a:pt x="484" y="469"/>
                  <a:pt x="484" y="469"/>
                  <a:pt x="482" y="466"/>
                </a:cubicBezTo>
                <a:cubicBezTo>
                  <a:pt x="481" y="463"/>
                  <a:pt x="481" y="462"/>
                  <a:pt x="479" y="460"/>
                </a:cubicBezTo>
                <a:cubicBezTo>
                  <a:pt x="478" y="457"/>
                  <a:pt x="478" y="456"/>
                  <a:pt x="476" y="453"/>
                </a:cubicBezTo>
                <a:cubicBezTo>
                  <a:pt x="475" y="451"/>
                  <a:pt x="475" y="450"/>
                  <a:pt x="473" y="447"/>
                </a:cubicBezTo>
                <a:cubicBezTo>
                  <a:pt x="472" y="444"/>
                  <a:pt x="472" y="444"/>
                  <a:pt x="470" y="441"/>
                </a:cubicBezTo>
                <a:cubicBezTo>
                  <a:pt x="469" y="438"/>
                  <a:pt x="469" y="438"/>
                  <a:pt x="468" y="435"/>
                </a:cubicBezTo>
                <a:cubicBezTo>
                  <a:pt x="466" y="432"/>
                  <a:pt x="466" y="432"/>
                  <a:pt x="464" y="429"/>
                </a:cubicBezTo>
                <a:cubicBezTo>
                  <a:pt x="463" y="426"/>
                  <a:pt x="463" y="425"/>
                  <a:pt x="461" y="423"/>
                </a:cubicBezTo>
                <a:cubicBezTo>
                  <a:pt x="460" y="420"/>
                  <a:pt x="460" y="419"/>
                  <a:pt x="458" y="417"/>
                </a:cubicBezTo>
                <a:cubicBezTo>
                  <a:pt x="457" y="414"/>
                  <a:pt x="457" y="413"/>
                  <a:pt x="455" y="411"/>
                </a:cubicBezTo>
                <a:cubicBezTo>
                  <a:pt x="454" y="408"/>
                  <a:pt x="454" y="407"/>
                  <a:pt x="452" y="405"/>
                </a:cubicBezTo>
                <a:cubicBezTo>
                  <a:pt x="451" y="402"/>
                  <a:pt x="451" y="401"/>
                  <a:pt x="449" y="399"/>
                </a:cubicBezTo>
                <a:cubicBezTo>
                  <a:pt x="448" y="396"/>
                  <a:pt x="447" y="395"/>
                  <a:pt x="446" y="393"/>
                </a:cubicBezTo>
                <a:cubicBezTo>
                  <a:pt x="445" y="390"/>
                  <a:pt x="444" y="389"/>
                  <a:pt x="443" y="387"/>
                </a:cubicBezTo>
                <a:cubicBezTo>
                  <a:pt x="442" y="384"/>
                  <a:pt x="441" y="383"/>
                  <a:pt x="440" y="381"/>
                </a:cubicBezTo>
                <a:cubicBezTo>
                  <a:pt x="438" y="378"/>
                  <a:pt x="438" y="377"/>
                  <a:pt x="437" y="375"/>
                </a:cubicBezTo>
                <a:cubicBezTo>
                  <a:pt x="435" y="372"/>
                  <a:pt x="435" y="372"/>
                  <a:pt x="433" y="369"/>
                </a:cubicBezTo>
                <a:cubicBezTo>
                  <a:pt x="432" y="366"/>
                  <a:pt x="432" y="366"/>
                  <a:pt x="430" y="363"/>
                </a:cubicBezTo>
                <a:cubicBezTo>
                  <a:pt x="429" y="360"/>
                  <a:pt x="429" y="360"/>
                  <a:pt x="427" y="357"/>
                </a:cubicBezTo>
                <a:cubicBezTo>
                  <a:pt x="426" y="355"/>
                  <a:pt x="425" y="354"/>
                  <a:pt x="424" y="351"/>
                </a:cubicBezTo>
                <a:cubicBezTo>
                  <a:pt x="422" y="349"/>
                  <a:pt x="422" y="348"/>
                  <a:pt x="421" y="346"/>
                </a:cubicBezTo>
                <a:cubicBezTo>
                  <a:pt x="419" y="343"/>
                  <a:pt x="419" y="342"/>
                  <a:pt x="417" y="340"/>
                </a:cubicBezTo>
                <a:cubicBezTo>
                  <a:pt x="416" y="337"/>
                  <a:pt x="415" y="337"/>
                  <a:pt x="414" y="334"/>
                </a:cubicBezTo>
                <a:cubicBezTo>
                  <a:pt x="413" y="331"/>
                  <a:pt x="412" y="331"/>
                  <a:pt x="411" y="328"/>
                </a:cubicBezTo>
                <a:cubicBezTo>
                  <a:pt x="409" y="326"/>
                  <a:pt x="409" y="325"/>
                  <a:pt x="407" y="323"/>
                </a:cubicBezTo>
                <a:cubicBezTo>
                  <a:pt x="406" y="320"/>
                  <a:pt x="405" y="319"/>
                  <a:pt x="404" y="317"/>
                </a:cubicBezTo>
                <a:cubicBezTo>
                  <a:pt x="402" y="314"/>
                  <a:pt x="402" y="314"/>
                  <a:pt x="400" y="311"/>
                </a:cubicBezTo>
                <a:cubicBezTo>
                  <a:pt x="399" y="309"/>
                  <a:pt x="399" y="308"/>
                  <a:pt x="397" y="306"/>
                </a:cubicBezTo>
                <a:cubicBezTo>
                  <a:pt x="396" y="303"/>
                  <a:pt x="395" y="303"/>
                  <a:pt x="394" y="300"/>
                </a:cubicBezTo>
                <a:cubicBezTo>
                  <a:pt x="392" y="298"/>
                  <a:pt x="392" y="297"/>
                  <a:pt x="390" y="295"/>
                </a:cubicBezTo>
                <a:cubicBezTo>
                  <a:pt x="389" y="292"/>
                  <a:pt x="388" y="291"/>
                  <a:pt x="387" y="289"/>
                </a:cubicBezTo>
                <a:cubicBezTo>
                  <a:pt x="385" y="286"/>
                  <a:pt x="385" y="286"/>
                  <a:pt x="383" y="283"/>
                </a:cubicBezTo>
                <a:cubicBezTo>
                  <a:pt x="382" y="281"/>
                  <a:pt x="381" y="280"/>
                  <a:pt x="380" y="278"/>
                </a:cubicBezTo>
                <a:cubicBezTo>
                  <a:pt x="378" y="275"/>
                  <a:pt x="378" y="275"/>
                  <a:pt x="376" y="273"/>
                </a:cubicBezTo>
                <a:cubicBezTo>
                  <a:pt x="375" y="270"/>
                  <a:pt x="374" y="270"/>
                  <a:pt x="373" y="267"/>
                </a:cubicBezTo>
                <a:cubicBezTo>
                  <a:pt x="371" y="265"/>
                  <a:pt x="371" y="264"/>
                  <a:pt x="369" y="262"/>
                </a:cubicBezTo>
                <a:cubicBezTo>
                  <a:pt x="367" y="259"/>
                  <a:pt x="367" y="259"/>
                  <a:pt x="365" y="256"/>
                </a:cubicBezTo>
                <a:cubicBezTo>
                  <a:pt x="364" y="254"/>
                  <a:pt x="363" y="253"/>
                  <a:pt x="362" y="251"/>
                </a:cubicBezTo>
                <a:cubicBezTo>
                  <a:pt x="360" y="249"/>
                  <a:pt x="360" y="248"/>
                  <a:pt x="358" y="246"/>
                </a:cubicBezTo>
                <a:cubicBezTo>
                  <a:pt x="356" y="243"/>
                  <a:pt x="356" y="243"/>
                  <a:pt x="354" y="240"/>
                </a:cubicBezTo>
                <a:cubicBezTo>
                  <a:pt x="353" y="238"/>
                  <a:pt x="352" y="237"/>
                  <a:pt x="351" y="235"/>
                </a:cubicBezTo>
                <a:cubicBezTo>
                  <a:pt x="349" y="233"/>
                  <a:pt x="349" y="232"/>
                  <a:pt x="347" y="230"/>
                </a:cubicBezTo>
                <a:cubicBezTo>
                  <a:pt x="345" y="227"/>
                  <a:pt x="345" y="227"/>
                  <a:pt x="343" y="225"/>
                </a:cubicBezTo>
                <a:cubicBezTo>
                  <a:pt x="341" y="222"/>
                  <a:pt x="341" y="222"/>
                  <a:pt x="339" y="219"/>
                </a:cubicBezTo>
                <a:cubicBezTo>
                  <a:pt x="338" y="217"/>
                  <a:pt x="337" y="217"/>
                  <a:pt x="335" y="214"/>
                </a:cubicBezTo>
                <a:cubicBezTo>
                  <a:pt x="334" y="212"/>
                  <a:pt x="333" y="212"/>
                  <a:pt x="332" y="209"/>
                </a:cubicBezTo>
                <a:cubicBezTo>
                  <a:pt x="330" y="207"/>
                  <a:pt x="329" y="206"/>
                  <a:pt x="328" y="204"/>
                </a:cubicBezTo>
                <a:cubicBezTo>
                  <a:pt x="326" y="202"/>
                  <a:pt x="326" y="201"/>
                  <a:pt x="324" y="199"/>
                </a:cubicBezTo>
                <a:cubicBezTo>
                  <a:pt x="322" y="197"/>
                  <a:pt x="322" y="196"/>
                  <a:pt x="320" y="194"/>
                </a:cubicBezTo>
                <a:cubicBezTo>
                  <a:pt x="318" y="192"/>
                  <a:pt x="318" y="191"/>
                  <a:pt x="316" y="189"/>
                </a:cubicBezTo>
                <a:cubicBezTo>
                  <a:pt x="314" y="187"/>
                  <a:pt x="314" y="186"/>
                  <a:pt x="312" y="184"/>
                </a:cubicBezTo>
                <a:cubicBezTo>
                  <a:pt x="310" y="182"/>
                  <a:pt x="310" y="181"/>
                  <a:pt x="308" y="179"/>
                </a:cubicBezTo>
                <a:cubicBezTo>
                  <a:pt x="306" y="177"/>
                  <a:pt x="305" y="177"/>
                  <a:pt x="304" y="174"/>
                </a:cubicBezTo>
                <a:cubicBezTo>
                  <a:pt x="302" y="172"/>
                  <a:pt x="301" y="172"/>
                  <a:pt x="300" y="170"/>
                </a:cubicBezTo>
                <a:cubicBezTo>
                  <a:pt x="298" y="167"/>
                  <a:pt x="297" y="167"/>
                  <a:pt x="295" y="165"/>
                </a:cubicBezTo>
                <a:cubicBezTo>
                  <a:pt x="293" y="163"/>
                  <a:pt x="293" y="162"/>
                  <a:pt x="291" y="160"/>
                </a:cubicBezTo>
                <a:cubicBezTo>
                  <a:pt x="289" y="158"/>
                  <a:pt x="289" y="157"/>
                  <a:pt x="287" y="155"/>
                </a:cubicBezTo>
                <a:cubicBezTo>
                  <a:pt x="285" y="153"/>
                  <a:pt x="285" y="153"/>
                  <a:pt x="283" y="151"/>
                </a:cubicBezTo>
                <a:cubicBezTo>
                  <a:pt x="281" y="148"/>
                  <a:pt x="280" y="148"/>
                  <a:pt x="278" y="146"/>
                </a:cubicBezTo>
                <a:cubicBezTo>
                  <a:pt x="276" y="144"/>
                  <a:pt x="276" y="143"/>
                  <a:pt x="274" y="141"/>
                </a:cubicBezTo>
                <a:cubicBezTo>
                  <a:pt x="272" y="139"/>
                  <a:pt x="272" y="139"/>
                  <a:pt x="270" y="137"/>
                </a:cubicBezTo>
                <a:cubicBezTo>
                  <a:pt x="268" y="135"/>
                  <a:pt x="267" y="134"/>
                  <a:pt x="265" y="132"/>
                </a:cubicBezTo>
                <a:cubicBezTo>
                  <a:pt x="263" y="130"/>
                  <a:pt x="263" y="130"/>
                  <a:pt x="261" y="128"/>
                </a:cubicBezTo>
                <a:cubicBezTo>
                  <a:pt x="259" y="126"/>
                  <a:pt x="258" y="125"/>
                  <a:pt x="256" y="123"/>
                </a:cubicBezTo>
                <a:cubicBezTo>
                  <a:pt x="254" y="121"/>
                  <a:pt x="254" y="121"/>
                  <a:pt x="252" y="119"/>
                </a:cubicBezTo>
                <a:cubicBezTo>
                  <a:pt x="250" y="117"/>
                  <a:pt x="249" y="116"/>
                  <a:pt x="247" y="114"/>
                </a:cubicBezTo>
                <a:cubicBezTo>
                  <a:pt x="245" y="112"/>
                  <a:pt x="244" y="112"/>
                  <a:pt x="242" y="110"/>
                </a:cubicBezTo>
                <a:cubicBezTo>
                  <a:pt x="240" y="108"/>
                  <a:pt x="240" y="108"/>
                  <a:pt x="238" y="106"/>
                </a:cubicBezTo>
                <a:cubicBezTo>
                  <a:pt x="235" y="104"/>
                  <a:pt x="235" y="103"/>
                  <a:pt x="233" y="101"/>
                </a:cubicBezTo>
                <a:cubicBezTo>
                  <a:pt x="231" y="99"/>
                  <a:pt x="230" y="99"/>
                  <a:pt x="228" y="97"/>
                </a:cubicBezTo>
                <a:cubicBezTo>
                  <a:pt x="226" y="95"/>
                  <a:pt x="225" y="95"/>
                  <a:pt x="223" y="93"/>
                </a:cubicBezTo>
                <a:cubicBezTo>
                  <a:pt x="221" y="91"/>
                  <a:pt x="220" y="91"/>
                  <a:pt x="218" y="89"/>
                </a:cubicBezTo>
                <a:cubicBezTo>
                  <a:pt x="216" y="87"/>
                  <a:pt x="215" y="87"/>
                  <a:pt x="213" y="85"/>
                </a:cubicBezTo>
                <a:cubicBezTo>
                  <a:pt x="211" y="83"/>
                  <a:pt x="210" y="83"/>
                  <a:pt x="208" y="81"/>
                </a:cubicBezTo>
                <a:cubicBezTo>
                  <a:pt x="206" y="79"/>
                  <a:pt x="205" y="79"/>
                  <a:pt x="203" y="77"/>
                </a:cubicBezTo>
                <a:cubicBezTo>
                  <a:pt x="201" y="75"/>
                  <a:pt x="200" y="75"/>
                  <a:pt x="198" y="73"/>
                </a:cubicBezTo>
                <a:cubicBezTo>
                  <a:pt x="195" y="71"/>
                  <a:pt x="195" y="71"/>
                  <a:pt x="192" y="69"/>
                </a:cubicBezTo>
                <a:cubicBezTo>
                  <a:pt x="190" y="67"/>
                  <a:pt x="189" y="67"/>
                  <a:pt x="187" y="65"/>
                </a:cubicBezTo>
                <a:cubicBezTo>
                  <a:pt x="185" y="64"/>
                  <a:pt x="184" y="63"/>
                  <a:pt x="182" y="62"/>
                </a:cubicBezTo>
                <a:cubicBezTo>
                  <a:pt x="179" y="60"/>
                  <a:pt x="179" y="59"/>
                  <a:pt x="176" y="58"/>
                </a:cubicBezTo>
                <a:cubicBezTo>
                  <a:pt x="173" y="56"/>
                  <a:pt x="173" y="56"/>
                  <a:pt x="170" y="54"/>
                </a:cubicBezTo>
                <a:cubicBezTo>
                  <a:pt x="168" y="53"/>
                  <a:pt x="167" y="52"/>
                  <a:pt x="165" y="51"/>
                </a:cubicBezTo>
                <a:cubicBezTo>
                  <a:pt x="162" y="49"/>
                  <a:pt x="161" y="49"/>
                  <a:pt x="159" y="47"/>
                </a:cubicBezTo>
                <a:cubicBezTo>
                  <a:pt x="156" y="45"/>
                  <a:pt x="156" y="45"/>
                  <a:pt x="153" y="44"/>
                </a:cubicBezTo>
                <a:cubicBezTo>
                  <a:pt x="150" y="42"/>
                  <a:pt x="149" y="42"/>
                  <a:pt x="147" y="40"/>
                </a:cubicBezTo>
                <a:cubicBezTo>
                  <a:pt x="144" y="39"/>
                  <a:pt x="143" y="38"/>
                  <a:pt x="140" y="37"/>
                </a:cubicBezTo>
                <a:cubicBezTo>
                  <a:pt x="138" y="35"/>
                  <a:pt x="137" y="35"/>
                  <a:pt x="134" y="34"/>
                </a:cubicBezTo>
                <a:cubicBezTo>
                  <a:pt x="131" y="32"/>
                  <a:pt x="131" y="32"/>
                  <a:pt x="128" y="30"/>
                </a:cubicBezTo>
                <a:cubicBezTo>
                  <a:pt x="125" y="29"/>
                  <a:pt x="124" y="29"/>
                  <a:pt x="121" y="27"/>
                </a:cubicBezTo>
                <a:cubicBezTo>
                  <a:pt x="118" y="26"/>
                  <a:pt x="117" y="26"/>
                  <a:pt x="114" y="24"/>
                </a:cubicBezTo>
                <a:cubicBezTo>
                  <a:pt x="111" y="23"/>
                  <a:pt x="110" y="23"/>
                  <a:pt x="107" y="21"/>
                </a:cubicBezTo>
                <a:cubicBezTo>
                  <a:pt x="104" y="20"/>
                  <a:pt x="103" y="20"/>
                  <a:pt x="100" y="19"/>
                </a:cubicBezTo>
                <a:cubicBezTo>
                  <a:pt x="96" y="17"/>
                  <a:pt x="95" y="17"/>
                  <a:pt x="92" y="16"/>
                </a:cubicBezTo>
                <a:cubicBezTo>
                  <a:pt x="88" y="15"/>
                  <a:pt x="87" y="14"/>
                  <a:pt x="84" y="13"/>
                </a:cubicBezTo>
                <a:cubicBezTo>
                  <a:pt x="80" y="12"/>
                  <a:pt x="79" y="12"/>
                  <a:pt x="76" y="11"/>
                </a:cubicBezTo>
                <a:cubicBezTo>
                  <a:pt x="72" y="10"/>
                  <a:pt x="71" y="10"/>
                  <a:pt x="67" y="9"/>
                </a:cubicBezTo>
                <a:cubicBezTo>
                  <a:pt x="62" y="8"/>
                  <a:pt x="61" y="7"/>
                  <a:pt x="57" y="6"/>
                </a:cubicBezTo>
                <a:cubicBezTo>
                  <a:pt x="53" y="5"/>
                  <a:pt x="52" y="5"/>
                  <a:pt x="47" y="4"/>
                </a:cubicBezTo>
                <a:cubicBezTo>
                  <a:pt x="42" y="3"/>
                  <a:pt x="41" y="3"/>
                  <a:pt x="35" y="3"/>
                </a:cubicBezTo>
                <a:cubicBezTo>
                  <a:pt x="29" y="2"/>
                  <a:pt x="28" y="1"/>
                  <a:pt x="21" y="1"/>
                </a:cubicBezTo>
                <a:cubicBezTo>
                  <a:pt x="12" y="0"/>
                  <a:pt x="0" y="0"/>
                  <a:pt x="0" y="0"/>
                </a:cubicBezTo>
              </a:path>
            </a:pathLst>
          </a:custGeom>
          <a:noFill/>
          <a:ln w="9525" cap="sq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" name="Serbest Form 29"/>
          <p:cNvSpPr/>
          <p:nvPr/>
        </p:nvSpPr>
        <p:spPr>
          <a:xfrm>
            <a:off x="2920365" y="1466850"/>
            <a:ext cx="180975" cy="59055"/>
          </a:xfrm>
          <a:custGeom>
            <a:avLst/>
            <a:gdLst>
              <a:gd name="connsiteX0" fmla="*/ 0 w 180975"/>
              <a:gd name="connsiteY0" fmla="*/ 1905 h 59055"/>
              <a:gd name="connsiteX1" fmla="*/ 163830 w 180975"/>
              <a:gd name="connsiteY1" fmla="*/ 0 h 59055"/>
              <a:gd name="connsiteX2" fmla="*/ 180975 w 180975"/>
              <a:gd name="connsiteY2" fmla="*/ 57150 h 59055"/>
              <a:gd name="connsiteX3" fmla="*/ 11430 w 180975"/>
              <a:gd name="connsiteY3" fmla="*/ 59055 h 59055"/>
              <a:gd name="connsiteX4" fmla="*/ 0 w 180975"/>
              <a:gd name="connsiteY4" fmla="*/ 1905 h 59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975" h="59055">
                <a:moveTo>
                  <a:pt x="0" y="1905"/>
                </a:moveTo>
                <a:lnTo>
                  <a:pt x="163830" y="0"/>
                </a:lnTo>
                <a:lnTo>
                  <a:pt x="180975" y="57150"/>
                </a:lnTo>
                <a:lnTo>
                  <a:pt x="11430" y="59055"/>
                </a:lnTo>
                <a:lnTo>
                  <a:pt x="0" y="1905"/>
                </a:lnTo>
                <a:close/>
              </a:path>
            </a:pathLst>
          </a:custGeom>
          <a:solidFill>
            <a:srgbClr val="FF00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55" name="Grup 54"/>
          <p:cNvGrpSpPr/>
          <p:nvPr/>
        </p:nvGrpSpPr>
        <p:grpSpPr>
          <a:xfrm>
            <a:off x="5640315" y="3517744"/>
            <a:ext cx="2168558" cy="2247441"/>
            <a:chOff x="5676073" y="3889199"/>
            <a:chExt cx="2791686" cy="2893236"/>
          </a:xfrm>
        </p:grpSpPr>
        <p:sp>
          <p:nvSpPr>
            <p:cNvPr id="57" name="Oval 7"/>
            <p:cNvSpPr>
              <a:spLocks noChangeArrowheads="1"/>
            </p:cNvSpPr>
            <p:nvPr/>
          </p:nvSpPr>
          <p:spPr bwMode="auto">
            <a:xfrm>
              <a:off x="5765678" y="4050487"/>
              <a:ext cx="2477072" cy="2449195"/>
            </a:xfrm>
            <a:prstGeom prst="ellips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8" name="Line 8"/>
            <p:cNvSpPr>
              <a:spLocks noChangeShapeType="1"/>
            </p:cNvSpPr>
            <p:nvPr/>
          </p:nvSpPr>
          <p:spPr bwMode="auto">
            <a:xfrm>
              <a:off x="5765678" y="5275085"/>
              <a:ext cx="2477072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9" name="Line 9"/>
            <p:cNvSpPr>
              <a:spLocks noChangeShapeType="1"/>
            </p:cNvSpPr>
            <p:nvPr/>
          </p:nvSpPr>
          <p:spPr bwMode="auto">
            <a:xfrm>
              <a:off x="6384946" y="4215759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0" name="Line 10"/>
            <p:cNvSpPr>
              <a:spLocks noChangeShapeType="1"/>
            </p:cNvSpPr>
            <p:nvPr/>
          </p:nvSpPr>
          <p:spPr bwMode="auto">
            <a:xfrm flipH="1">
              <a:off x="5930948" y="4663781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>
              <a:off x="5930948" y="5886388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7" name="Line 12"/>
            <p:cNvSpPr>
              <a:spLocks noChangeShapeType="1"/>
            </p:cNvSpPr>
            <p:nvPr/>
          </p:nvSpPr>
          <p:spPr bwMode="auto">
            <a:xfrm>
              <a:off x="6384946" y="6334412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68" name="Rectangle 19"/>
            <p:cNvSpPr>
              <a:spLocks noChangeArrowheads="1"/>
            </p:cNvSpPr>
            <p:nvPr/>
          </p:nvSpPr>
          <p:spPr bwMode="auto">
            <a:xfrm>
              <a:off x="6283394" y="4106241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9" name="Rectangle 20"/>
            <p:cNvSpPr>
              <a:spLocks noChangeArrowheads="1"/>
            </p:cNvSpPr>
            <p:nvPr/>
          </p:nvSpPr>
          <p:spPr bwMode="auto">
            <a:xfrm>
              <a:off x="5807493" y="45761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Rectangle 21"/>
            <p:cNvSpPr>
              <a:spLocks noChangeArrowheads="1"/>
            </p:cNvSpPr>
            <p:nvPr/>
          </p:nvSpPr>
          <p:spPr bwMode="auto">
            <a:xfrm>
              <a:off x="5676073" y="5223314"/>
              <a:ext cx="93588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1" name="Rectangle 22"/>
            <p:cNvSpPr>
              <a:spLocks noChangeArrowheads="1"/>
            </p:cNvSpPr>
            <p:nvPr/>
          </p:nvSpPr>
          <p:spPr bwMode="auto">
            <a:xfrm>
              <a:off x="5799528" y="58684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Rectangle 23"/>
            <p:cNvSpPr>
              <a:spLocks noChangeArrowheads="1"/>
            </p:cNvSpPr>
            <p:nvPr/>
          </p:nvSpPr>
          <p:spPr bwMode="auto">
            <a:xfrm>
              <a:off x="6293350" y="6362289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3" name="Rectangle 24"/>
            <p:cNvSpPr>
              <a:spLocks noChangeArrowheads="1"/>
            </p:cNvSpPr>
            <p:nvPr/>
          </p:nvSpPr>
          <p:spPr bwMode="auto">
            <a:xfrm>
              <a:off x="6960408" y="6511630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25"/>
            <p:cNvSpPr>
              <a:spLocks noChangeArrowheads="1"/>
            </p:cNvSpPr>
            <p:nvPr/>
          </p:nvSpPr>
          <p:spPr bwMode="auto">
            <a:xfrm>
              <a:off x="6970363" y="3889199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K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5" name="Rectangle 28"/>
            <p:cNvSpPr>
              <a:spLocks noChangeArrowheads="1"/>
            </p:cNvSpPr>
            <p:nvPr/>
          </p:nvSpPr>
          <p:spPr bwMode="auto">
            <a:xfrm>
              <a:off x="7663306" y="4108233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Rectangle 30"/>
            <p:cNvSpPr>
              <a:spLocks noChangeArrowheads="1"/>
            </p:cNvSpPr>
            <p:nvPr/>
          </p:nvSpPr>
          <p:spPr bwMode="auto">
            <a:xfrm>
              <a:off x="8302487" y="5209375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Rectangle 31"/>
            <p:cNvSpPr>
              <a:spLocks noChangeArrowheads="1"/>
            </p:cNvSpPr>
            <p:nvPr/>
          </p:nvSpPr>
          <p:spPr bwMode="auto">
            <a:xfrm>
              <a:off x="8133233" y="4530371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32"/>
            <p:cNvSpPr>
              <a:spLocks noChangeArrowheads="1"/>
            </p:cNvSpPr>
            <p:nvPr/>
          </p:nvSpPr>
          <p:spPr bwMode="auto">
            <a:xfrm>
              <a:off x="8123278" y="5860503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Rectangle 33"/>
            <p:cNvSpPr>
              <a:spLocks noChangeArrowheads="1"/>
            </p:cNvSpPr>
            <p:nvPr/>
          </p:nvSpPr>
          <p:spPr bwMode="auto">
            <a:xfrm>
              <a:off x="7649368" y="6306535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Rectangle 34"/>
            <p:cNvSpPr>
              <a:spLocks noChangeArrowheads="1"/>
            </p:cNvSpPr>
            <p:nvPr/>
          </p:nvSpPr>
          <p:spPr bwMode="auto">
            <a:xfrm>
              <a:off x="6946468" y="6587296"/>
              <a:ext cx="179209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36"/>
            <p:cNvSpPr>
              <a:spLocks noChangeArrowheads="1"/>
            </p:cNvSpPr>
            <p:nvPr/>
          </p:nvSpPr>
          <p:spPr bwMode="auto">
            <a:xfrm>
              <a:off x="6840150" y="5127701"/>
              <a:ext cx="239732" cy="158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Line 37"/>
            <p:cNvSpPr>
              <a:spLocks noChangeShapeType="1"/>
            </p:cNvSpPr>
            <p:nvPr/>
          </p:nvSpPr>
          <p:spPr bwMode="auto">
            <a:xfrm flipV="1">
              <a:off x="7004214" y="4050487"/>
              <a:ext cx="0" cy="1224597"/>
            </a:xfrm>
            <a:prstGeom prst="line">
              <a:avLst/>
            </a:prstGeom>
            <a:noFill/>
            <a:ln w="476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3" name="Oval 38"/>
            <p:cNvSpPr>
              <a:spLocks noChangeArrowheads="1"/>
            </p:cNvSpPr>
            <p:nvPr/>
          </p:nvSpPr>
          <p:spPr bwMode="auto">
            <a:xfrm>
              <a:off x="7605562" y="4195846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4" name="Oval 39"/>
            <p:cNvSpPr>
              <a:spLocks noChangeArrowheads="1"/>
            </p:cNvSpPr>
            <p:nvPr/>
          </p:nvSpPr>
          <p:spPr bwMode="auto">
            <a:xfrm>
              <a:off x="8057567" y="4645861"/>
              <a:ext cx="37834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5" name="Oval 40"/>
            <p:cNvSpPr>
              <a:spLocks noChangeArrowheads="1"/>
            </p:cNvSpPr>
            <p:nvPr/>
          </p:nvSpPr>
          <p:spPr bwMode="auto">
            <a:xfrm>
              <a:off x="8224829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6" name="Oval 41"/>
            <p:cNvSpPr>
              <a:spLocks noChangeArrowheads="1"/>
            </p:cNvSpPr>
            <p:nvPr/>
          </p:nvSpPr>
          <p:spPr bwMode="auto">
            <a:xfrm>
              <a:off x="8057567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7" name="Oval 42"/>
            <p:cNvSpPr>
              <a:spLocks noChangeArrowheads="1"/>
            </p:cNvSpPr>
            <p:nvPr/>
          </p:nvSpPr>
          <p:spPr bwMode="auto">
            <a:xfrm>
              <a:off x="7605562" y="6316491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8" name="Oval 43"/>
            <p:cNvSpPr>
              <a:spLocks noChangeArrowheads="1"/>
            </p:cNvSpPr>
            <p:nvPr/>
          </p:nvSpPr>
          <p:spPr bwMode="auto">
            <a:xfrm>
              <a:off x="6986293" y="6479770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9" name="Oval 44"/>
            <p:cNvSpPr>
              <a:spLocks noChangeArrowheads="1"/>
            </p:cNvSpPr>
            <p:nvPr/>
          </p:nvSpPr>
          <p:spPr bwMode="auto">
            <a:xfrm>
              <a:off x="6986293" y="4032567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0" name="Oval 45"/>
            <p:cNvSpPr>
              <a:spLocks noChangeArrowheads="1"/>
            </p:cNvSpPr>
            <p:nvPr/>
          </p:nvSpPr>
          <p:spPr bwMode="auto">
            <a:xfrm>
              <a:off x="6376981" y="4189872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1" name="Oval 46"/>
            <p:cNvSpPr>
              <a:spLocks noChangeArrowheads="1"/>
            </p:cNvSpPr>
            <p:nvPr/>
          </p:nvSpPr>
          <p:spPr bwMode="auto">
            <a:xfrm>
              <a:off x="5913028" y="4643869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2" name="Oval 47"/>
            <p:cNvSpPr>
              <a:spLocks noChangeArrowheads="1"/>
            </p:cNvSpPr>
            <p:nvPr/>
          </p:nvSpPr>
          <p:spPr bwMode="auto">
            <a:xfrm>
              <a:off x="5747757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3" name="Oval 48"/>
            <p:cNvSpPr>
              <a:spLocks noChangeArrowheads="1"/>
            </p:cNvSpPr>
            <p:nvPr/>
          </p:nvSpPr>
          <p:spPr bwMode="auto">
            <a:xfrm>
              <a:off x="5913028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4" name="Oval 49"/>
            <p:cNvSpPr>
              <a:spLocks noChangeArrowheads="1"/>
            </p:cNvSpPr>
            <p:nvPr/>
          </p:nvSpPr>
          <p:spPr bwMode="auto">
            <a:xfrm>
              <a:off x="6376981" y="6322465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5" name="Oval 50"/>
            <p:cNvSpPr>
              <a:spLocks noChangeArrowheads="1"/>
            </p:cNvSpPr>
            <p:nvPr/>
          </p:nvSpPr>
          <p:spPr bwMode="auto">
            <a:xfrm>
              <a:off x="6986293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6" name="Rectangle 62"/>
            <p:cNvSpPr>
              <a:spLocks noChangeArrowheads="1"/>
            </p:cNvSpPr>
            <p:nvPr/>
          </p:nvSpPr>
          <p:spPr bwMode="auto">
            <a:xfrm>
              <a:off x="7619499" y="4229696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7" name="Rectangle 63"/>
            <p:cNvSpPr>
              <a:spLocks noChangeArrowheads="1"/>
            </p:cNvSpPr>
            <p:nvPr/>
          </p:nvSpPr>
          <p:spPr bwMode="auto">
            <a:xfrm>
              <a:off x="7619499" y="4219741"/>
              <a:ext cx="7965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8" name="Freeform 64"/>
            <p:cNvSpPr>
              <a:spLocks/>
            </p:cNvSpPr>
            <p:nvPr/>
          </p:nvSpPr>
          <p:spPr bwMode="auto">
            <a:xfrm>
              <a:off x="7619499" y="4209784"/>
              <a:ext cx="7965" cy="5973"/>
            </a:xfrm>
            <a:custGeom>
              <a:avLst/>
              <a:gdLst>
                <a:gd name="T0" fmla="*/ 1 w 4"/>
                <a:gd name="T1" fmla="*/ 0 h 3"/>
                <a:gd name="T2" fmla="*/ 4 w 4"/>
                <a:gd name="T3" fmla="*/ 1 h 3"/>
                <a:gd name="T4" fmla="*/ 4 w 4"/>
                <a:gd name="T5" fmla="*/ 3 h 3"/>
                <a:gd name="T6" fmla="*/ 0 w 4"/>
                <a:gd name="T7" fmla="*/ 3 h 3"/>
                <a:gd name="T8" fmla="*/ 1 w 4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3">
                  <a:moveTo>
                    <a:pt x="1" y="0"/>
                  </a:moveTo>
                  <a:lnTo>
                    <a:pt x="4" y="1"/>
                  </a:lnTo>
                  <a:lnTo>
                    <a:pt x="4" y="3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99" name="Rectangle 65"/>
            <p:cNvSpPr>
              <a:spLocks noChangeArrowheads="1"/>
            </p:cNvSpPr>
            <p:nvPr/>
          </p:nvSpPr>
          <p:spPr bwMode="auto">
            <a:xfrm>
              <a:off x="7621491" y="4201819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0" name="Rectangle 66"/>
            <p:cNvSpPr>
              <a:spLocks noChangeArrowheads="1"/>
            </p:cNvSpPr>
            <p:nvPr/>
          </p:nvSpPr>
          <p:spPr bwMode="auto">
            <a:xfrm>
              <a:off x="7621491" y="4191864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1" name="Rectangle 67"/>
            <p:cNvSpPr>
              <a:spLocks noChangeArrowheads="1"/>
            </p:cNvSpPr>
            <p:nvPr/>
          </p:nvSpPr>
          <p:spPr bwMode="auto">
            <a:xfrm>
              <a:off x="7621491" y="418190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2" name="Rectangle 78"/>
            <p:cNvSpPr>
              <a:spLocks noChangeArrowheads="1"/>
            </p:cNvSpPr>
            <p:nvPr/>
          </p:nvSpPr>
          <p:spPr bwMode="auto">
            <a:xfrm>
              <a:off x="8079471" y="4677721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3" name="Rectangle 79"/>
            <p:cNvSpPr>
              <a:spLocks noChangeArrowheads="1"/>
            </p:cNvSpPr>
            <p:nvPr/>
          </p:nvSpPr>
          <p:spPr bwMode="auto">
            <a:xfrm>
              <a:off x="8079471" y="466577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4" name="Rectangle 80"/>
            <p:cNvSpPr>
              <a:spLocks noChangeArrowheads="1"/>
            </p:cNvSpPr>
            <p:nvPr/>
          </p:nvSpPr>
          <p:spPr bwMode="auto">
            <a:xfrm>
              <a:off x="8079471" y="465581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5" name="Rectangle 81"/>
            <p:cNvSpPr>
              <a:spLocks noChangeArrowheads="1"/>
            </p:cNvSpPr>
            <p:nvPr/>
          </p:nvSpPr>
          <p:spPr bwMode="auto">
            <a:xfrm>
              <a:off x="8079471" y="464386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6" name="Rectangle 131"/>
            <p:cNvSpPr>
              <a:spLocks noChangeArrowheads="1"/>
            </p:cNvSpPr>
            <p:nvPr/>
          </p:nvSpPr>
          <p:spPr bwMode="auto">
            <a:xfrm>
              <a:off x="8238768" y="528902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7" name="Rectangle 132"/>
            <p:cNvSpPr>
              <a:spLocks noChangeArrowheads="1"/>
            </p:cNvSpPr>
            <p:nvPr/>
          </p:nvSpPr>
          <p:spPr bwMode="auto">
            <a:xfrm>
              <a:off x="8238768" y="5277076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08" name="Rectangle 133"/>
            <p:cNvSpPr>
              <a:spLocks noChangeArrowheads="1"/>
            </p:cNvSpPr>
            <p:nvPr/>
          </p:nvSpPr>
          <p:spPr bwMode="auto">
            <a:xfrm>
              <a:off x="8238768" y="526512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cxnSp>
        <p:nvCxnSpPr>
          <p:cNvPr id="110" name="Düz Bağlayıcı 109"/>
          <p:cNvCxnSpPr/>
          <p:nvPr/>
        </p:nvCxnSpPr>
        <p:spPr>
          <a:xfrm>
            <a:off x="6672003" y="4120980"/>
            <a:ext cx="0" cy="465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Düz Bağlayıcı 110"/>
          <p:cNvCxnSpPr/>
          <p:nvPr/>
        </p:nvCxnSpPr>
        <p:spPr>
          <a:xfrm flipH="1">
            <a:off x="6672057" y="3775163"/>
            <a:ext cx="6078" cy="82287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Nesne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06351"/>
              </p:ext>
            </p:extLst>
          </p:nvPr>
        </p:nvGraphicFramePr>
        <p:xfrm>
          <a:off x="7784359" y="4218925"/>
          <a:ext cx="250498" cy="21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" name="Equation" r:id="rId17" imgW="279360" imgH="241200" progId="Equation.DSMT4">
                  <p:embed/>
                </p:oleObj>
              </mc:Choice>
              <mc:Fallback>
                <p:oleObj name="Equation" r:id="rId1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84359" y="4218925"/>
                        <a:ext cx="250498" cy="21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Nesne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42478"/>
              </p:ext>
            </p:extLst>
          </p:nvPr>
        </p:nvGraphicFramePr>
        <p:xfrm>
          <a:off x="7771872" y="3884570"/>
          <a:ext cx="262985" cy="22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" name="Equation" r:id="rId19" imgW="279360" imgH="241200" progId="Equation.DSMT4">
                  <p:embed/>
                </p:oleObj>
              </mc:Choice>
              <mc:Fallback>
                <p:oleObj name="Equation" r:id="rId19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71872" y="3884570"/>
                        <a:ext cx="262985" cy="22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Dik Üçgen 115"/>
          <p:cNvSpPr/>
          <p:nvPr/>
        </p:nvSpPr>
        <p:spPr>
          <a:xfrm flipV="1">
            <a:off x="6674538" y="4121416"/>
            <a:ext cx="820992" cy="463590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17" name="Düz Bağlayıcı 116"/>
          <p:cNvCxnSpPr>
            <a:stCxn id="116" idx="0"/>
            <a:endCxn id="84" idx="3"/>
          </p:cNvCxnSpPr>
          <p:nvPr/>
        </p:nvCxnSpPr>
        <p:spPr>
          <a:xfrm flipV="1">
            <a:off x="6674538" y="4131918"/>
            <a:ext cx="820005" cy="4530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Serbest Form 117"/>
          <p:cNvSpPr/>
          <p:nvPr/>
        </p:nvSpPr>
        <p:spPr>
          <a:xfrm>
            <a:off x="6875500" y="4486016"/>
            <a:ext cx="73508" cy="103632"/>
          </a:xfrm>
          <a:custGeom>
            <a:avLst/>
            <a:gdLst>
              <a:gd name="connsiteX0" fmla="*/ 0 w 73508"/>
              <a:gd name="connsiteY0" fmla="*/ 0 h 103632"/>
              <a:gd name="connsiteX1" fmla="*/ 67056 w 73508"/>
              <a:gd name="connsiteY1" fmla="*/ 48768 h 103632"/>
              <a:gd name="connsiteX2" fmla="*/ 67056 w 73508"/>
              <a:gd name="connsiteY2" fmla="*/ 103632 h 103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508" h="103632">
                <a:moveTo>
                  <a:pt x="0" y="0"/>
                </a:moveTo>
                <a:cubicBezTo>
                  <a:pt x="27940" y="15748"/>
                  <a:pt x="55880" y="31496"/>
                  <a:pt x="67056" y="48768"/>
                </a:cubicBezTo>
                <a:cubicBezTo>
                  <a:pt x="78232" y="66040"/>
                  <a:pt x="72644" y="84836"/>
                  <a:pt x="67056" y="10363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9" name="Serbest Form 118"/>
          <p:cNvSpPr/>
          <p:nvPr/>
        </p:nvSpPr>
        <p:spPr>
          <a:xfrm>
            <a:off x="7207220" y="4118708"/>
            <a:ext cx="48915" cy="146304"/>
          </a:xfrm>
          <a:custGeom>
            <a:avLst/>
            <a:gdLst>
              <a:gd name="connsiteX0" fmla="*/ 48915 w 48915"/>
              <a:gd name="connsiteY0" fmla="*/ 146304 h 146304"/>
              <a:gd name="connsiteX1" fmla="*/ 147 w 48915"/>
              <a:gd name="connsiteY1" fmla="*/ 73152 h 146304"/>
              <a:gd name="connsiteX2" fmla="*/ 36723 w 48915"/>
              <a:gd name="connsiteY2" fmla="*/ 0 h 146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915" h="146304">
                <a:moveTo>
                  <a:pt x="48915" y="146304"/>
                </a:moveTo>
                <a:cubicBezTo>
                  <a:pt x="25547" y="121920"/>
                  <a:pt x="2179" y="97536"/>
                  <a:pt x="147" y="73152"/>
                </a:cubicBezTo>
                <a:cubicBezTo>
                  <a:pt x="-1885" y="48768"/>
                  <a:pt x="17419" y="24384"/>
                  <a:pt x="36723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0" name="Dik Üçgen 119"/>
          <p:cNvSpPr/>
          <p:nvPr/>
        </p:nvSpPr>
        <p:spPr>
          <a:xfrm flipV="1">
            <a:off x="8237945" y="4663594"/>
            <a:ext cx="822856" cy="445581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sp>
        <p:nvSpPr>
          <p:cNvPr id="121" name="Metin kutusu 120"/>
          <p:cNvSpPr txBox="1"/>
          <p:nvPr/>
        </p:nvSpPr>
        <p:spPr>
          <a:xfrm>
            <a:off x="9055812" y="4609463"/>
            <a:ext cx="2680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B</a:t>
            </a:r>
            <a:endParaRPr lang="tr-TR" sz="1200" dirty="0"/>
          </a:p>
        </p:txBody>
      </p:sp>
      <p:sp>
        <p:nvSpPr>
          <p:cNvPr id="122" name="Metin kutusu 121"/>
          <p:cNvSpPr txBox="1"/>
          <p:nvPr/>
        </p:nvSpPr>
        <p:spPr>
          <a:xfrm>
            <a:off x="8057758" y="5140166"/>
            <a:ext cx="316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M</a:t>
            </a:r>
            <a:endParaRPr lang="tr-TR" sz="1200" dirty="0"/>
          </a:p>
        </p:txBody>
      </p:sp>
      <p:cxnSp>
        <p:nvCxnSpPr>
          <p:cNvPr id="123" name="Düz Bağlayıcı 122"/>
          <p:cNvCxnSpPr/>
          <p:nvPr/>
        </p:nvCxnSpPr>
        <p:spPr>
          <a:xfrm>
            <a:off x="8242785" y="4653596"/>
            <a:ext cx="0" cy="4655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" name="Nesne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779376"/>
              </p:ext>
            </p:extLst>
          </p:nvPr>
        </p:nvGraphicFramePr>
        <p:xfrm>
          <a:off x="7872202" y="4706371"/>
          <a:ext cx="372543" cy="32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" name="Equation" r:id="rId21" imgW="279360" imgH="241200" progId="Equation.DSMT4">
                  <p:embed/>
                </p:oleObj>
              </mc:Choice>
              <mc:Fallback>
                <p:oleObj name="Equation" r:id="rId21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2202" y="4706371"/>
                        <a:ext cx="372543" cy="32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Serbest Form 124"/>
          <p:cNvSpPr/>
          <p:nvPr/>
        </p:nvSpPr>
        <p:spPr>
          <a:xfrm>
            <a:off x="8717211" y="4673553"/>
            <a:ext cx="48915" cy="146304"/>
          </a:xfrm>
          <a:custGeom>
            <a:avLst/>
            <a:gdLst>
              <a:gd name="connsiteX0" fmla="*/ 48915 w 48915"/>
              <a:gd name="connsiteY0" fmla="*/ 146304 h 146304"/>
              <a:gd name="connsiteX1" fmla="*/ 147 w 48915"/>
              <a:gd name="connsiteY1" fmla="*/ 73152 h 146304"/>
              <a:gd name="connsiteX2" fmla="*/ 36723 w 48915"/>
              <a:gd name="connsiteY2" fmla="*/ 0 h 146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915" h="146304">
                <a:moveTo>
                  <a:pt x="48915" y="146304"/>
                </a:moveTo>
                <a:cubicBezTo>
                  <a:pt x="25547" y="121920"/>
                  <a:pt x="2179" y="97536"/>
                  <a:pt x="147" y="73152"/>
                </a:cubicBezTo>
                <a:cubicBezTo>
                  <a:pt x="-1885" y="48768"/>
                  <a:pt x="17419" y="24384"/>
                  <a:pt x="3672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26" name="Nesne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82035"/>
              </p:ext>
            </p:extLst>
          </p:nvPr>
        </p:nvGraphicFramePr>
        <p:xfrm>
          <a:off x="8534431" y="4685797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8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34431" y="4685797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Nesne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7446"/>
              </p:ext>
            </p:extLst>
          </p:nvPr>
        </p:nvGraphicFramePr>
        <p:xfrm>
          <a:off x="6953994" y="442609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" name="Equation" r:id="rId24" imgW="139680" imgH="164880" progId="Equation.DSMT4">
                  <p:embed/>
                </p:oleObj>
              </mc:Choice>
              <mc:Fallback>
                <p:oleObj name="Equation" r:id="rId2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53994" y="442609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Nesne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1396"/>
              </p:ext>
            </p:extLst>
          </p:nvPr>
        </p:nvGraphicFramePr>
        <p:xfrm>
          <a:off x="7037005" y="4131575"/>
          <a:ext cx="139700" cy="14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0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37005" y="4131575"/>
                        <a:ext cx="139700" cy="145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Nesne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49722"/>
              </p:ext>
            </p:extLst>
          </p:nvPr>
        </p:nvGraphicFramePr>
        <p:xfrm>
          <a:off x="8497888" y="4873625"/>
          <a:ext cx="3968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" name="Equation" r:id="rId26" imgW="355320" imgH="215640" progId="Equation.DSMT4">
                  <p:embed/>
                </p:oleObj>
              </mc:Choice>
              <mc:Fallback>
                <p:oleObj name="Equation" r:id="rId26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97888" y="4873625"/>
                        <a:ext cx="396875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Nesne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22619"/>
              </p:ext>
            </p:extLst>
          </p:nvPr>
        </p:nvGraphicFramePr>
        <p:xfrm>
          <a:off x="7084540" y="4288824"/>
          <a:ext cx="3556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" name="Equation" r:id="rId28" imgW="355320" imgH="215640" progId="Equation.DSMT4">
                  <p:embed/>
                </p:oleObj>
              </mc:Choice>
              <mc:Fallback>
                <p:oleObj name="Equation" r:id="rId28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084540" y="4288824"/>
                        <a:ext cx="355600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Nesne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54459"/>
              </p:ext>
            </p:extLst>
          </p:nvPr>
        </p:nvGraphicFramePr>
        <p:xfrm>
          <a:off x="8946437" y="4945611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" name="Equation" r:id="rId30" imgW="1143000" imgH="419040" progId="Equation.DSMT4">
                  <p:embed/>
                </p:oleObj>
              </mc:Choice>
              <mc:Fallback>
                <p:oleObj name="Equation" r:id="rId30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946437" y="4945611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Nesne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62932"/>
              </p:ext>
            </p:extLst>
          </p:nvPr>
        </p:nvGraphicFramePr>
        <p:xfrm>
          <a:off x="8946437" y="5411348"/>
          <a:ext cx="106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" name="Equation" r:id="rId32" imgW="1066680" imgH="711000" progId="Equation.DSMT4">
                  <p:embed/>
                </p:oleObj>
              </mc:Choice>
              <mc:Fallback>
                <p:oleObj name="Equation" r:id="rId32" imgW="1066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946437" y="5411348"/>
                        <a:ext cx="1066800" cy="711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Nesne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82911"/>
              </p:ext>
            </p:extLst>
          </p:nvPr>
        </p:nvGraphicFramePr>
        <p:xfrm>
          <a:off x="9055812" y="2889098"/>
          <a:ext cx="3062155" cy="29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" name="Equation" r:id="rId34" imgW="2527200" imgH="241200" progId="Equation.DSMT4">
                  <p:embed/>
                </p:oleObj>
              </mc:Choice>
              <mc:Fallback>
                <p:oleObj name="Equation" r:id="rId34" imgW="252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055812" y="2889098"/>
                        <a:ext cx="3062155" cy="29351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Nesne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36136"/>
              </p:ext>
            </p:extLst>
          </p:nvPr>
        </p:nvGraphicFramePr>
        <p:xfrm>
          <a:off x="9055812" y="3313833"/>
          <a:ext cx="2576482" cy="26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" name="Equation" r:id="rId36" imgW="2336760" imgH="241200" progId="Equation.DSMT4">
                  <p:embed/>
                </p:oleObj>
              </mc:Choice>
              <mc:Fallback>
                <p:oleObj name="Equation" r:id="rId36" imgW="2336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055812" y="3313833"/>
                        <a:ext cx="2576482" cy="26646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etin kutusu 3"/>
          <p:cNvSpPr txBox="1"/>
          <p:nvPr/>
        </p:nvSpPr>
        <p:spPr>
          <a:xfrm>
            <a:off x="5951913" y="2985553"/>
            <a:ext cx="8728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Paraleller</a:t>
            </a:r>
            <a:endParaRPr lang="tr-TR" sz="1400" dirty="0"/>
          </a:p>
        </p:txBody>
      </p:sp>
    </p:spTree>
    <p:extLst>
      <p:ext uri="{BB962C8B-B14F-4D97-AF65-F5344CB8AC3E}">
        <p14:creationId xmlns:p14="http://schemas.microsoft.com/office/powerpoint/2010/main" val="3433708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/>
      <p:bldP spid="190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2" grpId="0"/>
      <p:bldP spid="53" grpId="0"/>
      <p:bldP spid="61" grpId="0" animBg="1"/>
      <p:bldP spid="61" grpId="1" animBg="1"/>
      <p:bldP spid="29" grpId="0"/>
      <p:bldP spid="63" grpId="0" animBg="1"/>
      <p:bldP spid="64" grpId="0" animBg="1"/>
      <p:bldP spid="65" grpId="0" animBg="1"/>
      <p:bldP spid="66" grpId="0" animBg="1"/>
      <p:bldP spid="30" grpId="0" animBg="1"/>
      <p:bldP spid="116" grpId="0" animBg="1"/>
      <p:bldP spid="116" grpId="1" animBg="1"/>
      <p:bldP spid="118" grpId="0" animBg="1"/>
      <p:bldP spid="119" grpId="0" animBg="1"/>
      <p:bldP spid="120" grpId="0" animBg="1"/>
      <p:bldP spid="121" grpId="0"/>
      <p:bldP spid="122" grpId="0"/>
      <p:bldP spid="125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kdörtgen 3"/>
          <p:cNvSpPr/>
          <p:nvPr/>
        </p:nvSpPr>
        <p:spPr>
          <a:xfrm>
            <a:off x="-4419600" y="3447433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dirty="0" err="1"/>
              <a:t>Mollweide</a:t>
            </a:r>
            <a:endParaRPr lang="tr-TR" dirty="0"/>
          </a:p>
          <a:p>
            <a:r>
              <a:rPr lang="tr-TR" dirty="0" err="1"/>
              <a:t>homolographic</a:t>
            </a:r>
            <a:endParaRPr lang="tr-TR" dirty="0"/>
          </a:p>
          <a:p>
            <a:r>
              <a:rPr lang="tr-TR" dirty="0" err="1"/>
              <a:t>homalographic</a:t>
            </a:r>
            <a:endParaRPr lang="tr-TR" dirty="0"/>
          </a:p>
          <a:p>
            <a:r>
              <a:rPr lang="tr-TR" dirty="0" err="1"/>
              <a:t>Babinet</a:t>
            </a:r>
            <a:endParaRPr lang="tr-TR" dirty="0"/>
          </a:p>
          <a:p>
            <a:r>
              <a:rPr lang="tr-TR" dirty="0" err="1"/>
              <a:t>elliptical</a:t>
            </a:r>
            <a:endParaRPr lang="tr-TR" dirty="0"/>
          </a:p>
        </p:txBody>
      </p:sp>
      <p:pic>
        <p:nvPicPr>
          <p:cNvPr id="9" name="Resim 8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2450" y="4755942"/>
            <a:ext cx="3814950" cy="1938745"/>
          </a:xfrm>
          <a:prstGeom prst="rect">
            <a:avLst/>
          </a:prstGeom>
        </p:spPr>
      </p:pic>
      <p:pic>
        <p:nvPicPr>
          <p:cNvPr id="10" name="Resim 9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50428" t="25587" r="1943" b="25095"/>
          <a:stretch/>
        </p:blipFill>
        <p:spPr>
          <a:xfrm>
            <a:off x="8535557" y="4755942"/>
            <a:ext cx="3656443" cy="1882958"/>
          </a:xfrm>
          <a:prstGeom prst="rect">
            <a:avLst/>
          </a:prstGeom>
        </p:spPr>
      </p:pic>
      <p:sp>
        <p:nvSpPr>
          <p:cNvPr id="11" name="Dikdörtgen 10"/>
          <p:cNvSpPr/>
          <p:nvPr/>
        </p:nvSpPr>
        <p:spPr>
          <a:xfrm>
            <a:off x="364440" y="5971865"/>
            <a:ext cx="28071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Dağılış haritalarında kullanılır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Atlaslarda kullanılır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Alan korumayı amaçlayan haritaların yapımında kullanılır.</a:t>
            </a:r>
            <a:endParaRPr lang="tr-TR" sz="1200" dirty="0"/>
          </a:p>
        </p:txBody>
      </p:sp>
      <p:sp>
        <p:nvSpPr>
          <p:cNvPr id="12" name="Dikdörtgen 11"/>
          <p:cNvSpPr/>
          <p:nvPr/>
        </p:nvSpPr>
        <p:spPr>
          <a:xfrm>
            <a:off x="364440" y="5725315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4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601" y="-42060"/>
            <a:ext cx="8250050" cy="4160118"/>
          </a:xfrm>
          <a:prstGeom prst="rect">
            <a:avLst/>
          </a:prstGeom>
        </p:spPr>
      </p:pic>
      <p:sp>
        <p:nvSpPr>
          <p:cNvPr id="13" name="Dikdörtgen 12"/>
          <p:cNvSpPr/>
          <p:nvPr/>
        </p:nvSpPr>
        <p:spPr>
          <a:xfrm>
            <a:off x="0" y="0"/>
            <a:ext cx="3797511" cy="276998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2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Dünyanın tamamını göster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Alan koru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Paralelleri, ekvatora paralel doğrular şeklindedir</a:t>
            </a: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. Kutuplara doğru araları daralır.</a:t>
            </a:r>
            <a:endParaRPr lang="tr-TR" sz="1200" dirty="0">
              <a:latin typeface="Thoma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Paralel uzunlukları küre üzerindek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Orta meridyeni doğru</a:t>
            </a: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, 90</a:t>
            </a:r>
            <a:r>
              <a:rPr lang="tr-TR" sz="1200" dirty="0" smtClean="0">
                <a:latin typeface="Segoe Print" panose="02000600000000000000" pitchFamily="2" charset="0"/>
                <a:ea typeface="Meiryo" panose="020B0604030504040204" pitchFamily="34" charset="-128"/>
                <a:cs typeface="Times New Roman" panose="02020603050405020304" pitchFamily="18" charset="0"/>
              </a:rPr>
              <a:t>º</a:t>
            </a: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 doğu ve batı meridyenleri daire, </a:t>
            </a:r>
            <a:r>
              <a:rPr lang="tr-TR" sz="1200" dirty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diğer meridyenleri </a:t>
            </a:r>
            <a:r>
              <a:rPr lang="tr-TR" sz="1200" dirty="0" smtClean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elips </a:t>
            </a:r>
            <a:r>
              <a:rPr lang="tr-TR" sz="1200" dirty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yayları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Thoma"/>
                <a:ea typeface="Meiryo" panose="020B0604030504040204" pitchFamily="34" charset="-128"/>
                <a:cs typeface="Times New Roman" panose="02020603050405020304" pitchFamily="18" charset="0"/>
              </a:rPr>
              <a:t>En iyi orta meridyen ve ekvator yakın çevresi gösterilir. Orta meridyen ve ekvatordan uzaklaştıkça bozulma oranları artar.</a:t>
            </a: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379" y="3062194"/>
            <a:ext cx="4700109" cy="246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64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0" name="Dikdörtgen 2349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275" name="Freeform 2265"/>
          <p:cNvSpPr>
            <a:spLocks noEditPoints="1"/>
          </p:cNvSpPr>
          <p:nvPr/>
        </p:nvSpPr>
        <p:spPr bwMode="auto">
          <a:xfrm>
            <a:off x="3143251" y="781050"/>
            <a:ext cx="606425" cy="1360488"/>
          </a:xfrm>
          <a:custGeom>
            <a:avLst/>
            <a:gdLst>
              <a:gd name="T0" fmla="*/ 1660 w 1681"/>
              <a:gd name="T1" fmla="*/ 2499 h 3770"/>
              <a:gd name="T2" fmla="*/ 1660 w 1681"/>
              <a:gd name="T3" fmla="*/ 2499 h 3770"/>
              <a:gd name="T4" fmla="*/ 1660 w 1681"/>
              <a:gd name="T5" fmla="*/ 2499 h 3770"/>
              <a:gd name="T6" fmla="*/ 1655 w 1681"/>
              <a:gd name="T7" fmla="*/ 2374 h 3770"/>
              <a:gd name="T8" fmla="*/ 1562 w 1681"/>
              <a:gd name="T9" fmla="*/ 1945 h 3770"/>
              <a:gd name="T10" fmla="*/ 1524 w 1681"/>
              <a:gd name="T11" fmla="*/ 1845 h 3770"/>
              <a:gd name="T12" fmla="*/ 1531 w 1681"/>
              <a:gd name="T13" fmla="*/ 1845 h 3770"/>
              <a:gd name="T14" fmla="*/ 1568 w 1681"/>
              <a:gd name="T15" fmla="*/ 1943 h 3770"/>
              <a:gd name="T16" fmla="*/ 1662 w 1681"/>
              <a:gd name="T17" fmla="*/ 2374 h 3770"/>
              <a:gd name="T18" fmla="*/ 1660 w 1681"/>
              <a:gd name="T19" fmla="*/ 2499 h 3770"/>
              <a:gd name="T20" fmla="*/ 1522 w 1681"/>
              <a:gd name="T21" fmla="*/ 1840 h 3770"/>
              <a:gd name="T22" fmla="*/ 1439 w 1681"/>
              <a:gd name="T23" fmla="*/ 1663 h 3770"/>
              <a:gd name="T24" fmla="*/ 1447 w 1681"/>
              <a:gd name="T25" fmla="*/ 1663 h 3770"/>
              <a:gd name="T26" fmla="*/ 1528 w 1681"/>
              <a:gd name="T27" fmla="*/ 1838 h 3770"/>
              <a:gd name="T28" fmla="*/ 1522 w 1681"/>
              <a:gd name="T29" fmla="*/ 1838 h 3770"/>
              <a:gd name="T30" fmla="*/ 1522 w 1681"/>
              <a:gd name="T31" fmla="*/ 1840 h 3770"/>
              <a:gd name="T32" fmla="*/ 1443 w 1681"/>
              <a:gd name="T33" fmla="*/ 1656 h 3770"/>
              <a:gd name="T34" fmla="*/ 1436 w 1681"/>
              <a:gd name="T35" fmla="*/ 1656 h 3770"/>
              <a:gd name="T36" fmla="*/ 1345 w 1681"/>
              <a:gd name="T37" fmla="*/ 1497 h 3770"/>
              <a:gd name="T38" fmla="*/ 1353 w 1681"/>
              <a:gd name="T39" fmla="*/ 1497 h 3770"/>
              <a:gd name="T40" fmla="*/ 1443 w 1681"/>
              <a:gd name="T41" fmla="*/ 1656 h 3770"/>
              <a:gd name="T42" fmla="*/ 1349 w 1681"/>
              <a:gd name="T43" fmla="*/ 1490 h 3770"/>
              <a:gd name="T44" fmla="*/ 1341 w 1681"/>
              <a:gd name="T45" fmla="*/ 1490 h 3770"/>
              <a:gd name="T46" fmla="*/ 1236 w 1681"/>
              <a:gd name="T47" fmla="*/ 1331 h 3770"/>
              <a:gd name="T48" fmla="*/ 1245 w 1681"/>
              <a:gd name="T49" fmla="*/ 1331 h 3770"/>
              <a:gd name="T50" fmla="*/ 1349 w 1681"/>
              <a:gd name="T51" fmla="*/ 1490 h 3770"/>
              <a:gd name="T52" fmla="*/ 1240 w 1681"/>
              <a:gd name="T53" fmla="*/ 1324 h 3770"/>
              <a:gd name="T54" fmla="*/ 1231 w 1681"/>
              <a:gd name="T55" fmla="*/ 1324 h 3770"/>
              <a:gd name="T56" fmla="*/ 830 w 1681"/>
              <a:gd name="T57" fmla="*/ 832 h 3770"/>
              <a:gd name="T58" fmla="*/ 840 w 1681"/>
              <a:gd name="T59" fmla="*/ 832 h 3770"/>
              <a:gd name="T60" fmla="*/ 1240 w 1681"/>
              <a:gd name="T61" fmla="*/ 1324 h 3770"/>
              <a:gd name="T62" fmla="*/ 833 w 1681"/>
              <a:gd name="T63" fmla="*/ 825 h 3770"/>
              <a:gd name="T64" fmla="*/ 824 w 1681"/>
              <a:gd name="T65" fmla="*/ 825 h 3770"/>
              <a:gd name="T66" fmla="*/ 798 w 1681"/>
              <a:gd name="T67" fmla="*/ 796 h 3770"/>
              <a:gd name="T68" fmla="*/ 14 w 1681"/>
              <a:gd name="T69" fmla="*/ 13 h 3770"/>
              <a:gd name="T70" fmla="*/ 0 w 1681"/>
              <a:gd name="T71" fmla="*/ 1 h 3770"/>
              <a:gd name="T72" fmla="*/ 1 w 1681"/>
              <a:gd name="T73" fmla="*/ 0 h 3770"/>
              <a:gd name="T74" fmla="*/ 29 w 1681"/>
              <a:gd name="T75" fmla="*/ 18 h 3770"/>
              <a:gd name="T76" fmla="*/ 803 w 1681"/>
              <a:gd name="T77" fmla="*/ 791 h 3770"/>
              <a:gd name="T78" fmla="*/ 833 w 1681"/>
              <a:gd name="T79" fmla="*/ 825 h 37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681" h="3770">
                <a:moveTo>
                  <a:pt x="1660" y="2499"/>
                </a:moveTo>
                <a:cubicBezTo>
                  <a:pt x="1660" y="2499"/>
                  <a:pt x="1681" y="3770"/>
                  <a:pt x="1660" y="2499"/>
                </a:cubicBezTo>
                <a:close/>
                <a:moveTo>
                  <a:pt x="1660" y="2499"/>
                </a:moveTo>
                <a:cubicBezTo>
                  <a:pt x="1647" y="2499"/>
                  <a:pt x="1656" y="2391"/>
                  <a:pt x="1655" y="2374"/>
                </a:cubicBezTo>
                <a:cubicBezTo>
                  <a:pt x="1644" y="2228"/>
                  <a:pt x="1611" y="2084"/>
                  <a:pt x="1562" y="1945"/>
                </a:cubicBezTo>
                <a:cubicBezTo>
                  <a:pt x="1550" y="1912"/>
                  <a:pt x="1537" y="1878"/>
                  <a:pt x="1524" y="1845"/>
                </a:cubicBezTo>
                <a:cubicBezTo>
                  <a:pt x="1526" y="1845"/>
                  <a:pt x="1529" y="1845"/>
                  <a:pt x="1531" y="1845"/>
                </a:cubicBezTo>
                <a:cubicBezTo>
                  <a:pt x="1544" y="1878"/>
                  <a:pt x="1557" y="1910"/>
                  <a:pt x="1568" y="1943"/>
                </a:cubicBezTo>
                <a:cubicBezTo>
                  <a:pt x="1618" y="2082"/>
                  <a:pt x="1650" y="2227"/>
                  <a:pt x="1662" y="2374"/>
                </a:cubicBezTo>
                <a:cubicBezTo>
                  <a:pt x="1665" y="2411"/>
                  <a:pt x="1660" y="2462"/>
                  <a:pt x="1660" y="2499"/>
                </a:cubicBezTo>
                <a:close/>
                <a:moveTo>
                  <a:pt x="1522" y="1840"/>
                </a:moveTo>
                <a:cubicBezTo>
                  <a:pt x="1497" y="1780"/>
                  <a:pt x="1469" y="1721"/>
                  <a:pt x="1439" y="1663"/>
                </a:cubicBezTo>
                <a:cubicBezTo>
                  <a:pt x="1442" y="1663"/>
                  <a:pt x="1444" y="1663"/>
                  <a:pt x="1447" y="1663"/>
                </a:cubicBezTo>
                <a:cubicBezTo>
                  <a:pt x="1476" y="1721"/>
                  <a:pt x="1504" y="1779"/>
                  <a:pt x="1528" y="1838"/>
                </a:cubicBezTo>
                <a:cubicBezTo>
                  <a:pt x="1526" y="1838"/>
                  <a:pt x="1524" y="1838"/>
                  <a:pt x="1522" y="1838"/>
                </a:cubicBezTo>
                <a:lnTo>
                  <a:pt x="1522" y="1840"/>
                </a:lnTo>
                <a:close/>
                <a:moveTo>
                  <a:pt x="1443" y="1656"/>
                </a:moveTo>
                <a:cubicBezTo>
                  <a:pt x="1441" y="1656"/>
                  <a:pt x="1438" y="1656"/>
                  <a:pt x="1436" y="1656"/>
                </a:cubicBezTo>
                <a:cubicBezTo>
                  <a:pt x="1407" y="1602"/>
                  <a:pt x="1377" y="1549"/>
                  <a:pt x="1345" y="1497"/>
                </a:cubicBezTo>
                <a:cubicBezTo>
                  <a:pt x="1348" y="1497"/>
                  <a:pt x="1351" y="1497"/>
                  <a:pt x="1353" y="1497"/>
                </a:cubicBezTo>
                <a:cubicBezTo>
                  <a:pt x="1385" y="1549"/>
                  <a:pt x="1415" y="1602"/>
                  <a:pt x="1443" y="1656"/>
                </a:cubicBezTo>
                <a:close/>
                <a:moveTo>
                  <a:pt x="1349" y="1490"/>
                </a:moveTo>
                <a:cubicBezTo>
                  <a:pt x="1346" y="1490"/>
                  <a:pt x="1344" y="1490"/>
                  <a:pt x="1341" y="1490"/>
                </a:cubicBezTo>
                <a:cubicBezTo>
                  <a:pt x="1308" y="1436"/>
                  <a:pt x="1273" y="1383"/>
                  <a:pt x="1236" y="1331"/>
                </a:cubicBezTo>
                <a:cubicBezTo>
                  <a:pt x="1239" y="1331"/>
                  <a:pt x="1242" y="1331"/>
                  <a:pt x="1245" y="1331"/>
                </a:cubicBezTo>
                <a:cubicBezTo>
                  <a:pt x="1281" y="1383"/>
                  <a:pt x="1316" y="1436"/>
                  <a:pt x="1349" y="1490"/>
                </a:cubicBezTo>
                <a:close/>
                <a:moveTo>
                  <a:pt x="1240" y="1324"/>
                </a:moveTo>
                <a:cubicBezTo>
                  <a:pt x="1237" y="1324"/>
                  <a:pt x="1234" y="1324"/>
                  <a:pt x="1231" y="1324"/>
                </a:cubicBezTo>
                <a:cubicBezTo>
                  <a:pt x="1109" y="1150"/>
                  <a:pt x="971" y="987"/>
                  <a:pt x="830" y="832"/>
                </a:cubicBezTo>
                <a:cubicBezTo>
                  <a:pt x="833" y="832"/>
                  <a:pt x="837" y="832"/>
                  <a:pt x="840" y="832"/>
                </a:cubicBezTo>
                <a:cubicBezTo>
                  <a:pt x="980" y="987"/>
                  <a:pt x="1118" y="1150"/>
                  <a:pt x="1240" y="1324"/>
                </a:cubicBezTo>
                <a:close/>
                <a:moveTo>
                  <a:pt x="833" y="825"/>
                </a:moveTo>
                <a:cubicBezTo>
                  <a:pt x="830" y="825"/>
                  <a:pt x="827" y="825"/>
                  <a:pt x="824" y="825"/>
                </a:cubicBezTo>
                <a:cubicBezTo>
                  <a:pt x="815" y="815"/>
                  <a:pt x="806" y="805"/>
                  <a:pt x="798" y="796"/>
                </a:cubicBezTo>
                <a:cubicBezTo>
                  <a:pt x="548" y="523"/>
                  <a:pt x="280" y="268"/>
                  <a:pt x="14" y="13"/>
                </a:cubicBezTo>
                <a:cubicBezTo>
                  <a:pt x="9" y="9"/>
                  <a:pt x="5" y="5"/>
                  <a:pt x="0" y="1"/>
                </a:cubicBezTo>
                <a:cubicBezTo>
                  <a:pt x="1" y="1"/>
                  <a:pt x="1" y="0"/>
                  <a:pt x="1" y="0"/>
                </a:cubicBezTo>
                <a:cubicBezTo>
                  <a:pt x="10" y="6"/>
                  <a:pt x="20" y="12"/>
                  <a:pt x="29" y="18"/>
                </a:cubicBezTo>
                <a:cubicBezTo>
                  <a:pt x="292" y="270"/>
                  <a:pt x="557" y="522"/>
                  <a:pt x="803" y="791"/>
                </a:cubicBezTo>
                <a:cubicBezTo>
                  <a:pt x="813" y="802"/>
                  <a:pt x="823" y="813"/>
                  <a:pt x="833" y="825"/>
                </a:cubicBezTo>
                <a:close/>
              </a:path>
            </a:pathLst>
          </a:cu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" name="Metin kutusu 1"/>
          <p:cNvSpPr txBox="1"/>
          <p:nvPr/>
        </p:nvSpPr>
        <p:spPr>
          <a:xfrm>
            <a:off x="6759615" y="-7650"/>
            <a:ext cx="5432385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tr-TR" b="1" dirty="0" smtClean="0"/>
              <a:t>DİLİMLİ SİNÜSOİDAL VE MOLWEIDE PROJEKSİYONLARI</a:t>
            </a:r>
          </a:p>
        </p:txBody>
      </p:sp>
      <p:sp>
        <p:nvSpPr>
          <p:cNvPr id="2246" name="Line 2236"/>
          <p:cNvSpPr>
            <a:spLocks noChangeShapeType="1"/>
          </p:cNvSpPr>
          <p:nvPr/>
        </p:nvSpPr>
        <p:spPr bwMode="auto">
          <a:xfrm flipH="1">
            <a:off x="1346201" y="779463"/>
            <a:ext cx="0" cy="900113"/>
          </a:xfrm>
          <a:prstGeom prst="line">
            <a:avLst/>
          </a:prstGeom>
          <a:noFill/>
          <a:ln w="12700" cap="flat">
            <a:solidFill>
              <a:srgbClr val="C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47" name="Line 2237"/>
          <p:cNvSpPr>
            <a:spLocks noChangeShapeType="1"/>
          </p:cNvSpPr>
          <p:nvPr/>
        </p:nvSpPr>
        <p:spPr bwMode="auto">
          <a:xfrm>
            <a:off x="3140076" y="785813"/>
            <a:ext cx="4763" cy="895350"/>
          </a:xfrm>
          <a:prstGeom prst="line">
            <a:avLst/>
          </a:prstGeom>
          <a:noFill/>
          <a:ln w="12700" cap="flat">
            <a:solidFill>
              <a:srgbClr val="C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48" name="Line 2238"/>
          <p:cNvSpPr>
            <a:spLocks noChangeShapeType="1"/>
          </p:cNvSpPr>
          <p:nvPr/>
        </p:nvSpPr>
        <p:spPr bwMode="auto">
          <a:xfrm>
            <a:off x="742951" y="1679575"/>
            <a:ext cx="3603625" cy="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49" name="Line 2239"/>
          <p:cNvSpPr>
            <a:spLocks noChangeShapeType="1"/>
          </p:cNvSpPr>
          <p:nvPr/>
        </p:nvSpPr>
        <p:spPr bwMode="auto">
          <a:xfrm flipV="1">
            <a:off x="1943101" y="1679575"/>
            <a:ext cx="3175" cy="896938"/>
          </a:xfrm>
          <a:prstGeom prst="line">
            <a:avLst/>
          </a:prstGeom>
          <a:noFill/>
          <a:ln w="12700" cap="flat">
            <a:solidFill>
              <a:srgbClr val="C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0" name="Line 2240"/>
          <p:cNvSpPr>
            <a:spLocks noChangeShapeType="1"/>
          </p:cNvSpPr>
          <p:nvPr/>
        </p:nvSpPr>
        <p:spPr bwMode="auto">
          <a:xfrm flipH="1" flipV="1">
            <a:off x="3743643" y="1682750"/>
            <a:ext cx="3175" cy="892175"/>
          </a:xfrm>
          <a:prstGeom prst="line">
            <a:avLst/>
          </a:prstGeom>
          <a:noFill/>
          <a:ln w="12700" cap="flat">
            <a:solidFill>
              <a:srgbClr val="C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1" name="Freeform 2241"/>
          <p:cNvSpPr>
            <a:spLocks/>
          </p:cNvSpPr>
          <p:nvPr/>
        </p:nvSpPr>
        <p:spPr bwMode="auto">
          <a:xfrm>
            <a:off x="742951" y="782638"/>
            <a:ext cx="606425" cy="896938"/>
          </a:xfrm>
          <a:custGeom>
            <a:avLst/>
            <a:gdLst>
              <a:gd name="T0" fmla="*/ 1685 w 1685"/>
              <a:gd name="T1" fmla="*/ 0 h 2486"/>
              <a:gd name="T2" fmla="*/ 918 w 1685"/>
              <a:gd name="T3" fmla="*/ 765 h 2486"/>
              <a:gd name="T4" fmla="*/ 495 w 1685"/>
              <a:gd name="T5" fmla="*/ 1262 h 2486"/>
              <a:gd name="T6" fmla="*/ 339 w 1685"/>
              <a:gd name="T7" fmla="*/ 1484 h 2486"/>
              <a:gd name="T8" fmla="*/ 240 w 1685"/>
              <a:gd name="T9" fmla="*/ 1653 h 2486"/>
              <a:gd name="T10" fmla="*/ 152 w 1685"/>
              <a:gd name="T11" fmla="*/ 1854 h 2486"/>
              <a:gd name="T12" fmla="*/ 59 w 1685"/>
              <a:gd name="T13" fmla="*/ 2143 h 2486"/>
              <a:gd name="T14" fmla="*/ 14 w 1685"/>
              <a:gd name="T15" fmla="*/ 2408 h 2486"/>
              <a:gd name="T16" fmla="*/ 0 w 1685"/>
              <a:gd name="T17" fmla="*/ 2486 h 2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85" h="2486">
                <a:moveTo>
                  <a:pt x="1685" y="0"/>
                </a:moveTo>
                <a:cubicBezTo>
                  <a:pt x="1405" y="273"/>
                  <a:pt x="1125" y="546"/>
                  <a:pt x="918" y="765"/>
                </a:cubicBezTo>
                <a:cubicBezTo>
                  <a:pt x="712" y="985"/>
                  <a:pt x="579" y="1151"/>
                  <a:pt x="495" y="1262"/>
                </a:cubicBezTo>
                <a:cubicBezTo>
                  <a:pt x="410" y="1373"/>
                  <a:pt x="374" y="1429"/>
                  <a:pt x="339" y="1484"/>
                </a:cubicBezTo>
                <a:cubicBezTo>
                  <a:pt x="304" y="1540"/>
                  <a:pt x="270" y="1595"/>
                  <a:pt x="240" y="1653"/>
                </a:cubicBezTo>
                <a:cubicBezTo>
                  <a:pt x="210" y="1711"/>
                  <a:pt x="183" y="1772"/>
                  <a:pt x="152" y="1854"/>
                </a:cubicBezTo>
                <a:cubicBezTo>
                  <a:pt x="120" y="1936"/>
                  <a:pt x="84" y="2039"/>
                  <a:pt x="59" y="2143"/>
                </a:cubicBezTo>
                <a:cubicBezTo>
                  <a:pt x="35" y="2247"/>
                  <a:pt x="22" y="2351"/>
                  <a:pt x="14" y="2408"/>
                </a:cubicBezTo>
                <a:cubicBezTo>
                  <a:pt x="6" y="2465"/>
                  <a:pt x="3" y="2475"/>
                  <a:pt x="0" y="2486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2" name="Freeform 2242"/>
          <p:cNvSpPr>
            <a:spLocks/>
          </p:cNvSpPr>
          <p:nvPr/>
        </p:nvSpPr>
        <p:spPr bwMode="auto">
          <a:xfrm>
            <a:off x="1346201" y="784225"/>
            <a:ext cx="598488" cy="898525"/>
          </a:xfrm>
          <a:custGeom>
            <a:avLst/>
            <a:gdLst>
              <a:gd name="T0" fmla="*/ 1662 w 1662"/>
              <a:gd name="T1" fmla="*/ 2489 h 2489"/>
              <a:gd name="T2" fmla="*/ 1614 w 1662"/>
              <a:gd name="T3" fmla="*/ 2197 h 2489"/>
              <a:gd name="T4" fmla="*/ 1517 w 1662"/>
              <a:gd name="T5" fmla="*/ 1863 h 2489"/>
              <a:gd name="T6" fmla="*/ 1428 w 1662"/>
              <a:gd name="T7" fmla="*/ 1649 h 2489"/>
              <a:gd name="T8" fmla="*/ 1343 w 1662"/>
              <a:gd name="T9" fmla="*/ 1480 h 2489"/>
              <a:gd name="T10" fmla="*/ 1190 w 1662"/>
              <a:gd name="T11" fmla="*/ 1259 h 2489"/>
              <a:gd name="T12" fmla="*/ 868 w 1662"/>
              <a:gd name="T13" fmla="*/ 872 h 2489"/>
              <a:gd name="T14" fmla="*/ 560 w 1662"/>
              <a:gd name="T15" fmla="*/ 559 h 2489"/>
              <a:gd name="T16" fmla="*/ 0 w 1662"/>
              <a:gd name="T17" fmla="*/ 0 h 24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62" h="2489">
                <a:moveTo>
                  <a:pt x="1662" y="2489"/>
                </a:moveTo>
                <a:cubicBezTo>
                  <a:pt x="1651" y="2398"/>
                  <a:pt x="1639" y="2307"/>
                  <a:pt x="1614" y="2197"/>
                </a:cubicBezTo>
                <a:cubicBezTo>
                  <a:pt x="1589" y="2087"/>
                  <a:pt x="1551" y="1958"/>
                  <a:pt x="1517" y="1863"/>
                </a:cubicBezTo>
                <a:cubicBezTo>
                  <a:pt x="1484" y="1768"/>
                  <a:pt x="1455" y="1707"/>
                  <a:pt x="1428" y="1649"/>
                </a:cubicBezTo>
                <a:cubicBezTo>
                  <a:pt x="1401" y="1591"/>
                  <a:pt x="1375" y="1536"/>
                  <a:pt x="1343" y="1480"/>
                </a:cubicBezTo>
                <a:cubicBezTo>
                  <a:pt x="1312" y="1425"/>
                  <a:pt x="1275" y="1369"/>
                  <a:pt x="1190" y="1259"/>
                </a:cubicBezTo>
                <a:cubicBezTo>
                  <a:pt x="1104" y="1150"/>
                  <a:pt x="969" y="986"/>
                  <a:pt x="868" y="872"/>
                </a:cubicBezTo>
                <a:cubicBezTo>
                  <a:pt x="767" y="759"/>
                  <a:pt x="699" y="696"/>
                  <a:pt x="560" y="559"/>
                </a:cubicBezTo>
                <a:cubicBezTo>
                  <a:pt x="421" y="422"/>
                  <a:pt x="210" y="211"/>
                  <a:pt x="0" y="0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3" name="Freeform 2243"/>
          <p:cNvSpPr>
            <a:spLocks/>
          </p:cNvSpPr>
          <p:nvPr/>
        </p:nvSpPr>
        <p:spPr bwMode="auto">
          <a:xfrm>
            <a:off x="1946276" y="779463"/>
            <a:ext cx="1193800" cy="903288"/>
          </a:xfrm>
          <a:custGeom>
            <a:avLst/>
            <a:gdLst>
              <a:gd name="T0" fmla="*/ 0 w 3309"/>
              <a:gd name="T1" fmla="*/ 2501 h 2501"/>
              <a:gd name="T2" fmla="*/ 95 w 3309"/>
              <a:gd name="T3" fmla="*/ 2165 h 2501"/>
              <a:gd name="T4" fmla="*/ 267 w 3309"/>
              <a:gd name="T5" fmla="*/ 1869 h 2501"/>
              <a:gd name="T6" fmla="*/ 447 w 3309"/>
              <a:gd name="T7" fmla="*/ 1667 h 2501"/>
              <a:gd name="T8" fmla="*/ 637 w 3309"/>
              <a:gd name="T9" fmla="*/ 1494 h 2501"/>
              <a:gd name="T10" fmla="*/ 949 w 3309"/>
              <a:gd name="T11" fmla="*/ 1275 h 2501"/>
              <a:gd name="T12" fmla="*/ 1581 w 3309"/>
              <a:gd name="T13" fmla="*/ 882 h 2501"/>
              <a:gd name="T14" fmla="*/ 2160 w 3309"/>
              <a:gd name="T15" fmla="*/ 572 h 2501"/>
              <a:gd name="T16" fmla="*/ 3309 w 3309"/>
              <a:gd name="T17" fmla="*/ 0 h 2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09" h="2501">
                <a:moveTo>
                  <a:pt x="0" y="2501"/>
                </a:moveTo>
                <a:cubicBezTo>
                  <a:pt x="25" y="2387"/>
                  <a:pt x="49" y="2274"/>
                  <a:pt x="95" y="2165"/>
                </a:cubicBezTo>
                <a:cubicBezTo>
                  <a:pt x="140" y="2057"/>
                  <a:pt x="205" y="1952"/>
                  <a:pt x="267" y="1869"/>
                </a:cubicBezTo>
                <a:cubicBezTo>
                  <a:pt x="329" y="1787"/>
                  <a:pt x="387" y="1726"/>
                  <a:pt x="447" y="1667"/>
                </a:cubicBezTo>
                <a:cubicBezTo>
                  <a:pt x="507" y="1608"/>
                  <a:pt x="569" y="1550"/>
                  <a:pt x="637" y="1494"/>
                </a:cubicBezTo>
                <a:cubicBezTo>
                  <a:pt x="705" y="1439"/>
                  <a:pt x="778" y="1386"/>
                  <a:pt x="949" y="1275"/>
                </a:cubicBezTo>
                <a:cubicBezTo>
                  <a:pt x="1120" y="1164"/>
                  <a:pt x="1389" y="995"/>
                  <a:pt x="1581" y="882"/>
                </a:cubicBezTo>
                <a:cubicBezTo>
                  <a:pt x="1772" y="768"/>
                  <a:pt x="1885" y="710"/>
                  <a:pt x="2160" y="572"/>
                </a:cubicBezTo>
                <a:cubicBezTo>
                  <a:pt x="2435" y="434"/>
                  <a:pt x="2872" y="217"/>
                  <a:pt x="3309" y="0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4" name="Freeform 2244"/>
          <p:cNvSpPr>
            <a:spLocks/>
          </p:cNvSpPr>
          <p:nvPr/>
        </p:nvSpPr>
        <p:spPr bwMode="auto">
          <a:xfrm>
            <a:off x="3146426" y="774700"/>
            <a:ext cx="1200150" cy="904875"/>
          </a:xfrm>
          <a:custGeom>
            <a:avLst/>
            <a:gdLst>
              <a:gd name="T0" fmla="*/ 3332 w 3332"/>
              <a:gd name="T1" fmla="*/ 2508 h 2508"/>
              <a:gd name="T2" fmla="*/ 3212 w 3332"/>
              <a:gd name="T3" fmla="*/ 2133 h 2508"/>
              <a:gd name="T4" fmla="*/ 3029 w 3332"/>
              <a:gd name="T5" fmla="*/ 1867 h 2508"/>
              <a:gd name="T6" fmla="*/ 2851 w 3332"/>
              <a:gd name="T7" fmla="*/ 1676 h 2508"/>
              <a:gd name="T8" fmla="*/ 2672 w 3332"/>
              <a:gd name="T9" fmla="*/ 1512 h 2508"/>
              <a:gd name="T10" fmla="*/ 2351 w 3332"/>
              <a:gd name="T11" fmla="*/ 1290 h 2508"/>
              <a:gd name="T12" fmla="*/ 1700 w 3332"/>
              <a:gd name="T13" fmla="*/ 896 h 2508"/>
              <a:gd name="T14" fmla="*/ 1116 w 3332"/>
              <a:gd name="T15" fmla="*/ 584 h 2508"/>
              <a:gd name="T16" fmla="*/ 0 w 3332"/>
              <a:gd name="T17" fmla="*/ 0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32" h="2508">
                <a:moveTo>
                  <a:pt x="3332" y="2508"/>
                </a:moveTo>
                <a:cubicBezTo>
                  <a:pt x="3297" y="2375"/>
                  <a:pt x="3263" y="2242"/>
                  <a:pt x="3212" y="2133"/>
                </a:cubicBezTo>
                <a:cubicBezTo>
                  <a:pt x="3160" y="2024"/>
                  <a:pt x="3092" y="1940"/>
                  <a:pt x="3029" y="1867"/>
                </a:cubicBezTo>
                <a:cubicBezTo>
                  <a:pt x="2966" y="1794"/>
                  <a:pt x="2908" y="1733"/>
                  <a:pt x="2851" y="1676"/>
                </a:cubicBezTo>
                <a:cubicBezTo>
                  <a:pt x="2794" y="1619"/>
                  <a:pt x="2739" y="1566"/>
                  <a:pt x="2672" y="1512"/>
                </a:cubicBezTo>
                <a:cubicBezTo>
                  <a:pt x="2606" y="1458"/>
                  <a:pt x="2528" y="1402"/>
                  <a:pt x="2351" y="1290"/>
                </a:cubicBezTo>
                <a:cubicBezTo>
                  <a:pt x="2174" y="1178"/>
                  <a:pt x="1897" y="1009"/>
                  <a:pt x="1700" y="896"/>
                </a:cubicBezTo>
                <a:cubicBezTo>
                  <a:pt x="1503" y="782"/>
                  <a:pt x="1386" y="724"/>
                  <a:pt x="1116" y="584"/>
                </a:cubicBezTo>
                <a:cubicBezTo>
                  <a:pt x="846" y="444"/>
                  <a:pt x="423" y="222"/>
                  <a:pt x="0" y="0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5" name="Freeform 2245"/>
          <p:cNvSpPr>
            <a:spLocks/>
          </p:cNvSpPr>
          <p:nvPr/>
        </p:nvSpPr>
        <p:spPr bwMode="auto">
          <a:xfrm>
            <a:off x="3741738" y="1679575"/>
            <a:ext cx="604838" cy="895350"/>
          </a:xfrm>
          <a:custGeom>
            <a:avLst/>
            <a:gdLst>
              <a:gd name="T0" fmla="*/ 1680 w 1680"/>
              <a:gd name="T1" fmla="*/ 0 h 2481"/>
              <a:gd name="T2" fmla="*/ 1603 w 1680"/>
              <a:gd name="T3" fmla="*/ 357 h 2481"/>
              <a:gd name="T4" fmla="*/ 1514 w 1680"/>
              <a:gd name="T5" fmla="*/ 637 h 2481"/>
              <a:gd name="T6" fmla="*/ 1397 w 1680"/>
              <a:gd name="T7" fmla="*/ 874 h 2481"/>
              <a:gd name="T8" fmla="*/ 1153 w 1680"/>
              <a:gd name="T9" fmla="*/ 1249 h 2481"/>
              <a:gd name="T10" fmla="*/ 856 w 1680"/>
              <a:gd name="T11" fmla="*/ 1627 h 2481"/>
              <a:gd name="T12" fmla="*/ 560 w 1680"/>
              <a:gd name="T13" fmla="*/ 1924 h 2481"/>
              <a:gd name="T14" fmla="*/ 0 w 1680"/>
              <a:gd name="T15" fmla="*/ 2481 h 2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80" h="2481">
                <a:moveTo>
                  <a:pt x="1680" y="0"/>
                </a:moveTo>
                <a:cubicBezTo>
                  <a:pt x="1655" y="124"/>
                  <a:pt x="1631" y="248"/>
                  <a:pt x="1603" y="357"/>
                </a:cubicBezTo>
                <a:cubicBezTo>
                  <a:pt x="1575" y="466"/>
                  <a:pt x="1543" y="560"/>
                  <a:pt x="1514" y="637"/>
                </a:cubicBezTo>
                <a:cubicBezTo>
                  <a:pt x="1484" y="714"/>
                  <a:pt x="1455" y="774"/>
                  <a:pt x="1397" y="874"/>
                </a:cubicBezTo>
                <a:cubicBezTo>
                  <a:pt x="1339" y="973"/>
                  <a:pt x="1251" y="1110"/>
                  <a:pt x="1153" y="1249"/>
                </a:cubicBezTo>
                <a:cubicBezTo>
                  <a:pt x="1054" y="1388"/>
                  <a:pt x="945" y="1527"/>
                  <a:pt x="856" y="1627"/>
                </a:cubicBezTo>
                <a:cubicBezTo>
                  <a:pt x="767" y="1728"/>
                  <a:pt x="699" y="1788"/>
                  <a:pt x="560" y="1924"/>
                </a:cubicBezTo>
                <a:cubicBezTo>
                  <a:pt x="421" y="2060"/>
                  <a:pt x="211" y="2270"/>
                  <a:pt x="0" y="2481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6" name="Freeform 2246"/>
          <p:cNvSpPr>
            <a:spLocks/>
          </p:cNvSpPr>
          <p:nvPr/>
        </p:nvSpPr>
        <p:spPr bwMode="auto">
          <a:xfrm>
            <a:off x="3144838" y="1679575"/>
            <a:ext cx="596900" cy="893763"/>
          </a:xfrm>
          <a:custGeom>
            <a:avLst/>
            <a:gdLst>
              <a:gd name="T0" fmla="*/ 0 w 1655"/>
              <a:gd name="T1" fmla="*/ 0 h 2473"/>
              <a:gd name="T2" fmla="*/ 18 w 1655"/>
              <a:gd name="T3" fmla="*/ 249 h 2473"/>
              <a:gd name="T4" fmla="*/ 87 w 1655"/>
              <a:gd name="T5" fmla="*/ 486 h 2473"/>
              <a:gd name="T6" fmla="*/ 142 w 1655"/>
              <a:gd name="T7" fmla="*/ 653 h 2473"/>
              <a:gd name="T8" fmla="*/ 245 w 1655"/>
              <a:gd name="T9" fmla="*/ 858 h 2473"/>
              <a:gd name="T10" fmla="*/ 443 w 1655"/>
              <a:gd name="T11" fmla="*/ 1163 h 2473"/>
              <a:gd name="T12" fmla="*/ 624 w 1655"/>
              <a:gd name="T13" fmla="*/ 1407 h 2473"/>
              <a:gd name="T14" fmla="*/ 821 w 1655"/>
              <a:gd name="T15" fmla="*/ 1652 h 2473"/>
              <a:gd name="T16" fmla="*/ 1014 w 1655"/>
              <a:gd name="T17" fmla="*/ 1859 h 2473"/>
              <a:gd name="T18" fmla="*/ 1284 w 1655"/>
              <a:gd name="T19" fmla="*/ 2116 h 2473"/>
              <a:gd name="T20" fmla="*/ 1655 w 1655"/>
              <a:gd name="T21" fmla="*/ 2473 h 2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655" h="2473">
                <a:moveTo>
                  <a:pt x="0" y="0"/>
                </a:moveTo>
                <a:cubicBezTo>
                  <a:pt x="1" y="82"/>
                  <a:pt x="2" y="165"/>
                  <a:pt x="18" y="249"/>
                </a:cubicBezTo>
                <a:cubicBezTo>
                  <a:pt x="34" y="333"/>
                  <a:pt x="65" y="420"/>
                  <a:pt x="87" y="486"/>
                </a:cubicBezTo>
                <a:cubicBezTo>
                  <a:pt x="108" y="553"/>
                  <a:pt x="121" y="600"/>
                  <a:pt x="142" y="653"/>
                </a:cubicBezTo>
                <a:cubicBezTo>
                  <a:pt x="163" y="707"/>
                  <a:pt x="191" y="767"/>
                  <a:pt x="245" y="858"/>
                </a:cubicBezTo>
                <a:cubicBezTo>
                  <a:pt x="298" y="948"/>
                  <a:pt x="377" y="1068"/>
                  <a:pt x="443" y="1163"/>
                </a:cubicBezTo>
                <a:cubicBezTo>
                  <a:pt x="509" y="1258"/>
                  <a:pt x="562" y="1327"/>
                  <a:pt x="624" y="1407"/>
                </a:cubicBezTo>
                <a:cubicBezTo>
                  <a:pt x="686" y="1486"/>
                  <a:pt x="757" y="1577"/>
                  <a:pt x="821" y="1652"/>
                </a:cubicBezTo>
                <a:cubicBezTo>
                  <a:pt x="885" y="1728"/>
                  <a:pt x="941" y="1788"/>
                  <a:pt x="1014" y="1859"/>
                </a:cubicBezTo>
                <a:cubicBezTo>
                  <a:pt x="1086" y="1930"/>
                  <a:pt x="1175" y="2012"/>
                  <a:pt x="1284" y="2116"/>
                </a:cubicBezTo>
                <a:cubicBezTo>
                  <a:pt x="1394" y="2220"/>
                  <a:pt x="1525" y="2346"/>
                  <a:pt x="1655" y="2473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7" name="Freeform 2247"/>
          <p:cNvSpPr>
            <a:spLocks/>
          </p:cNvSpPr>
          <p:nvPr/>
        </p:nvSpPr>
        <p:spPr bwMode="auto">
          <a:xfrm>
            <a:off x="1947863" y="1679575"/>
            <a:ext cx="1196975" cy="893763"/>
          </a:xfrm>
          <a:custGeom>
            <a:avLst/>
            <a:gdLst>
              <a:gd name="T0" fmla="*/ 0 w 3322"/>
              <a:gd name="T1" fmla="*/ 2477 h 2477"/>
              <a:gd name="T2" fmla="*/ 645 w 3322"/>
              <a:gd name="T3" fmla="*/ 2173 h 2477"/>
              <a:gd name="T4" fmla="*/ 1240 w 3322"/>
              <a:gd name="T5" fmla="*/ 1872 h 2477"/>
              <a:gd name="T6" fmla="*/ 1700 w 3322"/>
              <a:gd name="T7" fmla="*/ 1618 h 2477"/>
              <a:gd name="T8" fmla="*/ 2338 w 3322"/>
              <a:gd name="T9" fmla="*/ 1224 h 2477"/>
              <a:gd name="T10" fmla="*/ 2836 w 3322"/>
              <a:gd name="T11" fmla="*/ 859 h 2477"/>
              <a:gd name="T12" fmla="*/ 3042 w 3322"/>
              <a:gd name="T13" fmla="*/ 631 h 2477"/>
              <a:gd name="T14" fmla="*/ 3223 w 3322"/>
              <a:gd name="T15" fmla="*/ 348 h 2477"/>
              <a:gd name="T16" fmla="*/ 3322 w 3322"/>
              <a:gd name="T17" fmla="*/ 0 h 24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22" h="2477">
                <a:moveTo>
                  <a:pt x="0" y="2477"/>
                </a:moveTo>
                <a:cubicBezTo>
                  <a:pt x="215" y="2378"/>
                  <a:pt x="430" y="2278"/>
                  <a:pt x="645" y="2173"/>
                </a:cubicBezTo>
                <a:cubicBezTo>
                  <a:pt x="860" y="2069"/>
                  <a:pt x="1075" y="1959"/>
                  <a:pt x="1240" y="1872"/>
                </a:cubicBezTo>
                <a:cubicBezTo>
                  <a:pt x="1405" y="1786"/>
                  <a:pt x="1520" y="1723"/>
                  <a:pt x="1700" y="1618"/>
                </a:cubicBezTo>
                <a:cubicBezTo>
                  <a:pt x="1880" y="1512"/>
                  <a:pt x="2126" y="1364"/>
                  <a:pt x="2338" y="1224"/>
                </a:cubicBezTo>
                <a:cubicBezTo>
                  <a:pt x="2550" y="1084"/>
                  <a:pt x="2728" y="953"/>
                  <a:pt x="2836" y="859"/>
                </a:cubicBezTo>
                <a:cubicBezTo>
                  <a:pt x="2945" y="764"/>
                  <a:pt x="2985" y="708"/>
                  <a:pt x="3042" y="631"/>
                </a:cubicBezTo>
                <a:cubicBezTo>
                  <a:pt x="3099" y="555"/>
                  <a:pt x="3174" y="457"/>
                  <a:pt x="3223" y="348"/>
                </a:cubicBezTo>
                <a:cubicBezTo>
                  <a:pt x="3273" y="240"/>
                  <a:pt x="3297" y="120"/>
                  <a:pt x="3322" y="0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8" name="Freeform 2248"/>
          <p:cNvSpPr>
            <a:spLocks/>
          </p:cNvSpPr>
          <p:nvPr/>
        </p:nvSpPr>
        <p:spPr bwMode="auto">
          <a:xfrm>
            <a:off x="742951" y="1679575"/>
            <a:ext cx="1198563" cy="895350"/>
          </a:xfrm>
          <a:custGeom>
            <a:avLst/>
            <a:gdLst>
              <a:gd name="T0" fmla="*/ 0 w 3325"/>
              <a:gd name="T1" fmla="*/ 0 h 2478"/>
              <a:gd name="T2" fmla="*/ 74 w 3325"/>
              <a:gd name="T3" fmla="*/ 250 h 2478"/>
              <a:gd name="T4" fmla="*/ 231 w 3325"/>
              <a:gd name="T5" fmla="*/ 537 h 2478"/>
              <a:gd name="T6" fmla="*/ 511 w 3325"/>
              <a:gd name="T7" fmla="*/ 855 h 2478"/>
              <a:gd name="T8" fmla="*/ 1034 w 3325"/>
              <a:gd name="T9" fmla="*/ 1250 h 2478"/>
              <a:gd name="T10" fmla="*/ 1637 w 3325"/>
              <a:gd name="T11" fmla="*/ 1623 h 2478"/>
              <a:gd name="T12" fmla="*/ 2059 w 3325"/>
              <a:gd name="T13" fmla="*/ 1863 h 2478"/>
              <a:gd name="T14" fmla="*/ 2619 w 3325"/>
              <a:gd name="T15" fmla="*/ 2136 h 2478"/>
              <a:gd name="T16" fmla="*/ 3325 w 3325"/>
              <a:gd name="T17" fmla="*/ 2478 h 2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25" h="2478">
                <a:moveTo>
                  <a:pt x="0" y="0"/>
                </a:moveTo>
                <a:cubicBezTo>
                  <a:pt x="18" y="80"/>
                  <a:pt x="37" y="161"/>
                  <a:pt x="74" y="250"/>
                </a:cubicBezTo>
                <a:cubicBezTo>
                  <a:pt x="110" y="340"/>
                  <a:pt x="164" y="438"/>
                  <a:pt x="231" y="537"/>
                </a:cubicBezTo>
                <a:cubicBezTo>
                  <a:pt x="299" y="636"/>
                  <a:pt x="379" y="736"/>
                  <a:pt x="511" y="855"/>
                </a:cubicBezTo>
                <a:cubicBezTo>
                  <a:pt x="643" y="974"/>
                  <a:pt x="828" y="1112"/>
                  <a:pt x="1034" y="1250"/>
                </a:cubicBezTo>
                <a:cubicBezTo>
                  <a:pt x="1241" y="1387"/>
                  <a:pt x="1469" y="1524"/>
                  <a:pt x="1637" y="1623"/>
                </a:cubicBezTo>
                <a:cubicBezTo>
                  <a:pt x="1804" y="1723"/>
                  <a:pt x="1910" y="1786"/>
                  <a:pt x="2059" y="1863"/>
                </a:cubicBezTo>
                <a:cubicBezTo>
                  <a:pt x="2208" y="1940"/>
                  <a:pt x="2401" y="2031"/>
                  <a:pt x="2619" y="2136"/>
                </a:cubicBezTo>
                <a:cubicBezTo>
                  <a:pt x="2837" y="2241"/>
                  <a:pt x="3081" y="2359"/>
                  <a:pt x="3325" y="2478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59" name="Line 2249"/>
          <p:cNvSpPr>
            <a:spLocks noChangeShapeType="1"/>
          </p:cNvSpPr>
          <p:nvPr/>
        </p:nvSpPr>
        <p:spPr bwMode="auto">
          <a:xfrm>
            <a:off x="831851" y="1381125"/>
            <a:ext cx="1028700" cy="0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0" name="Line 2250"/>
          <p:cNvSpPr>
            <a:spLocks noChangeShapeType="1"/>
          </p:cNvSpPr>
          <p:nvPr/>
        </p:nvSpPr>
        <p:spPr bwMode="auto">
          <a:xfrm>
            <a:off x="1054101" y="1081088"/>
            <a:ext cx="585788" cy="0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1" name="Line 2251"/>
          <p:cNvSpPr>
            <a:spLocks noChangeShapeType="1"/>
          </p:cNvSpPr>
          <p:nvPr/>
        </p:nvSpPr>
        <p:spPr bwMode="auto">
          <a:xfrm flipV="1">
            <a:off x="2111376" y="1377950"/>
            <a:ext cx="2060575" cy="3175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2" name="Line 2252"/>
          <p:cNvSpPr>
            <a:spLocks noChangeShapeType="1"/>
          </p:cNvSpPr>
          <p:nvPr/>
        </p:nvSpPr>
        <p:spPr bwMode="auto">
          <a:xfrm>
            <a:off x="2547938" y="1077913"/>
            <a:ext cx="1182688" cy="0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3" name="Line 2253"/>
          <p:cNvSpPr>
            <a:spLocks noChangeShapeType="1"/>
          </p:cNvSpPr>
          <p:nvPr/>
        </p:nvSpPr>
        <p:spPr bwMode="auto">
          <a:xfrm>
            <a:off x="3230563" y="1981200"/>
            <a:ext cx="1031875" cy="0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4" name="Line 2254"/>
          <p:cNvSpPr>
            <a:spLocks noChangeShapeType="1"/>
          </p:cNvSpPr>
          <p:nvPr/>
        </p:nvSpPr>
        <p:spPr bwMode="auto">
          <a:xfrm>
            <a:off x="3449638" y="2279650"/>
            <a:ext cx="593725" cy="1588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5" name="Line 2255"/>
          <p:cNvSpPr>
            <a:spLocks noChangeShapeType="1"/>
          </p:cNvSpPr>
          <p:nvPr/>
        </p:nvSpPr>
        <p:spPr bwMode="auto">
          <a:xfrm flipV="1">
            <a:off x="919163" y="1979613"/>
            <a:ext cx="2058988" cy="1588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6" name="Line 2256"/>
          <p:cNvSpPr>
            <a:spLocks noChangeShapeType="1"/>
          </p:cNvSpPr>
          <p:nvPr/>
        </p:nvSpPr>
        <p:spPr bwMode="auto">
          <a:xfrm flipH="1">
            <a:off x="1346201" y="2281238"/>
            <a:ext cx="1185863" cy="0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7" name="Freeform 2257"/>
          <p:cNvSpPr>
            <a:spLocks noEditPoints="1"/>
          </p:cNvSpPr>
          <p:nvPr/>
        </p:nvSpPr>
        <p:spPr bwMode="auto">
          <a:xfrm>
            <a:off x="1946276" y="779463"/>
            <a:ext cx="1198563" cy="1801813"/>
          </a:xfrm>
          <a:custGeom>
            <a:avLst/>
            <a:gdLst>
              <a:gd name="T0" fmla="*/ 0 w 3326"/>
              <a:gd name="T1" fmla="*/ 4991 h 4993"/>
              <a:gd name="T2" fmla="*/ 3 w 3326"/>
              <a:gd name="T3" fmla="*/ 4991 h 4993"/>
              <a:gd name="T4" fmla="*/ 411 w 3326"/>
              <a:gd name="T5" fmla="*/ 4163 h 4993"/>
              <a:gd name="T6" fmla="*/ 18 w 3326"/>
              <a:gd name="T7" fmla="*/ 4965 h 4993"/>
              <a:gd name="T8" fmla="*/ 9 w 3326"/>
              <a:gd name="T9" fmla="*/ 4981 h 4993"/>
              <a:gd name="T10" fmla="*/ 8 w 3326"/>
              <a:gd name="T11" fmla="*/ 4984 h 4993"/>
              <a:gd name="T12" fmla="*/ 422 w 3326"/>
              <a:gd name="T13" fmla="*/ 4156 h 4993"/>
              <a:gd name="T14" fmla="*/ 715 w 3326"/>
              <a:gd name="T15" fmla="*/ 3331 h 4993"/>
              <a:gd name="T16" fmla="*/ 422 w 3326"/>
              <a:gd name="T17" fmla="*/ 4156 h 4993"/>
              <a:gd name="T18" fmla="*/ 717 w 3326"/>
              <a:gd name="T19" fmla="*/ 3324 h 4993"/>
              <a:gd name="T20" fmla="*/ 821 w 3326"/>
              <a:gd name="T21" fmla="*/ 2701 h 4993"/>
              <a:gd name="T22" fmla="*/ 833 w 3326"/>
              <a:gd name="T23" fmla="*/ 2503 h 4993"/>
              <a:gd name="T24" fmla="*/ 758 w 3326"/>
              <a:gd name="T25" fmla="*/ 3182 h 4993"/>
              <a:gd name="T26" fmla="*/ 834 w 3326"/>
              <a:gd name="T27" fmla="*/ 2489 h 4993"/>
              <a:gd name="T28" fmla="*/ 830 w 3326"/>
              <a:gd name="T29" fmla="*/ 2419 h 4993"/>
              <a:gd name="T30" fmla="*/ 1029 w 3326"/>
              <a:gd name="T31" fmla="*/ 1849 h 4993"/>
              <a:gd name="T32" fmla="*/ 922 w 3326"/>
              <a:gd name="T33" fmla="*/ 2074 h 4993"/>
              <a:gd name="T34" fmla="*/ 834 w 3326"/>
              <a:gd name="T35" fmla="*/ 2489 h 4993"/>
              <a:gd name="T36" fmla="*/ 1034 w 3326"/>
              <a:gd name="T37" fmla="*/ 1842 h 4993"/>
              <a:gd name="T38" fmla="*/ 1165 w 3326"/>
              <a:gd name="T39" fmla="*/ 1667 h 4993"/>
              <a:gd name="T40" fmla="*/ 1170 w 3326"/>
              <a:gd name="T41" fmla="*/ 1660 h 4993"/>
              <a:gd name="T42" fmla="*/ 1296 w 3326"/>
              <a:gd name="T43" fmla="*/ 1501 h 4993"/>
              <a:gd name="T44" fmla="*/ 1170 w 3326"/>
              <a:gd name="T45" fmla="*/ 1660 h 4993"/>
              <a:gd name="T46" fmla="*/ 1303 w 3326"/>
              <a:gd name="T47" fmla="*/ 1494 h 4993"/>
              <a:gd name="T48" fmla="*/ 1469 w 3326"/>
              <a:gd name="T49" fmla="*/ 1335 h 4993"/>
              <a:gd name="T50" fmla="*/ 1476 w 3326"/>
              <a:gd name="T51" fmla="*/ 1328 h 4993"/>
              <a:gd name="T52" fmla="*/ 2066 w 3326"/>
              <a:gd name="T53" fmla="*/ 836 h 4993"/>
              <a:gd name="T54" fmla="*/ 1476 w 3326"/>
              <a:gd name="T55" fmla="*/ 1328 h 4993"/>
              <a:gd name="T56" fmla="*/ 2075 w 3326"/>
              <a:gd name="T57" fmla="*/ 829 h 4993"/>
              <a:gd name="T58" fmla="*/ 3274 w 3326"/>
              <a:gd name="T59" fmla="*/ 28 h 4993"/>
              <a:gd name="T60" fmla="*/ 3324 w 3326"/>
              <a:gd name="T61" fmla="*/ 4 h 4993"/>
              <a:gd name="T62" fmla="*/ 3323 w 3326"/>
              <a:gd name="T63" fmla="*/ 5 h 4993"/>
              <a:gd name="T64" fmla="*/ 3318 w 3326"/>
              <a:gd name="T65" fmla="*/ 8 h 4993"/>
              <a:gd name="T66" fmla="*/ 3313 w 3326"/>
              <a:gd name="T67" fmla="*/ 11 h 4993"/>
              <a:gd name="T68" fmla="*/ 2343 w 3326"/>
              <a:gd name="T69" fmla="*/ 647 h 4993"/>
              <a:gd name="T70" fmla="*/ 2334 w 3326"/>
              <a:gd name="T71" fmla="*/ 653 h 4993"/>
              <a:gd name="T72" fmla="*/ 2087 w 3326"/>
              <a:gd name="T73" fmla="*/ 829 h 4993"/>
              <a:gd name="T74" fmla="*/ 3324 w 3326"/>
              <a:gd name="T75" fmla="*/ 0 h 4993"/>
              <a:gd name="T76" fmla="*/ 3325 w 3326"/>
              <a:gd name="T77" fmla="*/ 3 h 49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3326" h="4993">
                <a:moveTo>
                  <a:pt x="3" y="4993"/>
                </a:moveTo>
                <a:lnTo>
                  <a:pt x="0" y="4991"/>
                </a:lnTo>
                <a:lnTo>
                  <a:pt x="0" y="4991"/>
                </a:lnTo>
                <a:lnTo>
                  <a:pt x="3" y="4991"/>
                </a:lnTo>
                <a:cubicBezTo>
                  <a:pt x="3" y="4987"/>
                  <a:pt x="3" y="4982"/>
                  <a:pt x="3" y="4977"/>
                </a:cubicBezTo>
                <a:cubicBezTo>
                  <a:pt x="143" y="4710"/>
                  <a:pt x="285" y="4440"/>
                  <a:pt x="411" y="4163"/>
                </a:cubicBezTo>
                <a:cubicBezTo>
                  <a:pt x="414" y="4163"/>
                  <a:pt x="416" y="4163"/>
                  <a:pt x="419" y="4163"/>
                </a:cubicBezTo>
                <a:cubicBezTo>
                  <a:pt x="295" y="4435"/>
                  <a:pt x="156" y="4701"/>
                  <a:pt x="18" y="4965"/>
                </a:cubicBezTo>
                <a:cubicBezTo>
                  <a:pt x="15" y="4970"/>
                  <a:pt x="12" y="4975"/>
                  <a:pt x="9" y="4981"/>
                </a:cubicBezTo>
                <a:cubicBezTo>
                  <a:pt x="9" y="4981"/>
                  <a:pt x="9" y="4981"/>
                  <a:pt x="9" y="4981"/>
                </a:cubicBezTo>
                <a:cubicBezTo>
                  <a:pt x="9" y="4982"/>
                  <a:pt x="8" y="4982"/>
                  <a:pt x="8" y="4983"/>
                </a:cubicBezTo>
                <a:cubicBezTo>
                  <a:pt x="8" y="4983"/>
                  <a:pt x="8" y="4983"/>
                  <a:pt x="8" y="4984"/>
                </a:cubicBezTo>
                <a:cubicBezTo>
                  <a:pt x="6" y="4987"/>
                  <a:pt x="5" y="4990"/>
                  <a:pt x="3" y="4993"/>
                </a:cubicBezTo>
                <a:close/>
                <a:moveTo>
                  <a:pt x="422" y="4156"/>
                </a:moveTo>
                <a:cubicBezTo>
                  <a:pt x="419" y="4156"/>
                  <a:pt x="417" y="4156"/>
                  <a:pt x="414" y="4156"/>
                </a:cubicBezTo>
                <a:cubicBezTo>
                  <a:pt x="535" y="3888"/>
                  <a:pt x="641" y="3615"/>
                  <a:pt x="715" y="3331"/>
                </a:cubicBezTo>
                <a:cubicBezTo>
                  <a:pt x="718" y="3331"/>
                  <a:pt x="720" y="3331"/>
                  <a:pt x="722" y="3331"/>
                </a:cubicBezTo>
                <a:cubicBezTo>
                  <a:pt x="649" y="3615"/>
                  <a:pt x="543" y="3889"/>
                  <a:pt x="422" y="4156"/>
                </a:cubicBezTo>
                <a:close/>
                <a:moveTo>
                  <a:pt x="724" y="3324"/>
                </a:moveTo>
                <a:cubicBezTo>
                  <a:pt x="722" y="3324"/>
                  <a:pt x="720" y="3324"/>
                  <a:pt x="717" y="3324"/>
                </a:cubicBezTo>
                <a:cubicBezTo>
                  <a:pt x="729" y="3277"/>
                  <a:pt x="741" y="3229"/>
                  <a:pt x="751" y="3181"/>
                </a:cubicBezTo>
                <a:cubicBezTo>
                  <a:pt x="786" y="3022"/>
                  <a:pt x="809" y="2862"/>
                  <a:pt x="821" y="2701"/>
                </a:cubicBezTo>
                <a:cubicBezTo>
                  <a:pt x="825" y="2635"/>
                  <a:pt x="824" y="2569"/>
                  <a:pt x="826" y="2503"/>
                </a:cubicBezTo>
                <a:cubicBezTo>
                  <a:pt x="829" y="2503"/>
                  <a:pt x="831" y="2503"/>
                  <a:pt x="833" y="2503"/>
                </a:cubicBezTo>
                <a:cubicBezTo>
                  <a:pt x="831" y="2569"/>
                  <a:pt x="832" y="2635"/>
                  <a:pt x="827" y="2701"/>
                </a:cubicBezTo>
                <a:cubicBezTo>
                  <a:pt x="816" y="2863"/>
                  <a:pt x="792" y="3024"/>
                  <a:pt x="758" y="3182"/>
                </a:cubicBezTo>
                <a:cubicBezTo>
                  <a:pt x="748" y="3230"/>
                  <a:pt x="736" y="3277"/>
                  <a:pt x="724" y="3324"/>
                </a:cubicBezTo>
                <a:close/>
                <a:moveTo>
                  <a:pt x="834" y="2489"/>
                </a:moveTo>
                <a:cubicBezTo>
                  <a:pt x="831" y="2489"/>
                  <a:pt x="829" y="2489"/>
                  <a:pt x="827" y="2489"/>
                </a:cubicBezTo>
                <a:cubicBezTo>
                  <a:pt x="827" y="2466"/>
                  <a:pt x="828" y="2442"/>
                  <a:pt x="830" y="2419"/>
                </a:cubicBezTo>
                <a:cubicBezTo>
                  <a:pt x="839" y="2299"/>
                  <a:pt x="870" y="2183"/>
                  <a:pt x="915" y="2072"/>
                </a:cubicBezTo>
                <a:cubicBezTo>
                  <a:pt x="946" y="1996"/>
                  <a:pt x="985" y="1922"/>
                  <a:pt x="1029" y="1849"/>
                </a:cubicBezTo>
                <a:cubicBezTo>
                  <a:pt x="1032" y="1849"/>
                  <a:pt x="1035" y="1849"/>
                  <a:pt x="1038" y="1849"/>
                </a:cubicBezTo>
                <a:cubicBezTo>
                  <a:pt x="992" y="1923"/>
                  <a:pt x="953" y="1998"/>
                  <a:pt x="922" y="2074"/>
                </a:cubicBezTo>
                <a:cubicBezTo>
                  <a:pt x="877" y="2185"/>
                  <a:pt x="846" y="2301"/>
                  <a:pt x="837" y="2420"/>
                </a:cubicBezTo>
                <a:cubicBezTo>
                  <a:pt x="835" y="2443"/>
                  <a:pt x="834" y="2466"/>
                  <a:pt x="834" y="2489"/>
                </a:cubicBezTo>
                <a:close/>
                <a:moveTo>
                  <a:pt x="1042" y="1842"/>
                </a:moveTo>
                <a:cubicBezTo>
                  <a:pt x="1039" y="1842"/>
                  <a:pt x="1036" y="1842"/>
                  <a:pt x="1034" y="1842"/>
                </a:cubicBezTo>
                <a:cubicBezTo>
                  <a:pt x="1071" y="1783"/>
                  <a:pt x="1112" y="1725"/>
                  <a:pt x="1156" y="1667"/>
                </a:cubicBezTo>
                <a:cubicBezTo>
                  <a:pt x="1159" y="1667"/>
                  <a:pt x="1162" y="1667"/>
                  <a:pt x="1165" y="1667"/>
                </a:cubicBezTo>
                <a:cubicBezTo>
                  <a:pt x="1120" y="1725"/>
                  <a:pt x="1079" y="1783"/>
                  <a:pt x="1042" y="1842"/>
                </a:cubicBezTo>
                <a:close/>
                <a:moveTo>
                  <a:pt x="1170" y="1660"/>
                </a:moveTo>
                <a:cubicBezTo>
                  <a:pt x="1167" y="1660"/>
                  <a:pt x="1164" y="1660"/>
                  <a:pt x="1161" y="1660"/>
                </a:cubicBezTo>
                <a:cubicBezTo>
                  <a:pt x="1204" y="1606"/>
                  <a:pt x="1249" y="1553"/>
                  <a:pt x="1296" y="1501"/>
                </a:cubicBezTo>
                <a:cubicBezTo>
                  <a:pt x="1299" y="1501"/>
                  <a:pt x="1303" y="1501"/>
                  <a:pt x="1306" y="1501"/>
                </a:cubicBezTo>
                <a:cubicBezTo>
                  <a:pt x="1258" y="1553"/>
                  <a:pt x="1213" y="1606"/>
                  <a:pt x="1170" y="1660"/>
                </a:cubicBezTo>
                <a:close/>
                <a:moveTo>
                  <a:pt x="1312" y="1494"/>
                </a:moveTo>
                <a:cubicBezTo>
                  <a:pt x="1309" y="1494"/>
                  <a:pt x="1306" y="1494"/>
                  <a:pt x="1303" y="1494"/>
                </a:cubicBezTo>
                <a:cubicBezTo>
                  <a:pt x="1352" y="1440"/>
                  <a:pt x="1405" y="1387"/>
                  <a:pt x="1459" y="1335"/>
                </a:cubicBezTo>
                <a:cubicBezTo>
                  <a:pt x="1462" y="1335"/>
                  <a:pt x="1466" y="1335"/>
                  <a:pt x="1469" y="1335"/>
                </a:cubicBezTo>
                <a:cubicBezTo>
                  <a:pt x="1415" y="1387"/>
                  <a:pt x="1362" y="1440"/>
                  <a:pt x="1312" y="1494"/>
                </a:cubicBezTo>
                <a:close/>
                <a:moveTo>
                  <a:pt x="1476" y="1328"/>
                </a:moveTo>
                <a:cubicBezTo>
                  <a:pt x="1473" y="1328"/>
                  <a:pt x="1470" y="1328"/>
                  <a:pt x="1466" y="1328"/>
                </a:cubicBezTo>
                <a:cubicBezTo>
                  <a:pt x="1656" y="1147"/>
                  <a:pt x="1866" y="981"/>
                  <a:pt x="2066" y="836"/>
                </a:cubicBezTo>
                <a:cubicBezTo>
                  <a:pt x="2069" y="836"/>
                  <a:pt x="2073" y="836"/>
                  <a:pt x="2077" y="836"/>
                </a:cubicBezTo>
                <a:cubicBezTo>
                  <a:pt x="1878" y="981"/>
                  <a:pt x="1667" y="1147"/>
                  <a:pt x="1476" y="1328"/>
                </a:cubicBezTo>
                <a:close/>
                <a:moveTo>
                  <a:pt x="2087" y="829"/>
                </a:moveTo>
                <a:cubicBezTo>
                  <a:pt x="2083" y="829"/>
                  <a:pt x="2079" y="829"/>
                  <a:pt x="2075" y="829"/>
                </a:cubicBezTo>
                <a:cubicBezTo>
                  <a:pt x="2159" y="767"/>
                  <a:pt x="2240" y="710"/>
                  <a:pt x="2318" y="656"/>
                </a:cubicBezTo>
                <a:cubicBezTo>
                  <a:pt x="2631" y="438"/>
                  <a:pt x="2952" y="233"/>
                  <a:pt x="3274" y="28"/>
                </a:cubicBezTo>
                <a:cubicBezTo>
                  <a:pt x="3291" y="20"/>
                  <a:pt x="3308" y="12"/>
                  <a:pt x="3325" y="3"/>
                </a:cubicBezTo>
                <a:cubicBezTo>
                  <a:pt x="3325" y="4"/>
                  <a:pt x="3324" y="4"/>
                  <a:pt x="3324" y="4"/>
                </a:cubicBezTo>
                <a:cubicBezTo>
                  <a:pt x="3324" y="4"/>
                  <a:pt x="3324" y="5"/>
                  <a:pt x="3323" y="5"/>
                </a:cubicBezTo>
                <a:cubicBezTo>
                  <a:pt x="3323" y="5"/>
                  <a:pt x="3323" y="5"/>
                  <a:pt x="3323" y="5"/>
                </a:cubicBezTo>
                <a:cubicBezTo>
                  <a:pt x="3322" y="6"/>
                  <a:pt x="3321" y="6"/>
                  <a:pt x="3320" y="7"/>
                </a:cubicBezTo>
                <a:cubicBezTo>
                  <a:pt x="3320" y="7"/>
                  <a:pt x="3319" y="7"/>
                  <a:pt x="3318" y="8"/>
                </a:cubicBezTo>
                <a:cubicBezTo>
                  <a:pt x="3317" y="9"/>
                  <a:pt x="3316" y="9"/>
                  <a:pt x="3315" y="10"/>
                </a:cubicBezTo>
                <a:cubicBezTo>
                  <a:pt x="3314" y="10"/>
                  <a:pt x="3314" y="11"/>
                  <a:pt x="3313" y="11"/>
                </a:cubicBezTo>
                <a:cubicBezTo>
                  <a:pt x="3302" y="18"/>
                  <a:pt x="3292" y="25"/>
                  <a:pt x="3281" y="32"/>
                </a:cubicBezTo>
                <a:cubicBezTo>
                  <a:pt x="2965" y="233"/>
                  <a:pt x="2650" y="434"/>
                  <a:pt x="2343" y="647"/>
                </a:cubicBezTo>
                <a:cubicBezTo>
                  <a:pt x="2340" y="647"/>
                  <a:pt x="2337" y="647"/>
                  <a:pt x="2334" y="647"/>
                </a:cubicBezTo>
                <a:lnTo>
                  <a:pt x="2334" y="653"/>
                </a:lnTo>
                <a:cubicBezTo>
                  <a:pt x="2330" y="656"/>
                  <a:pt x="2326" y="659"/>
                  <a:pt x="2322" y="662"/>
                </a:cubicBezTo>
                <a:cubicBezTo>
                  <a:pt x="2247" y="714"/>
                  <a:pt x="2168" y="770"/>
                  <a:pt x="2087" y="829"/>
                </a:cubicBezTo>
                <a:close/>
                <a:moveTo>
                  <a:pt x="3325" y="3"/>
                </a:moveTo>
                <a:lnTo>
                  <a:pt x="3324" y="0"/>
                </a:lnTo>
                <a:lnTo>
                  <a:pt x="3326" y="3"/>
                </a:lnTo>
                <a:cubicBezTo>
                  <a:pt x="3326" y="3"/>
                  <a:pt x="3326" y="3"/>
                  <a:pt x="3325" y="3"/>
                </a:cubicBezTo>
                <a:close/>
              </a:path>
            </a:pathLst>
          </a:cu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8" name="Freeform 2258"/>
          <p:cNvSpPr>
            <a:spLocks noEditPoints="1"/>
          </p:cNvSpPr>
          <p:nvPr/>
        </p:nvSpPr>
        <p:spPr bwMode="auto">
          <a:xfrm>
            <a:off x="1946276" y="777875"/>
            <a:ext cx="1196975" cy="1804988"/>
          </a:xfrm>
          <a:custGeom>
            <a:avLst/>
            <a:gdLst>
              <a:gd name="T0" fmla="*/ 0 w 3319"/>
              <a:gd name="T1" fmla="*/ 4999 h 5001"/>
              <a:gd name="T2" fmla="*/ 3 w 3319"/>
              <a:gd name="T3" fmla="*/ 5001 h 5001"/>
              <a:gd name="T4" fmla="*/ 16 w 3319"/>
              <a:gd name="T5" fmla="*/ 4970 h 5001"/>
              <a:gd name="T6" fmla="*/ 816 w 3319"/>
              <a:gd name="T7" fmla="*/ 4168 h 5001"/>
              <a:gd name="T8" fmla="*/ 815 w 3319"/>
              <a:gd name="T9" fmla="*/ 4190 h 5001"/>
              <a:gd name="T10" fmla="*/ 670 w 3319"/>
              <a:gd name="T11" fmla="*/ 4343 h 5001"/>
              <a:gd name="T12" fmla="*/ 45 w 3319"/>
              <a:gd name="T13" fmla="*/ 4960 h 5001"/>
              <a:gd name="T14" fmla="*/ 841 w 3319"/>
              <a:gd name="T15" fmla="*/ 4161 h 5001"/>
              <a:gd name="T16" fmla="*/ 1428 w 3319"/>
              <a:gd name="T17" fmla="*/ 3336 h 5001"/>
              <a:gd name="T18" fmla="*/ 841 w 3319"/>
              <a:gd name="T19" fmla="*/ 4161 h 5001"/>
              <a:gd name="T20" fmla="*/ 1431 w 3319"/>
              <a:gd name="T21" fmla="*/ 3329 h 5001"/>
              <a:gd name="T22" fmla="*/ 1645 w 3319"/>
              <a:gd name="T23" fmla="*/ 2659 h 5001"/>
              <a:gd name="T24" fmla="*/ 1666 w 3319"/>
              <a:gd name="T25" fmla="*/ 2508 h 5001"/>
              <a:gd name="T26" fmla="*/ 1532 w 3319"/>
              <a:gd name="T27" fmla="*/ 3147 h 5001"/>
              <a:gd name="T28" fmla="*/ 1519 w 3319"/>
              <a:gd name="T29" fmla="*/ 3154 h 5001"/>
              <a:gd name="T30" fmla="*/ 1451 w 3319"/>
              <a:gd name="T31" fmla="*/ 3320 h 5001"/>
              <a:gd name="T32" fmla="*/ 1666 w 3319"/>
              <a:gd name="T33" fmla="*/ 2494 h 5001"/>
              <a:gd name="T34" fmla="*/ 1656 w 3319"/>
              <a:gd name="T35" fmla="*/ 2410 h 5001"/>
              <a:gd name="T36" fmla="*/ 1788 w 3319"/>
              <a:gd name="T37" fmla="*/ 1854 h 5001"/>
              <a:gd name="T38" fmla="*/ 1729 w 3319"/>
              <a:gd name="T39" fmla="*/ 2066 h 5001"/>
              <a:gd name="T40" fmla="*/ 1666 w 3319"/>
              <a:gd name="T41" fmla="*/ 2494 h 5001"/>
              <a:gd name="T42" fmla="*/ 1791 w 3319"/>
              <a:gd name="T43" fmla="*/ 1847 h 5001"/>
              <a:gd name="T44" fmla="*/ 1887 w 3319"/>
              <a:gd name="T45" fmla="*/ 1672 h 5001"/>
              <a:gd name="T46" fmla="*/ 1891 w 3319"/>
              <a:gd name="T47" fmla="*/ 1665 h 5001"/>
              <a:gd name="T48" fmla="*/ 1965 w 3319"/>
              <a:gd name="T49" fmla="*/ 1506 h 5001"/>
              <a:gd name="T50" fmla="*/ 1891 w 3319"/>
              <a:gd name="T51" fmla="*/ 1665 h 5001"/>
              <a:gd name="T52" fmla="*/ 1969 w 3319"/>
              <a:gd name="T53" fmla="*/ 1499 h 5001"/>
              <a:gd name="T54" fmla="*/ 2090 w 3319"/>
              <a:gd name="T55" fmla="*/ 1340 h 5001"/>
              <a:gd name="T56" fmla="*/ 2095 w 3319"/>
              <a:gd name="T57" fmla="*/ 1333 h 5001"/>
              <a:gd name="T58" fmla="*/ 2478 w 3319"/>
              <a:gd name="T59" fmla="*/ 841 h 5001"/>
              <a:gd name="T60" fmla="*/ 2095 w 3319"/>
              <a:gd name="T61" fmla="*/ 1333 h 5001"/>
              <a:gd name="T62" fmla="*/ 2484 w 3319"/>
              <a:gd name="T63" fmla="*/ 834 h 5001"/>
              <a:gd name="T64" fmla="*/ 3279 w 3319"/>
              <a:gd name="T65" fmla="*/ 37 h 5001"/>
              <a:gd name="T66" fmla="*/ 3299 w 3319"/>
              <a:gd name="T67" fmla="*/ 36 h 5001"/>
              <a:gd name="T68" fmla="*/ 2664 w 3319"/>
              <a:gd name="T69" fmla="*/ 652 h 5001"/>
              <a:gd name="T70" fmla="*/ 2667 w 3319"/>
              <a:gd name="T71" fmla="*/ 659 h 5001"/>
              <a:gd name="T72" fmla="*/ 2503 w 3319"/>
              <a:gd name="T73" fmla="*/ 834 h 5001"/>
              <a:gd name="T74" fmla="*/ 3317 w 3319"/>
              <a:gd name="T75" fmla="*/ 0 h 5001"/>
              <a:gd name="T76" fmla="*/ 3310 w 3319"/>
              <a:gd name="T77" fmla="*/ 7 h 50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3319" h="5001">
                <a:moveTo>
                  <a:pt x="3" y="5001"/>
                </a:moveTo>
                <a:lnTo>
                  <a:pt x="0" y="4999"/>
                </a:lnTo>
                <a:cubicBezTo>
                  <a:pt x="3" y="4998"/>
                  <a:pt x="7" y="4996"/>
                  <a:pt x="10" y="4995"/>
                </a:cubicBezTo>
                <a:cubicBezTo>
                  <a:pt x="7" y="4997"/>
                  <a:pt x="5" y="4999"/>
                  <a:pt x="3" y="5001"/>
                </a:cubicBezTo>
                <a:close/>
                <a:moveTo>
                  <a:pt x="7" y="4986"/>
                </a:moveTo>
                <a:cubicBezTo>
                  <a:pt x="10" y="4980"/>
                  <a:pt x="13" y="4975"/>
                  <a:pt x="16" y="4970"/>
                </a:cubicBezTo>
                <a:cubicBezTo>
                  <a:pt x="285" y="4713"/>
                  <a:pt x="554" y="4455"/>
                  <a:pt x="805" y="4181"/>
                </a:cubicBezTo>
                <a:cubicBezTo>
                  <a:pt x="809" y="4176"/>
                  <a:pt x="812" y="4172"/>
                  <a:pt x="816" y="4168"/>
                </a:cubicBezTo>
                <a:cubicBezTo>
                  <a:pt x="822" y="4168"/>
                  <a:pt x="829" y="4168"/>
                  <a:pt x="835" y="4168"/>
                </a:cubicBezTo>
                <a:cubicBezTo>
                  <a:pt x="828" y="4175"/>
                  <a:pt x="822" y="4183"/>
                  <a:pt x="815" y="4190"/>
                </a:cubicBezTo>
                <a:cubicBezTo>
                  <a:pt x="768" y="4242"/>
                  <a:pt x="720" y="4292"/>
                  <a:pt x="672" y="4343"/>
                </a:cubicBezTo>
                <a:cubicBezTo>
                  <a:pt x="671" y="4343"/>
                  <a:pt x="671" y="4343"/>
                  <a:pt x="670" y="4343"/>
                </a:cubicBezTo>
                <a:lnTo>
                  <a:pt x="670" y="4345"/>
                </a:lnTo>
                <a:cubicBezTo>
                  <a:pt x="468" y="4556"/>
                  <a:pt x="257" y="4759"/>
                  <a:pt x="45" y="4960"/>
                </a:cubicBezTo>
                <a:cubicBezTo>
                  <a:pt x="33" y="4969"/>
                  <a:pt x="20" y="4977"/>
                  <a:pt x="7" y="4986"/>
                </a:cubicBezTo>
                <a:close/>
                <a:moveTo>
                  <a:pt x="841" y="4161"/>
                </a:moveTo>
                <a:cubicBezTo>
                  <a:pt x="835" y="4161"/>
                  <a:pt x="829" y="4161"/>
                  <a:pt x="823" y="4161"/>
                </a:cubicBezTo>
                <a:cubicBezTo>
                  <a:pt x="1052" y="3908"/>
                  <a:pt x="1268" y="3638"/>
                  <a:pt x="1428" y="3336"/>
                </a:cubicBezTo>
                <a:cubicBezTo>
                  <a:pt x="1433" y="3336"/>
                  <a:pt x="1438" y="3336"/>
                  <a:pt x="1443" y="3336"/>
                </a:cubicBezTo>
                <a:cubicBezTo>
                  <a:pt x="1285" y="3639"/>
                  <a:pt x="1069" y="3909"/>
                  <a:pt x="841" y="4161"/>
                </a:cubicBezTo>
                <a:close/>
                <a:moveTo>
                  <a:pt x="1447" y="3329"/>
                </a:moveTo>
                <a:cubicBezTo>
                  <a:pt x="1442" y="3329"/>
                  <a:pt x="1436" y="3329"/>
                  <a:pt x="1431" y="3329"/>
                </a:cubicBezTo>
                <a:cubicBezTo>
                  <a:pt x="1434" y="3324"/>
                  <a:pt x="1436" y="3319"/>
                  <a:pt x="1439" y="3314"/>
                </a:cubicBezTo>
                <a:cubicBezTo>
                  <a:pt x="1544" y="3109"/>
                  <a:pt x="1621" y="2889"/>
                  <a:pt x="1645" y="2659"/>
                </a:cubicBezTo>
                <a:cubicBezTo>
                  <a:pt x="1650" y="2609"/>
                  <a:pt x="1651" y="2558"/>
                  <a:pt x="1652" y="2508"/>
                </a:cubicBezTo>
                <a:cubicBezTo>
                  <a:pt x="1657" y="2508"/>
                  <a:pt x="1661" y="2508"/>
                  <a:pt x="1666" y="2508"/>
                </a:cubicBezTo>
                <a:cubicBezTo>
                  <a:pt x="1665" y="2559"/>
                  <a:pt x="1664" y="2610"/>
                  <a:pt x="1658" y="2661"/>
                </a:cubicBezTo>
                <a:cubicBezTo>
                  <a:pt x="1641" y="2829"/>
                  <a:pt x="1596" y="2992"/>
                  <a:pt x="1532" y="3147"/>
                </a:cubicBezTo>
                <a:cubicBezTo>
                  <a:pt x="1527" y="3147"/>
                  <a:pt x="1523" y="3147"/>
                  <a:pt x="1519" y="3147"/>
                </a:cubicBezTo>
                <a:lnTo>
                  <a:pt x="1519" y="3154"/>
                </a:lnTo>
                <a:cubicBezTo>
                  <a:pt x="1522" y="3154"/>
                  <a:pt x="1525" y="3154"/>
                  <a:pt x="1529" y="3154"/>
                </a:cubicBezTo>
                <a:cubicBezTo>
                  <a:pt x="1505" y="3211"/>
                  <a:pt x="1479" y="3266"/>
                  <a:pt x="1451" y="3320"/>
                </a:cubicBezTo>
                <a:cubicBezTo>
                  <a:pt x="1450" y="3323"/>
                  <a:pt x="1448" y="3326"/>
                  <a:pt x="1447" y="3329"/>
                </a:cubicBezTo>
                <a:close/>
                <a:moveTo>
                  <a:pt x="1666" y="2494"/>
                </a:moveTo>
                <a:cubicBezTo>
                  <a:pt x="1662" y="2494"/>
                  <a:pt x="1657" y="2494"/>
                  <a:pt x="1652" y="2494"/>
                </a:cubicBezTo>
                <a:cubicBezTo>
                  <a:pt x="1653" y="2466"/>
                  <a:pt x="1654" y="2438"/>
                  <a:pt x="1656" y="2410"/>
                </a:cubicBezTo>
                <a:cubicBezTo>
                  <a:pt x="1663" y="2293"/>
                  <a:pt x="1683" y="2175"/>
                  <a:pt x="1716" y="2062"/>
                </a:cubicBezTo>
                <a:cubicBezTo>
                  <a:pt x="1736" y="1991"/>
                  <a:pt x="1760" y="1922"/>
                  <a:pt x="1788" y="1854"/>
                </a:cubicBezTo>
                <a:cubicBezTo>
                  <a:pt x="1793" y="1854"/>
                  <a:pt x="1798" y="1854"/>
                  <a:pt x="1803" y="1854"/>
                </a:cubicBezTo>
                <a:cubicBezTo>
                  <a:pt x="1775" y="1923"/>
                  <a:pt x="1750" y="1994"/>
                  <a:pt x="1729" y="2066"/>
                </a:cubicBezTo>
                <a:cubicBezTo>
                  <a:pt x="1697" y="2178"/>
                  <a:pt x="1676" y="2294"/>
                  <a:pt x="1669" y="2411"/>
                </a:cubicBezTo>
                <a:cubicBezTo>
                  <a:pt x="1668" y="2439"/>
                  <a:pt x="1667" y="2466"/>
                  <a:pt x="1666" y="2494"/>
                </a:cubicBezTo>
                <a:close/>
                <a:moveTo>
                  <a:pt x="1806" y="1847"/>
                </a:moveTo>
                <a:cubicBezTo>
                  <a:pt x="1801" y="1847"/>
                  <a:pt x="1796" y="1847"/>
                  <a:pt x="1791" y="1847"/>
                </a:cubicBezTo>
                <a:cubicBezTo>
                  <a:pt x="1815" y="1788"/>
                  <a:pt x="1843" y="1730"/>
                  <a:pt x="1872" y="1672"/>
                </a:cubicBezTo>
                <a:cubicBezTo>
                  <a:pt x="1877" y="1672"/>
                  <a:pt x="1882" y="1672"/>
                  <a:pt x="1887" y="1672"/>
                </a:cubicBezTo>
                <a:cubicBezTo>
                  <a:pt x="1858" y="1730"/>
                  <a:pt x="1831" y="1788"/>
                  <a:pt x="1806" y="1847"/>
                </a:cubicBezTo>
                <a:close/>
                <a:moveTo>
                  <a:pt x="1891" y="1665"/>
                </a:moveTo>
                <a:cubicBezTo>
                  <a:pt x="1886" y="1665"/>
                  <a:pt x="1881" y="1665"/>
                  <a:pt x="1876" y="1665"/>
                </a:cubicBezTo>
                <a:cubicBezTo>
                  <a:pt x="1904" y="1611"/>
                  <a:pt x="1934" y="1558"/>
                  <a:pt x="1965" y="1506"/>
                </a:cubicBezTo>
                <a:cubicBezTo>
                  <a:pt x="1971" y="1506"/>
                  <a:pt x="1976" y="1506"/>
                  <a:pt x="1981" y="1506"/>
                </a:cubicBezTo>
                <a:cubicBezTo>
                  <a:pt x="1949" y="1558"/>
                  <a:pt x="1919" y="1611"/>
                  <a:pt x="1891" y="1665"/>
                </a:cubicBezTo>
                <a:close/>
                <a:moveTo>
                  <a:pt x="1986" y="1499"/>
                </a:moveTo>
                <a:cubicBezTo>
                  <a:pt x="1980" y="1499"/>
                  <a:pt x="1975" y="1499"/>
                  <a:pt x="1969" y="1499"/>
                </a:cubicBezTo>
                <a:cubicBezTo>
                  <a:pt x="2002" y="1445"/>
                  <a:pt x="2037" y="1392"/>
                  <a:pt x="2074" y="1340"/>
                </a:cubicBezTo>
                <a:cubicBezTo>
                  <a:pt x="2079" y="1340"/>
                  <a:pt x="2085" y="1340"/>
                  <a:pt x="2090" y="1340"/>
                </a:cubicBezTo>
                <a:cubicBezTo>
                  <a:pt x="2054" y="1392"/>
                  <a:pt x="2019" y="1445"/>
                  <a:pt x="1986" y="1499"/>
                </a:cubicBezTo>
                <a:close/>
                <a:moveTo>
                  <a:pt x="2095" y="1333"/>
                </a:moveTo>
                <a:cubicBezTo>
                  <a:pt x="2090" y="1333"/>
                  <a:pt x="2084" y="1333"/>
                  <a:pt x="2078" y="1333"/>
                </a:cubicBezTo>
                <a:cubicBezTo>
                  <a:pt x="2200" y="1159"/>
                  <a:pt x="2337" y="996"/>
                  <a:pt x="2478" y="841"/>
                </a:cubicBezTo>
                <a:cubicBezTo>
                  <a:pt x="2484" y="841"/>
                  <a:pt x="2491" y="841"/>
                  <a:pt x="2497" y="841"/>
                </a:cubicBezTo>
                <a:cubicBezTo>
                  <a:pt x="2355" y="996"/>
                  <a:pt x="2217" y="1159"/>
                  <a:pt x="2095" y="1333"/>
                </a:cubicBezTo>
                <a:close/>
                <a:moveTo>
                  <a:pt x="2503" y="834"/>
                </a:moveTo>
                <a:cubicBezTo>
                  <a:pt x="2497" y="834"/>
                  <a:pt x="2491" y="834"/>
                  <a:pt x="2484" y="834"/>
                </a:cubicBezTo>
                <a:cubicBezTo>
                  <a:pt x="2512" y="803"/>
                  <a:pt x="2541" y="772"/>
                  <a:pt x="2569" y="742"/>
                </a:cubicBezTo>
                <a:cubicBezTo>
                  <a:pt x="2797" y="498"/>
                  <a:pt x="3038" y="267"/>
                  <a:pt x="3279" y="37"/>
                </a:cubicBezTo>
                <a:cubicBezTo>
                  <a:pt x="3290" y="30"/>
                  <a:pt x="3300" y="23"/>
                  <a:pt x="3311" y="16"/>
                </a:cubicBezTo>
                <a:cubicBezTo>
                  <a:pt x="3307" y="23"/>
                  <a:pt x="3303" y="30"/>
                  <a:pt x="3299" y="36"/>
                </a:cubicBezTo>
                <a:cubicBezTo>
                  <a:pt x="3088" y="238"/>
                  <a:pt x="2876" y="441"/>
                  <a:pt x="2674" y="652"/>
                </a:cubicBezTo>
                <a:cubicBezTo>
                  <a:pt x="2671" y="652"/>
                  <a:pt x="2668" y="652"/>
                  <a:pt x="2664" y="652"/>
                </a:cubicBezTo>
                <a:lnTo>
                  <a:pt x="2665" y="659"/>
                </a:lnTo>
                <a:cubicBezTo>
                  <a:pt x="2665" y="659"/>
                  <a:pt x="2666" y="659"/>
                  <a:pt x="2667" y="659"/>
                </a:cubicBezTo>
                <a:cubicBezTo>
                  <a:pt x="2637" y="689"/>
                  <a:pt x="2608" y="720"/>
                  <a:pt x="2579" y="752"/>
                </a:cubicBezTo>
                <a:cubicBezTo>
                  <a:pt x="2554" y="779"/>
                  <a:pt x="2528" y="806"/>
                  <a:pt x="2503" y="834"/>
                </a:cubicBezTo>
                <a:close/>
                <a:moveTo>
                  <a:pt x="3310" y="7"/>
                </a:moveTo>
                <a:cubicBezTo>
                  <a:pt x="3312" y="5"/>
                  <a:pt x="3315" y="2"/>
                  <a:pt x="3317" y="0"/>
                </a:cubicBezTo>
                <a:lnTo>
                  <a:pt x="3319" y="3"/>
                </a:lnTo>
                <a:cubicBezTo>
                  <a:pt x="3316" y="4"/>
                  <a:pt x="3313" y="6"/>
                  <a:pt x="3310" y="7"/>
                </a:cubicBezTo>
                <a:close/>
              </a:path>
            </a:pathLst>
          </a:cu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69" name="Freeform 2259"/>
          <p:cNvSpPr>
            <a:spLocks noEditPoints="1"/>
          </p:cNvSpPr>
          <p:nvPr/>
        </p:nvSpPr>
        <p:spPr bwMode="auto">
          <a:xfrm>
            <a:off x="1949451" y="782638"/>
            <a:ext cx="1192213" cy="1795463"/>
          </a:xfrm>
          <a:custGeom>
            <a:avLst/>
            <a:gdLst>
              <a:gd name="T0" fmla="*/ 0 w 3310"/>
              <a:gd name="T1" fmla="*/ 4975 h 4975"/>
              <a:gd name="T2" fmla="*/ 1 w 3310"/>
              <a:gd name="T3" fmla="*/ 4973 h 4975"/>
              <a:gd name="T4" fmla="*/ 274 w 3310"/>
              <a:gd name="T5" fmla="*/ 4799 h 4975"/>
              <a:gd name="T6" fmla="*/ 994 w 3310"/>
              <a:gd name="T7" fmla="*/ 4322 h 4975"/>
              <a:gd name="T8" fmla="*/ 1229 w 3310"/>
              <a:gd name="T9" fmla="*/ 4155 h 4975"/>
              <a:gd name="T10" fmla="*/ 1241 w 3310"/>
              <a:gd name="T11" fmla="*/ 4155 h 4975"/>
              <a:gd name="T12" fmla="*/ 998 w 3310"/>
              <a:gd name="T13" fmla="*/ 4328 h 4975"/>
              <a:gd name="T14" fmla="*/ 80 w 3310"/>
              <a:gd name="T15" fmla="*/ 4931 h 4975"/>
              <a:gd name="T16" fmla="*/ 0 w 3310"/>
              <a:gd name="T17" fmla="*/ 4975 h 4975"/>
              <a:gd name="T18" fmla="*/ 1250 w 3310"/>
              <a:gd name="T19" fmla="*/ 4148 h 4975"/>
              <a:gd name="T20" fmla="*/ 1239 w 3310"/>
              <a:gd name="T21" fmla="*/ 4148 h 4975"/>
              <a:gd name="T22" fmla="*/ 2145 w 3310"/>
              <a:gd name="T23" fmla="*/ 3323 h 4975"/>
              <a:gd name="T24" fmla="*/ 2154 w 3310"/>
              <a:gd name="T25" fmla="*/ 3323 h 4975"/>
              <a:gd name="T26" fmla="*/ 1250 w 3310"/>
              <a:gd name="T27" fmla="*/ 4148 h 4975"/>
              <a:gd name="T28" fmla="*/ 2160 w 3310"/>
              <a:gd name="T29" fmla="*/ 3316 h 4975"/>
              <a:gd name="T30" fmla="*/ 2151 w 3310"/>
              <a:gd name="T31" fmla="*/ 3316 h 4975"/>
              <a:gd name="T32" fmla="*/ 2274 w 3310"/>
              <a:gd name="T33" fmla="*/ 3141 h 4975"/>
              <a:gd name="T34" fmla="*/ 2282 w 3310"/>
              <a:gd name="T35" fmla="*/ 3141 h 4975"/>
              <a:gd name="T36" fmla="*/ 2160 w 3310"/>
              <a:gd name="T37" fmla="*/ 3316 h 4975"/>
              <a:gd name="T38" fmla="*/ 2286 w 3310"/>
              <a:gd name="T39" fmla="*/ 3134 h 4975"/>
              <a:gd name="T40" fmla="*/ 2278 w 3310"/>
              <a:gd name="T41" fmla="*/ 3134 h 4975"/>
              <a:gd name="T42" fmla="*/ 2394 w 3310"/>
              <a:gd name="T43" fmla="*/ 2909 h 4975"/>
              <a:gd name="T44" fmla="*/ 2478 w 3310"/>
              <a:gd name="T45" fmla="*/ 2564 h 4975"/>
              <a:gd name="T46" fmla="*/ 2482 w 3310"/>
              <a:gd name="T47" fmla="*/ 2495 h 4975"/>
              <a:gd name="T48" fmla="*/ 2489 w 3310"/>
              <a:gd name="T49" fmla="*/ 2495 h 4975"/>
              <a:gd name="T50" fmla="*/ 2485 w 3310"/>
              <a:gd name="T51" fmla="*/ 2564 h 4975"/>
              <a:gd name="T52" fmla="*/ 2400 w 3310"/>
              <a:gd name="T53" fmla="*/ 2912 h 4975"/>
              <a:gd name="T54" fmla="*/ 2286 w 3310"/>
              <a:gd name="T55" fmla="*/ 3134 h 4975"/>
              <a:gd name="T56" fmla="*/ 2489 w 3310"/>
              <a:gd name="T57" fmla="*/ 2481 h 4975"/>
              <a:gd name="T58" fmla="*/ 2483 w 3310"/>
              <a:gd name="T59" fmla="*/ 2481 h 4975"/>
              <a:gd name="T60" fmla="*/ 2488 w 3310"/>
              <a:gd name="T61" fmla="*/ 2282 h 4975"/>
              <a:gd name="T62" fmla="*/ 2549 w 3310"/>
              <a:gd name="T63" fmla="*/ 1841 h 4975"/>
              <a:gd name="T64" fmla="*/ 2551 w 3310"/>
              <a:gd name="T65" fmla="*/ 1841 h 4975"/>
              <a:gd name="T66" fmla="*/ 2551 w 3310"/>
              <a:gd name="T67" fmla="*/ 1834 h 4975"/>
              <a:gd name="T68" fmla="*/ 2551 w 3310"/>
              <a:gd name="T69" fmla="*/ 1834 h 4975"/>
              <a:gd name="T70" fmla="*/ 2558 w 3310"/>
              <a:gd name="T71" fmla="*/ 1801 h 4975"/>
              <a:gd name="T72" fmla="*/ 2592 w 3310"/>
              <a:gd name="T73" fmla="*/ 1659 h 4975"/>
              <a:gd name="T74" fmla="*/ 2599 w 3310"/>
              <a:gd name="T75" fmla="*/ 1659 h 4975"/>
              <a:gd name="T76" fmla="*/ 2565 w 3310"/>
              <a:gd name="T77" fmla="*/ 1802 h 4975"/>
              <a:gd name="T78" fmla="*/ 2495 w 3310"/>
              <a:gd name="T79" fmla="*/ 2283 h 4975"/>
              <a:gd name="T80" fmla="*/ 2489 w 3310"/>
              <a:gd name="T81" fmla="*/ 2481 h 4975"/>
              <a:gd name="T82" fmla="*/ 2601 w 3310"/>
              <a:gd name="T83" fmla="*/ 1652 h 4975"/>
              <a:gd name="T84" fmla="*/ 2594 w 3310"/>
              <a:gd name="T85" fmla="*/ 1652 h 4975"/>
              <a:gd name="T86" fmla="*/ 2639 w 3310"/>
              <a:gd name="T87" fmla="*/ 1493 h 4975"/>
              <a:gd name="T88" fmla="*/ 2646 w 3310"/>
              <a:gd name="T89" fmla="*/ 1493 h 4975"/>
              <a:gd name="T90" fmla="*/ 2601 w 3310"/>
              <a:gd name="T91" fmla="*/ 1652 h 4975"/>
              <a:gd name="T92" fmla="*/ 2649 w 3310"/>
              <a:gd name="T93" fmla="*/ 1486 h 4975"/>
              <a:gd name="T94" fmla="*/ 2641 w 3310"/>
              <a:gd name="T95" fmla="*/ 1486 h 4975"/>
              <a:gd name="T96" fmla="*/ 2694 w 3310"/>
              <a:gd name="T97" fmla="*/ 1327 h 4975"/>
              <a:gd name="T98" fmla="*/ 2701 w 3310"/>
              <a:gd name="T99" fmla="*/ 1327 h 4975"/>
              <a:gd name="T100" fmla="*/ 2649 w 3310"/>
              <a:gd name="T101" fmla="*/ 1486 h 4975"/>
              <a:gd name="T102" fmla="*/ 2703 w 3310"/>
              <a:gd name="T103" fmla="*/ 1320 h 4975"/>
              <a:gd name="T104" fmla="*/ 2696 w 3310"/>
              <a:gd name="T105" fmla="*/ 1320 h 4975"/>
              <a:gd name="T106" fmla="*/ 2895 w 3310"/>
              <a:gd name="T107" fmla="*/ 828 h 4975"/>
              <a:gd name="T108" fmla="*/ 2902 w 3310"/>
              <a:gd name="T109" fmla="*/ 828 h 4975"/>
              <a:gd name="T110" fmla="*/ 2703 w 3310"/>
              <a:gd name="T111" fmla="*/ 1320 h 4975"/>
              <a:gd name="T112" fmla="*/ 2906 w 3310"/>
              <a:gd name="T113" fmla="*/ 821 h 4975"/>
              <a:gd name="T114" fmla="*/ 2898 w 3310"/>
              <a:gd name="T115" fmla="*/ 821 h 4975"/>
              <a:gd name="T116" fmla="*/ 3253 w 3310"/>
              <a:gd name="T117" fmla="*/ 106 h 4975"/>
              <a:gd name="T118" fmla="*/ 3307 w 3310"/>
              <a:gd name="T119" fmla="*/ 2 h 4975"/>
              <a:gd name="T120" fmla="*/ 3310 w 3310"/>
              <a:gd name="T121" fmla="*/ 0 h 4975"/>
              <a:gd name="T122" fmla="*/ 3305 w 3310"/>
              <a:gd name="T123" fmla="*/ 21 h 4975"/>
              <a:gd name="T124" fmla="*/ 2906 w 3310"/>
              <a:gd name="T125" fmla="*/ 821 h 49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310" h="4975">
                <a:moveTo>
                  <a:pt x="0" y="4975"/>
                </a:moveTo>
                <a:cubicBezTo>
                  <a:pt x="0" y="4974"/>
                  <a:pt x="1" y="4974"/>
                  <a:pt x="1" y="4973"/>
                </a:cubicBezTo>
                <a:cubicBezTo>
                  <a:pt x="92" y="4915"/>
                  <a:pt x="183" y="4857"/>
                  <a:pt x="274" y="4799"/>
                </a:cubicBezTo>
                <a:cubicBezTo>
                  <a:pt x="517" y="4643"/>
                  <a:pt x="758" y="4486"/>
                  <a:pt x="994" y="4322"/>
                </a:cubicBezTo>
                <a:cubicBezTo>
                  <a:pt x="1069" y="4270"/>
                  <a:pt x="1148" y="4214"/>
                  <a:pt x="1229" y="4155"/>
                </a:cubicBezTo>
                <a:cubicBezTo>
                  <a:pt x="1233" y="4155"/>
                  <a:pt x="1237" y="4155"/>
                  <a:pt x="1241" y="4155"/>
                </a:cubicBezTo>
                <a:cubicBezTo>
                  <a:pt x="1157" y="4216"/>
                  <a:pt x="1075" y="4274"/>
                  <a:pt x="998" y="4328"/>
                </a:cubicBezTo>
                <a:cubicBezTo>
                  <a:pt x="697" y="4537"/>
                  <a:pt x="389" y="4734"/>
                  <a:pt x="80" y="4931"/>
                </a:cubicBezTo>
                <a:cubicBezTo>
                  <a:pt x="54" y="4946"/>
                  <a:pt x="27" y="4960"/>
                  <a:pt x="0" y="4975"/>
                </a:cubicBezTo>
                <a:close/>
                <a:moveTo>
                  <a:pt x="1250" y="4148"/>
                </a:moveTo>
                <a:cubicBezTo>
                  <a:pt x="1247" y="4148"/>
                  <a:pt x="1243" y="4148"/>
                  <a:pt x="1239" y="4148"/>
                </a:cubicBezTo>
                <a:cubicBezTo>
                  <a:pt x="1555" y="3917"/>
                  <a:pt x="1900" y="3636"/>
                  <a:pt x="2145" y="3323"/>
                </a:cubicBezTo>
                <a:cubicBezTo>
                  <a:pt x="2148" y="3323"/>
                  <a:pt x="2151" y="3323"/>
                  <a:pt x="2154" y="3323"/>
                </a:cubicBezTo>
                <a:cubicBezTo>
                  <a:pt x="1910" y="3636"/>
                  <a:pt x="1566" y="3917"/>
                  <a:pt x="1250" y="4148"/>
                </a:cubicBezTo>
                <a:close/>
                <a:moveTo>
                  <a:pt x="2160" y="3316"/>
                </a:moveTo>
                <a:cubicBezTo>
                  <a:pt x="2157" y="3316"/>
                  <a:pt x="2154" y="3316"/>
                  <a:pt x="2151" y="3316"/>
                </a:cubicBezTo>
                <a:cubicBezTo>
                  <a:pt x="2196" y="3259"/>
                  <a:pt x="2237" y="3200"/>
                  <a:pt x="2274" y="3141"/>
                </a:cubicBezTo>
                <a:cubicBezTo>
                  <a:pt x="2277" y="3141"/>
                  <a:pt x="2279" y="3141"/>
                  <a:pt x="2282" y="3141"/>
                </a:cubicBezTo>
                <a:cubicBezTo>
                  <a:pt x="2245" y="3200"/>
                  <a:pt x="2204" y="3259"/>
                  <a:pt x="2160" y="3316"/>
                </a:cubicBezTo>
                <a:close/>
                <a:moveTo>
                  <a:pt x="2286" y="3134"/>
                </a:moveTo>
                <a:cubicBezTo>
                  <a:pt x="2284" y="3134"/>
                  <a:pt x="2281" y="3134"/>
                  <a:pt x="2278" y="3134"/>
                </a:cubicBezTo>
                <a:cubicBezTo>
                  <a:pt x="2324" y="3061"/>
                  <a:pt x="2363" y="2986"/>
                  <a:pt x="2394" y="2909"/>
                </a:cubicBezTo>
                <a:cubicBezTo>
                  <a:pt x="2439" y="2799"/>
                  <a:pt x="2470" y="2683"/>
                  <a:pt x="2478" y="2564"/>
                </a:cubicBezTo>
                <a:cubicBezTo>
                  <a:pt x="2480" y="2541"/>
                  <a:pt x="2481" y="2518"/>
                  <a:pt x="2482" y="2495"/>
                </a:cubicBezTo>
                <a:cubicBezTo>
                  <a:pt x="2484" y="2495"/>
                  <a:pt x="2487" y="2495"/>
                  <a:pt x="2489" y="2495"/>
                </a:cubicBezTo>
                <a:cubicBezTo>
                  <a:pt x="2488" y="2518"/>
                  <a:pt x="2487" y="2541"/>
                  <a:pt x="2485" y="2564"/>
                </a:cubicBezTo>
                <a:cubicBezTo>
                  <a:pt x="2476" y="2684"/>
                  <a:pt x="2446" y="2801"/>
                  <a:pt x="2400" y="2912"/>
                </a:cubicBezTo>
                <a:cubicBezTo>
                  <a:pt x="2370" y="2987"/>
                  <a:pt x="2331" y="3061"/>
                  <a:pt x="2286" y="3134"/>
                </a:cubicBezTo>
                <a:close/>
                <a:moveTo>
                  <a:pt x="2489" y="2481"/>
                </a:moveTo>
                <a:cubicBezTo>
                  <a:pt x="2487" y="2481"/>
                  <a:pt x="2485" y="2481"/>
                  <a:pt x="2483" y="2481"/>
                </a:cubicBezTo>
                <a:cubicBezTo>
                  <a:pt x="2484" y="2415"/>
                  <a:pt x="2484" y="2349"/>
                  <a:pt x="2488" y="2282"/>
                </a:cubicBezTo>
                <a:cubicBezTo>
                  <a:pt x="2499" y="2134"/>
                  <a:pt x="2519" y="1987"/>
                  <a:pt x="2549" y="1841"/>
                </a:cubicBezTo>
                <a:cubicBezTo>
                  <a:pt x="2550" y="1841"/>
                  <a:pt x="2551" y="1841"/>
                  <a:pt x="2551" y="1841"/>
                </a:cubicBezTo>
                <a:lnTo>
                  <a:pt x="2551" y="1834"/>
                </a:lnTo>
                <a:cubicBezTo>
                  <a:pt x="2551" y="1834"/>
                  <a:pt x="2551" y="1834"/>
                  <a:pt x="2551" y="1834"/>
                </a:cubicBezTo>
                <a:cubicBezTo>
                  <a:pt x="2553" y="1823"/>
                  <a:pt x="2555" y="1812"/>
                  <a:pt x="2558" y="1801"/>
                </a:cubicBezTo>
                <a:cubicBezTo>
                  <a:pt x="2568" y="1753"/>
                  <a:pt x="2580" y="1706"/>
                  <a:pt x="2592" y="1659"/>
                </a:cubicBezTo>
                <a:cubicBezTo>
                  <a:pt x="2594" y="1659"/>
                  <a:pt x="2597" y="1659"/>
                  <a:pt x="2599" y="1659"/>
                </a:cubicBezTo>
                <a:cubicBezTo>
                  <a:pt x="2587" y="1707"/>
                  <a:pt x="2575" y="1754"/>
                  <a:pt x="2565" y="1802"/>
                </a:cubicBezTo>
                <a:cubicBezTo>
                  <a:pt x="2530" y="1960"/>
                  <a:pt x="2506" y="2121"/>
                  <a:pt x="2495" y="2283"/>
                </a:cubicBezTo>
                <a:cubicBezTo>
                  <a:pt x="2491" y="2349"/>
                  <a:pt x="2491" y="2415"/>
                  <a:pt x="2489" y="2481"/>
                </a:cubicBezTo>
                <a:close/>
                <a:moveTo>
                  <a:pt x="2601" y="1652"/>
                </a:moveTo>
                <a:cubicBezTo>
                  <a:pt x="2599" y="1652"/>
                  <a:pt x="2596" y="1652"/>
                  <a:pt x="2594" y="1652"/>
                </a:cubicBezTo>
                <a:cubicBezTo>
                  <a:pt x="2608" y="1599"/>
                  <a:pt x="2623" y="1546"/>
                  <a:pt x="2639" y="1493"/>
                </a:cubicBezTo>
                <a:cubicBezTo>
                  <a:pt x="2642" y="1493"/>
                  <a:pt x="2644" y="1493"/>
                  <a:pt x="2646" y="1493"/>
                </a:cubicBezTo>
                <a:cubicBezTo>
                  <a:pt x="2630" y="1546"/>
                  <a:pt x="2615" y="1599"/>
                  <a:pt x="2601" y="1652"/>
                </a:cubicBezTo>
                <a:close/>
                <a:moveTo>
                  <a:pt x="2649" y="1486"/>
                </a:moveTo>
                <a:cubicBezTo>
                  <a:pt x="2646" y="1486"/>
                  <a:pt x="2644" y="1486"/>
                  <a:pt x="2641" y="1486"/>
                </a:cubicBezTo>
                <a:cubicBezTo>
                  <a:pt x="2658" y="1433"/>
                  <a:pt x="2675" y="1379"/>
                  <a:pt x="2694" y="1327"/>
                </a:cubicBezTo>
                <a:cubicBezTo>
                  <a:pt x="2696" y="1327"/>
                  <a:pt x="2698" y="1327"/>
                  <a:pt x="2701" y="1327"/>
                </a:cubicBezTo>
                <a:cubicBezTo>
                  <a:pt x="2683" y="1379"/>
                  <a:pt x="2665" y="1433"/>
                  <a:pt x="2649" y="1486"/>
                </a:cubicBezTo>
                <a:close/>
                <a:moveTo>
                  <a:pt x="2703" y="1320"/>
                </a:moveTo>
                <a:cubicBezTo>
                  <a:pt x="2701" y="1320"/>
                  <a:pt x="2699" y="1320"/>
                  <a:pt x="2696" y="1320"/>
                </a:cubicBezTo>
                <a:cubicBezTo>
                  <a:pt x="2754" y="1153"/>
                  <a:pt x="2822" y="989"/>
                  <a:pt x="2895" y="828"/>
                </a:cubicBezTo>
                <a:cubicBezTo>
                  <a:pt x="2897" y="828"/>
                  <a:pt x="2900" y="828"/>
                  <a:pt x="2902" y="828"/>
                </a:cubicBezTo>
                <a:cubicBezTo>
                  <a:pt x="2829" y="989"/>
                  <a:pt x="2762" y="1153"/>
                  <a:pt x="2703" y="1320"/>
                </a:cubicBezTo>
                <a:close/>
                <a:moveTo>
                  <a:pt x="2906" y="821"/>
                </a:moveTo>
                <a:cubicBezTo>
                  <a:pt x="2903" y="821"/>
                  <a:pt x="2900" y="821"/>
                  <a:pt x="2898" y="821"/>
                </a:cubicBezTo>
                <a:cubicBezTo>
                  <a:pt x="3008" y="578"/>
                  <a:pt x="3130" y="341"/>
                  <a:pt x="3253" y="106"/>
                </a:cubicBezTo>
                <a:cubicBezTo>
                  <a:pt x="3271" y="71"/>
                  <a:pt x="3289" y="37"/>
                  <a:pt x="3307" y="2"/>
                </a:cubicBezTo>
                <a:cubicBezTo>
                  <a:pt x="3308" y="1"/>
                  <a:pt x="3309" y="1"/>
                  <a:pt x="3310" y="0"/>
                </a:cubicBezTo>
                <a:cubicBezTo>
                  <a:pt x="3309" y="7"/>
                  <a:pt x="3307" y="14"/>
                  <a:pt x="3305" y="21"/>
                </a:cubicBezTo>
                <a:cubicBezTo>
                  <a:pt x="3167" y="284"/>
                  <a:pt x="3029" y="549"/>
                  <a:pt x="2906" y="821"/>
                </a:cubicBezTo>
                <a:close/>
              </a:path>
            </a:pathLst>
          </a:cu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0" name="Freeform 2260"/>
          <p:cNvSpPr>
            <a:spLocks noEditPoints="1"/>
          </p:cNvSpPr>
          <p:nvPr/>
        </p:nvSpPr>
        <p:spPr bwMode="auto">
          <a:xfrm>
            <a:off x="3143251" y="779463"/>
            <a:ext cx="600075" cy="1801813"/>
          </a:xfrm>
          <a:custGeom>
            <a:avLst/>
            <a:gdLst>
              <a:gd name="T0" fmla="*/ 1245 w 1663"/>
              <a:gd name="T1" fmla="*/ 4163 h 4993"/>
              <a:gd name="T2" fmla="*/ 1334 w 1663"/>
              <a:gd name="T3" fmla="*/ 4338 h 4993"/>
              <a:gd name="T4" fmla="*/ 1337 w 1663"/>
              <a:gd name="T5" fmla="*/ 4345 h 4993"/>
              <a:gd name="T6" fmla="*/ 1659 w 1663"/>
              <a:gd name="T7" fmla="*/ 4991 h 4993"/>
              <a:gd name="T8" fmla="*/ 1663 w 1663"/>
              <a:gd name="T9" fmla="*/ 4991 h 4993"/>
              <a:gd name="T10" fmla="*/ 1249 w 1663"/>
              <a:gd name="T11" fmla="*/ 4156 h 4993"/>
              <a:gd name="T12" fmla="*/ 940 w 1663"/>
              <a:gd name="T13" fmla="*/ 3331 h 4993"/>
              <a:gd name="T14" fmla="*/ 1249 w 1663"/>
              <a:gd name="T15" fmla="*/ 4156 h 4993"/>
              <a:gd name="T16" fmla="*/ 939 w 1663"/>
              <a:gd name="T17" fmla="*/ 3324 h 4993"/>
              <a:gd name="T18" fmla="*/ 905 w 1663"/>
              <a:gd name="T19" fmla="*/ 3149 h 4993"/>
              <a:gd name="T20" fmla="*/ 903 w 1663"/>
              <a:gd name="T21" fmla="*/ 3142 h 4993"/>
              <a:gd name="T22" fmla="*/ 873 w 1663"/>
              <a:gd name="T23" fmla="*/ 3016 h 4993"/>
              <a:gd name="T24" fmla="*/ 828 w 1663"/>
              <a:gd name="T25" fmla="*/ 2503 h 4993"/>
              <a:gd name="T26" fmla="*/ 838 w 1663"/>
              <a:gd name="T27" fmla="*/ 2627 h 4993"/>
              <a:gd name="T28" fmla="*/ 903 w 1663"/>
              <a:gd name="T29" fmla="*/ 3142 h 4993"/>
              <a:gd name="T30" fmla="*/ 828 w 1663"/>
              <a:gd name="T31" fmla="*/ 2489 h 4993"/>
              <a:gd name="T32" fmla="*/ 718 w 1663"/>
              <a:gd name="T33" fmla="*/ 1667 h 4993"/>
              <a:gd name="T34" fmla="*/ 828 w 1663"/>
              <a:gd name="T35" fmla="*/ 2281 h 4993"/>
              <a:gd name="T36" fmla="*/ 723 w 1663"/>
              <a:gd name="T37" fmla="*/ 1660 h 4993"/>
              <a:gd name="T38" fmla="*/ 712 w 1663"/>
              <a:gd name="T39" fmla="*/ 1644 h 4993"/>
              <a:gd name="T40" fmla="*/ 678 w 1663"/>
              <a:gd name="T41" fmla="*/ 1501 h 4993"/>
              <a:gd name="T42" fmla="*/ 723 w 1663"/>
              <a:gd name="T43" fmla="*/ 1660 h 4993"/>
              <a:gd name="T44" fmla="*/ 669 w 1663"/>
              <a:gd name="T45" fmla="*/ 1494 h 4993"/>
              <a:gd name="T46" fmla="*/ 624 w 1663"/>
              <a:gd name="T47" fmla="*/ 1335 h 4993"/>
              <a:gd name="T48" fmla="*/ 621 w 1663"/>
              <a:gd name="T49" fmla="*/ 1328 h 4993"/>
              <a:gd name="T50" fmla="*/ 415 w 1663"/>
              <a:gd name="T51" fmla="*/ 836 h 4993"/>
              <a:gd name="T52" fmla="*/ 621 w 1663"/>
              <a:gd name="T53" fmla="*/ 1328 h 4993"/>
              <a:gd name="T54" fmla="*/ 412 w 1663"/>
              <a:gd name="T55" fmla="*/ 829 h 4993"/>
              <a:gd name="T56" fmla="*/ 0 w 1663"/>
              <a:gd name="T57" fmla="*/ 5 h 4993"/>
              <a:gd name="T58" fmla="*/ 14 w 1663"/>
              <a:gd name="T59" fmla="*/ 17 h 4993"/>
              <a:gd name="T60" fmla="*/ 1 w 1663"/>
              <a:gd name="T61" fmla="*/ 0 h 4993"/>
              <a:gd name="T62" fmla="*/ 1 w 1663"/>
              <a:gd name="T63" fmla="*/ 0 h 49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63" h="4993">
                <a:moveTo>
                  <a:pt x="1660" y="4993"/>
                </a:moveTo>
                <a:cubicBezTo>
                  <a:pt x="1517" y="4720"/>
                  <a:pt x="1373" y="4445"/>
                  <a:pt x="1245" y="4163"/>
                </a:cubicBezTo>
                <a:cubicBezTo>
                  <a:pt x="1247" y="4163"/>
                  <a:pt x="1250" y="4163"/>
                  <a:pt x="1252" y="4163"/>
                </a:cubicBezTo>
                <a:cubicBezTo>
                  <a:pt x="1279" y="4222"/>
                  <a:pt x="1306" y="4280"/>
                  <a:pt x="1334" y="4338"/>
                </a:cubicBezTo>
                <a:lnTo>
                  <a:pt x="1334" y="4345"/>
                </a:lnTo>
                <a:cubicBezTo>
                  <a:pt x="1335" y="4345"/>
                  <a:pt x="1336" y="4345"/>
                  <a:pt x="1337" y="4345"/>
                </a:cubicBezTo>
                <a:cubicBezTo>
                  <a:pt x="1440" y="4558"/>
                  <a:pt x="1550" y="4769"/>
                  <a:pt x="1659" y="4977"/>
                </a:cubicBezTo>
                <a:cubicBezTo>
                  <a:pt x="1659" y="4982"/>
                  <a:pt x="1659" y="4987"/>
                  <a:pt x="1659" y="4991"/>
                </a:cubicBezTo>
                <a:lnTo>
                  <a:pt x="1663" y="4991"/>
                </a:lnTo>
                <a:lnTo>
                  <a:pt x="1663" y="4991"/>
                </a:lnTo>
                <a:lnTo>
                  <a:pt x="1660" y="4993"/>
                </a:lnTo>
                <a:close/>
                <a:moveTo>
                  <a:pt x="1249" y="4156"/>
                </a:moveTo>
                <a:cubicBezTo>
                  <a:pt x="1247" y="4156"/>
                  <a:pt x="1244" y="4156"/>
                  <a:pt x="1241" y="4156"/>
                </a:cubicBezTo>
                <a:cubicBezTo>
                  <a:pt x="1120" y="3888"/>
                  <a:pt x="1015" y="3615"/>
                  <a:pt x="940" y="3331"/>
                </a:cubicBezTo>
                <a:cubicBezTo>
                  <a:pt x="943" y="3331"/>
                  <a:pt x="945" y="3331"/>
                  <a:pt x="948" y="3331"/>
                </a:cubicBezTo>
                <a:cubicBezTo>
                  <a:pt x="1022" y="3614"/>
                  <a:pt x="1128" y="3888"/>
                  <a:pt x="1249" y="4156"/>
                </a:cubicBezTo>
                <a:close/>
                <a:moveTo>
                  <a:pt x="946" y="3324"/>
                </a:moveTo>
                <a:cubicBezTo>
                  <a:pt x="943" y="3324"/>
                  <a:pt x="941" y="3324"/>
                  <a:pt x="939" y="3324"/>
                </a:cubicBezTo>
                <a:cubicBezTo>
                  <a:pt x="924" y="3266"/>
                  <a:pt x="910" y="3208"/>
                  <a:pt x="898" y="3149"/>
                </a:cubicBezTo>
                <a:cubicBezTo>
                  <a:pt x="900" y="3149"/>
                  <a:pt x="902" y="3149"/>
                  <a:pt x="905" y="3149"/>
                </a:cubicBezTo>
                <a:cubicBezTo>
                  <a:pt x="917" y="3208"/>
                  <a:pt x="931" y="3266"/>
                  <a:pt x="946" y="3324"/>
                </a:cubicBezTo>
                <a:close/>
                <a:moveTo>
                  <a:pt x="903" y="3142"/>
                </a:moveTo>
                <a:cubicBezTo>
                  <a:pt x="901" y="3142"/>
                  <a:pt x="899" y="3142"/>
                  <a:pt x="896" y="3142"/>
                </a:cubicBezTo>
                <a:cubicBezTo>
                  <a:pt x="888" y="3100"/>
                  <a:pt x="880" y="3058"/>
                  <a:pt x="873" y="3016"/>
                </a:cubicBezTo>
                <a:cubicBezTo>
                  <a:pt x="851" y="2888"/>
                  <a:pt x="837" y="2758"/>
                  <a:pt x="831" y="2628"/>
                </a:cubicBezTo>
                <a:cubicBezTo>
                  <a:pt x="830" y="2586"/>
                  <a:pt x="829" y="2544"/>
                  <a:pt x="828" y="2503"/>
                </a:cubicBezTo>
                <a:cubicBezTo>
                  <a:pt x="830" y="2503"/>
                  <a:pt x="833" y="2503"/>
                  <a:pt x="835" y="2503"/>
                </a:cubicBezTo>
                <a:cubicBezTo>
                  <a:pt x="836" y="2544"/>
                  <a:pt x="836" y="2586"/>
                  <a:pt x="838" y="2627"/>
                </a:cubicBezTo>
                <a:cubicBezTo>
                  <a:pt x="844" y="2757"/>
                  <a:pt x="858" y="2887"/>
                  <a:pt x="879" y="3015"/>
                </a:cubicBezTo>
                <a:cubicBezTo>
                  <a:pt x="887" y="3058"/>
                  <a:pt x="895" y="3100"/>
                  <a:pt x="903" y="3142"/>
                </a:cubicBezTo>
                <a:close/>
                <a:moveTo>
                  <a:pt x="835" y="2489"/>
                </a:moveTo>
                <a:cubicBezTo>
                  <a:pt x="832" y="2489"/>
                  <a:pt x="830" y="2489"/>
                  <a:pt x="828" y="2489"/>
                </a:cubicBezTo>
                <a:cubicBezTo>
                  <a:pt x="827" y="2420"/>
                  <a:pt x="826" y="2350"/>
                  <a:pt x="821" y="2281"/>
                </a:cubicBezTo>
                <a:cubicBezTo>
                  <a:pt x="806" y="2074"/>
                  <a:pt x="770" y="1869"/>
                  <a:pt x="718" y="1667"/>
                </a:cubicBezTo>
                <a:cubicBezTo>
                  <a:pt x="720" y="1667"/>
                  <a:pt x="723" y="1667"/>
                  <a:pt x="725" y="1667"/>
                </a:cubicBezTo>
                <a:cubicBezTo>
                  <a:pt x="777" y="1868"/>
                  <a:pt x="813" y="2073"/>
                  <a:pt x="828" y="2281"/>
                </a:cubicBezTo>
                <a:cubicBezTo>
                  <a:pt x="833" y="2350"/>
                  <a:pt x="834" y="2419"/>
                  <a:pt x="835" y="2489"/>
                </a:cubicBezTo>
                <a:close/>
                <a:moveTo>
                  <a:pt x="723" y="1660"/>
                </a:moveTo>
                <a:cubicBezTo>
                  <a:pt x="721" y="1660"/>
                  <a:pt x="718" y="1660"/>
                  <a:pt x="716" y="1660"/>
                </a:cubicBezTo>
                <a:cubicBezTo>
                  <a:pt x="715" y="1655"/>
                  <a:pt x="713" y="1649"/>
                  <a:pt x="712" y="1644"/>
                </a:cubicBezTo>
                <a:cubicBezTo>
                  <a:pt x="699" y="1596"/>
                  <a:pt x="685" y="1548"/>
                  <a:pt x="671" y="1501"/>
                </a:cubicBezTo>
                <a:cubicBezTo>
                  <a:pt x="673" y="1501"/>
                  <a:pt x="676" y="1501"/>
                  <a:pt x="678" y="1501"/>
                </a:cubicBezTo>
                <a:cubicBezTo>
                  <a:pt x="692" y="1548"/>
                  <a:pt x="706" y="1595"/>
                  <a:pt x="718" y="1642"/>
                </a:cubicBezTo>
                <a:cubicBezTo>
                  <a:pt x="720" y="1648"/>
                  <a:pt x="722" y="1654"/>
                  <a:pt x="723" y="1660"/>
                </a:cubicBezTo>
                <a:close/>
                <a:moveTo>
                  <a:pt x="676" y="1494"/>
                </a:moveTo>
                <a:cubicBezTo>
                  <a:pt x="674" y="1494"/>
                  <a:pt x="671" y="1494"/>
                  <a:pt x="669" y="1494"/>
                </a:cubicBezTo>
                <a:cubicBezTo>
                  <a:pt x="652" y="1441"/>
                  <a:pt x="635" y="1387"/>
                  <a:pt x="617" y="1335"/>
                </a:cubicBezTo>
                <a:cubicBezTo>
                  <a:pt x="619" y="1335"/>
                  <a:pt x="621" y="1335"/>
                  <a:pt x="624" y="1335"/>
                </a:cubicBezTo>
                <a:cubicBezTo>
                  <a:pt x="642" y="1387"/>
                  <a:pt x="660" y="1441"/>
                  <a:pt x="676" y="1494"/>
                </a:cubicBezTo>
                <a:close/>
                <a:moveTo>
                  <a:pt x="621" y="1328"/>
                </a:moveTo>
                <a:cubicBezTo>
                  <a:pt x="619" y="1328"/>
                  <a:pt x="617" y="1328"/>
                  <a:pt x="614" y="1328"/>
                </a:cubicBezTo>
                <a:cubicBezTo>
                  <a:pt x="556" y="1161"/>
                  <a:pt x="488" y="997"/>
                  <a:pt x="415" y="836"/>
                </a:cubicBezTo>
                <a:cubicBezTo>
                  <a:pt x="418" y="836"/>
                  <a:pt x="420" y="836"/>
                  <a:pt x="423" y="836"/>
                </a:cubicBezTo>
                <a:cubicBezTo>
                  <a:pt x="496" y="997"/>
                  <a:pt x="563" y="1161"/>
                  <a:pt x="621" y="1328"/>
                </a:cubicBezTo>
                <a:close/>
                <a:moveTo>
                  <a:pt x="420" y="829"/>
                </a:moveTo>
                <a:cubicBezTo>
                  <a:pt x="417" y="829"/>
                  <a:pt x="415" y="829"/>
                  <a:pt x="412" y="829"/>
                </a:cubicBezTo>
                <a:cubicBezTo>
                  <a:pt x="286" y="552"/>
                  <a:pt x="145" y="282"/>
                  <a:pt x="4" y="14"/>
                </a:cubicBezTo>
                <a:cubicBezTo>
                  <a:pt x="3" y="11"/>
                  <a:pt x="1" y="8"/>
                  <a:pt x="0" y="5"/>
                </a:cubicBezTo>
                <a:cubicBezTo>
                  <a:pt x="0" y="5"/>
                  <a:pt x="0" y="5"/>
                  <a:pt x="0" y="5"/>
                </a:cubicBezTo>
                <a:cubicBezTo>
                  <a:pt x="5" y="9"/>
                  <a:pt x="9" y="13"/>
                  <a:pt x="14" y="17"/>
                </a:cubicBezTo>
                <a:cubicBezTo>
                  <a:pt x="153" y="284"/>
                  <a:pt x="295" y="553"/>
                  <a:pt x="420" y="829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1" name="Freeform 2261"/>
          <p:cNvSpPr>
            <a:spLocks noEditPoints="1"/>
          </p:cNvSpPr>
          <p:nvPr/>
        </p:nvSpPr>
        <p:spPr bwMode="auto">
          <a:xfrm>
            <a:off x="3143251" y="777875"/>
            <a:ext cx="900113" cy="1803400"/>
          </a:xfrm>
          <a:custGeom>
            <a:avLst/>
            <a:gdLst>
              <a:gd name="T0" fmla="*/ 1662 w 2497"/>
              <a:gd name="T1" fmla="*/ 4994 h 4996"/>
              <a:gd name="T2" fmla="*/ 1659 w 2497"/>
              <a:gd name="T3" fmla="*/ 4993 h 4996"/>
              <a:gd name="T4" fmla="*/ 2072 w 2497"/>
              <a:gd name="T5" fmla="*/ 4166 h 4996"/>
              <a:gd name="T6" fmla="*/ 1998 w 2497"/>
              <a:gd name="T7" fmla="*/ 4341 h 4996"/>
              <a:gd name="T8" fmla="*/ 1998 w 2497"/>
              <a:gd name="T9" fmla="*/ 4341 h 4996"/>
              <a:gd name="T10" fmla="*/ 2083 w 2497"/>
              <a:gd name="T11" fmla="*/ 4159 h 4996"/>
              <a:gd name="T12" fmla="*/ 2377 w 2497"/>
              <a:gd name="T13" fmla="*/ 3334 h 4996"/>
              <a:gd name="T14" fmla="*/ 2083 w 2497"/>
              <a:gd name="T15" fmla="*/ 4159 h 4996"/>
              <a:gd name="T16" fmla="*/ 2379 w 2497"/>
              <a:gd name="T17" fmla="*/ 3327 h 4996"/>
              <a:gd name="T18" fmla="*/ 2422 w 2497"/>
              <a:gd name="T19" fmla="*/ 3152 h 4996"/>
              <a:gd name="T20" fmla="*/ 2421 w 2497"/>
              <a:gd name="T21" fmla="*/ 3145 h 4996"/>
              <a:gd name="T22" fmla="*/ 2490 w 2497"/>
              <a:gd name="T23" fmla="*/ 2534 h 4996"/>
              <a:gd name="T24" fmla="*/ 2497 w 2497"/>
              <a:gd name="T25" fmla="*/ 2506 h 4996"/>
              <a:gd name="T26" fmla="*/ 2482 w 2497"/>
              <a:gd name="T27" fmla="*/ 2797 h 4996"/>
              <a:gd name="T28" fmla="*/ 2497 w 2497"/>
              <a:gd name="T29" fmla="*/ 2492 h 4996"/>
              <a:gd name="T30" fmla="*/ 2470 w 2497"/>
              <a:gd name="T31" fmla="*/ 2298 h 4996"/>
              <a:gd name="T32" fmla="*/ 2294 w 2497"/>
              <a:gd name="T33" fmla="*/ 1852 h 4996"/>
              <a:gd name="T34" fmla="*/ 2497 w 2497"/>
              <a:gd name="T35" fmla="*/ 2492 h 4996"/>
              <a:gd name="T36" fmla="*/ 2282 w 2497"/>
              <a:gd name="T37" fmla="*/ 1845 h 4996"/>
              <a:gd name="T38" fmla="*/ 2168 w 2497"/>
              <a:gd name="T39" fmla="*/ 1670 h 4996"/>
              <a:gd name="T40" fmla="*/ 2162 w 2497"/>
              <a:gd name="T41" fmla="*/ 1663 h 4996"/>
              <a:gd name="T42" fmla="*/ 2018 w 2497"/>
              <a:gd name="T43" fmla="*/ 1504 h 4996"/>
              <a:gd name="T44" fmla="*/ 2162 w 2497"/>
              <a:gd name="T45" fmla="*/ 1663 h 4996"/>
              <a:gd name="T46" fmla="*/ 2012 w 2497"/>
              <a:gd name="T47" fmla="*/ 1497 h 4996"/>
              <a:gd name="T48" fmla="*/ 1865 w 2497"/>
              <a:gd name="T49" fmla="*/ 1338 h 4996"/>
              <a:gd name="T50" fmla="*/ 1858 w 2497"/>
              <a:gd name="T51" fmla="*/ 1331 h 4996"/>
              <a:gd name="T52" fmla="*/ 1248 w 2497"/>
              <a:gd name="T53" fmla="*/ 839 h 4996"/>
              <a:gd name="T54" fmla="*/ 1858 w 2497"/>
              <a:gd name="T55" fmla="*/ 1331 h 4996"/>
              <a:gd name="T56" fmla="*/ 1250 w 2497"/>
              <a:gd name="T57" fmla="*/ 832 h 4996"/>
              <a:gd name="T58" fmla="*/ 922 w 2497"/>
              <a:gd name="T59" fmla="*/ 609 h 4996"/>
              <a:gd name="T60" fmla="*/ 0 w 2497"/>
              <a:gd name="T61" fmla="*/ 7 h 4996"/>
              <a:gd name="T62" fmla="*/ 1 w 2497"/>
              <a:gd name="T63" fmla="*/ 6 h 4996"/>
              <a:gd name="T64" fmla="*/ 2 w 2497"/>
              <a:gd name="T65" fmla="*/ 6 h 4996"/>
              <a:gd name="T66" fmla="*/ 0 w 2497"/>
              <a:gd name="T67" fmla="*/ 3 h 4996"/>
              <a:gd name="T68" fmla="*/ 2 w 2497"/>
              <a:gd name="T69" fmla="*/ 0 h 4996"/>
              <a:gd name="T70" fmla="*/ 1250 w 2497"/>
              <a:gd name="T71" fmla="*/ 832 h 49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497" h="4996">
                <a:moveTo>
                  <a:pt x="1665" y="4996"/>
                </a:moveTo>
                <a:lnTo>
                  <a:pt x="1662" y="4994"/>
                </a:lnTo>
                <a:lnTo>
                  <a:pt x="1662" y="4994"/>
                </a:lnTo>
                <a:lnTo>
                  <a:pt x="1659" y="4993"/>
                </a:lnTo>
                <a:cubicBezTo>
                  <a:pt x="1661" y="4989"/>
                  <a:pt x="1663" y="4984"/>
                  <a:pt x="1665" y="4980"/>
                </a:cubicBezTo>
                <a:cubicBezTo>
                  <a:pt x="1805" y="4713"/>
                  <a:pt x="1947" y="4443"/>
                  <a:pt x="2072" y="4166"/>
                </a:cubicBezTo>
                <a:cubicBezTo>
                  <a:pt x="2075" y="4166"/>
                  <a:pt x="2077" y="4166"/>
                  <a:pt x="2080" y="4166"/>
                </a:cubicBezTo>
                <a:cubicBezTo>
                  <a:pt x="2053" y="4225"/>
                  <a:pt x="2026" y="4283"/>
                  <a:pt x="1998" y="4341"/>
                </a:cubicBezTo>
                <a:cubicBezTo>
                  <a:pt x="1998" y="4341"/>
                  <a:pt x="1998" y="4341"/>
                  <a:pt x="1998" y="4341"/>
                </a:cubicBezTo>
                <a:lnTo>
                  <a:pt x="1998" y="4341"/>
                </a:lnTo>
                <a:cubicBezTo>
                  <a:pt x="1892" y="4563"/>
                  <a:pt x="1778" y="4780"/>
                  <a:pt x="1665" y="4996"/>
                </a:cubicBezTo>
                <a:close/>
                <a:moveTo>
                  <a:pt x="2083" y="4159"/>
                </a:moveTo>
                <a:cubicBezTo>
                  <a:pt x="2080" y="4159"/>
                  <a:pt x="2078" y="4159"/>
                  <a:pt x="2075" y="4159"/>
                </a:cubicBezTo>
                <a:cubicBezTo>
                  <a:pt x="2197" y="3891"/>
                  <a:pt x="2303" y="3617"/>
                  <a:pt x="2377" y="3334"/>
                </a:cubicBezTo>
                <a:cubicBezTo>
                  <a:pt x="2379" y="3334"/>
                  <a:pt x="2382" y="3334"/>
                  <a:pt x="2384" y="3334"/>
                </a:cubicBezTo>
                <a:cubicBezTo>
                  <a:pt x="2310" y="3617"/>
                  <a:pt x="2204" y="3891"/>
                  <a:pt x="2083" y="4159"/>
                </a:cubicBezTo>
                <a:close/>
                <a:moveTo>
                  <a:pt x="2386" y="3327"/>
                </a:moveTo>
                <a:cubicBezTo>
                  <a:pt x="2384" y="3327"/>
                  <a:pt x="2381" y="3327"/>
                  <a:pt x="2379" y="3327"/>
                </a:cubicBezTo>
                <a:cubicBezTo>
                  <a:pt x="2394" y="3269"/>
                  <a:pt x="2408" y="3211"/>
                  <a:pt x="2420" y="3152"/>
                </a:cubicBezTo>
                <a:cubicBezTo>
                  <a:pt x="2421" y="3152"/>
                  <a:pt x="2422" y="3152"/>
                  <a:pt x="2422" y="3152"/>
                </a:cubicBezTo>
                <a:lnTo>
                  <a:pt x="2422" y="3145"/>
                </a:lnTo>
                <a:cubicBezTo>
                  <a:pt x="2422" y="3145"/>
                  <a:pt x="2422" y="3145"/>
                  <a:pt x="2421" y="3145"/>
                </a:cubicBezTo>
                <a:cubicBezTo>
                  <a:pt x="2445" y="3031"/>
                  <a:pt x="2463" y="2914"/>
                  <a:pt x="2475" y="2797"/>
                </a:cubicBezTo>
                <a:cubicBezTo>
                  <a:pt x="2483" y="2710"/>
                  <a:pt x="2490" y="2622"/>
                  <a:pt x="2490" y="2534"/>
                </a:cubicBezTo>
                <a:cubicBezTo>
                  <a:pt x="2490" y="2525"/>
                  <a:pt x="2490" y="2515"/>
                  <a:pt x="2490" y="2506"/>
                </a:cubicBezTo>
                <a:cubicBezTo>
                  <a:pt x="2492" y="2506"/>
                  <a:pt x="2495" y="2506"/>
                  <a:pt x="2497" y="2506"/>
                </a:cubicBezTo>
                <a:cubicBezTo>
                  <a:pt x="2497" y="2515"/>
                  <a:pt x="2497" y="2525"/>
                  <a:pt x="2497" y="2534"/>
                </a:cubicBezTo>
                <a:cubicBezTo>
                  <a:pt x="2497" y="2622"/>
                  <a:pt x="2490" y="2710"/>
                  <a:pt x="2482" y="2797"/>
                </a:cubicBezTo>
                <a:cubicBezTo>
                  <a:pt x="2464" y="2978"/>
                  <a:pt x="2431" y="3154"/>
                  <a:pt x="2386" y="3327"/>
                </a:cubicBezTo>
                <a:close/>
                <a:moveTo>
                  <a:pt x="2497" y="2492"/>
                </a:moveTo>
                <a:cubicBezTo>
                  <a:pt x="2494" y="2492"/>
                  <a:pt x="2492" y="2492"/>
                  <a:pt x="2490" y="2492"/>
                </a:cubicBezTo>
                <a:cubicBezTo>
                  <a:pt x="2488" y="2427"/>
                  <a:pt x="2482" y="2362"/>
                  <a:pt x="2470" y="2298"/>
                </a:cubicBezTo>
                <a:cubicBezTo>
                  <a:pt x="2440" y="2145"/>
                  <a:pt x="2375" y="1996"/>
                  <a:pt x="2286" y="1852"/>
                </a:cubicBezTo>
                <a:cubicBezTo>
                  <a:pt x="2289" y="1852"/>
                  <a:pt x="2292" y="1852"/>
                  <a:pt x="2294" y="1852"/>
                </a:cubicBezTo>
                <a:cubicBezTo>
                  <a:pt x="2383" y="1995"/>
                  <a:pt x="2447" y="2144"/>
                  <a:pt x="2476" y="2297"/>
                </a:cubicBezTo>
                <a:cubicBezTo>
                  <a:pt x="2489" y="2361"/>
                  <a:pt x="2495" y="2426"/>
                  <a:pt x="2497" y="2492"/>
                </a:cubicBezTo>
                <a:close/>
                <a:moveTo>
                  <a:pt x="2290" y="1845"/>
                </a:moveTo>
                <a:cubicBezTo>
                  <a:pt x="2287" y="1845"/>
                  <a:pt x="2285" y="1845"/>
                  <a:pt x="2282" y="1845"/>
                </a:cubicBezTo>
                <a:cubicBezTo>
                  <a:pt x="2245" y="1786"/>
                  <a:pt x="2204" y="1728"/>
                  <a:pt x="2159" y="1670"/>
                </a:cubicBezTo>
                <a:cubicBezTo>
                  <a:pt x="2162" y="1670"/>
                  <a:pt x="2165" y="1670"/>
                  <a:pt x="2168" y="1670"/>
                </a:cubicBezTo>
                <a:cubicBezTo>
                  <a:pt x="2212" y="1728"/>
                  <a:pt x="2253" y="1786"/>
                  <a:pt x="2290" y="1845"/>
                </a:cubicBezTo>
                <a:close/>
                <a:moveTo>
                  <a:pt x="2162" y="1663"/>
                </a:moveTo>
                <a:cubicBezTo>
                  <a:pt x="2159" y="1663"/>
                  <a:pt x="2156" y="1663"/>
                  <a:pt x="2154" y="1663"/>
                </a:cubicBezTo>
                <a:cubicBezTo>
                  <a:pt x="2111" y="1609"/>
                  <a:pt x="2066" y="1556"/>
                  <a:pt x="2018" y="1504"/>
                </a:cubicBezTo>
                <a:cubicBezTo>
                  <a:pt x="2021" y="1504"/>
                  <a:pt x="2024" y="1504"/>
                  <a:pt x="2027" y="1504"/>
                </a:cubicBezTo>
                <a:cubicBezTo>
                  <a:pt x="2075" y="1556"/>
                  <a:pt x="2120" y="1609"/>
                  <a:pt x="2162" y="1663"/>
                </a:cubicBezTo>
                <a:close/>
                <a:moveTo>
                  <a:pt x="2021" y="1497"/>
                </a:moveTo>
                <a:cubicBezTo>
                  <a:pt x="2018" y="1497"/>
                  <a:pt x="2015" y="1497"/>
                  <a:pt x="2012" y="1497"/>
                </a:cubicBezTo>
                <a:cubicBezTo>
                  <a:pt x="1962" y="1443"/>
                  <a:pt x="1909" y="1390"/>
                  <a:pt x="1855" y="1338"/>
                </a:cubicBezTo>
                <a:cubicBezTo>
                  <a:pt x="1858" y="1338"/>
                  <a:pt x="1862" y="1338"/>
                  <a:pt x="1865" y="1338"/>
                </a:cubicBezTo>
                <a:cubicBezTo>
                  <a:pt x="1919" y="1390"/>
                  <a:pt x="1971" y="1443"/>
                  <a:pt x="2021" y="1497"/>
                </a:cubicBezTo>
                <a:close/>
                <a:moveTo>
                  <a:pt x="1858" y="1331"/>
                </a:moveTo>
                <a:cubicBezTo>
                  <a:pt x="1854" y="1331"/>
                  <a:pt x="1851" y="1331"/>
                  <a:pt x="1848" y="1331"/>
                </a:cubicBezTo>
                <a:cubicBezTo>
                  <a:pt x="1657" y="1149"/>
                  <a:pt x="1447" y="984"/>
                  <a:pt x="1248" y="839"/>
                </a:cubicBezTo>
                <a:cubicBezTo>
                  <a:pt x="1252" y="839"/>
                  <a:pt x="1255" y="839"/>
                  <a:pt x="1259" y="839"/>
                </a:cubicBezTo>
                <a:cubicBezTo>
                  <a:pt x="1458" y="984"/>
                  <a:pt x="1668" y="1149"/>
                  <a:pt x="1858" y="1331"/>
                </a:cubicBezTo>
                <a:cubicBezTo>
                  <a:pt x="1858" y="1331"/>
                  <a:pt x="1858" y="1331"/>
                  <a:pt x="1858" y="1331"/>
                </a:cubicBezTo>
                <a:close/>
                <a:moveTo>
                  <a:pt x="1250" y="832"/>
                </a:moveTo>
                <a:cubicBezTo>
                  <a:pt x="1246" y="832"/>
                  <a:pt x="1242" y="832"/>
                  <a:pt x="1238" y="832"/>
                </a:cubicBezTo>
                <a:cubicBezTo>
                  <a:pt x="1127" y="751"/>
                  <a:pt x="1019" y="676"/>
                  <a:pt x="922" y="609"/>
                </a:cubicBezTo>
                <a:cubicBezTo>
                  <a:pt x="628" y="408"/>
                  <a:pt x="328" y="216"/>
                  <a:pt x="28" y="25"/>
                </a:cubicBezTo>
                <a:cubicBezTo>
                  <a:pt x="19" y="19"/>
                  <a:pt x="9" y="13"/>
                  <a:pt x="0" y="7"/>
                </a:cubicBezTo>
                <a:cubicBezTo>
                  <a:pt x="0" y="7"/>
                  <a:pt x="1" y="7"/>
                  <a:pt x="1" y="6"/>
                </a:cubicBezTo>
                <a:cubicBezTo>
                  <a:pt x="1" y="6"/>
                  <a:pt x="1" y="6"/>
                  <a:pt x="1" y="6"/>
                </a:cubicBezTo>
                <a:lnTo>
                  <a:pt x="1" y="6"/>
                </a:lnTo>
                <a:cubicBezTo>
                  <a:pt x="2" y="6"/>
                  <a:pt x="2" y="6"/>
                  <a:pt x="2" y="6"/>
                </a:cubicBezTo>
                <a:lnTo>
                  <a:pt x="0" y="3"/>
                </a:lnTo>
                <a:lnTo>
                  <a:pt x="0" y="3"/>
                </a:lnTo>
                <a:lnTo>
                  <a:pt x="0" y="3"/>
                </a:lnTo>
                <a:lnTo>
                  <a:pt x="2" y="0"/>
                </a:lnTo>
                <a:cubicBezTo>
                  <a:pt x="312" y="198"/>
                  <a:pt x="622" y="395"/>
                  <a:pt x="926" y="603"/>
                </a:cubicBezTo>
                <a:cubicBezTo>
                  <a:pt x="1026" y="672"/>
                  <a:pt x="1136" y="748"/>
                  <a:pt x="1250" y="832"/>
                </a:cubicBezTo>
                <a:close/>
              </a:path>
            </a:pathLst>
          </a:cu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2" name="Freeform 2262"/>
          <p:cNvSpPr>
            <a:spLocks noEditPoints="1"/>
          </p:cNvSpPr>
          <p:nvPr/>
        </p:nvSpPr>
        <p:spPr bwMode="auto">
          <a:xfrm>
            <a:off x="1346201" y="777875"/>
            <a:ext cx="600075" cy="1803400"/>
          </a:xfrm>
          <a:custGeom>
            <a:avLst/>
            <a:gdLst>
              <a:gd name="T0" fmla="*/ 1662 w 1665"/>
              <a:gd name="T1" fmla="*/ 4992 h 4992"/>
              <a:gd name="T2" fmla="*/ 1649 w 1665"/>
              <a:gd name="T3" fmla="*/ 4975 h 4992"/>
              <a:gd name="T4" fmla="*/ 1251 w 1665"/>
              <a:gd name="T5" fmla="*/ 4164 h 4992"/>
              <a:gd name="T6" fmla="*/ 1665 w 1665"/>
              <a:gd name="T7" fmla="*/ 4991 h 4992"/>
              <a:gd name="T8" fmla="*/ 1662 w 1665"/>
              <a:gd name="T9" fmla="*/ 4992 h 4992"/>
              <a:gd name="T10" fmla="*/ 1248 w 1665"/>
              <a:gd name="T11" fmla="*/ 4157 h 4992"/>
              <a:gd name="T12" fmla="*/ 939 w 1665"/>
              <a:gd name="T13" fmla="*/ 3332 h 4992"/>
              <a:gd name="T14" fmla="*/ 1248 w 1665"/>
              <a:gd name="T15" fmla="*/ 4157 h 4992"/>
              <a:gd name="T16" fmla="*/ 938 w 1665"/>
              <a:gd name="T17" fmla="*/ 3325 h 4992"/>
              <a:gd name="T18" fmla="*/ 897 w 1665"/>
              <a:gd name="T19" fmla="*/ 3150 h 4992"/>
              <a:gd name="T20" fmla="*/ 895 w 1665"/>
              <a:gd name="T21" fmla="*/ 3143 h 4992"/>
              <a:gd name="T22" fmla="*/ 830 w 1665"/>
              <a:gd name="T23" fmla="*/ 2629 h 4992"/>
              <a:gd name="T24" fmla="*/ 834 w 1665"/>
              <a:gd name="T25" fmla="*/ 2504 h 4992"/>
              <a:gd name="T26" fmla="*/ 878 w 1665"/>
              <a:gd name="T27" fmla="*/ 3016 h 4992"/>
              <a:gd name="T28" fmla="*/ 834 w 1665"/>
              <a:gd name="T29" fmla="*/ 2490 h 4992"/>
              <a:gd name="T30" fmla="*/ 820 w 1665"/>
              <a:gd name="T31" fmla="*/ 2282 h 4992"/>
              <a:gd name="T32" fmla="*/ 760 w 1665"/>
              <a:gd name="T33" fmla="*/ 1850 h 4992"/>
              <a:gd name="T34" fmla="*/ 758 w 1665"/>
              <a:gd name="T35" fmla="*/ 1843 h 4992"/>
              <a:gd name="T36" fmla="*/ 724 w 1665"/>
              <a:gd name="T37" fmla="*/ 1668 h 4992"/>
              <a:gd name="T38" fmla="*/ 834 w 1665"/>
              <a:gd name="T39" fmla="*/ 2490 h 4992"/>
              <a:gd name="T40" fmla="*/ 715 w 1665"/>
              <a:gd name="T41" fmla="*/ 1661 h 4992"/>
              <a:gd name="T42" fmla="*/ 670 w 1665"/>
              <a:gd name="T43" fmla="*/ 1502 h 4992"/>
              <a:gd name="T44" fmla="*/ 717 w 1665"/>
              <a:gd name="T45" fmla="*/ 1643 h 4992"/>
              <a:gd name="T46" fmla="*/ 675 w 1665"/>
              <a:gd name="T47" fmla="*/ 1495 h 4992"/>
              <a:gd name="T48" fmla="*/ 615 w 1665"/>
              <a:gd name="T49" fmla="*/ 1336 h 4992"/>
              <a:gd name="T50" fmla="*/ 675 w 1665"/>
              <a:gd name="T51" fmla="*/ 1495 h 4992"/>
              <a:gd name="T52" fmla="*/ 613 w 1665"/>
              <a:gd name="T53" fmla="*/ 1329 h 4992"/>
              <a:gd name="T54" fmla="*/ 422 w 1665"/>
              <a:gd name="T55" fmla="*/ 837 h 4992"/>
              <a:gd name="T56" fmla="*/ 418 w 1665"/>
              <a:gd name="T57" fmla="*/ 830 h 4992"/>
              <a:gd name="T58" fmla="*/ 3 w 1665"/>
              <a:gd name="T59" fmla="*/ 15 h 4992"/>
              <a:gd name="T60" fmla="*/ 0 w 1665"/>
              <a:gd name="T61" fmla="*/ 1 h 4992"/>
              <a:gd name="T62" fmla="*/ 336 w 1665"/>
              <a:gd name="T63" fmla="*/ 653 h 4992"/>
              <a:gd name="T64" fmla="*/ 337 w 1665"/>
              <a:gd name="T65" fmla="*/ 655 h 49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665" h="4992">
                <a:moveTo>
                  <a:pt x="1662" y="4992"/>
                </a:moveTo>
                <a:lnTo>
                  <a:pt x="1662" y="4992"/>
                </a:lnTo>
                <a:lnTo>
                  <a:pt x="1664" y="4990"/>
                </a:lnTo>
                <a:cubicBezTo>
                  <a:pt x="1659" y="4985"/>
                  <a:pt x="1654" y="4980"/>
                  <a:pt x="1649" y="4975"/>
                </a:cubicBezTo>
                <a:cubicBezTo>
                  <a:pt x="1510" y="4709"/>
                  <a:pt x="1369" y="4440"/>
                  <a:pt x="1243" y="4164"/>
                </a:cubicBezTo>
                <a:cubicBezTo>
                  <a:pt x="1246" y="4164"/>
                  <a:pt x="1249" y="4164"/>
                  <a:pt x="1251" y="4164"/>
                </a:cubicBezTo>
                <a:cubicBezTo>
                  <a:pt x="1377" y="4441"/>
                  <a:pt x="1518" y="4711"/>
                  <a:pt x="1658" y="4978"/>
                </a:cubicBezTo>
                <a:cubicBezTo>
                  <a:pt x="1660" y="4982"/>
                  <a:pt x="1663" y="4987"/>
                  <a:pt x="1665" y="4991"/>
                </a:cubicBezTo>
                <a:lnTo>
                  <a:pt x="1662" y="4992"/>
                </a:lnTo>
                <a:lnTo>
                  <a:pt x="1662" y="4992"/>
                </a:lnTo>
                <a:lnTo>
                  <a:pt x="1662" y="4992"/>
                </a:lnTo>
                <a:close/>
                <a:moveTo>
                  <a:pt x="1248" y="4157"/>
                </a:moveTo>
                <a:cubicBezTo>
                  <a:pt x="1245" y="4157"/>
                  <a:pt x="1243" y="4157"/>
                  <a:pt x="1240" y="4157"/>
                </a:cubicBezTo>
                <a:cubicBezTo>
                  <a:pt x="1119" y="3889"/>
                  <a:pt x="1014" y="3616"/>
                  <a:pt x="939" y="3332"/>
                </a:cubicBezTo>
                <a:cubicBezTo>
                  <a:pt x="942" y="3332"/>
                  <a:pt x="944" y="3332"/>
                  <a:pt x="947" y="3332"/>
                </a:cubicBezTo>
                <a:cubicBezTo>
                  <a:pt x="1021" y="3615"/>
                  <a:pt x="1127" y="3889"/>
                  <a:pt x="1248" y="4157"/>
                </a:cubicBezTo>
                <a:close/>
                <a:moveTo>
                  <a:pt x="945" y="3325"/>
                </a:moveTo>
                <a:cubicBezTo>
                  <a:pt x="942" y="3325"/>
                  <a:pt x="940" y="3325"/>
                  <a:pt x="938" y="3325"/>
                </a:cubicBezTo>
                <a:cubicBezTo>
                  <a:pt x="923" y="3267"/>
                  <a:pt x="909" y="3209"/>
                  <a:pt x="897" y="3150"/>
                </a:cubicBezTo>
                <a:cubicBezTo>
                  <a:pt x="897" y="3150"/>
                  <a:pt x="897" y="3150"/>
                  <a:pt x="897" y="3150"/>
                </a:cubicBezTo>
                <a:lnTo>
                  <a:pt x="897" y="3143"/>
                </a:lnTo>
                <a:cubicBezTo>
                  <a:pt x="897" y="3143"/>
                  <a:pt x="896" y="3143"/>
                  <a:pt x="895" y="3143"/>
                </a:cubicBezTo>
                <a:cubicBezTo>
                  <a:pt x="886" y="3101"/>
                  <a:pt x="879" y="3059"/>
                  <a:pt x="871" y="3017"/>
                </a:cubicBezTo>
                <a:cubicBezTo>
                  <a:pt x="850" y="2889"/>
                  <a:pt x="836" y="2759"/>
                  <a:pt x="830" y="2629"/>
                </a:cubicBezTo>
                <a:cubicBezTo>
                  <a:pt x="828" y="2587"/>
                  <a:pt x="828" y="2545"/>
                  <a:pt x="827" y="2504"/>
                </a:cubicBezTo>
                <a:cubicBezTo>
                  <a:pt x="829" y="2504"/>
                  <a:pt x="832" y="2504"/>
                  <a:pt x="834" y="2504"/>
                </a:cubicBezTo>
                <a:cubicBezTo>
                  <a:pt x="834" y="2545"/>
                  <a:pt x="835" y="2587"/>
                  <a:pt x="837" y="2628"/>
                </a:cubicBezTo>
                <a:cubicBezTo>
                  <a:pt x="843" y="2758"/>
                  <a:pt x="857" y="2888"/>
                  <a:pt x="878" y="3016"/>
                </a:cubicBezTo>
                <a:cubicBezTo>
                  <a:pt x="896" y="3120"/>
                  <a:pt x="918" y="3223"/>
                  <a:pt x="945" y="3325"/>
                </a:cubicBezTo>
                <a:close/>
                <a:moveTo>
                  <a:pt x="834" y="2490"/>
                </a:moveTo>
                <a:cubicBezTo>
                  <a:pt x="831" y="2490"/>
                  <a:pt x="829" y="2490"/>
                  <a:pt x="827" y="2490"/>
                </a:cubicBezTo>
                <a:cubicBezTo>
                  <a:pt x="826" y="2421"/>
                  <a:pt x="825" y="2351"/>
                  <a:pt x="820" y="2282"/>
                </a:cubicBezTo>
                <a:cubicBezTo>
                  <a:pt x="809" y="2137"/>
                  <a:pt x="789" y="1993"/>
                  <a:pt x="759" y="1850"/>
                </a:cubicBezTo>
                <a:cubicBezTo>
                  <a:pt x="760" y="1850"/>
                  <a:pt x="760" y="1850"/>
                  <a:pt x="760" y="1850"/>
                </a:cubicBezTo>
                <a:lnTo>
                  <a:pt x="760" y="1843"/>
                </a:lnTo>
                <a:cubicBezTo>
                  <a:pt x="759" y="1843"/>
                  <a:pt x="759" y="1843"/>
                  <a:pt x="758" y="1843"/>
                </a:cubicBezTo>
                <a:cubicBezTo>
                  <a:pt x="745" y="1785"/>
                  <a:pt x="732" y="1726"/>
                  <a:pt x="717" y="1668"/>
                </a:cubicBezTo>
                <a:cubicBezTo>
                  <a:pt x="719" y="1668"/>
                  <a:pt x="721" y="1668"/>
                  <a:pt x="724" y="1668"/>
                </a:cubicBezTo>
                <a:cubicBezTo>
                  <a:pt x="776" y="1869"/>
                  <a:pt x="812" y="2074"/>
                  <a:pt x="827" y="2282"/>
                </a:cubicBezTo>
                <a:cubicBezTo>
                  <a:pt x="832" y="2351"/>
                  <a:pt x="833" y="2420"/>
                  <a:pt x="834" y="2490"/>
                </a:cubicBezTo>
                <a:close/>
                <a:moveTo>
                  <a:pt x="722" y="1661"/>
                </a:moveTo>
                <a:cubicBezTo>
                  <a:pt x="720" y="1661"/>
                  <a:pt x="717" y="1661"/>
                  <a:pt x="715" y="1661"/>
                </a:cubicBezTo>
                <a:cubicBezTo>
                  <a:pt x="713" y="1656"/>
                  <a:pt x="712" y="1650"/>
                  <a:pt x="711" y="1645"/>
                </a:cubicBezTo>
                <a:cubicBezTo>
                  <a:pt x="698" y="1597"/>
                  <a:pt x="684" y="1549"/>
                  <a:pt x="670" y="1502"/>
                </a:cubicBezTo>
                <a:cubicBezTo>
                  <a:pt x="672" y="1502"/>
                  <a:pt x="675" y="1502"/>
                  <a:pt x="677" y="1502"/>
                </a:cubicBezTo>
                <a:cubicBezTo>
                  <a:pt x="691" y="1549"/>
                  <a:pt x="705" y="1596"/>
                  <a:pt x="717" y="1643"/>
                </a:cubicBezTo>
                <a:cubicBezTo>
                  <a:pt x="719" y="1649"/>
                  <a:pt x="720" y="1655"/>
                  <a:pt x="722" y="1661"/>
                </a:cubicBezTo>
                <a:close/>
                <a:moveTo>
                  <a:pt x="675" y="1495"/>
                </a:moveTo>
                <a:cubicBezTo>
                  <a:pt x="672" y="1495"/>
                  <a:pt x="670" y="1495"/>
                  <a:pt x="668" y="1495"/>
                </a:cubicBezTo>
                <a:cubicBezTo>
                  <a:pt x="651" y="1442"/>
                  <a:pt x="634" y="1388"/>
                  <a:pt x="615" y="1336"/>
                </a:cubicBezTo>
                <a:cubicBezTo>
                  <a:pt x="618" y="1336"/>
                  <a:pt x="620" y="1336"/>
                  <a:pt x="623" y="1336"/>
                </a:cubicBezTo>
                <a:cubicBezTo>
                  <a:pt x="641" y="1388"/>
                  <a:pt x="658" y="1442"/>
                  <a:pt x="675" y="1495"/>
                </a:cubicBezTo>
                <a:close/>
                <a:moveTo>
                  <a:pt x="620" y="1329"/>
                </a:moveTo>
                <a:cubicBezTo>
                  <a:pt x="618" y="1329"/>
                  <a:pt x="615" y="1329"/>
                  <a:pt x="613" y="1329"/>
                </a:cubicBezTo>
                <a:cubicBezTo>
                  <a:pt x="555" y="1162"/>
                  <a:pt x="487" y="998"/>
                  <a:pt x="414" y="837"/>
                </a:cubicBezTo>
                <a:cubicBezTo>
                  <a:pt x="417" y="837"/>
                  <a:pt x="419" y="837"/>
                  <a:pt x="422" y="837"/>
                </a:cubicBezTo>
                <a:cubicBezTo>
                  <a:pt x="495" y="998"/>
                  <a:pt x="562" y="1162"/>
                  <a:pt x="620" y="1329"/>
                </a:cubicBezTo>
                <a:close/>
                <a:moveTo>
                  <a:pt x="418" y="830"/>
                </a:moveTo>
                <a:cubicBezTo>
                  <a:pt x="416" y="830"/>
                  <a:pt x="413" y="830"/>
                  <a:pt x="411" y="830"/>
                </a:cubicBezTo>
                <a:cubicBezTo>
                  <a:pt x="285" y="553"/>
                  <a:pt x="144" y="283"/>
                  <a:pt x="3" y="15"/>
                </a:cubicBezTo>
                <a:cubicBezTo>
                  <a:pt x="3" y="11"/>
                  <a:pt x="3" y="6"/>
                  <a:pt x="3" y="1"/>
                </a:cubicBezTo>
                <a:lnTo>
                  <a:pt x="0" y="1"/>
                </a:lnTo>
                <a:lnTo>
                  <a:pt x="3" y="0"/>
                </a:lnTo>
                <a:cubicBezTo>
                  <a:pt x="116" y="215"/>
                  <a:pt x="230" y="432"/>
                  <a:pt x="336" y="653"/>
                </a:cubicBezTo>
                <a:lnTo>
                  <a:pt x="336" y="655"/>
                </a:lnTo>
                <a:cubicBezTo>
                  <a:pt x="336" y="655"/>
                  <a:pt x="336" y="655"/>
                  <a:pt x="337" y="655"/>
                </a:cubicBezTo>
                <a:cubicBezTo>
                  <a:pt x="364" y="713"/>
                  <a:pt x="392" y="771"/>
                  <a:pt x="418" y="830"/>
                </a:cubicBezTo>
                <a:close/>
              </a:path>
            </a:pathLst>
          </a:cu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3" name="Freeform 2263"/>
          <p:cNvSpPr>
            <a:spLocks noEditPoints="1"/>
          </p:cNvSpPr>
          <p:nvPr/>
        </p:nvSpPr>
        <p:spPr bwMode="auto">
          <a:xfrm>
            <a:off x="1046163" y="779463"/>
            <a:ext cx="900113" cy="1801813"/>
          </a:xfrm>
          <a:custGeom>
            <a:avLst/>
            <a:gdLst>
              <a:gd name="T0" fmla="*/ 2499 w 2500"/>
              <a:gd name="T1" fmla="*/ 4988 h 4991"/>
              <a:gd name="T2" fmla="*/ 2498 w 2500"/>
              <a:gd name="T3" fmla="*/ 4991 h 4991"/>
              <a:gd name="T4" fmla="*/ 2447 w 2500"/>
              <a:gd name="T5" fmla="*/ 4963 h 4991"/>
              <a:gd name="T6" fmla="*/ 1248 w 2500"/>
              <a:gd name="T7" fmla="*/ 4163 h 4991"/>
              <a:gd name="T8" fmla="*/ 1508 w 2500"/>
              <a:gd name="T9" fmla="*/ 4338 h 4991"/>
              <a:gd name="T10" fmla="*/ 1517 w 2500"/>
              <a:gd name="T11" fmla="*/ 4345 h 4991"/>
              <a:gd name="T12" fmla="*/ 2470 w 2500"/>
              <a:gd name="T13" fmla="*/ 4969 h 4991"/>
              <a:gd name="T14" fmla="*/ 1250 w 2500"/>
              <a:gd name="T15" fmla="*/ 4156 h 4991"/>
              <a:gd name="T16" fmla="*/ 633 w 2500"/>
              <a:gd name="T17" fmla="*/ 3658 h 4991"/>
              <a:gd name="T18" fmla="*/ 345 w 2500"/>
              <a:gd name="T19" fmla="*/ 3331 h 4991"/>
              <a:gd name="T20" fmla="*/ 1250 w 2500"/>
              <a:gd name="T21" fmla="*/ 4156 h 4991"/>
              <a:gd name="T22" fmla="*/ 330 w 2500"/>
              <a:gd name="T23" fmla="*/ 3324 h 4991"/>
              <a:gd name="T24" fmla="*/ 217 w 2500"/>
              <a:gd name="T25" fmla="*/ 3149 h 4991"/>
              <a:gd name="T26" fmla="*/ 212 w 2500"/>
              <a:gd name="T27" fmla="*/ 3142 h 4991"/>
              <a:gd name="T28" fmla="*/ 22 w 2500"/>
              <a:gd name="T29" fmla="*/ 2702 h 4991"/>
              <a:gd name="T30" fmla="*/ 8 w 2500"/>
              <a:gd name="T31" fmla="*/ 2503 h 4991"/>
              <a:gd name="T32" fmla="*/ 212 w 2500"/>
              <a:gd name="T33" fmla="*/ 3142 h 4991"/>
              <a:gd name="T34" fmla="*/ 0 w 2500"/>
              <a:gd name="T35" fmla="*/ 2489 h 4991"/>
              <a:gd name="T36" fmla="*/ 16 w 2500"/>
              <a:gd name="T37" fmla="*/ 2197 h 4991"/>
              <a:gd name="T38" fmla="*/ 76 w 2500"/>
              <a:gd name="T39" fmla="*/ 1849 h 4991"/>
              <a:gd name="T40" fmla="*/ 7 w 2500"/>
              <a:gd name="T41" fmla="*/ 2463 h 4991"/>
              <a:gd name="T42" fmla="*/ 78 w 2500"/>
              <a:gd name="T43" fmla="*/ 1842 h 4991"/>
              <a:gd name="T44" fmla="*/ 112 w 2500"/>
              <a:gd name="T45" fmla="*/ 1667 h 4991"/>
              <a:gd name="T46" fmla="*/ 78 w 2500"/>
              <a:gd name="T47" fmla="*/ 1842 h 4991"/>
              <a:gd name="T48" fmla="*/ 114 w 2500"/>
              <a:gd name="T49" fmla="*/ 1660 h 4991"/>
              <a:gd name="T50" fmla="*/ 166 w 2500"/>
              <a:gd name="T51" fmla="*/ 1501 h 4991"/>
              <a:gd name="T52" fmla="*/ 168 w 2500"/>
              <a:gd name="T53" fmla="*/ 1494 h 4991"/>
              <a:gd name="T54" fmla="*/ 213 w 2500"/>
              <a:gd name="T55" fmla="*/ 1335 h 4991"/>
              <a:gd name="T56" fmla="*/ 168 w 2500"/>
              <a:gd name="T57" fmla="*/ 1494 h 4991"/>
              <a:gd name="T58" fmla="*/ 216 w 2500"/>
              <a:gd name="T59" fmla="*/ 1328 h 4991"/>
              <a:gd name="T60" fmla="*/ 422 w 2500"/>
              <a:gd name="T61" fmla="*/ 836 h 4991"/>
              <a:gd name="T62" fmla="*/ 425 w 2500"/>
              <a:gd name="T63" fmla="*/ 829 h 4991"/>
              <a:gd name="T64" fmla="*/ 823 w 2500"/>
              <a:gd name="T65" fmla="*/ 17 h 4991"/>
              <a:gd name="T66" fmla="*/ 836 w 2500"/>
              <a:gd name="T67" fmla="*/ 0 h 4991"/>
              <a:gd name="T68" fmla="*/ 832 w 2500"/>
              <a:gd name="T69" fmla="*/ 14 h 4991"/>
              <a:gd name="T70" fmla="*/ 507 w 2500"/>
              <a:gd name="T71" fmla="*/ 647 h 4991"/>
              <a:gd name="T72" fmla="*/ 507 w 2500"/>
              <a:gd name="T73" fmla="*/ 654 h 49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500" h="4991">
                <a:moveTo>
                  <a:pt x="2498" y="4991"/>
                </a:moveTo>
                <a:lnTo>
                  <a:pt x="2499" y="4988"/>
                </a:lnTo>
                <a:cubicBezTo>
                  <a:pt x="2499" y="4988"/>
                  <a:pt x="2500" y="4988"/>
                  <a:pt x="2500" y="4988"/>
                </a:cubicBezTo>
                <a:lnTo>
                  <a:pt x="2498" y="4991"/>
                </a:lnTo>
                <a:close/>
                <a:moveTo>
                  <a:pt x="2499" y="4988"/>
                </a:moveTo>
                <a:cubicBezTo>
                  <a:pt x="2482" y="4980"/>
                  <a:pt x="2465" y="4972"/>
                  <a:pt x="2447" y="4963"/>
                </a:cubicBezTo>
                <a:cubicBezTo>
                  <a:pt x="2147" y="4772"/>
                  <a:pt x="1846" y="4579"/>
                  <a:pt x="1552" y="4377"/>
                </a:cubicBezTo>
                <a:cubicBezTo>
                  <a:pt x="1457" y="4312"/>
                  <a:pt x="1354" y="4240"/>
                  <a:pt x="1248" y="4163"/>
                </a:cubicBezTo>
                <a:cubicBezTo>
                  <a:pt x="1252" y="4163"/>
                  <a:pt x="1256" y="4163"/>
                  <a:pt x="1260" y="4163"/>
                </a:cubicBezTo>
                <a:cubicBezTo>
                  <a:pt x="1345" y="4225"/>
                  <a:pt x="1429" y="4284"/>
                  <a:pt x="1508" y="4338"/>
                </a:cubicBezTo>
                <a:lnTo>
                  <a:pt x="1508" y="4345"/>
                </a:lnTo>
                <a:cubicBezTo>
                  <a:pt x="1511" y="4345"/>
                  <a:pt x="1514" y="4345"/>
                  <a:pt x="1517" y="4345"/>
                </a:cubicBezTo>
                <a:cubicBezTo>
                  <a:pt x="1530" y="4354"/>
                  <a:pt x="1543" y="4363"/>
                  <a:pt x="1556" y="4371"/>
                </a:cubicBezTo>
                <a:cubicBezTo>
                  <a:pt x="1856" y="4578"/>
                  <a:pt x="2163" y="4774"/>
                  <a:pt x="2470" y="4969"/>
                </a:cubicBezTo>
                <a:cubicBezTo>
                  <a:pt x="2480" y="4976"/>
                  <a:pt x="2489" y="4982"/>
                  <a:pt x="2499" y="4988"/>
                </a:cubicBezTo>
                <a:close/>
                <a:moveTo>
                  <a:pt x="1250" y="4156"/>
                </a:moveTo>
                <a:cubicBezTo>
                  <a:pt x="1246" y="4156"/>
                  <a:pt x="1242" y="4156"/>
                  <a:pt x="1238" y="4156"/>
                </a:cubicBezTo>
                <a:cubicBezTo>
                  <a:pt x="1037" y="4009"/>
                  <a:pt x="824" y="3842"/>
                  <a:pt x="633" y="3658"/>
                </a:cubicBezTo>
                <a:cubicBezTo>
                  <a:pt x="525" y="3554"/>
                  <a:pt x="424" y="3445"/>
                  <a:pt x="336" y="3331"/>
                </a:cubicBezTo>
                <a:cubicBezTo>
                  <a:pt x="339" y="3331"/>
                  <a:pt x="342" y="3331"/>
                  <a:pt x="345" y="3331"/>
                </a:cubicBezTo>
                <a:cubicBezTo>
                  <a:pt x="432" y="3443"/>
                  <a:pt x="532" y="3550"/>
                  <a:pt x="638" y="3653"/>
                </a:cubicBezTo>
                <a:cubicBezTo>
                  <a:pt x="831" y="3839"/>
                  <a:pt x="1047" y="4008"/>
                  <a:pt x="1250" y="4156"/>
                </a:cubicBezTo>
                <a:close/>
                <a:moveTo>
                  <a:pt x="339" y="3324"/>
                </a:moveTo>
                <a:cubicBezTo>
                  <a:pt x="336" y="3324"/>
                  <a:pt x="333" y="3324"/>
                  <a:pt x="330" y="3324"/>
                </a:cubicBezTo>
                <a:cubicBezTo>
                  <a:pt x="286" y="3267"/>
                  <a:pt x="245" y="3209"/>
                  <a:pt x="208" y="3149"/>
                </a:cubicBezTo>
                <a:cubicBezTo>
                  <a:pt x="211" y="3149"/>
                  <a:pt x="214" y="3149"/>
                  <a:pt x="217" y="3149"/>
                </a:cubicBezTo>
                <a:cubicBezTo>
                  <a:pt x="254" y="3209"/>
                  <a:pt x="295" y="3267"/>
                  <a:pt x="339" y="3324"/>
                </a:cubicBezTo>
                <a:close/>
                <a:moveTo>
                  <a:pt x="212" y="3142"/>
                </a:moveTo>
                <a:cubicBezTo>
                  <a:pt x="210" y="3142"/>
                  <a:pt x="207" y="3142"/>
                  <a:pt x="204" y="3142"/>
                </a:cubicBezTo>
                <a:cubicBezTo>
                  <a:pt x="117" y="3001"/>
                  <a:pt x="53" y="2854"/>
                  <a:pt x="22" y="2702"/>
                </a:cubicBezTo>
                <a:cubicBezTo>
                  <a:pt x="9" y="2636"/>
                  <a:pt x="2" y="2570"/>
                  <a:pt x="1" y="2503"/>
                </a:cubicBezTo>
                <a:cubicBezTo>
                  <a:pt x="3" y="2503"/>
                  <a:pt x="5" y="2503"/>
                  <a:pt x="8" y="2503"/>
                </a:cubicBezTo>
                <a:cubicBezTo>
                  <a:pt x="9" y="2569"/>
                  <a:pt x="16" y="2635"/>
                  <a:pt x="29" y="2700"/>
                </a:cubicBezTo>
                <a:cubicBezTo>
                  <a:pt x="60" y="2853"/>
                  <a:pt x="125" y="3000"/>
                  <a:pt x="212" y="3142"/>
                </a:cubicBezTo>
                <a:close/>
                <a:moveTo>
                  <a:pt x="7" y="2489"/>
                </a:moveTo>
                <a:cubicBezTo>
                  <a:pt x="5" y="2489"/>
                  <a:pt x="3" y="2489"/>
                  <a:pt x="0" y="2489"/>
                </a:cubicBezTo>
                <a:cubicBezTo>
                  <a:pt x="0" y="2480"/>
                  <a:pt x="0" y="2471"/>
                  <a:pt x="0" y="2463"/>
                </a:cubicBezTo>
                <a:cubicBezTo>
                  <a:pt x="0" y="2374"/>
                  <a:pt x="7" y="2285"/>
                  <a:pt x="16" y="2197"/>
                </a:cubicBezTo>
                <a:cubicBezTo>
                  <a:pt x="27" y="2080"/>
                  <a:pt x="45" y="1964"/>
                  <a:pt x="69" y="1849"/>
                </a:cubicBezTo>
                <a:cubicBezTo>
                  <a:pt x="72" y="1849"/>
                  <a:pt x="74" y="1849"/>
                  <a:pt x="76" y="1849"/>
                </a:cubicBezTo>
                <a:cubicBezTo>
                  <a:pt x="52" y="1964"/>
                  <a:pt x="34" y="2080"/>
                  <a:pt x="23" y="2198"/>
                </a:cubicBezTo>
                <a:cubicBezTo>
                  <a:pt x="14" y="2285"/>
                  <a:pt x="7" y="2374"/>
                  <a:pt x="7" y="2463"/>
                </a:cubicBezTo>
                <a:cubicBezTo>
                  <a:pt x="7" y="2471"/>
                  <a:pt x="7" y="2480"/>
                  <a:pt x="7" y="2489"/>
                </a:cubicBezTo>
                <a:close/>
                <a:moveTo>
                  <a:pt x="78" y="1842"/>
                </a:moveTo>
                <a:cubicBezTo>
                  <a:pt x="75" y="1842"/>
                  <a:pt x="73" y="1842"/>
                  <a:pt x="71" y="1842"/>
                </a:cubicBezTo>
                <a:cubicBezTo>
                  <a:pt x="83" y="1784"/>
                  <a:pt x="97" y="1725"/>
                  <a:pt x="112" y="1667"/>
                </a:cubicBezTo>
                <a:cubicBezTo>
                  <a:pt x="114" y="1667"/>
                  <a:pt x="117" y="1667"/>
                  <a:pt x="119" y="1667"/>
                </a:cubicBezTo>
                <a:cubicBezTo>
                  <a:pt x="104" y="1725"/>
                  <a:pt x="90" y="1784"/>
                  <a:pt x="78" y="1842"/>
                </a:cubicBezTo>
                <a:close/>
                <a:moveTo>
                  <a:pt x="121" y="1660"/>
                </a:moveTo>
                <a:cubicBezTo>
                  <a:pt x="118" y="1660"/>
                  <a:pt x="116" y="1660"/>
                  <a:pt x="114" y="1660"/>
                </a:cubicBezTo>
                <a:cubicBezTo>
                  <a:pt x="128" y="1607"/>
                  <a:pt x="143" y="1554"/>
                  <a:pt x="159" y="1501"/>
                </a:cubicBezTo>
                <a:cubicBezTo>
                  <a:pt x="161" y="1501"/>
                  <a:pt x="164" y="1501"/>
                  <a:pt x="166" y="1501"/>
                </a:cubicBezTo>
                <a:cubicBezTo>
                  <a:pt x="150" y="1554"/>
                  <a:pt x="135" y="1607"/>
                  <a:pt x="121" y="1660"/>
                </a:cubicBezTo>
                <a:close/>
                <a:moveTo>
                  <a:pt x="168" y="1494"/>
                </a:moveTo>
                <a:cubicBezTo>
                  <a:pt x="166" y="1494"/>
                  <a:pt x="163" y="1494"/>
                  <a:pt x="161" y="1494"/>
                </a:cubicBezTo>
                <a:cubicBezTo>
                  <a:pt x="177" y="1441"/>
                  <a:pt x="195" y="1388"/>
                  <a:pt x="213" y="1335"/>
                </a:cubicBezTo>
                <a:cubicBezTo>
                  <a:pt x="216" y="1335"/>
                  <a:pt x="218" y="1335"/>
                  <a:pt x="221" y="1335"/>
                </a:cubicBezTo>
                <a:cubicBezTo>
                  <a:pt x="202" y="1387"/>
                  <a:pt x="185" y="1441"/>
                  <a:pt x="168" y="1494"/>
                </a:cubicBezTo>
                <a:close/>
                <a:moveTo>
                  <a:pt x="223" y="1328"/>
                </a:moveTo>
                <a:cubicBezTo>
                  <a:pt x="221" y="1328"/>
                  <a:pt x="218" y="1328"/>
                  <a:pt x="216" y="1328"/>
                </a:cubicBezTo>
                <a:cubicBezTo>
                  <a:pt x="274" y="1161"/>
                  <a:pt x="342" y="997"/>
                  <a:pt x="415" y="836"/>
                </a:cubicBezTo>
                <a:cubicBezTo>
                  <a:pt x="417" y="836"/>
                  <a:pt x="420" y="836"/>
                  <a:pt x="422" y="836"/>
                </a:cubicBezTo>
                <a:cubicBezTo>
                  <a:pt x="349" y="997"/>
                  <a:pt x="282" y="1161"/>
                  <a:pt x="223" y="1328"/>
                </a:cubicBezTo>
                <a:close/>
                <a:moveTo>
                  <a:pt x="425" y="829"/>
                </a:moveTo>
                <a:cubicBezTo>
                  <a:pt x="423" y="829"/>
                  <a:pt x="420" y="829"/>
                  <a:pt x="418" y="829"/>
                </a:cubicBezTo>
                <a:cubicBezTo>
                  <a:pt x="543" y="553"/>
                  <a:pt x="684" y="283"/>
                  <a:pt x="823" y="17"/>
                </a:cubicBezTo>
                <a:cubicBezTo>
                  <a:pt x="828" y="12"/>
                  <a:pt x="833" y="8"/>
                  <a:pt x="838" y="3"/>
                </a:cubicBezTo>
                <a:lnTo>
                  <a:pt x="836" y="0"/>
                </a:lnTo>
                <a:lnTo>
                  <a:pt x="839" y="2"/>
                </a:lnTo>
                <a:cubicBezTo>
                  <a:pt x="837" y="6"/>
                  <a:pt x="834" y="10"/>
                  <a:pt x="832" y="14"/>
                </a:cubicBezTo>
                <a:cubicBezTo>
                  <a:pt x="723" y="222"/>
                  <a:pt x="613" y="433"/>
                  <a:pt x="510" y="647"/>
                </a:cubicBezTo>
                <a:cubicBezTo>
                  <a:pt x="509" y="647"/>
                  <a:pt x="508" y="647"/>
                  <a:pt x="507" y="647"/>
                </a:cubicBezTo>
                <a:lnTo>
                  <a:pt x="507" y="654"/>
                </a:lnTo>
                <a:cubicBezTo>
                  <a:pt x="507" y="654"/>
                  <a:pt x="507" y="654"/>
                  <a:pt x="507" y="654"/>
                </a:cubicBezTo>
                <a:cubicBezTo>
                  <a:pt x="479" y="712"/>
                  <a:pt x="452" y="770"/>
                  <a:pt x="425" y="829"/>
                </a:cubicBezTo>
                <a:close/>
              </a:path>
            </a:pathLst>
          </a:cu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4" name="Freeform 2264"/>
          <p:cNvSpPr>
            <a:spLocks noEditPoints="1"/>
          </p:cNvSpPr>
          <p:nvPr/>
        </p:nvSpPr>
        <p:spPr bwMode="auto">
          <a:xfrm>
            <a:off x="1346201" y="1676400"/>
            <a:ext cx="600075" cy="904875"/>
          </a:xfrm>
          <a:custGeom>
            <a:avLst/>
            <a:gdLst>
              <a:gd name="T0" fmla="*/ 1666 w 1668"/>
              <a:gd name="T1" fmla="*/ 2504 h 2504"/>
              <a:gd name="T2" fmla="*/ 1666 w 1668"/>
              <a:gd name="T3" fmla="*/ 2504 h 2504"/>
              <a:gd name="T4" fmla="*/ 1668 w 1668"/>
              <a:gd name="T5" fmla="*/ 2501 h 2504"/>
              <a:gd name="T6" fmla="*/ 1667 w 1668"/>
              <a:gd name="T7" fmla="*/ 2501 h 2504"/>
              <a:gd name="T8" fmla="*/ 1667 w 1668"/>
              <a:gd name="T9" fmla="*/ 2501 h 2504"/>
              <a:gd name="T10" fmla="*/ 1667 w 1668"/>
              <a:gd name="T11" fmla="*/ 2501 h 2504"/>
              <a:gd name="T12" fmla="*/ 1638 w 1668"/>
              <a:gd name="T13" fmla="*/ 2482 h 2504"/>
              <a:gd name="T14" fmla="*/ 864 w 1668"/>
              <a:gd name="T15" fmla="*/ 1709 h 2504"/>
              <a:gd name="T16" fmla="*/ 833 w 1668"/>
              <a:gd name="T17" fmla="*/ 1676 h 2504"/>
              <a:gd name="T18" fmla="*/ 843 w 1668"/>
              <a:gd name="T19" fmla="*/ 1676 h 2504"/>
              <a:gd name="T20" fmla="*/ 869 w 1668"/>
              <a:gd name="T21" fmla="*/ 1705 h 2504"/>
              <a:gd name="T22" fmla="*/ 1008 w 1668"/>
              <a:gd name="T23" fmla="*/ 1854 h 2504"/>
              <a:gd name="T24" fmla="*/ 1008 w 1668"/>
              <a:gd name="T25" fmla="*/ 1858 h 2504"/>
              <a:gd name="T26" fmla="*/ 1013 w 1668"/>
              <a:gd name="T27" fmla="*/ 1858 h 2504"/>
              <a:gd name="T28" fmla="*/ 1653 w 1668"/>
              <a:gd name="T29" fmla="*/ 2487 h 2504"/>
              <a:gd name="T30" fmla="*/ 1668 w 1668"/>
              <a:gd name="T31" fmla="*/ 2502 h 2504"/>
              <a:gd name="T32" fmla="*/ 1666 w 1668"/>
              <a:gd name="T33" fmla="*/ 2504 h 2504"/>
              <a:gd name="T34" fmla="*/ 836 w 1668"/>
              <a:gd name="T35" fmla="*/ 1669 h 2504"/>
              <a:gd name="T36" fmla="*/ 827 w 1668"/>
              <a:gd name="T37" fmla="*/ 1669 h 2504"/>
              <a:gd name="T38" fmla="*/ 223 w 1668"/>
              <a:gd name="T39" fmla="*/ 844 h 2504"/>
              <a:gd name="T40" fmla="*/ 231 w 1668"/>
              <a:gd name="T41" fmla="*/ 844 h 2504"/>
              <a:gd name="T42" fmla="*/ 836 w 1668"/>
              <a:gd name="T43" fmla="*/ 1669 h 2504"/>
              <a:gd name="T44" fmla="*/ 228 w 1668"/>
              <a:gd name="T45" fmla="*/ 837 h 2504"/>
              <a:gd name="T46" fmla="*/ 220 w 1668"/>
              <a:gd name="T47" fmla="*/ 837 h 2504"/>
              <a:gd name="T48" fmla="*/ 138 w 1668"/>
              <a:gd name="T49" fmla="*/ 662 h 2504"/>
              <a:gd name="T50" fmla="*/ 146 w 1668"/>
              <a:gd name="T51" fmla="*/ 662 h 2504"/>
              <a:gd name="T52" fmla="*/ 228 w 1668"/>
              <a:gd name="T53" fmla="*/ 837 h 2504"/>
              <a:gd name="T54" fmla="*/ 143 w 1668"/>
              <a:gd name="T55" fmla="*/ 655 h 2504"/>
              <a:gd name="T56" fmla="*/ 136 w 1668"/>
              <a:gd name="T57" fmla="*/ 655 h 2504"/>
              <a:gd name="T58" fmla="*/ 98 w 1668"/>
              <a:gd name="T59" fmla="*/ 558 h 2504"/>
              <a:gd name="T60" fmla="*/ 5 w 1668"/>
              <a:gd name="T61" fmla="*/ 127 h 2504"/>
              <a:gd name="T62" fmla="*/ 0 w 1668"/>
              <a:gd name="T63" fmla="*/ 9 h 2504"/>
              <a:gd name="T64" fmla="*/ 3 w 1668"/>
              <a:gd name="T65" fmla="*/ 5 h 2504"/>
              <a:gd name="T66" fmla="*/ 12 w 1668"/>
              <a:gd name="T67" fmla="*/ 126 h 2504"/>
              <a:gd name="T68" fmla="*/ 105 w 1668"/>
              <a:gd name="T69" fmla="*/ 555 h 2504"/>
              <a:gd name="T70" fmla="*/ 143 w 1668"/>
              <a:gd name="T71" fmla="*/ 655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668" h="2504">
                <a:moveTo>
                  <a:pt x="1666" y="2504"/>
                </a:moveTo>
                <a:lnTo>
                  <a:pt x="1666" y="2504"/>
                </a:lnTo>
                <a:lnTo>
                  <a:pt x="1668" y="2501"/>
                </a:lnTo>
                <a:cubicBezTo>
                  <a:pt x="1668" y="2501"/>
                  <a:pt x="1667" y="2501"/>
                  <a:pt x="1667" y="2501"/>
                </a:cubicBezTo>
                <a:lnTo>
                  <a:pt x="1667" y="2501"/>
                </a:lnTo>
                <a:cubicBezTo>
                  <a:pt x="1667" y="2501"/>
                  <a:pt x="1667" y="2501"/>
                  <a:pt x="1667" y="2501"/>
                </a:cubicBezTo>
                <a:cubicBezTo>
                  <a:pt x="1657" y="2495"/>
                  <a:pt x="1648" y="2489"/>
                  <a:pt x="1638" y="2482"/>
                </a:cubicBezTo>
                <a:cubicBezTo>
                  <a:pt x="1374" y="2230"/>
                  <a:pt x="1110" y="1978"/>
                  <a:pt x="864" y="1709"/>
                </a:cubicBezTo>
                <a:cubicBezTo>
                  <a:pt x="854" y="1698"/>
                  <a:pt x="843" y="1687"/>
                  <a:pt x="833" y="1676"/>
                </a:cubicBezTo>
                <a:cubicBezTo>
                  <a:pt x="836" y="1676"/>
                  <a:pt x="839" y="1676"/>
                  <a:pt x="843" y="1676"/>
                </a:cubicBezTo>
                <a:cubicBezTo>
                  <a:pt x="851" y="1686"/>
                  <a:pt x="860" y="1695"/>
                  <a:pt x="869" y="1705"/>
                </a:cubicBezTo>
                <a:cubicBezTo>
                  <a:pt x="915" y="1755"/>
                  <a:pt x="961" y="1804"/>
                  <a:pt x="1008" y="1854"/>
                </a:cubicBezTo>
                <a:lnTo>
                  <a:pt x="1008" y="1858"/>
                </a:lnTo>
                <a:cubicBezTo>
                  <a:pt x="1010" y="1858"/>
                  <a:pt x="1011" y="1858"/>
                  <a:pt x="1013" y="1858"/>
                </a:cubicBezTo>
                <a:cubicBezTo>
                  <a:pt x="1220" y="2074"/>
                  <a:pt x="1437" y="2281"/>
                  <a:pt x="1653" y="2487"/>
                </a:cubicBezTo>
                <a:cubicBezTo>
                  <a:pt x="1658" y="2492"/>
                  <a:pt x="1663" y="2497"/>
                  <a:pt x="1668" y="2502"/>
                </a:cubicBezTo>
                <a:lnTo>
                  <a:pt x="1666" y="2504"/>
                </a:lnTo>
                <a:close/>
                <a:moveTo>
                  <a:pt x="836" y="1669"/>
                </a:moveTo>
                <a:cubicBezTo>
                  <a:pt x="833" y="1669"/>
                  <a:pt x="830" y="1669"/>
                  <a:pt x="827" y="1669"/>
                </a:cubicBezTo>
                <a:cubicBezTo>
                  <a:pt x="600" y="1418"/>
                  <a:pt x="380" y="1147"/>
                  <a:pt x="223" y="844"/>
                </a:cubicBezTo>
                <a:cubicBezTo>
                  <a:pt x="226" y="844"/>
                  <a:pt x="228" y="844"/>
                  <a:pt x="231" y="844"/>
                </a:cubicBezTo>
                <a:cubicBezTo>
                  <a:pt x="389" y="1146"/>
                  <a:pt x="608" y="1418"/>
                  <a:pt x="836" y="1669"/>
                </a:cubicBezTo>
                <a:close/>
                <a:moveTo>
                  <a:pt x="228" y="837"/>
                </a:moveTo>
                <a:cubicBezTo>
                  <a:pt x="225" y="837"/>
                  <a:pt x="222" y="837"/>
                  <a:pt x="220" y="837"/>
                </a:cubicBezTo>
                <a:cubicBezTo>
                  <a:pt x="190" y="780"/>
                  <a:pt x="163" y="722"/>
                  <a:pt x="138" y="662"/>
                </a:cubicBezTo>
                <a:cubicBezTo>
                  <a:pt x="141" y="662"/>
                  <a:pt x="143" y="662"/>
                  <a:pt x="146" y="662"/>
                </a:cubicBezTo>
                <a:cubicBezTo>
                  <a:pt x="171" y="722"/>
                  <a:pt x="198" y="780"/>
                  <a:pt x="228" y="837"/>
                </a:cubicBezTo>
                <a:close/>
                <a:moveTo>
                  <a:pt x="143" y="655"/>
                </a:moveTo>
                <a:cubicBezTo>
                  <a:pt x="141" y="655"/>
                  <a:pt x="138" y="655"/>
                  <a:pt x="136" y="655"/>
                </a:cubicBezTo>
                <a:cubicBezTo>
                  <a:pt x="122" y="623"/>
                  <a:pt x="110" y="590"/>
                  <a:pt x="98" y="558"/>
                </a:cubicBezTo>
                <a:cubicBezTo>
                  <a:pt x="49" y="419"/>
                  <a:pt x="16" y="274"/>
                  <a:pt x="5" y="127"/>
                </a:cubicBezTo>
                <a:cubicBezTo>
                  <a:pt x="2" y="90"/>
                  <a:pt x="0" y="46"/>
                  <a:pt x="0" y="9"/>
                </a:cubicBezTo>
                <a:cubicBezTo>
                  <a:pt x="2" y="9"/>
                  <a:pt x="1" y="0"/>
                  <a:pt x="3" y="5"/>
                </a:cubicBezTo>
                <a:cubicBezTo>
                  <a:pt x="11" y="29"/>
                  <a:pt x="11" y="112"/>
                  <a:pt x="12" y="126"/>
                </a:cubicBezTo>
                <a:cubicBezTo>
                  <a:pt x="23" y="273"/>
                  <a:pt x="56" y="417"/>
                  <a:pt x="105" y="555"/>
                </a:cubicBezTo>
                <a:cubicBezTo>
                  <a:pt x="117" y="589"/>
                  <a:pt x="129" y="622"/>
                  <a:pt x="143" y="655"/>
                </a:cubicBezTo>
                <a:close/>
              </a:path>
            </a:pathLst>
          </a:cu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6" name="Freeform 2266"/>
          <p:cNvSpPr>
            <a:spLocks noEditPoints="1"/>
          </p:cNvSpPr>
          <p:nvPr/>
        </p:nvSpPr>
        <p:spPr bwMode="auto">
          <a:xfrm>
            <a:off x="1949451" y="779463"/>
            <a:ext cx="1193800" cy="1798638"/>
          </a:xfrm>
          <a:custGeom>
            <a:avLst/>
            <a:gdLst>
              <a:gd name="T0" fmla="*/ 0 w 3316"/>
              <a:gd name="T1" fmla="*/ 4984 h 4984"/>
              <a:gd name="T2" fmla="*/ 0 w 3316"/>
              <a:gd name="T3" fmla="*/ 4983 h 4984"/>
              <a:gd name="T4" fmla="*/ 80 w 3316"/>
              <a:gd name="T5" fmla="*/ 4939 h 4984"/>
              <a:gd name="T6" fmla="*/ 1063 w 3316"/>
              <a:gd name="T7" fmla="*/ 4388 h 4984"/>
              <a:gd name="T8" fmla="*/ 1437 w 3316"/>
              <a:gd name="T9" fmla="*/ 4163 h 4984"/>
              <a:gd name="T10" fmla="*/ 1450 w 3316"/>
              <a:gd name="T11" fmla="*/ 4163 h 4984"/>
              <a:gd name="T12" fmla="*/ 1067 w 3316"/>
              <a:gd name="T13" fmla="*/ 4394 h 4984"/>
              <a:gd name="T14" fmla="*/ 106 w 3316"/>
              <a:gd name="T15" fmla="*/ 4933 h 4984"/>
              <a:gd name="T16" fmla="*/ 0 w 3316"/>
              <a:gd name="T17" fmla="*/ 4984 h 4984"/>
              <a:gd name="T18" fmla="*/ 1461 w 3316"/>
              <a:gd name="T19" fmla="*/ 4156 h 4984"/>
              <a:gd name="T20" fmla="*/ 1448 w 3316"/>
              <a:gd name="T21" fmla="*/ 4156 h 4984"/>
              <a:gd name="T22" fmla="*/ 2111 w 3316"/>
              <a:gd name="T23" fmla="*/ 3693 h 4984"/>
              <a:gd name="T24" fmla="*/ 2503 w 3316"/>
              <a:gd name="T25" fmla="*/ 3331 h 4984"/>
              <a:gd name="T26" fmla="*/ 2512 w 3316"/>
              <a:gd name="T27" fmla="*/ 3331 h 4984"/>
              <a:gd name="T28" fmla="*/ 2116 w 3316"/>
              <a:gd name="T29" fmla="*/ 3698 h 4984"/>
              <a:gd name="T30" fmla="*/ 1461 w 3316"/>
              <a:gd name="T31" fmla="*/ 4156 h 4984"/>
              <a:gd name="T32" fmla="*/ 2518 w 3316"/>
              <a:gd name="T33" fmla="*/ 3324 h 4984"/>
              <a:gd name="T34" fmla="*/ 2509 w 3316"/>
              <a:gd name="T35" fmla="*/ 3324 h 4984"/>
              <a:gd name="T36" fmla="*/ 2862 w 3316"/>
              <a:gd name="T37" fmla="*/ 2740 h 4984"/>
              <a:gd name="T38" fmla="*/ 2896 w 3316"/>
              <a:gd name="T39" fmla="*/ 2503 h 4984"/>
              <a:gd name="T40" fmla="*/ 2903 w 3316"/>
              <a:gd name="T41" fmla="*/ 2503 h 4984"/>
              <a:gd name="T42" fmla="*/ 2869 w 3316"/>
              <a:gd name="T43" fmla="*/ 2742 h 4984"/>
              <a:gd name="T44" fmla="*/ 2518 w 3316"/>
              <a:gd name="T45" fmla="*/ 3324 h 4984"/>
              <a:gd name="T46" fmla="*/ 2904 w 3316"/>
              <a:gd name="T47" fmla="*/ 2489 h 4984"/>
              <a:gd name="T48" fmla="*/ 2897 w 3316"/>
              <a:gd name="T49" fmla="*/ 2489 h 4984"/>
              <a:gd name="T50" fmla="*/ 2901 w 3316"/>
              <a:gd name="T51" fmla="*/ 2267 h 4984"/>
              <a:gd name="T52" fmla="*/ 2931 w 3316"/>
              <a:gd name="T53" fmla="*/ 1849 h 4984"/>
              <a:gd name="T54" fmla="*/ 2938 w 3316"/>
              <a:gd name="T55" fmla="*/ 1849 h 4984"/>
              <a:gd name="T56" fmla="*/ 2908 w 3316"/>
              <a:gd name="T57" fmla="*/ 2267 h 4984"/>
              <a:gd name="T58" fmla="*/ 2904 w 3316"/>
              <a:gd name="T59" fmla="*/ 2489 h 4984"/>
              <a:gd name="T60" fmla="*/ 2939 w 3316"/>
              <a:gd name="T61" fmla="*/ 1842 h 4984"/>
              <a:gd name="T62" fmla="*/ 2932 w 3316"/>
              <a:gd name="T63" fmla="*/ 1842 h 4984"/>
              <a:gd name="T64" fmla="*/ 2946 w 3316"/>
              <a:gd name="T65" fmla="*/ 1712 h 4984"/>
              <a:gd name="T66" fmla="*/ 2952 w 3316"/>
              <a:gd name="T67" fmla="*/ 1667 h 4984"/>
              <a:gd name="T68" fmla="*/ 2959 w 3316"/>
              <a:gd name="T69" fmla="*/ 1667 h 4984"/>
              <a:gd name="T70" fmla="*/ 2953 w 3316"/>
              <a:gd name="T71" fmla="*/ 1713 h 4984"/>
              <a:gd name="T72" fmla="*/ 2939 w 3316"/>
              <a:gd name="T73" fmla="*/ 1842 h 4984"/>
              <a:gd name="T74" fmla="*/ 2960 w 3316"/>
              <a:gd name="T75" fmla="*/ 1660 h 4984"/>
              <a:gd name="T76" fmla="*/ 2953 w 3316"/>
              <a:gd name="T77" fmla="*/ 1660 h 4984"/>
              <a:gd name="T78" fmla="*/ 2976 w 3316"/>
              <a:gd name="T79" fmla="*/ 1501 h 4984"/>
              <a:gd name="T80" fmla="*/ 2983 w 3316"/>
              <a:gd name="T81" fmla="*/ 1501 h 4984"/>
              <a:gd name="T82" fmla="*/ 2960 w 3316"/>
              <a:gd name="T83" fmla="*/ 1660 h 4984"/>
              <a:gd name="T84" fmla="*/ 2984 w 3316"/>
              <a:gd name="T85" fmla="*/ 1494 h 4984"/>
              <a:gd name="T86" fmla="*/ 2977 w 3316"/>
              <a:gd name="T87" fmla="*/ 1494 h 4984"/>
              <a:gd name="T88" fmla="*/ 3003 w 3316"/>
              <a:gd name="T89" fmla="*/ 1335 h 4984"/>
              <a:gd name="T90" fmla="*/ 3010 w 3316"/>
              <a:gd name="T91" fmla="*/ 1335 h 4984"/>
              <a:gd name="T92" fmla="*/ 2984 w 3316"/>
              <a:gd name="T93" fmla="*/ 1494 h 4984"/>
              <a:gd name="T94" fmla="*/ 3012 w 3316"/>
              <a:gd name="T95" fmla="*/ 1328 h 4984"/>
              <a:gd name="T96" fmla="*/ 3005 w 3316"/>
              <a:gd name="T97" fmla="*/ 1328 h 4984"/>
              <a:gd name="T98" fmla="*/ 3104 w 3316"/>
              <a:gd name="T99" fmla="*/ 836 h 4984"/>
              <a:gd name="T100" fmla="*/ 3111 w 3316"/>
              <a:gd name="T101" fmla="*/ 836 h 4984"/>
              <a:gd name="T102" fmla="*/ 3012 w 3316"/>
              <a:gd name="T103" fmla="*/ 1328 h 4984"/>
              <a:gd name="T104" fmla="*/ 3113 w 3316"/>
              <a:gd name="T105" fmla="*/ 829 h 4984"/>
              <a:gd name="T106" fmla="*/ 3106 w 3316"/>
              <a:gd name="T107" fmla="*/ 829 h 4984"/>
              <a:gd name="T108" fmla="*/ 3305 w 3316"/>
              <a:gd name="T109" fmla="*/ 29 h 4984"/>
              <a:gd name="T110" fmla="*/ 3310 w 3316"/>
              <a:gd name="T111" fmla="*/ 8 h 4984"/>
              <a:gd name="T112" fmla="*/ 3312 w 3316"/>
              <a:gd name="T113" fmla="*/ 7 h 4984"/>
              <a:gd name="T114" fmla="*/ 3312 w 3316"/>
              <a:gd name="T115" fmla="*/ 27 h 4984"/>
              <a:gd name="T116" fmla="*/ 3113 w 3316"/>
              <a:gd name="T117" fmla="*/ 829 h 4984"/>
              <a:gd name="T118" fmla="*/ 3316 w 3316"/>
              <a:gd name="T119" fmla="*/ 0 h 4984"/>
              <a:gd name="T120" fmla="*/ 3316 w 3316"/>
              <a:gd name="T121" fmla="*/ 0 h 49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316" h="4984">
                <a:moveTo>
                  <a:pt x="0" y="4984"/>
                </a:moveTo>
                <a:cubicBezTo>
                  <a:pt x="0" y="4983"/>
                  <a:pt x="0" y="4983"/>
                  <a:pt x="0" y="4983"/>
                </a:cubicBezTo>
                <a:cubicBezTo>
                  <a:pt x="27" y="4968"/>
                  <a:pt x="54" y="4954"/>
                  <a:pt x="80" y="4939"/>
                </a:cubicBezTo>
                <a:cubicBezTo>
                  <a:pt x="410" y="4759"/>
                  <a:pt x="739" y="4578"/>
                  <a:pt x="1063" y="4388"/>
                </a:cubicBezTo>
                <a:cubicBezTo>
                  <a:pt x="1176" y="4322"/>
                  <a:pt x="1303" y="4246"/>
                  <a:pt x="1437" y="4163"/>
                </a:cubicBezTo>
                <a:cubicBezTo>
                  <a:pt x="1442" y="4163"/>
                  <a:pt x="1446" y="4163"/>
                  <a:pt x="1450" y="4163"/>
                </a:cubicBezTo>
                <a:cubicBezTo>
                  <a:pt x="1313" y="4249"/>
                  <a:pt x="1182" y="4326"/>
                  <a:pt x="1067" y="4394"/>
                </a:cubicBezTo>
                <a:cubicBezTo>
                  <a:pt x="750" y="4580"/>
                  <a:pt x="429" y="4757"/>
                  <a:pt x="106" y="4933"/>
                </a:cubicBezTo>
                <a:cubicBezTo>
                  <a:pt x="71" y="4950"/>
                  <a:pt x="35" y="4967"/>
                  <a:pt x="0" y="4984"/>
                </a:cubicBezTo>
                <a:close/>
                <a:moveTo>
                  <a:pt x="1461" y="4156"/>
                </a:moveTo>
                <a:cubicBezTo>
                  <a:pt x="1457" y="4156"/>
                  <a:pt x="1453" y="4156"/>
                  <a:pt x="1448" y="4156"/>
                </a:cubicBezTo>
                <a:cubicBezTo>
                  <a:pt x="1665" y="4021"/>
                  <a:pt x="1897" y="3865"/>
                  <a:pt x="2111" y="3693"/>
                </a:cubicBezTo>
                <a:cubicBezTo>
                  <a:pt x="2253" y="3579"/>
                  <a:pt x="2387" y="3458"/>
                  <a:pt x="2503" y="3331"/>
                </a:cubicBezTo>
                <a:cubicBezTo>
                  <a:pt x="2506" y="3331"/>
                  <a:pt x="2509" y="3331"/>
                  <a:pt x="2512" y="3331"/>
                </a:cubicBezTo>
                <a:cubicBezTo>
                  <a:pt x="2395" y="3460"/>
                  <a:pt x="2259" y="3583"/>
                  <a:pt x="2116" y="3698"/>
                </a:cubicBezTo>
                <a:cubicBezTo>
                  <a:pt x="1904" y="3868"/>
                  <a:pt x="1675" y="4022"/>
                  <a:pt x="1461" y="4156"/>
                </a:cubicBezTo>
                <a:close/>
                <a:moveTo>
                  <a:pt x="2518" y="3324"/>
                </a:moveTo>
                <a:cubicBezTo>
                  <a:pt x="2515" y="3324"/>
                  <a:pt x="2512" y="3324"/>
                  <a:pt x="2509" y="3324"/>
                </a:cubicBezTo>
                <a:cubicBezTo>
                  <a:pt x="2676" y="3140"/>
                  <a:pt x="2804" y="2943"/>
                  <a:pt x="2862" y="2740"/>
                </a:cubicBezTo>
                <a:cubicBezTo>
                  <a:pt x="2885" y="2662"/>
                  <a:pt x="2893" y="2583"/>
                  <a:pt x="2896" y="2503"/>
                </a:cubicBezTo>
                <a:cubicBezTo>
                  <a:pt x="2899" y="2503"/>
                  <a:pt x="2901" y="2503"/>
                  <a:pt x="2903" y="2503"/>
                </a:cubicBezTo>
                <a:cubicBezTo>
                  <a:pt x="2900" y="2583"/>
                  <a:pt x="2892" y="2663"/>
                  <a:pt x="2869" y="2742"/>
                </a:cubicBezTo>
                <a:cubicBezTo>
                  <a:pt x="2811" y="2945"/>
                  <a:pt x="2684" y="3141"/>
                  <a:pt x="2518" y="3324"/>
                </a:cubicBezTo>
                <a:close/>
                <a:moveTo>
                  <a:pt x="2904" y="2489"/>
                </a:moveTo>
                <a:cubicBezTo>
                  <a:pt x="2901" y="2489"/>
                  <a:pt x="2899" y="2489"/>
                  <a:pt x="2897" y="2489"/>
                </a:cubicBezTo>
                <a:cubicBezTo>
                  <a:pt x="2899" y="2415"/>
                  <a:pt x="2898" y="2341"/>
                  <a:pt x="2901" y="2267"/>
                </a:cubicBezTo>
                <a:cubicBezTo>
                  <a:pt x="2906" y="2127"/>
                  <a:pt x="2916" y="1988"/>
                  <a:pt x="2931" y="1849"/>
                </a:cubicBezTo>
                <a:cubicBezTo>
                  <a:pt x="2933" y="1849"/>
                  <a:pt x="2935" y="1849"/>
                  <a:pt x="2938" y="1849"/>
                </a:cubicBezTo>
                <a:cubicBezTo>
                  <a:pt x="2923" y="1988"/>
                  <a:pt x="2913" y="2128"/>
                  <a:pt x="2908" y="2267"/>
                </a:cubicBezTo>
                <a:cubicBezTo>
                  <a:pt x="2905" y="2341"/>
                  <a:pt x="2906" y="2415"/>
                  <a:pt x="2904" y="2489"/>
                </a:cubicBezTo>
                <a:close/>
                <a:moveTo>
                  <a:pt x="2939" y="1842"/>
                </a:moveTo>
                <a:cubicBezTo>
                  <a:pt x="2936" y="1842"/>
                  <a:pt x="2934" y="1842"/>
                  <a:pt x="2932" y="1842"/>
                </a:cubicBezTo>
                <a:cubicBezTo>
                  <a:pt x="2936" y="1799"/>
                  <a:pt x="2941" y="1755"/>
                  <a:pt x="2946" y="1712"/>
                </a:cubicBezTo>
                <a:cubicBezTo>
                  <a:pt x="2948" y="1697"/>
                  <a:pt x="2950" y="1682"/>
                  <a:pt x="2952" y="1667"/>
                </a:cubicBezTo>
                <a:cubicBezTo>
                  <a:pt x="2954" y="1667"/>
                  <a:pt x="2957" y="1667"/>
                  <a:pt x="2959" y="1667"/>
                </a:cubicBezTo>
                <a:cubicBezTo>
                  <a:pt x="2957" y="1683"/>
                  <a:pt x="2955" y="1698"/>
                  <a:pt x="2953" y="1713"/>
                </a:cubicBezTo>
                <a:cubicBezTo>
                  <a:pt x="2948" y="1756"/>
                  <a:pt x="2943" y="1799"/>
                  <a:pt x="2939" y="1842"/>
                </a:cubicBezTo>
                <a:close/>
                <a:moveTo>
                  <a:pt x="2960" y="1660"/>
                </a:moveTo>
                <a:cubicBezTo>
                  <a:pt x="2958" y="1660"/>
                  <a:pt x="2955" y="1660"/>
                  <a:pt x="2953" y="1660"/>
                </a:cubicBezTo>
                <a:cubicBezTo>
                  <a:pt x="2960" y="1607"/>
                  <a:pt x="2968" y="1554"/>
                  <a:pt x="2976" y="1501"/>
                </a:cubicBezTo>
                <a:cubicBezTo>
                  <a:pt x="2978" y="1501"/>
                  <a:pt x="2981" y="1501"/>
                  <a:pt x="2983" y="1501"/>
                </a:cubicBezTo>
                <a:cubicBezTo>
                  <a:pt x="2975" y="1554"/>
                  <a:pt x="2967" y="1607"/>
                  <a:pt x="2960" y="1660"/>
                </a:cubicBezTo>
                <a:close/>
                <a:moveTo>
                  <a:pt x="2984" y="1494"/>
                </a:moveTo>
                <a:cubicBezTo>
                  <a:pt x="2982" y="1494"/>
                  <a:pt x="2979" y="1494"/>
                  <a:pt x="2977" y="1494"/>
                </a:cubicBezTo>
                <a:cubicBezTo>
                  <a:pt x="2985" y="1441"/>
                  <a:pt x="2994" y="1388"/>
                  <a:pt x="3003" y="1335"/>
                </a:cubicBezTo>
                <a:cubicBezTo>
                  <a:pt x="3006" y="1335"/>
                  <a:pt x="3008" y="1335"/>
                  <a:pt x="3010" y="1335"/>
                </a:cubicBezTo>
                <a:cubicBezTo>
                  <a:pt x="3001" y="1388"/>
                  <a:pt x="2992" y="1441"/>
                  <a:pt x="2984" y="1494"/>
                </a:cubicBezTo>
                <a:close/>
                <a:moveTo>
                  <a:pt x="3012" y="1328"/>
                </a:moveTo>
                <a:cubicBezTo>
                  <a:pt x="3009" y="1328"/>
                  <a:pt x="3007" y="1328"/>
                  <a:pt x="3005" y="1328"/>
                </a:cubicBezTo>
                <a:cubicBezTo>
                  <a:pt x="3034" y="1163"/>
                  <a:pt x="3067" y="999"/>
                  <a:pt x="3104" y="836"/>
                </a:cubicBezTo>
                <a:cubicBezTo>
                  <a:pt x="3107" y="836"/>
                  <a:pt x="3109" y="836"/>
                  <a:pt x="3111" y="836"/>
                </a:cubicBezTo>
                <a:cubicBezTo>
                  <a:pt x="3075" y="999"/>
                  <a:pt x="3041" y="1163"/>
                  <a:pt x="3012" y="1328"/>
                </a:cubicBezTo>
                <a:close/>
                <a:moveTo>
                  <a:pt x="3113" y="829"/>
                </a:moveTo>
                <a:cubicBezTo>
                  <a:pt x="3111" y="829"/>
                  <a:pt x="3108" y="829"/>
                  <a:pt x="3106" y="829"/>
                </a:cubicBezTo>
                <a:cubicBezTo>
                  <a:pt x="3167" y="561"/>
                  <a:pt x="3235" y="294"/>
                  <a:pt x="3305" y="29"/>
                </a:cubicBezTo>
                <a:cubicBezTo>
                  <a:pt x="3307" y="22"/>
                  <a:pt x="3309" y="15"/>
                  <a:pt x="3310" y="8"/>
                </a:cubicBezTo>
                <a:cubicBezTo>
                  <a:pt x="3311" y="7"/>
                  <a:pt x="3312" y="7"/>
                  <a:pt x="3312" y="7"/>
                </a:cubicBezTo>
                <a:cubicBezTo>
                  <a:pt x="3312" y="13"/>
                  <a:pt x="3312" y="20"/>
                  <a:pt x="3312" y="27"/>
                </a:cubicBezTo>
                <a:cubicBezTo>
                  <a:pt x="3243" y="294"/>
                  <a:pt x="3174" y="560"/>
                  <a:pt x="3113" y="829"/>
                </a:cubicBezTo>
                <a:close/>
                <a:moveTo>
                  <a:pt x="3316" y="0"/>
                </a:moveTo>
                <a:lnTo>
                  <a:pt x="3316" y="0"/>
                </a:lnTo>
                <a:close/>
              </a:path>
            </a:pathLst>
          </a:custGeom>
          <a:noFill/>
          <a:ln w="3175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7" name="Freeform 2267"/>
          <p:cNvSpPr>
            <a:spLocks noEditPoints="1"/>
          </p:cNvSpPr>
          <p:nvPr/>
        </p:nvSpPr>
        <p:spPr bwMode="auto">
          <a:xfrm>
            <a:off x="1949451" y="782638"/>
            <a:ext cx="1190625" cy="1793875"/>
          </a:xfrm>
          <a:custGeom>
            <a:avLst/>
            <a:gdLst>
              <a:gd name="T0" fmla="*/ 0 w 3306"/>
              <a:gd name="T1" fmla="*/ 4971 h 4971"/>
              <a:gd name="T2" fmla="*/ 928 w 3306"/>
              <a:gd name="T3" fmla="*/ 4335 h 4971"/>
              <a:gd name="T4" fmla="*/ 273 w 3306"/>
              <a:gd name="T5" fmla="*/ 4797 h 4971"/>
              <a:gd name="T6" fmla="*/ 949 w 3306"/>
              <a:gd name="T7" fmla="*/ 4328 h 4971"/>
              <a:gd name="T8" fmla="*/ 1042 w 3306"/>
              <a:gd name="T9" fmla="*/ 4251 h 4971"/>
              <a:gd name="T10" fmla="*/ 1184 w 3306"/>
              <a:gd name="T11" fmla="*/ 4153 h 4971"/>
              <a:gd name="T12" fmla="*/ 949 w 3306"/>
              <a:gd name="T13" fmla="*/ 4328 h 4971"/>
              <a:gd name="T14" fmla="*/ 1181 w 3306"/>
              <a:gd name="T15" fmla="*/ 4146 h 4971"/>
              <a:gd name="T16" fmla="*/ 2058 w 3306"/>
              <a:gd name="T17" fmla="*/ 3321 h 4971"/>
              <a:gd name="T18" fmla="*/ 2063 w 3306"/>
              <a:gd name="T19" fmla="*/ 3314 h 4971"/>
              <a:gd name="T20" fmla="*/ 2252 w 3306"/>
              <a:gd name="T21" fmla="*/ 2986 h 4971"/>
              <a:gd name="T22" fmla="*/ 2370 w 3306"/>
              <a:gd name="T23" fmla="*/ 2493 h 4971"/>
              <a:gd name="T24" fmla="*/ 2373 w 3306"/>
              <a:gd name="T25" fmla="*/ 2576 h 4971"/>
              <a:gd name="T26" fmla="*/ 2183 w 3306"/>
              <a:gd name="T27" fmla="*/ 3132 h 4971"/>
              <a:gd name="T28" fmla="*/ 2176 w 3306"/>
              <a:gd name="T29" fmla="*/ 3139 h 4971"/>
              <a:gd name="T30" fmla="*/ 2063 w 3306"/>
              <a:gd name="T31" fmla="*/ 3314 h 4971"/>
              <a:gd name="T32" fmla="*/ 2371 w 3306"/>
              <a:gd name="T33" fmla="*/ 2479 h 4971"/>
              <a:gd name="T34" fmla="*/ 2446 w 3306"/>
              <a:gd name="T35" fmla="*/ 1839 h 4971"/>
              <a:gd name="T36" fmla="*/ 2384 w 3306"/>
              <a:gd name="T37" fmla="*/ 2285 h 4971"/>
              <a:gd name="T38" fmla="*/ 2455 w 3306"/>
              <a:gd name="T39" fmla="*/ 1832 h 4971"/>
              <a:gd name="T40" fmla="*/ 2449 w 3306"/>
              <a:gd name="T41" fmla="*/ 1826 h 4971"/>
              <a:gd name="T42" fmla="*/ 2502 w 3306"/>
              <a:gd name="T43" fmla="*/ 1657 h 4971"/>
              <a:gd name="T44" fmla="*/ 2455 w 3306"/>
              <a:gd name="T45" fmla="*/ 1832 h 4971"/>
              <a:gd name="T46" fmla="*/ 2497 w 3306"/>
              <a:gd name="T47" fmla="*/ 1650 h 4971"/>
              <a:gd name="T48" fmla="*/ 2555 w 3306"/>
              <a:gd name="T49" fmla="*/ 1491 h 4971"/>
              <a:gd name="T50" fmla="*/ 2557 w 3306"/>
              <a:gd name="T51" fmla="*/ 1484 h 4971"/>
              <a:gd name="T52" fmla="*/ 2609 w 3306"/>
              <a:gd name="T53" fmla="*/ 1325 h 4971"/>
              <a:gd name="T54" fmla="*/ 2557 w 3306"/>
              <a:gd name="T55" fmla="*/ 1484 h 4971"/>
              <a:gd name="T56" fmla="*/ 2612 w 3306"/>
              <a:gd name="T57" fmla="*/ 1318 h 4971"/>
              <a:gd name="T58" fmla="*/ 2845 w 3306"/>
              <a:gd name="T59" fmla="*/ 826 h 4971"/>
              <a:gd name="T60" fmla="*/ 2848 w 3306"/>
              <a:gd name="T61" fmla="*/ 819 h 4971"/>
              <a:gd name="T62" fmla="*/ 2933 w 3306"/>
              <a:gd name="T63" fmla="*/ 644 h 4971"/>
              <a:gd name="T64" fmla="*/ 2848 w 3306"/>
              <a:gd name="T65" fmla="*/ 819 h 4971"/>
              <a:gd name="T66" fmla="*/ 2937 w 3306"/>
              <a:gd name="T67" fmla="*/ 637 h 4971"/>
              <a:gd name="T68" fmla="*/ 3304 w 3306"/>
              <a:gd name="T69" fmla="*/ 1 h 4971"/>
              <a:gd name="T70" fmla="*/ 3252 w 3306"/>
              <a:gd name="T71" fmla="*/ 104 h 49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306" h="4971">
                <a:moveTo>
                  <a:pt x="0" y="4971"/>
                </a:moveTo>
                <a:cubicBezTo>
                  <a:pt x="0" y="4971"/>
                  <a:pt x="0" y="4971"/>
                  <a:pt x="0" y="4971"/>
                </a:cubicBezTo>
                <a:cubicBezTo>
                  <a:pt x="13" y="4962"/>
                  <a:pt x="26" y="4954"/>
                  <a:pt x="38" y="4945"/>
                </a:cubicBezTo>
                <a:cubicBezTo>
                  <a:pt x="338" y="4746"/>
                  <a:pt x="637" y="4546"/>
                  <a:pt x="928" y="4335"/>
                </a:cubicBezTo>
                <a:cubicBezTo>
                  <a:pt x="932" y="4335"/>
                  <a:pt x="935" y="4335"/>
                  <a:pt x="939" y="4335"/>
                </a:cubicBezTo>
                <a:cubicBezTo>
                  <a:pt x="721" y="4494"/>
                  <a:pt x="498" y="4646"/>
                  <a:pt x="273" y="4797"/>
                </a:cubicBezTo>
                <a:cubicBezTo>
                  <a:pt x="182" y="4855"/>
                  <a:pt x="91" y="4913"/>
                  <a:pt x="0" y="4971"/>
                </a:cubicBezTo>
                <a:close/>
                <a:moveTo>
                  <a:pt x="949" y="4328"/>
                </a:moveTo>
                <a:cubicBezTo>
                  <a:pt x="945" y="4328"/>
                  <a:pt x="941" y="4328"/>
                  <a:pt x="937" y="4328"/>
                </a:cubicBezTo>
                <a:cubicBezTo>
                  <a:pt x="972" y="4302"/>
                  <a:pt x="1007" y="4277"/>
                  <a:pt x="1042" y="4251"/>
                </a:cubicBezTo>
                <a:cubicBezTo>
                  <a:pt x="1085" y="4219"/>
                  <a:pt x="1128" y="4186"/>
                  <a:pt x="1172" y="4153"/>
                </a:cubicBezTo>
                <a:cubicBezTo>
                  <a:pt x="1176" y="4153"/>
                  <a:pt x="1180" y="4153"/>
                  <a:pt x="1184" y="4153"/>
                </a:cubicBezTo>
                <a:cubicBezTo>
                  <a:pt x="1137" y="4188"/>
                  <a:pt x="1091" y="4223"/>
                  <a:pt x="1046" y="4256"/>
                </a:cubicBezTo>
                <a:cubicBezTo>
                  <a:pt x="1014" y="4280"/>
                  <a:pt x="982" y="4304"/>
                  <a:pt x="949" y="4328"/>
                </a:cubicBezTo>
                <a:close/>
                <a:moveTo>
                  <a:pt x="1193" y="4146"/>
                </a:moveTo>
                <a:cubicBezTo>
                  <a:pt x="1189" y="4146"/>
                  <a:pt x="1185" y="4146"/>
                  <a:pt x="1181" y="4146"/>
                </a:cubicBezTo>
                <a:cubicBezTo>
                  <a:pt x="1487" y="3913"/>
                  <a:pt x="1814" y="3636"/>
                  <a:pt x="2049" y="3321"/>
                </a:cubicBezTo>
                <a:cubicBezTo>
                  <a:pt x="2052" y="3321"/>
                  <a:pt x="2055" y="3321"/>
                  <a:pt x="2058" y="3321"/>
                </a:cubicBezTo>
                <a:cubicBezTo>
                  <a:pt x="1824" y="3636"/>
                  <a:pt x="1497" y="3913"/>
                  <a:pt x="1193" y="4146"/>
                </a:cubicBezTo>
                <a:close/>
                <a:moveTo>
                  <a:pt x="2063" y="3314"/>
                </a:moveTo>
                <a:cubicBezTo>
                  <a:pt x="2060" y="3314"/>
                  <a:pt x="2057" y="3314"/>
                  <a:pt x="2054" y="3314"/>
                </a:cubicBezTo>
                <a:cubicBezTo>
                  <a:pt x="2132" y="3209"/>
                  <a:pt x="2200" y="3099"/>
                  <a:pt x="2252" y="2986"/>
                </a:cubicBezTo>
                <a:cubicBezTo>
                  <a:pt x="2312" y="2856"/>
                  <a:pt x="2354" y="2718"/>
                  <a:pt x="2366" y="2576"/>
                </a:cubicBezTo>
                <a:cubicBezTo>
                  <a:pt x="2368" y="2548"/>
                  <a:pt x="2369" y="2520"/>
                  <a:pt x="2370" y="2493"/>
                </a:cubicBezTo>
                <a:cubicBezTo>
                  <a:pt x="2373" y="2493"/>
                  <a:pt x="2375" y="2493"/>
                  <a:pt x="2377" y="2493"/>
                </a:cubicBezTo>
                <a:cubicBezTo>
                  <a:pt x="2376" y="2521"/>
                  <a:pt x="2375" y="2548"/>
                  <a:pt x="2373" y="2576"/>
                </a:cubicBezTo>
                <a:cubicBezTo>
                  <a:pt x="2360" y="2720"/>
                  <a:pt x="2319" y="2859"/>
                  <a:pt x="2258" y="2989"/>
                </a:cubicBezTo>
                <a:cubicBezTo>
                  <a:pt x="2236" y="3037"/>
                  <a:pt x="2211" y="3085"/>
                  <a:pt x="2183" y="3132"/>
                </a:cubicBezTo>
                <a:cubicBezTo>
                  <a:pt x="2181" y="3132"/>
                  <a:pt x="2179" y="3132"/>
                  <a:pt x="2176" y="3132"/>
                </a:cubicBezTo>
                <a:lnTo>
                  <a:pt x="2176" y="3139"/>
                </a:lnTo>
                <a:cubicBezTo>
                  <a:pt x="2177" y="3139"/>
                  <a:pt x="2178" y="3139"/>
                  <a:pt x="2179" y="3139"/>
                </a:cubicBezTo>
                <a:cubicBezTo>
                  <a:pt x="2144" y="3199"/>
                  <a:pt x="2105" y="3257"/>
                  <a:pt x="2063" y="3314"/>
                </a:cubicBezTo>
                <a:close/>
                <a:moveTo>
                  <a:pt x="2378" y="2479"/>
                </a:moveTo>
                <a:cubicBezTo>
                  <a:pt x="2375" y="2479"/>
                  <a:pt x="2373" y="2479"/>
                  <a:pt x="2371" y="2479"/>
                </a:cubicBezTo>
                <a:cubicBezTo>
                  <a:pt x="2373" y="2414"/>
                  <a:pt x="2372" y="2349"/>
                  <a:pt x="2377" y="2284"/>
                </a:cubicBezTo>
                <a:cubicBezTo>
                  <a:pt x="2389" y="2134"/>
                  <a:pt x="2412" y="1986"/>
                  <a:pt x="2446" y="1839"/>
                </a:cubicBezTo>
                <a:cubicBezTo>
                  <a:pt x="2449" y="1839"/>
                  <a:pt x="2451" y="1839"/>
                  <a:pt x="2453" y="1839"/>
                </a:cubicBezTo>
                <a:cubicBezTo>
                  <a:pt x="2419" y="1986"/>
                  <a:pt x="2395" y="2135"/>
                  <a:pt x="2384" y="2285"/>
                </a:cubicBezTo>
                <a:cubicBezTo>
                  <a:pt x="2379" y="2349"/>
                  <a:pt x="2379" y="2414"/>
                  <a:pt x="2378" y="2479"/>
                </a:cubicBezTo>
                <a:close/>
                <a:moveTo>
                  <a:pt x="2455" y="1832"/>
                </a:moveTo>
                <a:cubicBezTo>
                  <a:pt x="2453" y="1832"/>
                  <a:pt x="2450" y="1832"/>
                  <a:pt x="2448" y="1832"/>
                </a:cubicBezTo>
                <a:cubicBezTo>
                  <a:pt x="2449" y="1830"/>
                  <a:pt x="2449" y="1828"/>
                  <a:pt x="2449" y="1826"/>
                </a:cubicBezTo>
                <a:cubicBezTo>
                  <a:pt x="2463" y="1770"/>
                  <a:pt x="2478" y="1713"/>
                  <a:pt x="2494" y="1657"/>
                </a:cubicBezTo>
                <a:cubicBezTo>
                  <a:pt x="2497" y="1657"/>
                  <a:pt x="2499" y="1657"/>
                  <a:pt x="2502" y="1657"/>
                </a:cubicBezTo>
                <a:cubicBezTo>
                  <a:pt x="2485" y="1714"/>
                  <a:pt x="2470" y="1771"/>
                  <a:pt x="2456" y="1828"/>
                </a:cubicBezTo>
                <a:cubicBezTo>
                  <a:pt x="2456" y="1829"/>
                  <a:pt x="2455" y="1831"/>
                  <a:pt x="2455" y="1832"/>
                </a:cubicBezTo>
                <a:close/>
                <a:moveTo>
                  <a:pt x="2504" y="1650"/>
                </a:moveTo>
                <a:cubicBezTo>
                  <a:pt x="2501" y="1650"/>
                  <a:pt x="2499" y="1650"/>
                  <a:pt x="2497" y="1650"/>
                </a:cubicBezTo>
                <a:cubicBezTo>
                  <a:pt x="2512" y="1597"/>
                  <a:pt x="2529" y="1544"/>
                  <a:pt x="2548" y="1491"/>
                </a:cubicBezTo>
                <a:cubicBezTo>
                  <a:pt x="2550" y="1491"/>
                  <a:pt x="2553" y="1491"/>
                  <a:pt x="2555" y="1491"/>
                </a:cubicBezTo>
                <a:cubicBezTo>
                  <a:pt x="2537" y="1544"/>
                  <a:pt x="2520" y="1597"/>
                  <a:pt x="2504" y="1650"/>
                </a:cubicBezTo>
                <a:close/>
                <a:moveTo>
                  <a:pt x="2557" y="1484"/>
                </a:moveTo>
                <a:cubicBezTo>
                  <a:pt x="2555" y="1484"/>
                  <a:pt x="2552" y="1484"/>
                  <a:pt x="2550" y="1484"/>
                </a:cubicBezTo>
                <a:cubicBezTo>
                  <a:pt x="2569" y="1431"/>
                  <a:pt x="2588" y="1377"/>
                  <a:pt x="2609" y="1325"/>
                </a:cubicBezTo>
                <a:cubicBezTo>
                  <a:pt x="2612" y="1325"/>
                  <a:pt x="2614" y="1325"/>
                  <a:pt x="2616" y="1325"/>
                </a:cubicBezTo>
                <a:cubicBezTo>
                  <a:pt x="2596" y="1377"/>
                  <a:pt x="2576" y="1431"/>
                  <a:pt x="2557" y="1484"/>
                </a:cubicBezTo>
                <a:close/>
                <a:moveTo>
                  <a:pt x="2619" y="1318"/>
                </a:moveTo>
                <a:cubicBezTo>
                  <a:pt x="2617" y="1318"/>
                  <a:pt x="2614" y="1318"/>
                  <a:pt x="2612" y="1318"/>
                </a:cubicBezTo>
                <a:cubicBezTo>
                  <a:pt x="2678" y="1150"/>
                  <a:pt x="2754" y="986"/>
                  <a:pt x="2837" y="826"/>
                </a:cubicBezTo>
                <a:cubicBezTo>
                  <a:pt x="2839" y="826"/>
                  <a:pt x="2842" y="826"/>
                  <a:pt x="2845" y="826"/>
                </a:cubicBezTo>
                <a:cubicBezTo>
                  <a:pt x="2762" y="986"/>
                  <a:pt x="2685" y="1150"/>
                  <a:pt x="2619" y="1318"/>
                </a:cubicBezTo>
                <a:close/>
                <a:moveTo>
                  <a:pt x="2848" y="819"/>
                </a:moveTo>
                <a:cubicBezTo>
                  <a:pt x="2846" y="819"/>
                  <a:pt x="2843" y="819"/>
                  <a:pt x="2840" y="819"/>
                </a:cubicBezTo>
                <a:cubicBezTo>
                  <a:pt x="2871" y="760"/>
                  <a:pt x="2902" y="702"/>
                  <a:pt x="2933" y="644"/>
                </a:cubicBezTo>
                <a:cubicBezTo>
                  <a:pt x="2936" y="644"/>
                  <a:pt x="2938" y="644"/>
                  <a:pt x="2941" y="644"/>
                </a:cubicBezTo>
                <a:cubicBezTo>
                  <a:pt x="2909" y="702"/>
                  <a:pt x="2878" y="760"/>
                  <a:pt x="2848" y="819"/>
                </a:cubicBezTo>
                <a:close/>
                <a:moveTo>
                  <a:pt x="2945" y="637"/>
                </a:moveTo>
                <a:cubicBezTo>
                  <a:pt x="2942" y="637"/>
                  <a:pt x="2940" y="637"/>
                  <a:pt x="2937" y="637"/>
                </a:cubicBezTo>
                <a:cubicBezTo>
                  <a:pt x="3051" y="428"/>
                  <a:pt x="3172" y="224"/>
                  <a:pt x="3292" y="21"/>
                </a:cubicBezTo>
                <a:cubicBezTo>
                  <a:pt x="3296" y="15"/>
                  <a:pt x="3300" y="8"/>
                  <a:pt x="3304" y="1"/>
                </a:cubicBezTo>
                <a:cubicBezTo>
                  <a:pt x="3305" y="1"/>
                  <a:pt x="3305" y="0"/>
                  <a:pt x="3306" y="0"/>
                </a:cubicBezTo>
                <a:cubicBezTo>
                  <a:pt x="3288" y="35"/>
                  <a:pt x="3270" y="69"/>
                  <a:pt x="3252" y="104"/>
                </a:cubicBezTo>
                <a:cubicBezTo>
                  <a:pt x="3147" y="279"/>
                  <a:pt x="3043" y="456"/>
                  <a:pt x="2945" y="637"/>
                </a:cubicBezTo>
                <a:close/>
              </a:path>
            </a:pathLst>
          </a:custGeom>
          <a:noFill/>
          <a:ln w="3175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8" name="Freeform 2268"/>
          <p:cNvSpPr>
            <a:spLocks/>
          </p:cNvSpPr>
          <p:nvPr/>
        </p:nvSpPr>
        <p:spPr bwMode="auto">
          <a:xfrm>
            <a:off x="2174876" y="1317624"/>
            <a:ext cx="1938338" cy="3600"/>
          </a:xfrm>
          <a:custGeom>
            <a:avLst/>
            <a:gdLst>
              <a:gd name="T0" fmla="*/ 5378 w 5378"/>
              <a:gd name="T1" fmla="*/ 7 h 7"/>
              <a:gd name="T2" fmla="*/ 4716 w 5378"/>
              <a:gd name="T3" fmla="*/ 7 h 7"/>
              <a:gd name="T4" fmla="*/ 4707 w 5378"/>
              <a:gd name="T5" fmla="*/ 7 h 7"/>
              <a:gd name="T6" fmla="*/ 4041 w 5378"/>
              <a:gd name="T7" fmla="*/ 7 h 7"/>
              <a:gd name="T8" fmla="*/ 4033 w 5378"/>
              <a:gd name="T9" fmla="*/ 7 h 7"/>
              <a:gd name="T10" fmla="*/ 3366 w 5378"/>
              <a:gd name="T11" fmla="*/ 7 h 7"/>
              <a:gd name="T12" fmla="*/ 3359 w 5378"/>
              <a:gd name="T13" fmla="*/ 7 h 7"/>
              <a:gd name="T14" fmla="*/ 2692 w 5378"/>
              <a:gd name="T15" fmla="*/ 7 h 7"/>
              <a:gd name="T16" fmla="*/ 2685 w 5378"/>
              <a:gd name="T17" fmla="*/ 7 h 7"/>
              <a:gd name="T18" fmla="*/ 2356 w 5378"/>
              <a:gd name="T19" fmla="*/ 7 h 7"/>
              <a:gd name="T20" fmla="*/ 2349 w 5378"/>
              <a:gd name="T21" fmla="*/ 7 h 7"/>
              <a:gd name="T22" fmla="*/ 2019 w 5378"/>
              <a:gd name="T23" fmla="*/ 7 h 7"/>
              <a:gd name="T24" fmla="*/ 2012 w 5378"/>
              <a:gd name="T25" fmla="*/ 7 h 7"/>
              <a:gd name="T26" fmla="*/ 1929 w 5378"/>
              <a:gd name="T27" fmla="*/ 7 h 7"/>
              <a:gd name="T28" fmla="*/ 1922 w 5378"/>
              <a:gd name="T29" fmla="*/ 7 h 7"/>
              <a:gd name="T30" fmla="*/ 1348 w 5378"/>
              <a:gd name="T31" fmla="*/ 7 h 7"/>
              <a:gd name="T32" fmla="*/ 1332 w 5378"/>
              <a:gd name="T33" fmla="*/ 7 h 7"/>
              <a:gd name="T34" fmla="*/ 671 w 5378"/>
              <a:gd name="T35" fmla="*/ 7 h 7"/>
              <a:gd name="T36" fmla="*/ 661 w 5378"/>
              <a:gd name="T37" fmla="*/ 7 h 7"/>
              <a:gd name="T38" fmla="*/ 0 w 5378"/>
              <a:gd name="T39" fmla="*/ 7 h 7"/>
              <a:gd name="T40" fmla="*/ 0 w 5378"/>
              <a:gd name="T41" fmla="*/ 7 h 7"/>
              <a:gd name="T42" fmla="*/ 0 w 5378"/>
              <a:gd name="T43" fmla="*/ 0 h 7"/>
              <a:gd name="T44" fmla="*/ 8 w 5378"/>
              <a:gd name="T45" fmla="*/ 0 h 7"/>
              <a:gd name="T46" fmla="*/ 668 w 5378"/>
              <a:gd name="T47" fmla="*/ 0 h 7"/>
              <a:gd name="T48" fmla="*/ 677 w 5378"/>
              <a:gd name="T49" fmla="*/ 0 h 7"/>
              <a:gd name="T50" fmla="*/ 1336 w 5378"/>
              <a:gd name="T51" fmla="*/ 0 h 7"/>
              <a:gd name="T52" fmla="*/ 1353 w 5378"/>
              <a:gd name="T53" fmla="*/ 0 h 7"/>
              <a:gd name="T54" fmla="*/ 1924 w 5378"/>
              <a:gd name="T55" fmla="*/ 0 h 7"/>
              <a:gd name="T56" fmla="*/ 1931 w 5378"/>
              <a:gd name="T57" fmla="*/ 0 h 7"/>
              <a:gd name="T58" fmla="*/ 2014 w 5378"/>
              <a:gd name="T59" fmla="*/ 0 h 7"/>
              <a:gd name="T60" fmla="*/ 2022 w 5378"/>
              <a:gd name="T61" fmla="*/ 0 h 7"/>
              <a:gd name="T62" fmla="*/ 2350 w 5378"/>
              <a:gd name="T63" fmla="*/ 0 h 7"/>
              <a:gd name="T64" fmla="*/ 2357 w 5378"/>
              <a:gd name="T65" fmla="*/ 0 h 7"/>
              <a:gd name="T66" fmla="*/ 2685 w 5378"/>
              <a:gd name="T67" fmla="*/ 0 h 7"/>
              <a:gd name="T68" fmla="*/ 2692 w 5378"/>
              <a:gd name="T69" fmla="*/ 0 h 7"/>
              <a:gd name="T70" fmla="*/ 3357 w 5378"/>
              <a:gd name="T71" fmla="*/ 0 h 7"/>
              <a:gd name="T72" fmla="*/ 3364 w 5378"/>
              <a:gd name="T73" fmla="*/ 0 h 7"/>
              <a:gd name="T74" fmla="*/ 4029 w 5378"/>
              <a:gd name="T75" fmla="*/ 0 h 7"/>
              <a:gd name="T76" fmla="*/ 4037 w 5378"/>
              <a:gd name="T77" fmla="*/ 0 h 7"/>
              <a:gd name="T78" fmla="*/ 4701 w 5378"/>
              <a:gd name="T79" fmla="*/ 0 h 7"/>
              <a:gd name="T80" fmla="*/ 4710 w 5378"/>
              <a:gd name="T81" fmla="*/ 0 h 7"/>
              <a:gd name="T82" fmla="*/ 5378 w 5378"/>
              <a:gd name="T83" fmla="*/ 0 h 7"/>
              <a:gd name="T84" fmla="*/ 5378 w 5378"/>
              <a:gd name="T85" fmla="*/ 7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5378" h="7">
                <a:moveTo>
                  <a:pt x="5378" y="7"/>
                </a:moveTo>
                <a:cubicBezTo>
                  <a:pt x="5158" y="7"/>
                  <a:pt x="4937" y="7"/>
                  <a:pt x="4716" y="7"/>
                </a:cubicBezTo>
                <a:cubicBezTo>
                  <a:pt x="4713" y="7"/>
                  <a:pt x="4710" y="7"/>
                  <a:pt x="4707" y="7"/>
                </a:cubicBezTo>
                <a:cubicBezTo>
                  <a:pt x="4485" y="7"/>
                  <a:pt x="4263" y="7"/>
                  <a:pt x="4041" y="7"/>
                </a:cubicBezTo>
                <a:cubicBezTo>
                  <a:pt x="4039" y="7"/>
                  <a:pt x="4036" y="7"/>
                  <a:pt x="4033" y="7"/>
                </a:cubicBezTo>
                <a:cubicBezTo>
                  <a:pt x="3811" y="7"/>
                  <a:pt x="3588" y="7"/>
                  <a:pt x="3366" y="7"/>
                </a:cubicBezTo>
                <a:cubicBezTo>
                  <a:pt x="3364" y="7"/>
                  <a:pt x="3361" y="7"/>
                  <a:pt x="3359" y="7"/>
                </a:cubicBezTo>
                <a:cubicBezTo>
                  <a:pt x="3137" y="7"/>
                  <a:pt x="2915" y="7"/>
                  <a:pt x="2692" y="7"/>
                </a:cubicBezTo>
                <a:cubicBezTo>
                  <a:pt x="2690" y="7"/>
                  <a:pt x="2688" y="7"/>
                  <a:pt x="2685" y="7"/>
                </a:cubicBezTo>
                <a:cubicBezTo>
                  <a:pt x="2576" y="7"/>
                  <a:pt x="2466" y="7"/>
                  <a:pt x="2356" y="7"/>
                </a:cubicBezTo>
                <a:cubicBezTo>
                  <a:pt x="2354" y="7"/>
                  <a:pt x="2351" y="7"/>
                  <a:pt x="2349" y="7"/>
                </a:cubicBezTo>
                <a:cubicBezTo>
                  <a:pt x="2239" y="7"/>
                  <a:pt x="2129" y="7"/>
                  <a:pt x="2019" y="7"/>
                </a:cubicBezTo>
                <a:cubicBezTo>
                  <a:pt x="2017" y="7"/>
                  <a:pt x="2015" y="7"/>
                  <a:pt x="2012" y="7"/>
                </a:cubicBezTo>
                <a:cubicBezTo>
                  <a:pt x="1984" y="7"/>
                  <a:pt x="1957" y="7"/>
                  <a:pt x="1929" y="7"/>
                </a:cubicBezTo>
                <a:cubicBezTo>
                  <a:pt x="1927" y="7"/>
                  <a:pt x="1924" y="7"/>
                  <a:pt x="1922" y="7"/>
                </a:cubicBezTo>
                <a:cubicBezTo>
                  <a:pt x="1730" y="7"/>
                  <a:pt x="1540" y="7"/>
                  <a:pt x="1348" y="7"/>
                </a:cubicBezTo>
                <a:cubicBezTo>
                  <a:pt x="1343" y="7"/>
                  <a:pt x="1338" y="7"/>
                  <a:pt x="1332" y="7"/>
                </a:cubicBezTo>
                <a:cubicBezTo>
                  <a:pt x="1112" y="7"/>
                  <a:pt x="891" y="7"/>
                  <a:pt x="671" y="7"/>
                </a:cubicBezTo>
                <a:cubicBezTo>
                  <a:pt x="668" y="7"/>
                  <a:pt x="664" y="7"/>
                  <a:pt x="661" y="7"/>
                </a:cubicBezTo>
                <a:cubicBezTo>
                  <a:pt x="441" y="7"/>
                  <a:pt x="220" y="7"/>
                  <a:pt x="0" y="7"/>
                </a:cubicBezTo>
                <a:cubicBezTo>
                  <a:pt x="0" y="7"/>
                  <a:pt x="0" y="7"/>
                  <a:pt x="0" y="7"/>
                </a:cubicBezTo>
                <a:lnTo>
                  <a:pt x="0" y="0"/>
                </a:lnTo>
                <a:cubicBezTo>
                  <a:pt x="3" y="0"/>
                  <a:pt x="6" y="0"/>
                  <a:pt x="8" y="0"/>
                </a:cubicBezTo>
                <a:cubicBezTo>
                  <a:pt x="228" y="0"/>
                  <a:pt x="448" y="0"/>
                  <a:pt x="668" y="0"/>
                </a:cubicBezTo>
                <a:cubicBezTo>
                  <a:pt x="671" y="0"/>
                  <a:pt x="674" y="0"/>
                  <a:pt x="677" y="0"/>
                </a:cubicBezTo>
                <a:cubicBezTo>
                  <a:pt x="897" y="0"/>
                  <a:pt x="1117" y="0"/>
                  <a:pt x="1336" y="0"/>
                </a:cubicBezTo>
                <a:cubicBezTo>
                  <a:pt x="1342" y="0"/>
                  <a:pt x="1347" y="0"/>
                  <a:pt x="1353" y="0"/>
                </a:cubicBezTo>
                <a:cubicBezTo>
                  <a:pt x="1543" y="0"/>
                  <a:pt x="1733" y="0"/>
                  <a:pt x="1924" y="0"/>
                </a:cubicBezTo>
                <a:cubicBezTo>
                  <a:pt x="1926" y="0"/>
                  <a:pt x="1929" y="0"/>
                  <a:pt x="1931" y="0"/>
                </a:cubicBezTo>
                <a:cubicBezTo>
                  <a:pt x="1959" y="0"/>
                  <a:pt x="1987" y="0"/>
                  <a:pt x="2014" y="0"/>
                </a:cubicBezTo>
                <a:cubicBezTo>
                  <a:pt x="2017" y="0"/>
                  <a:pt x="2019" y="0"/>
                  <a:pt x="2022" y="0"/>
                </a:cubicBezTo>
                <a:cubicBezTo>
                  <a:pt x="2131" y="0"/>
                  <a:pt x="2241" y="0"/>
                  <a:pt x="2350" y="0"/>
                </a:cubicBezTo>
                <a:cubicBezTo>
                  <a:pt x="2352" y="0"/>
                  <a:pt x="2355" y="0"/>
                  <a:pt x="2357" y="0"/>
                </a:cubicBezTo>
                <a:cubicBezTo>
                  <a:pt x="2466" y="0"/>
                  <a:pt x="2576" y="0"/>
                  <a:pt x="2685" y="0"/>
                </a:cubicBezTo>
                <a:cubicBezTo>
                  <a:pt x="2688" y="0"/>
                  <a:pt x="2690" y="0"/>
                  <a:pt x="2692" y="0"/>
                </a:cubicBezTo>
                <a:cubicBezTo>
                  <a:pt x="2914" y="0"/>
                  <a:pt x="3135" y="0"/>
                  <a:pt x="3357" y="0"/>
                </a:cubicBezTo>
                <a:cubicBezTo>
                  <a:pt x="3359" y="0"/>
                  <a:pt x="3362" y="0"/>
                  <a:pt x="3364" y="0"/>
                </a:cubicBezTo>
                <a:cubicBezTo>
                  <a:pt x="3586" y="0"/>
                  <a:pt x="3807" y="0"/>
                  <a:pt x="4029" y="0"/>
                </a:cubicBezTo>
                <a:cubicBezTo>
                  <a:pt x="4032" y="0"/>
                  <a:pt x="4034" y="0"/>
                  <a:pt x="4037" y="0"/>
                </a:cubicBezTo>
                <a:cubicBezTo>
                  <a:pt x="4258" y="0"/>
                  <a:pt x="4480" y="0"/>
                  <a:pt x="4701" y="0"/>
                </a:cubicBezTo>
                <a:cubicBezTo>
                  <a:pt x="4704" y="0"/>
                  <a:pt x="4707" y="0"/>
                  <a:pt x="4710" y="0"/>
                </a:cubicBezTo>
                <a:cubicBezTo>
                  <a:pt x="4933" y="0"/>
                  <a:pt x="5156" y="0"/>
                  <a:pt x="5378" y="0"/>
                </a:cubicBezTo>
                <a:lnTo>
                  <a:pt x="5378" y="7"/>
                </a:ln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9" name="Freeform 2269"/>
          <p:cNvSpPr>
            <a:spLocks/>
          </p:cNvSpPr>
          <p:nvPr/>
        </p:nvSpPr>
        <p:spPr bwMode="auto">
          <a:xfrm>
            <a:off x="2254251" y="1258888"/>
            <a:ext cx="1779588" cy="1588"/>
          </a:xfrm>
          <a:custGeom>
            <a:avLst/>
            <a:gdLst>
              <a:gd name="T0" fmla="*/ 4940 w 4940"/>
              <a:gd name="T1" fmla="*/ 7 h 7"/>
              <a:gd name="T2" fmla="*/ 4335 w 4940"/>
              <a:gd name="T3" fmla="*/ 7 h 7"/>
              <a:gd name="T4" fmla="*/ 4325 w 4940"/>
              <a:gd name="T5" fmla="*/ 7 h 7"/>
              <a:gd name="T6" fmla="*/ 3714 w 4940"/>
              <a:gd name="T7" fmla="*/ 7 h 7"/>
              <a:gd name="T8" fmla="*/ 3705 w 4940"/>
              <a:gd name="T9" fmla="*/ 7 h 7"/>
              <a:gd name="T10" fmla="*/ 3093 w 4940"/>
              <a:gd name="T11" fmla="*/ 7 h 7"/>
              <a:gd name="T12" fmla="*/ 3086 w 4940"/>
              <a:gd name="T13" fmla="*/ 7 h 7"/>
              <a:gd name="T14" fmla="*/ 2473 w 4940"/>
              <a:gd name="T15" fmla="*/ 7 h 7"/>
              <a:gd name="T16" fmla="*/ 2466 w 4940"/>
              <a:gd name="T17" fmla="*/ 7 h 7"/>
              <a:gd name="T18" fmla="*/ 2164 w 4940"/>
              <a:gd name="T19" fmla="*/ 7 h 7"/>
              <a:gd name="T20" fmla="*/ 2157 w 4940"/>
              <a:gd name="T21" fmla="*/ 7 h 7"/>
              <a:gd name="T22" fmla="*/ 1855 w 4940"/>
              <a:gd name="T23" fmla="*/ 7 h 7"/>
              <a:gd name="T24" fmla="*/ 1848 w 4940"/>
              <a:gd name="T25" fmla="*/ 7 h 7"/>
              <a:gd name="T26" fmla="*/ 1771 w 4940"/>
              <a:gd name="T27" fmla="*/ 7 h 7"/>
              <a:gd name="T28" fmla="*/ 1764 w 4940"/>
              <a:gd name="T29" fmla="*/ 7 h 7"/>
              <a:gd name="T30" fmla="*/ 1238 w 4940"/>
              <a:gd name="T31" fmla="*/ 7 h 7"/>
              <a:gd name="T32" fmla="*/ 1222 w 4940"/>
              <a:gd name="T33" fmla="*/ 7 h 7"/>
              <a:gd name="T34" fmla="*/ 615 w 4940"/>
              <a:gd name="T35" fmla="*/ 7 h 7"/>
              <a:gd name="T36" fmla="*/ 605 w 4940"/>
              <a:gd name="T37" fmla="*/ 7 h 7"/>
              <a:gd name="T38" fmla="*/ 0 w 4940"/>
              <a:gd name="T39" fmla="*/ 7 h 7"/>
              <a:gd name="T40" fmla="*/ 0 w 4940"/>
              <a:gd name="T41" fmla="*/ 5 h 7"/>
              <a:gd name="T42" fmla="*/ 0 w 4940"/>
              <a:gd name="T43" fmla="*/ 0 h 7"/>
              <a:gd name="T44" fmla="*/ 7 w 4940"/>
              <a:gd name="T45" fmla="*/ 0 h 7"/>
              <a:gd name="T46" fmla="*/ 612 w 4940"/>
              <a:gd name="T47" fmla="*/ 0 h 7"/>
              <a:gd name="T48" fmla="*/ 622 w 4940"/>
              <a:gd name="T49" fmla="*/ 0 h 7"/>
              <a:gd name="T50" fmla="*/ 1226 w 4940"/>
              <a:gd name="T51" fmla="*/ 0 h 7"/>
              <a:gd name="T52" fmla="*/ 1243 w 4940"/>
              <a:gd name="T53" fmla="*/ 0 h 7"/>
              <a:gd name="T54" fmla="*/ 1767 w 4940"/>
              <a:gd name="T55" fmla="*/ 0 h 7"/>
              <a:gd name="T56" fmla="*/ 1774 w 4940"/>
              <a:gd name="T57" fmla="*/ 0 h 7"/>
              <a:gd name="T58" fmla="*/ 1850 w 4940"/>
              <a:gd name="T59" fmla="*/ 0 h 7"/>
              <a:gd name="T60" fmla="*/ 1857 w 4940"/>
              <a:gd name="T61" fmla="*/ 0 h 7"/>
              <a:gd name="T62" fmla="*/ 2159 w 4940"/>
              <a:gd name="T63" fmla="*/ 0 h 7"/>
              <a:gd name="T64" fmla="*/ 2166 w 4940"/>
              <a:gd name="T65" fmla="*/ 0 h 7"/>
              <a:gd name="T66" fmla="*/ 2466 w 4940"/>
              <a:gd name="T67" fmla="*/ 0 h 7"/>
              <a:gd name="T68" fmla="*/ 2473 w 4940"/>
              <a:gd name="T69" fmla="*/ 0 h 7"/>
              <a:gd name="T70" fmla="*/ 3083 w 4940"/>
              <a:gd name="T71" fmla="*/ 0 h 7"/>
              <a:gd name="T72" fmla="*/ 3090 w 4940"/>
              <a:gd name="T73" fmla="*/ 0 h 7"/>
              <a:gd name="T74" fmla="*/ 3700 w 4940"/>
              <a:gd name="T75" fmla="*/ 0 h 7"/>
              <a:gd name="T76" fmla="*/ 3709 w 4940"/>
              <a:gd name="T77" fmla="*/ 0 h 7"/>
              <a:gd name="T78" fmla="*/ 4318 w 4940"/>
              <a:gd name="T79" fmla="*/ 0 h 7"/>
              <a:gd name="T80" fmla="*/ 4328 w 4940"/>
              <a:gd name="T81" fmla="*/ 0 h 7"/>
              <a:gd name="T82" fmla="*/ 4940 w 4940"/>
              <a:gd name="T83" fmla="*/ 0 h 7"/>
              <a:gd name="T84" fmla="*/ 4940 w 4940"/>
              <a:gd name="T85" fmla="*/ 7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4940" h="7">
                <a:moveTo>
                  <a:pt x="4940" y="7"/>
                </a:moveTo>
                <a:cubicBezTo>
                  <a:pt x="4738" y="7"/>
                  <a:pt x="4537" y="7"/>
                  <a:pt x="4335" y="7"/>
                </a:cubicBezTo>
                <a:cubicBezTo>
                  <a:pt x="4332" y="7"/>
                  <a:pt x="4328" y="7"/>
                  <a:pt x="4325" y="7"/>
                </a:cubicBezTo>
                <a:cubicBezTo>
                  <a:pt x="4121" y="7"/>
                  <a:pt x="3917" y="7"/>
                  <a:pt x="3714" y="7"/>
                </a:cubicBezTo>
                <a:cubicBezTo>
                  <a:pt x="3711" y="7"/>
                  <a:pt x="3708" y="7"/>
                  <a:pt x="3705" y="7"/>
                </a:cubicBezTo>
                <a:cubicBezTo>
                  <a:pt x="3501" y="7"/>
                  <a:pt x="3297" y="7"/>
                  <a:pt x="3093" y="7"/>
                </a:cubicBezTo>
                <a:cubicBezTo>
                  <a:pt x="3090" y="7"/>
                  <a:pt x="3088" y="7"/>
                  <a:pt x="3086" y="7"/>
                </a:cubicBezTo>
                <a:cubicBezTo>
                  <a:pt x="2882" y="7"/>
                  <a:pt x="2677" y="7"/>
                  <a:pt x="2473" y="7"/>
                </a:cubicBezTo>
                <a:cubicBezTo>
                  <a:pt x="2471" y="7"/>
                  <a:pt x="2469" y="7"/>
                  <a:pt x="2466" y="7"/>
                </a:cubicBezTo>
                <a:cubicBezTo>
                  <a:pt x="2366" y="7"/>
                  <a:pt x="2265" y="7"/>
                  <a:pt x="2164" y="7"/>
                </a:cubicBezTo>
                <a:cubicBezTo>
                  <a:pt x="2162" y="7"/>
                  <a:pt x="2160" y="7"/>
                  <a:pt x="2157" y="7"/>
                </a:cubicBezTo>
                <a:cubicBezTo>
                  <a:pt x="2057" y="7"/>
                  <a:pt x="1956" y="7"/>
                  <a:pt x="1855" y="7"/>
                </a:cubicBezTo>
                <a:cubicBezTo>
                  <a:pt x="1852" y="7"/>
                  <a:pt x="1850" y="7"/>
                  <a:pt x="1848" y="7"/>
                </a:cubicBezTo>
                <a:cubicBezTo>
                  <a:pt x="1822" y="7"/>
                  <a:pt x="1797" y="7"/>
                  <a:pt x="1771" y="7"/>
                </a:cubicBezTo>
                <a:cubicBezTo>
                  <a:pt x="1769" y="7"/>
                  <a:pt x="1767" y="7"/>
                  <a:pt x="1764" y="7"/>
                </a:cubicBezTo>
                <a:cubicBezTo>
                  <a:pt x="1589" y="7"/>
                  <a:pt x="1414" y="7"/>
                  <a:pt x="1238" y="7"/>
                </a:cubicBezTo>
                <a:cubicBezTo>
                  <a:pt x="1233" y="7"/>
                  <a:pt x="1227" y="7"/>
                  <a:pt x="1222" y="7"/>
                </a:cubicBezTo>
                <a:cubicBezTo>
                  <a:pt x="1019" y="7"/>
                  <a:pt x="817" y="7"/>
                  <a:pt x="615" y="7"/>
                </a:cubicBezTo>
                <a:cubicBezTo>
                  <a:pt x="612" y="7"/>
                  <a:pt x="608" y="7"/>
                  <a:pt x="605" y="7"/>
                </a:cubicBezTo>
                <a:cubicBezTo>
                  <a:pt x="403" y="7"/>
                  <a:pt x="201" y="7"/>
                  <a:pt x="0" y="7"/>
                </a:cubicBezTo>
                <a:lnTo>
                  <a:pt x="0" y="5"/>
                </a:lnTo>
                <a:lnTo>
                  <a:pt x="0" y="0"/>
                </a:lnTo>
                <a:cubicBezTo>
                  <a:pt x="2" y="0"/>
                  <a:pt x="5" y="0"/>
                  <a:pt x="7" y="0"/>
                </a:cubicBezTo>
                <a:cubicBezTo>
                  <a:pt x="209" y="0"/>
                  <a:pt x="410" y="0"/>
                  <a:pt x="612" y="0"/>
                </a:cubicBezTo>
                <a:cubicBezTo>
                  <a:pt x="616" y="0"/>
                  <a:pt x="619" y="0"/>
                  <a:pt x="622" y="0"/>
                </a:cubicBezTo>
                <a:cubicBezTo>
                  <a:pt x="824" y="0"/>
                  <a:pt x="1025" y="0"/>
                  <a:pt x="1226" y="0"/>
                </a:cubicBezTo>
                <a:cubicBezTo>
                  <a:pt x="1232" y="0"/>
                  <a:pt x="1238" y="0"/>
                  <a:pt x="1243" y="0"/>
                </a:cubicBezTo>
                <a:cubicBezTo>
                  <a:pt x="1418" y="0"/>
                  <a:pt x="1592" y="0"/>
                  <a:pt x="1767" y="0"/>
                </a:cubicBezTo>
                <a:cubicBezTo>
                  <a:pt x="1769" y="0"/>
                  <a:pt x="1772" y="0"/>
                  <a:pt x="1774" y="0"/>
                </a:cubicBezTo>
                <a:cubicBezTo>
                  <a:pt x="1799" y="0"/>
                  <a:pt x="1825" y="0"/>
                  <a:pt x="1850" y="0"/>
                </a:cubicBezTo>
                <a:cubicBezTo>
                  <a:pt x="1853" y="0"/>
                  <a:pt x="1855" y="0"/>
                  <a:pt x="1857" y="0"/>
                </a:cubicBezTo>
                <a:cubicBezTo>
                  <a:pt x="1958" y="0"/>
                  <a:pt x="2058" y="0"/>
                  <a:pt x="2159" y="0"/>
                </a:cubicBezTo>
                <a:cubicBezTo>
                  <a:pt x="2161" y="0"/>
                  <a:pt x="2163" y="0"/>
                  <a:pt x="2166" y="0"/>
                </a:cubicBezTo>
                <a:cubicBezTo>
                  <a:pt x="2266" y="0"/>
                  <a:pt x="2366" y="0"/>
                  <a:pt x="2466" y="0"/>
                </a:cubicBezTo>
                <a:cubicBezTo>
                  <a:pt x="2469" y="0"/>
                  <a:pt x="2471" y="0"/>
                  <a:pt x="2473" y="0"/>
                </a:cubicBezTo>
                <a:cubicBezTo>
                  <a:pt x="2677" y="0"/>
                  <a:pt x="2880" y="0"/>
                  <a:pt x="3083" y="0"/>
                </a:cubicBezTo>
                <a:cubicBezTo>
                  <a:pt x="3086" y="0"/>
                  <a:pt x="3088" y="0"/>
                  <a:pt x="3090" y="0"/>
                </a:cubicBezTo>
                <a:cubicBezTo>
                  <a:pt x="3294" y="0"/>
                  <a:pt x="3497" y="0"/>
                  <a:pt x="3700" y="0"/>
                </a:cubicBezTo>
                <a:cubicBezTo>
                  <a:pt x="3703" y="0"/>
                  <a:pt x="3706" y="0"/>
                  <a:pt x="3709" y="0"/>
                </a:cubicBezTo>
                <a:cubicBezTo>
                  <a:pt x="3912" y="0"/>
                  <a:pt x="4115" y="0"/>
                  <a:pt x="4318" y="0"/>
                </a:cubicBezTo>
                <a:cubicBezTo>
                  <a:pt x="4321" y="0"/>
                  <a:pt x="4324" y="0"/>
                  <a:pt x="4328" y="0"/>
                </a:cubicBezTo>
                <a:cubicBezTo>
                  <a:pt x="4532" y="0"/>
                  <a:pt x="4736" y="0"/>
                  <a:pt x="4940" y="0"/>
                </a:cubicBezTo>
                <a:lnTo>
                  <a:pt x="4940" y="7"/>
                </a:ln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0" name="Freeform 2270"/>
          <p:cNvSpPr>
            <a:spLocks/>
          </p:cNvSpPr>
          <p:nvPr/>
        </p:nvSpPr>
        <p:spPr bwMode="auto">
          <a:xfrm>
            <a:off x="862013" y="1317624"/>
            <a:ext cx="969963" cy="3600"/>
          </a:xfrm>
          <a:custGeom>
            <a:avLst/>
            <a:gdLst>
              <a:gd name="T0" fmla="*/ 2689 w 2689"/>
              <a:gd name="T1" fmla="*/ 7 h 7"/>
              <a:gd name="T2" fmla="*/ 2022 w 2689"/>
              <a:gd name="T3" fmla="*/ 7 h 7"/>
              <a:gd name="T4" fmla="*/ 2015 w 2689"/>
              <a:gd name="T5" fmla="*/ 7 h 7"/>
              <a:gd name="T6" fmla="*/ 1348 w 2689"/>
              <a:gd name="T7" fmla="*/ 7 h 7"/>
              <a:gd name="T8" fmla="*/ 1341 w 2689"/>
              <a:gd name="T9" fmla="*/ 7 h 7"/>
              <a:gd name="T10" fmla="*/ 675 w 2689"/>
              <a:gd name="T11" fmla="*/ 7 h 7"/>
              <a:gd name="T12" fmla="*/ 668 w 2689"/>
              <a:gd name="T13" fmla="*/ 7 h 7"/>
              <a:gd name="T14" fmla="*/ 2 w 2689"/>
              <a:gd name="T15" fmla="*/ 7 h 7"/>
              <a:gd name="T16" fmla="*/ 0 w 2689"/>
              <a:gd name="T17" fmla="*/ 7 h 7"/>
              <a:gd name="T18" fmla="*/ 0 w 2689"/>
              <a:gd name="T19" fmla="*/ 0 h 7"/>
              <a:gd name="T20" fmla="*/ 6 w 2689"/>
              <a:gd name="T21" fmla="*/ 0 h 7"/>
              <a:gd name="T22" fmla="*/ 670 w 2689"/>
              <a:gd name="T23" fmla="*/ 0 h 7"/>
              <a:gd name="T24" fmla="*/ 677 w 2689"/>
              <a:gd name="T25" fmla="*/ 0 h 7"/>
              <a:gd name="T26" fmla="*/ 1341 w 2689"/>
              <a:gd name="T27" fmla="*/ 0 h 7"/>
              <a:gd name="T28" fmla="*/ 1348 w 2689"/>
              <a:gd name="T29" fmla="*/ 0 h 7"/>
              <a:gd name="T30" fmla="*/ 2013 w 2689"/>
              <a:gd name="T31" fmla="*/ 0 h 7"/>
              <a:gd name="T32" fmla="*/ 2020 w 2689"/>
              <a:gd name="T33" fmla="*/ 0 h 7"/>
              <a:gd name="T34" fmla="*/ 2689 w 2689"/>
              <a:gd name="T35" fmla="*/ 0 h 7"/>
              <a:gd name="T36" fmla="*/ 2689 w 2689"/>
              <a:gd name="T37" fmla="*/ 7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689" h="7">
                <a:moveTo>
                  <a:pt x="2689" y="7"/>
                </a:moveTo>
                <a:cubicBezTo>
                  <a:pt x="2467" y="7"/>
                  <a:pt x="2244" y="7"/>
                  <a:pt x="2022" y="7"/>
                </a:cubicBezTo>
                <a:cubicBezTo>
                  <a:pt x="2020" y="7"/>
                  <a:pt x="2017" y="7"/>
                  <a:pt x="2015" y="7"/>
                </a:cubicBezTo>
                <a:cubicBezTo>
                  <a:pt x="1793" y="7"/>
                  <a:pt x="1570" y="7"/>
                  <a:pt x="1348" y="7"/>
                </a:cubicBezTo>
                <a:cubicBezTo>
                  <a:pt x="1346" y="7"/>
                  <a:pt x="1344" y="7"/>
                  <a:pt x="1341" y="7"/>
                </a:cubicBezTo>
                <a:cubicBezTo>
                  <a:pt x="1119" y="7"/>
                  <a:pt x="897" y="7"/>
                  <a:pt x="675" y="7"/>
                </a:cubicBezTo>
                <a:cubicBezTo>
                  <a:pt x="673" y="7"/>
                  <a:pt x="670" y="7"/>
                  <a:pt x="668" y="7"/>
                </a:cubicBezTo>
                <a:cubicBezTo>
                  <a:pt x="446" y="7"/>
                  <a:pt x="224" y="7"/>
                  <a:pt x="2" y="7"/>
                </a:cubicBezTo>
                <a:cubicBezTo>
                  <a:pt x="1" y="7"/>
                  <a:pt x="1" y="7"/>
                  <a:pt x="0" y="7"/>
                </a:cubicBezTo>
                <a:lnTo>
                  <a:pt x="0" y="0"/>
                </a:lnTo>
                <a:cubicBezTo>
                  <a:pt x="2" y="0"/>
                  <a:pt x="4" y="0"/>
                  <a:pt x="6" y="0"/>
                </a:cubicBezTo>
                <a:cubicBezTo>
                  <a:pt x="227" y="0"/>
                  <a:pt x="449" y="0"/>
                  <a:pt x="670" y="0"/>
                </a:cubicBezTo>
                <a:cubicBezTo>
                  <a:pt x="672" y="0"/>
                  <a:pt x="675" y="0"/>
                  <a:pt x="677" y="0"/>
                </a:cubicBezTo>
                <a:cubicBezTo>
                  <a:pt x="899" y="0"/>
                  <a:pt x="1120" y="0"/>
                  <a:pt x="1341" y="0"/>
                </a:cubicBezTo>
                <a:cubicBezTo>
                  <a:pt x="1344" y="0"/>
                  <a:pt x="1346" y="0"/>
                  <a:pt x="1348" y="0"/>
                </a:cubicBezTo>
                <a:cubicBezTo>
                  <a:pt x="1570" y="0"/>
                  <a:pt x="1791" y="0"/>
                  <a:pt x="2013" y="0"/>
                </a:cubicBezTo>
                <a:cubicBezTo>
                  <a:pt x="2015" y="0"/>
                  <a:pt x="2017" y="0"/>
                  <a:pt x="2020" y="0"/>
                </a:cubicBezTo>
                <a:cubicBezTo>
                  <a:pt x="2243" y="0"/>
                  <a:pt x="2466" y="0"/>
                  <a:pt x="2689" y="0"/>
                </a:cubicBezTo>
                <a:lnTo>
                  <a:pt x="2689" y="7"/>
                </a:ln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1" name="Freeform 2271"/>
          <p:cNvSpPr>
            <a:spLocks/>
          </p:cNvSpPr>
          <p:nvPr/>
        </p:nvSpPr>
        <p:spPr bwMode="auto">
          <a:xfrm>
            <a:off x="901701" y="1258888"/>
            <a:ext cx="890588" cy="1588"/>
          </a:xfrm>
          <a:custGeom>
            <a:avLst/>
            <a:gdLst>
              <a:gd name="T0" fmla="*/ 2470 w 2470"/>
              <a:gd name="T1" fmla="*/ 7 h 7"/>
              <a:gd name="T2" fmla="*/ 1858 w 2470"/>
              <a:gd name="T3" fmla="*/ 7 h 7"/>
              <a:gd name="T4" fmla="*/ 1850 w 2470"/>
              <a:gd name="T5" fmla="*/ 7 h 7"/>
              <a:gd name="T6" fmla="*/ 1238 w 2470"/>
              <a:gd name="T7" fmla="*/ 7 h 7"/>
              <a:gd name="T8" fmla="*/ 1231 w 2470"/>
              <a:gd name="T9" fmla="*/ 7 h 7"/>
              <a:gd name="T10" fmla="*/ 620 w 2470"/>
              <a:gd name="T11" fmla="*/ 7 h 7"/>
              <a:gd name="T12" fmla="*/ 612 w 2470"/>
              <a:gd name="T13" fmla="*/ 7 h 7"/>
              <a:gd name="T14" fmla="*/ 1 w 2470"/>
              <a:gd name="T15" fmla="*/ 7 h 7"/>
              <a:gd name="T16" fmla="*/ 0 w 2470"/>
              <a:gd name="T17" fmla="*/ 7 h 7"/>
              <a:gd name="T18" fmla="*/ 0 w 2470"/>
              <a:gd name="T19" fmla="*/ 0 h 7"/>
              <a:gd name="T20" fmla="*/ 6 w 2470"/>
              <a:gd name="T21" fmla="*/ 0 h 7"/>
              <a:gd name="T22" fmla="*/ 615 w 2470"/>
              <a:gd name="T23" fmla="*/ 0 h 7"/>
              <a:gd name="T24" fmla="*/ 622 w 2470"/>
              <a:gd name="T25" fmla="*/ 0 h 7"/>
              <a:gd name="T26" fmla="*/ 1231 w 2470"/>
              <a:gd name="T27" fmla="*/ 0 h 7"/>
              <a:gd name="T28" fmla="*/ 1238 w 2470"/>
              <a:gd name="T29" fmla="*/ 0 h 7"/>
              <a:gd name="T30" fmla="*/ 1848 w 2470"/>
              <a:gd name="T31" fmla="*/ 0 h 7"/>
              <a:gd name="T32" fmla="*/ 1855 w 2470"/>
              <a:gd name="T33" fmla="*/ 0 h 7"/>
              <a:gd name="T34" fmla="*/ 2470 w 2470"/>
              <a:gd name="T35" fmla="*/ 0 h 7"/>
              <a:gd name="T36" fmla="*/ 2470 w 2470"/>
              <a:gd name="T37" fmla="*/ 7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470" h="7">
                <a:moveTo>
                  <a:pt x="2470" y="7"/>
                </a:moveTo>
                <a:cubicBezTo>
                  <a:pt x="2266" y="7"/>
                  <a:pt x="2062" y="7"/>
                  <a:pt x="1858" y="7"/>
                </a:cubicBezTo>
                <a:cubicBezTo>
                  <a:pt x="1855" y="7"/>
                  <a:pt x="1853" y="7"/>
                  <a:pt x="1850" y="7"/>
                </a:cubicBezTo>
                <a:cubicBezTo>
                  <a:pt x="1646" y="7"/>
                  <a:pt x="1442" y="7"/>
                  <a:pt x="1238" y="7"/>
                </a:cubicBezTo>
                <a:cubicBezTo>
                  <a:pt x="1236" y="7"/>
                  <a:pt x="1234" y="7"/>
                  <a:pt x="1231" y="7"/>
                </a:cubicBezTo>
                <a:cubicBezTo>
                  <a:pt x="1027" y="7"/>
                  <a:pt x="824" y="7"/>
                  <a:pt x="620" y="7"/>
                </a:cubicBezTo>
                <a:cubicBezTo>
                  <a:pt x="617" y="7"/>
                  <a:pt x="615" y="7"/>
                  <a:pt x="612" y="7"/>
                </a:cubicBezTo>
                <a:cubicBezTo>
                  <a:pt x="409" y="7"/>
                  <a:pt x="205" y="7"/>
                  <a:pt x="1" y="7"/>
                </a:cubicBezTo>
                <a:cubicBezTo>
                  <a:pt x="0" y="7"/>
                  <a:pt x="0" y="7"/>
                  <a:pt x="0" y="7"/>
                </a:cubicBezTo>
                <a:lnTo>
                  <a:pt x="0" y="0"/>
                </a:lnTo>
                <a:cubicBezTo>
                  <a:pt x="2" y="0"/>
                  <a:pt x="4" y="0"/>
                  <a:pt x="6" y="0"/>
                </a:cubicBezTo>
                <a:cubicBezTo>
                  <a:pt x="209" y="0"/>
                  <a:pt x="412" y="0"/>
                  <a:pt x="615" y="0"/>
                </a:cubicBezTo>
                <a:cubicBezTo>
                  <a:pt x="617" y="0"/>
                  <a:pt x="620" y="0"/>
                  <a:pt x="622" y="0"/>
                </a:cubicBezTo>
                <a:cubicBezTo>
                  <a:pt x="825" y="0"/>
                  <a:pt x="1028" y="0"/>
                  <a:pt x="1231" y="0"/>
                </a:cubicBezTo>
                <a:cubicBezTo>
                  <a:pt x="1234" y="0"/>
                  <a:pt x="1236" y="0"/>
                  <a:pt x="1238" y="0"/>
                </a:cubicBezTo>
                <a:cubicBezTo>
                  <a:pt x="1442" y="0"/>
                  <a:pt x="1645" y="0"/>
                  <a:pt x="1848" y="0"/>
                </a:cubicBezTo>
                <a:cubicBezTo>
                  <a:pt x="1850" y="0"/>
                  <a:pt x="1853" y="0"/>
                  <a:pt x="1855" y="0"/>
                </a:cubicBezTo>
                <a:cubicBezTo>
                  <a:pt x="2060" y="0"/>
                  <a:pt x="2265" y="0"/>
                  <a:pt x="2470" y="0"/>
                </a:cubicBezTo>
                <a:lnTo>
                  <a:pt x="2470" y="7"/>
                </a:ln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2" name="Serbest Form 2281"/>
          <p:cNvSpPr/>
          <p:nvPr/>
        </p:nvSpPr>
        <p:spPr>
          <a:xfrm>
            <a:off x="2865120" y="1257300"/>
            <a:ext cx="167640" cy="59055"/>
          </a:xfrm>
          <a:custGeom>
            <a:avLst/>
            <a:gdLst>
              <a:gd name="connsiteX0" fmla="*/ 167640 w 167640"/>
              <a:gd name="connsiteY0" fmla="*/ 0 h 59055"/>
              <a:gd name="connsiteX1" fmla="*/ 22860 w 167640"/>
              <a:gd name="connsiteY1" fmla="*/ 1905 h 59055"/>
              <a:gd name="connsiteX2" fmla="*/ 0 w 167640"/>
              <a:gd name="connsiteY2" fmla="*/ 59055 h 59055"/>
              <a:gd name="connsiteX3" fmla="*/ 158115 w 167640"/>
              <a:gd name="connsiteY3" fmla="*/ 59055 h 59055"/>
              <a:gd name="connsiteX4" fmla="*/ 167640 w 167640"/>
              <a:gd name="connsiteY4" fmla="*/ 0 h 59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7640" h="59055">
                <a:moveTo>
                  <a:pt x="167640" y="0"/>
                </a:moveTo>
                <a:lnTo>
                  <a:pt x="22860" y="1905"/>
                </a:lnTo>
                <a:lnTo>
                  <a:pt x="0" y="59055"/>
                </a:lnTo>
                <a:lnTo>
                  <a:pt x="158115" y="59055"/>
                </a:lnTo>
                <a:lnTo>
                  <a:pt x="167640" y="0"/>
                </a:lnTo>
                <a:close/>
              </a:path>
            </a:pathLst>
          </a:custGeom>
          <a:solidFill>
            <a:srgbClr val="FF00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286" name="Freeform 2275"/>
          <p:cNvSpPr>
            <a:spLocks noEditPoints="1"/>
          </p:cNvSpPr>
          <p:nvPr/>
        </p:nvSpPr>
        <p:spPr bwMode="auto">
          <a:xfrm>
            <a:off x="2559050" y="3463925"/>
            <a:ext cx="303213" cy="1809750"/>
          </a:xfrm>
          <a:custGeom>
            <a:avLst/>
            <a:gdLst>
              <a:gd name="T0" fmla="*/ 472 w 842"/>
              <a:gd name="T1" fmla="*/ 4967 h 5000"/>
              <a:gd name="T2" fmla="*/ 300 w 842"/>
              <a:gd name="T3" fmla="*/ 4710 h 5000"/>
              <a:gd name="T4" fmla="*/ 264 w 842"/>
              <a:gd name="T5" fmla="*/ 4571 h 5000"/>
              <a:gd name="T6" fmla="*/ 480 w 842"/>
              <a:gd name="T7" fmla="*/ 4954 h 5000"/>
              <a:gd name="T8" fmla="*/ 565 w 842"/>
              <a:gd name="T9" fmla="*/ 4988 h 5000"/>
              <a:gd name="T10" fmla="*/ 565 w 842"/>
              <a:gd name="T11" fmla="*/ 4993 h 5000"/>
              <a:gd name="T12" fmla="*/ 261 w 842"/>
              <a:gd name="T13" fmla="*/ 4563 h 5000"/>
              <a:gd name="T14" fmla="*/ 197 w 842"/>
              <a:gd name="T15" fmla="*/ 4404 h 5000"/>
              <a:gd name="T16" fmla="*/ 261 w 842"/>
              <a:gd name="T17" fmla="*/ 4563 h 5000"/>
              <a:gd name="T18" fmla="*/ 195 w 842"/>
              <a:gd name="T19" fmla="*/ 4396 h 5000"/>
              <a:gd name="T20" fmla="*/ 50 w 842"/>
              <a:gd name="T21" fmla="*/ 3511 h 5000"/>
              <a:gd name="T22" fmla="*/ 90 w 842"/>
              <a:gd name="T23" fmla="*/ 3722 h 5000"/>
              <a:gd name="T24" fmla="*/ 65 w 842"/>
              <a:gd name="T25" fmla="*/ 3503 h 5000"/>
              <a:gd name="T26" fmla="*/ 0 w 842"/>
              <a:gd name="T27" fmla="*/ 2563 h 5000"/>
              <a:gd name="T28" fmla="*/ 16 w 842"/>
              <a:gd name="T29" fmla="*/ 2508 h 5000"/>
              <a:gd name="T30" fmla="*/ 65 w 842"/>
              <a:gd name="T31" fmla="*/ 3503 h 5000"/>
              <a:gd name="T32" fmla="*/ 1 w 842"/>
              <a:gd name="T33" fmla="*/ 2492 h 5000"/>
              <a:gd name="T34" fmla="*/ 61 w 842"/>
              <a:gd name="T35" fmla="*/ 1711 h 5000"/>
              <a:gd name="T36" fmla="*/ 62 w 842"/>
              <a:gd name="T37" fmla="*/ 1704 h 5000"/>
              <a:gd name="T38" fmla="*/ 52 w 842"/>
              <a:gd name="T39" fmla="*/ 1661 h 5000"/>
              <a:gd name="T40" fmla="*/ 88 w 842"/>
              <a:gd name="T41" fmla="*/ 1497 h 5000"/>
              <a:gd name="T42" fmla="*/ 62 w 842"/>
              <a:gd name="T43" fmla="*/ 1704 h 5000"/>
              <a:gd name="T44" fmla="*/ 74 w 842"/>
              <a:gd name="T45" fmla="*/ 1489 h 5000"/>
              <a:gd name="T46" fmla="*/ 119 w 842"/>
              <a:gd name="T47" fmla="*/ 1305 h 5000"/>
              <a:gd name="T48" fmla="*/ 120 w 842"/>
              <a:gd name="T49" fmla="*/ 1297 h 5000"/>
              <a:gd name="T50" fmla="*/ 139 w 842"/>
              <a:gd name="T51" fmla="*/ 1119 h 5000"/>
              <a:gd name="T52" fmla="*/ 120 w 842"/>
              <a:gd name="T53" fmla="*/ 1297 h 5000"/>
              <a:gd name="T54" fmla="*/ 141 w 842"/>
              <a:gd name="T55" fmla="*/ 1111 h 5000"/>
              <a:gd name="T56" fmla="*/ 308 w 842"/>
              <a:gd name="T57" fmla="*/ 603 h 5000"/>
              <a:gd name="T58" fmla="*/ 312 w 842"/>
              <a:gd name="T59" fmla="*/ 596 h 5000"/>
              <a:gd name="T60" fmla="*/ 440 w 842"/>
              <a:gd name="T61" fmla="*/ 304 h 5000"/>
              <a:gd name="T62" fmla="*/ 747 w 842"/>
              <a:gd name="T63" fmla="*/ 16 h 5000"/>
              <a:gd name="T64" fmla="*/ 831 w 842"/>
              <a:gd name="T65" fmla="*/ 15 h 5000"/>
              <a:gd name="T66" fmla="*/ 453 w 842"/>
              <a:gd name="T67" fmla="*/ 312 h 5000"/>
              <a:gd name="T68" fmla="*/ 842 w 842"/>
              <a:gd name="T69" fmla="*/ 7 h 5000"/>
              <a:gd name="T70" fmla="*/ 789 w 842"/>
              <a:gd name="T71" fmla="*/ 5 h 5000"/>
              <a:gd name="T72" fmla="*/ 842 w 842"/>
              <a:gd name="T73" fmla="*/ 7 h 5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842" h="5000">
                <a:moveTo>
                  <a:pt x="564" y="5000"/>
                </a:moveTo>
                <a:cubicBezTo>
                  <a:pt x="530" y="4999"/>
                  <a:pt x="499" y="4986"/>
                  <a:pt x="472" y="4967"/>
                </a:cubicBezTo>
                <a:cubicBezTo>
                  <a:pt x="444" y="4947"/>
                  <a:pt x="419" y="4921"/>
                  <a:pt x="398" y="4891"/>
                </a:cubicBezTo>
                <a:cubicBezTo>
                  <a:pt x="354" y="4832"/>
                  <a:pt x="322" y="4762"/>
                  <a:pt x="300" y="4710"/>
                </a:cubicBezTo>
                <a:cubicBezTo>
                  <a:pt x="281" y="4664"/>
                  <a:pt x="263" y="4618"/>
                  <a:pt x="247" y="4571"/>
                </a:cubicBezTo>
                <a:cubicBezTo>
                  <a:pt x="253" y="4571"/>
                  <a:pt x="258" y="4571"/>
                  <a:pt x="264" y="4571"/>
                </a:cubicBezTo>
                <a:cubicBezTo>
                  <a:pt x="279" y="4616"/>
                  <a:pt x="296" y="4660"/>
                  <a:pt x="315" y="4704"/>
                </a:cubicBezTo>
                <a:cubicBezTo>
                  <a:pt x="347" y="4781"/>
                  <a:pt x="403" y="4900"/>
                  <a:pt x="480" y="4954"/>
                </a:cubicBezTo>
                <a:cubicBezTo>
                  <a:pt x="506" y="4973"/>
                  <a:pt x="534" y="4984"/>
                  <a:pt x="565" y="4985"/>
                </a:cubicBezTo>
                <a:lnTo>
                  <a:pt x="565" y="4988"/>
                </a:lnTo>
                <a:cubicBezTo>
                  <a:pt x="564" y="4989"/>
                  <a:pt x="564" y="4989"/>
                  <a:pt x="564" y="4989"/>
                </a:cubicBezTo>
                <a:lnTo>
                  <a:pt x="565" y="4993"/>
                </a:lnTo>
                <a:lnTo>
                  <a:pt x="564" y="5000"/>
                </a:lnTo>
                <a:close/>
                <a:moveTo>
                  <a:pt x="261" y="4563"/>
                </a:moveTo>
                <a:cubicBezTo>
                  <a:pt x="256" y="4563"/>
                  <a:pt x="250" y="4563"/>
                  <a:pt x="245" y="4563"/>
                </a:cubicBezTo>
                <a:cubicBezTo>
                  <a:pt x="227" y="4511"/>
                  <a:pt x="211" y="4458"/>
                  <a:pt x="197" y="4404"/>
                </a:cubicBezTo>
                <a:cubicBezTo>
                  <a:pt x="202" y="4404"/>
                  <a:pt x="207" y="4404"/>
                  <a:pt x="213" y="4404"/>
                </a:cubicBezTo>
                <a:cubicBezTo>
                  <a:pt x="227" y="4458"/>
                  <a:pt x="243" y="4511"/>
                  <a:pt x="261" y="4563"/>
                </a:cubicBezTo>
                <a:close/>
                <a:moveTo>
                  <a:pt x="211" y="4396"/>
                </a:moveTo>
                <a:cubicBezTo>
                  <a:pt x="205" y="4396"/>
                  <a:pt x="200" y="4396"/>
                  <a:pt x="195" y="4396"/>
                </a:cubicBezTo>
                <a:cubicBezTo>
                  <a:pt x="136" y="4176"/>
                  <a:pt x="102" y="3947"/>
                  <a:pt x="75" y="3724"/>
                </a:cubicBezTo>
                <a:cubicBezTo>
                  <a:pt x="66" y="3653"/>
                  <a:pt x="58" y="3582"/>
                  <a:pt x="50" y="3511"/>
                </a:cubicBezTo>
                <a:cubicBezTo>
                  <a:pt x="55" y="3511"/>
                  <a:pt x="61" y="3511"/>
                  <a:pt x="66" y="3511"/>
                </a:cubicBezTo>
                <a:cubicBezTo>
                  <a:pt x="73" y="3581"/>
                  <a:pt x="81" y="3652"/>
                  <a:pt x="90" y="3722"/>
                </a:cubicBezTo>
                <a:cubicBezTo>
                  <a:pt x="118" y="3946"/>
                  <a:pt x="152" y="4176"/>
                  <a:pt x="211" y="4396"/>
                </a:cubicBezTo>
                <a:close/>
                <a:moveTo>
                  <a:pt x="65" y="3503"/>
                </a:moveTo>
                <a:cubicBezTo>
                  <a:pt x="60" y="3503"/>
                  <a:pt x="55" y="3503"/>
                  <a:pt x="49" y="3503"/>
                </a:cubicBezTo>
                <a:cubicBezTo>
                  <a:pt x="18" y="3193"/>
                  <a:pt x="0" y="2878"/>
                  <a:pt x="0" y="2563"/>
                </a:cubicBezTo>
                <a:cubicBezTo>
                  <a:pt x="0" y="2544"/>
                  <a:pt x="0" y="2526"/>
                  <a:pt x="1" y="2508"/>
                </a:cubicBezTo>
                <a:cubicBezTo>
                  <a:pt x="6" y="2508"/>
                  <a:pt x="11" y="2508"/>
                  <a:pt x="16" y="2508"/>
                </a:cubicBezTo>
                <a:cubicBezTo>
                  <a:pt x="16" y="2526"/>
                  <a:pt x="16" y="2544"/>
                  <a:pt x="16" y="2563"/>
                </a:cubicBezTo>
                <a:cubicBezTo>
                  <a:pt x="16" y="2878"/>
                  <a:pt x="33" y="3193"/>
                  <a:pt x="65" y="3503"/>
                </a:cubicBezTo>
                <a:close/>
                <a:moveTo>
                  <a:pt x="16" y="2492"/>
                </a:moveTo>
                <a:cubicBezTo>
                  <a:pt x="11" y="2492"/>
                  <a:pt x="6" y="2492"/>
                  <a:pt x="1" y="2492"/>
                </a:cubicBezTo>
                <a:cubicBezTo>
                  <a:pt x="3" y="2230"/>
                  <a:pt x="17" y="1968"/>
                  <a:pt x="46" y="1711"/>
                </a:cubicBezTo>
                <a:cubicBezTo>
                  <a:pt x="51" y="1711"/>
                  <a:pt x="56" y="1711"/>
                  <a:pt x="61" y="1711"/>
                </a:cubicBezTo>
                <a:cubicBezTo>
                  <a:pt x="33" y="1968"/>
                  <a:pt x="18" y="2230"/>
                  <a:pt x="16" y="2492"/>
                </a:cubicBezTo>
                <a:close/>
                <a:moveTo>
                  <a:pt x="62" y="1704"/>
                </a:moveTo>
                <a:cubicBezTo>
                  <a:pt x="57" y="1704"/>
                  <a:pt x="52" y="1704"/>
                  <a:pt x="47" y="1704"/>
                </a:cubicBezTo>
                <a:cubicBezTo>
                  <a:pt x="48" y="1689"/>
                  <a:pt x="50" y="1675"/>
                  <a:pt x="52" y="1661"/>
                </a:cubicBezTo>
                <a:cubicBezTo>
                  <a:pt x="58" y="1607"/>
                  <a:pt x="65" y="1552"/>
                  <a:pt x="73" y="1497"/>
                </a:cubicBezTo>
                <a:cubicBezTo>
                  <a:pt x="78" y="1497"/>
                  <a:pt x="83" y="1497"/>
                  <a:pt x="88" y="1497"/>
                </a:cubicBezTo>
                <a:cubicBezTo>
                  <a:pt x="80" y="1553"/>
                  <a:pt x="73" y="1608"/>
                  <a:pt x="67" y="1663"/>
                </a:cubicBezTo>
                <a:cubicBezTo>
                  <a:pt x="65" y="1676"/>
                  <a:pt x="64" y="1690"/>
                  <a:pt x="62" y="1704"/>
                </a:cubicBezTo>
                <a:close/>
                <a:moveTo>
                  <a:pt x="90" y="1489"/>
                </a:moveTo>
                <a:cubicBezTo>
                  <a:pt x="84" y="1489"/>
                  <a:pt x="79" y="1489"/>
                  <a:pt x="74" y="1489"/>
                </a:cubicBezTo>
                <a:cubicBezTo>
                  <a:pt x="83" y="1428"/>
                  <a:pt x="92" y="1367"/>
                  <a:pt x="103" y="1305"/>
                </a:cubicBezTo>
                <a:cubicBezTo>
                  <a:pt x="108" y="1305"/>
                  <a:pt x="113" y="1305"/>
                  <a:pt x="119" y="1305"/>
                </a:cubicBezTo>
                <a:cubicBezTo>
                  <a:pt x="108" y="1367"/>
                  <a:pt x="98" y="1428"/>
                  <a:pt x="90" y="1489"/>
                </a:cubicBezTo>
                <a:close/>
                <a:moveTo>
                  <a:pt x="120" y="1297"/>
                </a:moveTo>
                <a:cubicBezTo>
                  <a:pt x="115" y="1297"/>
                  <a:pt x="110" y="1297"/>
                  <a:pt x="104" y="1297"/>
                </a:cubicBezTo>
                <a:cubicBezTo>
                  <a:pt x="115" y="1238"/>
                  <a:pt x="126" y="1178"/>
                  <a:pt x="139" y="1119"/>
                </a:cubicBezTo>
                <a:cubicBezTo>
                  <a:pt x="144" y="1119"/>
                  <a:pt x="150" y="1119"/>
                  <a:pt x="155" y="1119"/>
                </a:cubicBezTo>
                <a:cubicBezTo>
                  <a:pt x="142" y="1178"/>
                  <a:pt x="130" y="1238"/>
                  <a:pt x="120" y="1297"/>
                </a:cubicBezTo>
                <a:close/>
                <a:moveTo>
                  <a:pt x="157" y="1111"/>
                </a:moveTo>
                <a:cubicBezTo>
                  <a:pt x="151" y="1111"/>
                  <a:pt x="146" y="1111"/>
                  <a:pt x="141" y="1111"/>
                </a:cubicBezTo>
                <a:cubicBezTo>
                  <a:pt x="179" y="938"/>
                  <a:pt x="227" y="765"/>
                  <a:pt x="292" y="603"/>
                </a:cubicBezTo>
                <a:cubicBezTo>
                  <a:pt x="297" y="603"/>
                  <a:pt x="303" y="603"/>
                  <a:pt x="308" y="603"/>
                </a:cubicBezTo>
                <a:cubicBezTo>
                  <a:pt x="244" y="765"/>
                  <a:pt x="195" y="937"/>
                  <a:pt x="157" y="1111"/>
                </a:cubicBezTo>
                <a:close/>
                <a:moveTo>
                  <a:pt x="312" y="596"/>
                </a:moveTo>
                <a:cubicBezTo>
                  <a:pt x="306" y="596"/>
                  <a:pt x="300" y="596"/>
                  <a:pt x="295" y="596"/>
                </a:cubicBezTo>
                <a:cubicBezTo>
                  <a:pt x="336" y="493"/>
                  <a:pt x="384" y="395"/>
                  <a:pt x="440" y="304"/>
                </a:cubicBezTo>
                <a:cubicBezTo>
                  <a:pt x="483" y="234"/>
                  <a:pt x="537" y="158"/>
                  <a:pt x="604" y="100"/>
                </a:cubicBezTo>
                <a:cubicBezTo>
                  <a:pt x="646" y="63"/>
                  <a:pt x="694" y="33"/>
                  <a:pt x="747" y="16"/>
                </a:cubicBezTo>
                <a:cubicBezTo>
                  <a:pt x="775" y="13"/>
                  <a:pt x="804" y="12"/>
                  <a:pt x="833" y="11"/>
                </a:cubicBezTo>
                <a:cubicBezTo>
                  <a:pt x="832" y="13"/>
                  <a:pt x="832" y="14"/>
                  <a:pt x="831" y="15"/>
                </a:cubicBezTo>
                <a:cubicBezTo>
                  <a:pt x="748" y="20"/>
                  <a:pt x="676" y="58"/>
                  <a:pt x="614" y="112"/>
                </a:cubicBezTo>
                <a:cubicBezTo>
                  <a:pt x="549" y="168"/>
                  <a:pt x="495" y="242"/>
                  <a:pt x="453" y="312"/>
                </a:cubicBezTo>
                <a:cubicBezTo>
                  <a:pt x="399" y="401"/>
                  <a:pt x="352" y="496"/>
                  <a:pt x="312" y="596"/>
                </a:cubicBezTo>
                <a:close/>
                <a:moveTo>
                  <a:pt x="842" y="7"/>
                </a:moveTo>
                <a:lnTo>
                  <a:pt x="842" y="3"/>
                </a:lnTo>
                <a:cubicBezTo>
                  <a:pt x="824" y="3"/>
                  <a:pt x="806" y="4"/>
                  <a:pt x="789" y="5"/>
                </a:cubicBezTo>
                <a:cubicBezTo>
                  <a:pt x="806" y="2"/>
                  <a:pt x="823" y="0"/>
                  <a:pt x="842" y="0"/>
                </a:cubicBezTo>
                <a:lnTo>
                  <a:pt x="842" y="7"/>
                </a:lnTo>
                <a:close/>
              </a:path>
            </a:pathLst>
          </a:custGeom>
          <a:solidFill>
            <a:srgbClr val="605C5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7" name="Freeform 2276"/>
          <p:cNvSpPr>
            <a:spLocks noEditPoints="1"/>
          </p:cNvSpPr>
          <p:nvPr/>
        </p:nvSpPr>
        <p:spPr bwMode="auto">
          <a:xfrm>
            <a:off x="2762250" y="3468688"/>
            <a:ext cx="98425" cy="1801812"/>
          </a:xfrm>
          <a:custGeom>
            <a:avLst/>
            <a:gdLst>
              <a:gd name="T0" fmla="*/ 1 w 274"/>
              <a:gd name="T1" fmla="*/ 4982 h 4982"/>
              <a:gd name="T2" fmla="*/ 1 w 274"/>
              <a:gd name="T3" fmla="*/ 4977 h 4982"/>
              <a:gd name="T4" fmla="*/ 36 w 274"/>
              <a:gd name="T5" fmla="*/ 4910 h 4982"/>
              <a:gd name="T6" fmla="*/ 112 w 274"/>
              <a:gd name="T7" fmla="*/ 4393 h 4982"/>
              <a:gd name="T8" fmla="*/ 31 w 274"/>
              <a:gd name="T9" fmla="*/ 4953 h 4982"/>
              <a:gd name="T10" fmla="*/ 0 w 274"/>
              <a:gd name="T11" fmla="*/ 4978 h 4982"/>
              <a:gd name="T12" fmla="*/ 1 w 274"/>
              <a:gd name="T13" fmla="*/ 4982 h 4982"/>
              <a:gd name="T14" fmla="*/ 105 w 274"/>
              <a:gd name="T15" fmla="*/ 4385 h 4982"/>
              <a:gd name="T16" fmla="*/ 149 w 274"/>
              <a:gd name="T17" fmla="*/ 3500 h 4982"/>
              <a:gd name="T18" fmla="*/ 115 w 274"/>
              <a:gd name="T19" fmla="*/ 4358 h 4982"/>
              <a:gd name="T20" fmla="*/ 157 w 274"/>
              <a:gd name="T21" fmla="*/ 3492 h 4982"/>
              <a:gd name="T22" fmla="*/ 151 w 274"/>
              <a:gd name="T23" fmla="*/ 3435 h 4982"/>
              <a:gd name="T24" fmla="*/ 162 w 274"/>
              <a:gd name="T25" fmla="*/ 3285 h 4982"/>
              <a:gd name="T26" fmla="*/ 157 w 274"/>
              <a:gd name="T27" fmla="*/ 3492 h 4982"/>
              <a:gd name="T28" fmla="*/ 155 w 274"/>
              <a:gd name="T29" fmla="*/ 3277 h 4982"/>
              <a:gd name="T30" fmla="*/ 163 w 274"/>
              <a:gd name="T31" fmla="*/ 2497 h 4982"/>
              <a:gd name="T32" fmla="*/ 169 w 274"/>
              <a:gd name="T33" fmla="*/ 2789 h 4982"/>
              <a:gd name="T34" fmla="*/ 171 w 274"/>
              <a:gd name="T35" fmla="*/ 2481 h 4982"/>
              <a:gd name="T36" fmla="*/ 174 w 274"/>
              <a:gd name="T37" fmla="*/ 1486 h 4982"/>
              <a:gd name="T38" fmla="*/ 171 w 274"/>
              <a:gd name="T39" fmla="*/ 2481 h 4982"/>
              <a:gd name="T40" fmla="*/ 174 w 274"/>
              <a:gd name="T41" fmla="*/ 1478 h 4982"/>
              <a:gd name="T42" fmla="*/ 185 w 274"/>
              <a:gd name="T43" fmla="*/ 1294 h 4982"/>
              <a:gd name="T44" fmla="*/ 182 w 274"/>
              <a:gd name="T45" fmla="*/ 1478 h 4982"/>
              <a:gd name="T46" fmla="*/ 178 w 274"/>
              <a:gd name="T47" fmla="*/ 1286 h 4982"/>
              <a:gd name="T48" fmla="*/ 190 w 274"/>
              <a:gd name="T49" fmla="*/ 1108 h 4982"/>
              <a:gd name="T50" fmla="*/ 190 w 274"/>
              <a:gd name="T51" fmla="*/ 1100 h 4982"/>
              <a:gd name="T52" fmla="*/ 201 w 274"/>
              <a:gd name="T53" fmla="*/ 592 h 4982"/>
              <a:gd name="T54" fmla="*/ 190 w 274"/>
              <a:gd name="T55" fmla="*/ 1100 h 4982"/>
              <a:gd name="T56" fmla="*/ 201 w 274"/>
              <a:gd name="T57" fmla="*/ 585 h 4982"/>
              <a:gd name="T58" fmla="*/ 210 w 274"/>
              <a:gd name="T59" fmla="*/ 426 h 4982"/>
              <a:gd name="T60" fmla="*/ 218 w 274"/>
              <a:gd name="T61" fmla="*/ 427 h 4982"/>
              <a:gd name="T62" fmla="*/ 218 w 274"/>
              <a:gd name="T63" fmla="*/ 418 h 4982"/>
              <a:gd name="T64" fmla="*/ 254 w 274"/>
              <a:gd name="T65" fmla="*/ 38 h 4982"/>
              <a:gd name="T66" fmla="*/ 269 w 274"/>
              <a:gd name="T67" fmla="*/ 0 h 4982"/>
              <a:gd name="T68" fmla="*/ 274 w 274"/>
              <a:gd name="T69" fmla="*/ 7 h 4982"/>
              <a:gd name="T70" fmla="*/ 245 w 274"/>
              <a:gd name="T71" fmla="*/ 130 h 4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74" h="4982">
                <a:moveTo>
                  <a:pt x="1" y="4982"/>
                </a:moveTo>
                <a:lnTo>
                  <a:pt x="1" y="4982"/>
                </a:lnTo>
                <a:lnTo>
                  <a:pt x="0" y="4978"/>
                </a:lnTo>
                <a:cubicBezTo>
                  <a:pt x="0" y="4978"/>
                  <a:pt x="0" y="4978"/>
                  <a:pt x="1" y="4977"/>
                </a:cubicBezTo>
                <a:cubicBezTo>
                  <a:pt x="11" y="4973"/>
                  <a:pt x="18" y="4963"/>
                  <a:pt x="24" y="4950"/>
                </a:cubicBezTo>
                <a:cubicBezTo>
                  <a:pt x="30" y="4937"/>
                  <a:pt x="33" y="4922"/>
                  <a:pt x="36" y="4910"/>
                </a:cubicBezTo>
                <a:cubicBezTo>
                  <a:pt x="80" y="4744"/>
                  <a:pt x="92" y="4566"/>
                  <a:pt x="104" y="4393"/>
                </a:cubicBezTo>
                <a:cubicBezTo>
                  <a:pt x="107" y="4393"/>
                  <a:pt x="109" y="4393"/>
                  <a:pt x="112" y="4393"/>
                </a:cubicBezTo>
                <a:cubicBezTo>
                  <a:pt x="99" y="4566"/>
                  <a:pt x="88" y="4744"/>
                  <a:pt x="44" y="4912"/>
                </a:cubicBezTo>
                <a:cubicBezTo>
                  <a:pt x="41" y="4924"/>
                  <a:pt x="37" y="4939"/>
                  <a:pt x="31" y="4953"/>
                </a:cubicBezTo>
                <a:cubicBezTo>
                  <a:pt x="29" y="4958"/>
                  <a:pt x="27" y="4962"/>
                  <a:pt x="24" y="4967"/>
                </a:cubicBezTo>
                <a:cubicBezTo>
                  <a:pt x="16" y="4973"/>
                  <a:pt x="8" y="4977"/>
                  <a:pt x="0" y="4978"/>
                </a:cubicBezTo>
                <a:lnTo>
                  <a:pt x="1" y="4981"/>
                </a:lnTo>
                <a:lnTo>
                  <a:pt x="1" y="4982"/>
                </a:lnTo>
                <a:close/>
                <a:moveTo>
                  <a:pt x="113" y="4385"/>
                </a:moveTo>
                <a:cubicBezTo>
                  <a:pt x="110" y="4385"/>
                  <a:pt x="107" y="4385"/>
                  <a:pt x="105" y="4385"/>
                </a:cubicBezTo>
                <a:cubicBezTo>
                  <a:pt x="106" y="4376"/>
                  <a:pt x="106" y="4367"/>
                  <a:pt x="107" y="4357"/>
                </a:cubicBezTo>
                <a:cubicBezTo>
                  <a:pt x="128" y="4072"/>
                  <a:pt x="140" y="3786"/>
                  <a:pt x="149" y="3500"/>
                </a:cubicBezTo>
                <a:cubicBezTo>
                  <a:pt x="151" y="3500"/>
                  <a:pt x="154" y="3500"/>
                  <a:pt x="156" y="3500"/>
                </a:cubicBezTo>
                <a:cubicBezTo>
                  <a:pt x="148" y="3786"/>
                  <a:pt x="136" y="4072"/>
                  <a:pt x="115" y="4358"/>
                </a:cubicBezTo>
                <a:cubicBezTo>
                  <a:pt x="114" y="4367"/>
                  <a:pt x="113" y="4376"/>
                  <a:pt x="113" y="4385"/>
                </a:cubicBezTo>
                <a:close/>
                <a:moveTo>
                  <a:pt x="157" y="3492"/>
                </a:moveTo>
                <a:cubicBezTo>
                  <a:pt x="154" y="3492"/>
                  <a:pt x="152" y="3492"/>
                  <a:pt x="149" y="3492"/>
                </a:cubicBezTo>
                <a:cubicBezTo>
                  <a:pt x="150" y="3473"/>
                  <a:pt x="150" y="3454"/>
                  <a:pt x="151" y="3435"/>
                </a:cubicBezTo>
                <a:cubicBezTo>
                  <a:pt x="152" y="3385"/>
                  <a:pt x="153" y="3335"/>
                  <a:pt x="154" y="3285"/>
                </a:cubicBezTo>
                <a:cubicBezTo>
                  <a:pt x="157" y="3285"/>
                  <a:pt x="159" y="3285"/>
                  <a:pt x="162" y="3285"/>
                </a:cubicBezTo>
                <a:cubicBezTo>
                  <a:pt x="161" y="3335"/>
                  <a:pt x="160" y="3385"/>
                  <a:pt x="158" y="3435"/>
                </a:cubicBezTo>
                <a:cubicBezTo>
                  <a:pt x="158" y="3454"/>
                  <a:pt x="157" y="3473"/>
                  <a:pt x="157" y="3492"/>
                </a:cubicBezTo>
                <a:close/>
                <a:moveTo>
                  <a:pt x="162" y="3277"/>
                </a:moveTo>
                <a:cubicBezTo>
                  <a:pt x="160" y="3277"/>
                  <a:pt x="157" y="3277"/>
                  <a:pt x="155" y="3277"/>
                </a:cubicBezTo>
                <a:cubicBezTo>
                  <a:pt x="158" y="3115"/>
                  <a:pt x="161" y="2952"/>
                  <a:pt x="162" y="2789"/>
                </a:cubicBezTo>
                <a:cubicBezTo>
                  <a:pt x="162" y="2739"/>
                  <a:pt x="163" y="2636"/>
                  <a:pt x="163" y="2497"/>
                </a:cubicBezTo>
                <a:cubicBezTo>
                  <a:pt x="166" y="2497"/>
                  <a:pt x="168" y="2497"/>
                  <a:pt x="171" y="2497"/>
                </a:cubicBezTo>
                <a:cubicBezTo>
                  <a:pt x="170" y="2636"/>
                  <a:pt x="170" y="2739"/>
                  <a:pt x="169" y="2789"/>
                </a:cubicBezTo>
                <a:cubicBezTo>
                  <a:pt x="168" y="2952"/>
                  <a:pt x="166" y="3115"/>
                  <a:pt x="162" y="3277"/>
                </a:cubicBezTo>
                <a:close/>
                <a:moveTo>
                  <a:pt x="171" y="2481"/>
                </a:moveTo>
                <a:cubicBezTo>
                  <a:pt x="168" y="2481"/>
                  <a:pt x="166" y="2481"/>
                  <a:pt x="163" y="2481"/>
                </a:cubicBezTo>
                <a:cubicBezTo>
                  <a:pt x="165" y="2227"/>
                  <a:pt x="167" y="1860"/>
                  <a:pt x="174" y="1486"/>
                </a:cubicBezTo>
                <a:cubicBezTo>
                  <a:pt x="176" y="1486"/>
                  <a:pt x="179" y="1486"/>
                  <a:pt x="181" y="1486"/>
                </a:cubicBezTo>
                <a:cubicBezTo>
                  <a:pt x="175" y="1860"/>
                  <a:pt x="172" y="2227"/>
                  <a:pt x="171" y="2481"/>
                </a:cubicBezTo>
                <a:close/>
                <a:moveTo>
                  <a:pt x="182" y="1478"/>
                </a:moveTo>
                <a:cubicBezTo>
                  <a:pt x="179" y="1478"/>
                  <a:pt x="176" y="1478"/>
                  <a:pt x="174" y="1478"/>
                </a:cubicBezTo>
                <a:cubicBezTo>
                  <a:pt x="175" y="1417"/>
                  <a:pt x="176" y="1355"/>
                  <a:pt x="177" y="1294"/>
                </a:cubicBezTo>
                <a:cubicBezTo>
                  <a:pt x="180" y="1294"/>
                  <a:pt x="183" y="1294"/>
                  <a:pt x="185" y="1294"/>
                </a:cubicBezTo>
                <a:cubicBezTo>
                  <a:pt x="185" y="1299"/>
                  <a:pt x="185" y="1305"/>
                  <a:pt x="185" y="1310"/>
                </a:cubicBezTo>
                <a:cubicBezTo>
                  <a:pt x="184" y="1366"/>
                  <a:pt x="183" y="1422"/>
                  <a:pt x="182" y="1478"/>
                </a:cubicBezTo>
                <a:close/>
                <a:moveTo>
                  <a:pt x="185" y="1286"/>
                </a:moveTo>
                <a:cubicBezTo>
                  <a:pt x="183" y="1286"/>
                  <a:pt x="180" y="1286"/>
                  <a:pt x="178" y="1286"/>
                </a:cubicBezTo>
                <a:cubicBezTo>
                  <a:pt x="179" y="1226"/>
                  <a:pt x="180" y="1167"/>
                  <a:pt x="182" y="1108"/>
                </a:cubicBezTo>
                <a:cubicBezTo>
                  <a:pt x="185" y="1108"/>
                  <a:pt x="187" y="1108"/>
                  <a:pt x="190" y="1108"/>
                </a:cubicBezTo>
                <a:cubicBezTo>
                  <a:pt x="188" y="1167"/>
                  <a:pt x="187" y="1226"/>
                  <a:pt x="185" y="1286"/>
                </a:cubicBezTo>
                <a:close/>
                <a:moveTo>
                  <a:pt x="190" y="1100"/>
                </a:moveTo>
                <a:cubicBezTo>
                  <a:pt x="187" y="1100"/>
                  <a:pt x="185" y="1100"/>
                  <a:pt x="182" y="1100"/>
                </a:cubicBezTo>
                <a:cubicBezTo>
                  <a:pt x="187" y="920"/>
                  <a:pt x="193" y="746"/>
                  <a:pt x="201" y="592"/>
                </a:cubicBezTo>
                <a:cubicBezTo>
                  <a:pt x="203" y="592"/>
                  <a:pt x="206" y="592"/>
                  <a:pt x="208" y="592"/>
                </a:cubicBezTo>
                <a:cubicBezTo>
                  <a:pt x="201" y="746"/>
                  <a:pt x="195" y="920"/>
                  <a:pt x="190" y="1100"/>
                </a:cubicBezTo>
                <a:close/>
                <a:moveTo>
                  <a:pt x="209" y="585"/>
                </a:moveTo>
                <a:cubicBezTo>
                  <a:pt x="206" y="585"/>
                  <a:pt x="203" y="585"/>
                  <a:pt x="201" y="585"/>
                </a:cubicBezTo>
                <a:cubicBezTo>
                  <a:pt x="201" y="580"/>
                  <a:pt x="201" y="575"/>
                  <a:pt x="202" y="570"/>
                </a:cubicBezTo>
                <a:cubicBezTo>
                  <a:pt x="204" y="520"/>
                  <a:pt x="207" y="471"/>
                  <a:pt x="210" y="426"/>
                </a:cubicBezTo>
                <a:cubicBezTo>
                  <a:pt x="212" y="426"/>
                  <a:pt x="215" y="426"/>
                  <a:pt x="218" y="426"/>
                </a:cubicBezTo>
                <a:cubicBezTo>
                  <a:pt x="218" y="426"/>
                  <a:pt x="218" y="427"/>
                  <a:pt x="218" y="427"/>
                </a:cubicBezTo>
                <a:cubicBezTo>
                  <a:pt x="214" y="477"/>
                  <a:pt x="211" y="529"/>
                  <a:pt x="209" y="585"/>
                </a:cubicBezTo>
                <a:close/>
                <a:moveTo>
                  <a:pt x="218" y="418"/>
                </a:moveTo>
                <a:cubicBezTo>
                  <a:pt x="216" y="418"/>
                  <a:pt x="213" y="418"/>
                  <a:pt x="210" y="418"/>
                </a:cubicBezTo>
                <a:cubicBezTo>
                  <a:pt x="222" y="241"/>
                  <a:pt x="236" y="105"/>
                  <a:pt x="254" y="38"/>
                </a:cubicBezTo>
                <a:cubicBezTo>
                  <a:pt x="258" y="24"/>
                  <a:pt x="262" y="12"/>
                  <a:pt x="267" y="4"/>
                </a:cubicBezTo>
                <a:cubicBezTo>
                  <a:pt x="268" y="3"/>
                  <a:pt x="268" y="2"/>
                  <a:pt x="269" y="0"/>
                </a:cubicBezTo>
                <a:cubicBezTo>
                  <a:pt x="271" y="0"/>
                  <a:pt x="272" y="0"/>
                  <a:pt x="274" y="0"/>
                </a:cubicBezTo>
                <a:cubicBezTo>
                  <a:pt x="274" y="3"/>
                  <a:pt x="274" y="5"/>
                  <a:pt x="274" y="7"/>
                </a:cubicBezTo>
                <a:cubicBezTo>
                  <a:pt x="270" y="15"/>
                  <a:pt x="266" y="26"/>
                  <a:pt x="262" y="40"/>
                </a:cubicBezTo>
                <a:cubicBezTo>
                  <a:pt x="256" y="62"/>
                  <a:pt x="250" y="93"/>
                  <a:pt x="245" y="130"/>
                </a:cubicBezTo>
                <a:cubicBezTo>
                  <a:pt x="235" y="203"/>
                  <a:pt x="226" y="301"/>
                  <a:pt x="218" y="418"/>
                </a:cubicBez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8" name="Freeform 2277"/>
          <p:cNvSpPr>
            <a:spLocks noEditPoints="1"/>
          </p:cNvSpPr>
          <p:nvPr/>
        </p:nvSpPr>
        <p:spPr bwMode="auto">
          <a:xfrm>
            <a:off x="2762250" y="3468688"/>
            <a:ext cx="101600" cy="1801812"/>
          </a:xfrm>
          <a:custGeom>
            <a:avLst/>
            <a:gdLst>
              <a:gd name="T0" fmla="*/ 0 w 281"/>
              <a:gd name="T1" fmla="*/ 4978 h 4981"/>
              <a:gd name="T2" fmla="*/ 51 w 281"/>
              <a:gd name="T3" fmla="*/ 4933 h 4981"/>
              <a:gd name="T4" fmla="*/ 135 w 281"/>
              <a:gd name="T5" fmla="*/ 4649 h 4981"/>
              <a:gd name="T6" fmla="*/ 159 w 281"/>
              <a:gd name="T7" fmla="*/ 4560 h 4981"/>
              <a:gd name="T8" fmla="*/ 114 w 281"/>
              <a:gd name="T9" fmla="*/ 4783 h 4981"/>
              <a:gd name="T10" fmla="*/ 24 w 281"/>
              <a:gd name="T11" fmla="*/ 4976 h 4981"/>
              <a:gd name="T12" fmla="*/ 1 w 281"/>
              <a:gd name="T13" fmla="*/ 4981 h 4981"/>
              <a:gd name="T14" fmla="*/ 153 w 281"/>
              <a:gd name="T15" fmla="*/ 4552 h 4981"/>
              <a:gd name="T16" fmla="*/ 184 w 281"/>
              <a:gd name="T17" fmla="*/ 4393 h 4981"/>
              <a:gd name="T18" fmla="*/ 185 w 281"/>
              <a:gd name="T19" fmla="*/ 4385 h 4981"/>
              <a:gd name="T20" fmla="*/ 234 w 281"/>
              <a:gd name="T21" fmla="*/ 3773 h 4981"/>
              <a:gd name="T22" fmla="*/ 258 w 281"/>
              <a:gd name="T23" fmla="*/ 3500 h 4981"/>
              <a:gd name="T24" fmla="*/ 185 w 281"/>
              <a:gd name="T25" fmla="*/ 4385 h 4981"/>
              <a:gd name="T26" fmla="*/ 250 w 281"/>
              <a:gd name="T27" fmla="*/ 3492 h 4981"/>
              <a:gd name="T28" fmla="*/ 267 w 281"/>
              <a:gd name="T29" fmla="*/ 3285 h 4981"/>
              <a:gd name="T30" fmla="*/ 267 w 281"/>
              <a:gd name="T31" fmla="*/ 3277 h 4981"/>
              <a:gd name="T32" fmla="*/ 273 w 281"/>
              <a:gd name="T33" fmla="*/ 2497 h 4981"/>
              <a:gd name="T34" fmla="*/ 267 w 281"/>
              <a:gd name="T35" fmla="*/ 3277 h 4981"/>
              <a:gd name="T36" fmla="*/ 274 w 281"/>
              <a:gd name="T37" fmla="*/ 2481 h 4981"/>
              <a:gd name="T38" fmla="*/ 274 w 281"/>
              <a:gd name="T39" fmla="*/ 1486 h 4981"/>
              <a:gd name="T40" fmla="*/ 281 w 281"/>
              <a:gd name="T41" fmla="*/ 2312 h 4981"/>
              <a:gd name="T42" fmla="*/ 281 w 281"/>
              <a:gd name="T43" fmla="*/ 1478 h 4981"/>
              <a:gd name="T44" fmla="*/ 274 w 281"/>
              <a:gd name="T45" fmla="*/ 1294 h 4981"/>
              <a:gd name="T46" fmla="*/ 281 w 281"/>
              <a:gd name="T47" fmla="*/ 1478 h 4981"/>
              <a:gd name="T48" fmla="*/ 274 w 281"/>
              <a:gd name="T49" fmla="*/ 1286 h 4981"/>
              <a:gd name="T50" fmla="*/ 281 w 281"/>
              <a:gd name="T51" fmla="*/ 1108 h 4981"/>
              <a:gd name="T52" fmla="*/ 281 w 281"/>
              <a:gd name="T53" fmla="*/ 1100 h 4981"/>
              <a:gd name="T54" fmla="*/ 274 w 281"/>
              <a:gd name="T55" fmla="*/ 592 h 4981"/>
              <a:gd name="T56" fmla="*/ 281 w 281"/>
              <a:gd name="T57" fmla="*/ 1100 h 4981"/>
              <a:gd name="T58" fmla="*/ 274 w 281"/>
              <a:gd name="T59" fmla="*/ 585 h 4981"/>
              <a:gd name="T60" fmla="*/ 274 w 281"/>
              <a:gd name="T61" fmla="*/ 0 h 4981"/>
              <a:gd name="T62" fmla="*/ 281 w 281"/>
              <a:gd name="T63" fmla="*/ 1 h 49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81" h="4981">
                <a:moveTo>
                  <a:pt x="1" y="4981"/>
                </a:moveTo>
                <a:lnTo>
                  <a:pt x="0" y="4978"/>
                </a:lnTo>
                <a:cubicBezTo>
                  <a:pt x="8" y="4977"/>
                  <a:pt x="16" y="4973"/>
                  <a:pt x="24" y="4967"/>
                </a:cubicBezTo>
                <a:cubicBezTo>
                  <a:pt x="33" y="4959"/>
                  <a:pt x="43" y="4947"/>
                  <a:pt x="51" y="4933"/>
                </a:cubicBezTo>
                <a:cubicBezTo>
                  <a:pt x="67" y="4907"/>
                  <a:pt x="80" y="4872"/>
                  <a:pt x="91" y="4836"/>
                </a:cubicBezTo>
                <a:cubicBezTo>
                  <a:pt x="114" y="4763"/>
                  <a:pt x="129" y="4683"/>
                  <a:pt x="135" y="4649"/>
                </a:cubicBezTo>
                <a:cubicBezTo>
                  <a:pt x="141" y="4619"/>
                  <a:pt x="146" y="4590"/>
                  <a:pt x="151" y="4560"/>
                </a:cubicBezTo>
                <a:cubicBezTo>
                  <a:pt x="154" y="4560"/>
                  <a:pt x="156" y="4560"/>
                  <a:pt x="159" y="4560"/>
                </a:cubicBezTo>
                <a:cubicBezTo>
                  <a:pt x="154" y="4590"/>
                  <a:pt x="148" y="4620"/>
                  <a:pt x="143" y="4651"/>
                </a:cubicBezTo>
                <a:cubicBezTo>
                  <a:pt x="138" y="4676"/>
                  <a:pt x="128" y="4727"/>
                  <a:pt x="114" y="4783"/>
                </a:cubicBezTo>
                <a:cubicBezTo>
                  <a:pt x="100" y="4838"/>
                  <a:pt x="82" y="4897"/>
                  <a:pt x="58" y="4937"/>
                </a:cubicBezTo>
                <a:cubicBezTo>
                  <a:pt x="48" y="4954"/>
                  <a:pt x="37" y="4967"/>
                  <a:pt x="24" y="4976"/>
                </a:cubicBezTo>
                <a:cubicBezTo>
                  <a:pt x="17" y="4977"/>
                  <a:pt x="9" y="4978"/>
                  <a:pt x="1" y="4978"/>
                </a:cubicBezTo>
                <a:lnTo>
                  <a:pt x="1" y="4981"/>
                </a:lnTo>
                <a:close/>
                <a:moveTo>
                  <a:pt x="160" y="4552"/>
                </a:moveTo>
                <a:cubicBezTo>
                  <a:pt x="158" y="4552"/>
                  <a:pt x="155" y="4552"/>
                  <a:pt x="153" y="4552"/>
                </a:cubicBezTo>
                <a:cubicBezTo>
                  <a:pt x="162" y="4499"/>
                  <a:pt x="169" y="4446"/>
                  <a:pt x="177" y="4393"/>
                </a:cubicBezTo>
                <a:cubicBezTo>
                  <a:pt x="179" y="4393"/>
                  <a:pt x="182" y="4393"/>
                  <a:pt x="184" y="4393"/>
                </a:cubicBezTo>
                <a:cubicBezTo>
                  <a:pt x="177" y="4446"/>
                  <a:pt x="169" y="4499"/>
                  <a:pt x="160" y="4552"/>
                </a:cubicBezTo>
                <a:close/>
                <a:moveTo>
                  <a:pt x="185" y="4385"/>
                </a:moveTo>
                <a:cubicBezTo>
                  <a:pt x="183" y="4385"/>
                  <a:pt x="180" y="4385"/>
                  <a:pt x="178" y="4385"/>
                </a:cubicBezTo>
                <a:cubicBezTo>
                  <a:pt x="205" y="4182"/>
                  <a:pt x="221" y="3977"/>
                  <a:pt x="234" y="3773"/>
                </a:cubicBezTo>
                <a:cubicBezTo>
                  <a:pt x="240" y="3682"/>
                  <a:pt x="246" y="3591"/>
                  <a:pt x="250" y="3500"/>
                </a:cubicBezTo>
                <a:cubicBezTo>
                  <a:pt x="253" y="3500"/>
                  <a:pt x="255" y="3500"/>
                  <a:pt x="258" y="3500"/>
                </a:cubicBezTo>
                <a:cubicBezTo>
                  <a:pt x="253" y="3591"/>
                  <a:pt x="248" y="3682"/>
                  <a:pt x="242" y="3773"/>
                </a:cubicBezTo>
                <a:cubicBezTo>
                  <a:pt x="228" y="3977"/>
                  <a:pt x="213" y="4182"/>
                  <a:pt x="185" y="4385"/>
                </a:cubicBezTo>
                <a:close/>
                <a:moveTo>
                  <a:pt x="258" y="3492"/>
                </a:moveTo>
                <a:cubicBezTo>
                  <a:pt x="255" y="3492"/>
                  <a:pt x="253" y="3492"/>
                  <a:pt x="250" y="3492"/>
                </a:cubicBezTo>
                <a:cubicBezTo>
                  <a:pt x="254" y="3423"/>
                  <a:pt x="257" y="3354"/>
                  <a:pt x="259" y="3285"/>
                </a:cubicBezTo>
                <a:cubicBezTo>
                  <a:pt x="262" y="3285"/>
                  <a:pt x="264" y="3285"/>
                  <a:pt x="267" y="3285"/>
                </a:cubicBezTo>
                <a:cubicBezTo>
                  <a:pt x="264" y="3354"/>
                  <a:pt x="261" y="3423"/>
                  <a:pt x="258" y="3492"/>
                </a:cubicBezTo>
                <a:close/>
                <a:moveTo>
                  <a:pt x="267" y="3277"/>
                </a:moveTo>
                <a:cubicBezTo>
                  <a:pt x="264" y="3277"/>
                  <a:pt x="262" y="3277"/>
                  <a:pt x="259" y="3277"/>
                </a:cubicBezTo>
                <a:cubicBezTo>
                  <a:pt x="269" y="3017"/>
                  <a:pt x="272" y="2757"/>
                  <a:pt x="273" y="2497"/>
                </a:cubicBezTo>
                <a:cubicBezTo>
                  <a:pt x="276" y="2497"/>
                  <a:pt x="278" y="2497"/>
                  <a:pt x="281" y="2497"/>
                </a:cubicBezTo>
                <a:cubicBezTo>
                  <a:pt x="280" y="2757"/>
                  <a:pt x="276" y="3017"/>
                  <a:pt x="267" y="3277"/>
                </a:cubicBezTo>
                <a:close/>
                <a:moveTo>
                  <a:pt x="281" y="2481"/>
                </a:moveTo>
                <a:cubicBezTo>
                  <a:pt x="279" y="2481"/>
                  <a:pt x="276" y="2481"/>
                  <a:pt x="274" y="2481"/>
                </a:cubicBezTo>
                <a:cubicBezTo>
                  <a:pt x="274" y="2425"/>
                  <a:pt x="274" y="2368"/>
                  <a:pt x="274" y="2312"/>
                </a:cubicBezTo>
                <a:cubicBezTo>
                  <a:pt x="274" y="2037"/>
                  <a:pt x="274" y="1761"/>
                  <a:pt x="274" y="1486"/>
                </a:cubicBezTo>
                <a:cubicBezTo>
                  <a:pt x="276" y="1486"/>
                  <a:pt x="279" y="1486"/>
                  <a:pt x="281" y="1486"/>
                </a:cubicBezTo>
                <a:cubicBezTo>
                  <a:pt x="281" y="1761"/>
                  <a:pt x="281" y="2037"/>
                  <a:pt x="281" y="2312"/>
                </a:cubicBezTo>
                <a:cubicBezTo>
                  <a:pt x="281" y="2368"/>
                  <a:pt x="281" y="2425"/>
                  <a:pt x="281" y="2481"/>
                </a:cubicBezTo>
                <a:close/>
                <a:moveTo>
                  <a:pt x="281" y="1478"/>
                </a:moveTo>
                <a:cubicBezTo>
                  <a:pt x="279" y="1478"/>
                  <a:pt x="276" y="1478"/>
                  <a:pt x="274" y="1478"/>
                </a:cubicBezTo>
                <a:cubicBezTo>
                  <a:pt x="274" y="1417"/>
                  <a:pt x="274" y="1355"/>
                  <a:pt x="274" y="1294"/>
                </a:cubicBezTo>
                <a:cubicBezTo>
                  <a:pt x="276" y="1294"/>
                  <a:pt x="279" y="1294"/>
                  <a:pt x="281" y="1294"/>
                </a:cubicBezTo>
                <a:cubicBezTo>
                  <a:pt x="281" y="1355"/>
                  <a:pt x="281" y="1417"/>
                  <a:pt x="281" y="1478"/>
                </a:cubicBezTo>
                <a:close/>
                <a:moveTo>
                  <a:pt x="281" y="1286"/>
                </a:moveTo>
                <a:cubicBezTo>
                  <a:pt x="279" y="1286"/>
                  <a:pt x="276" y="1286"/>
                  <a:pt x="274" y="1286"/>
                </a:cubicBezTo>
                <a:cubicBezTo>
                  <a:pt x="274" y="1227"/>
                  <a:pt x="274" y="1167"/>
                  <a:pt x="274" y="1108"/>
                </a:cubicBezTo>
                <a:cubicBezTo>
                  <a:pt x="276" y="1108"/>
                  <a:pt x="279" y="1108"/>
                  <a:pt x="281" y="1108"/>
                </a:cubicBezTo>
                <a:cubicBezTo>
                  <a:pt x="281" y="1167"/>
                  <a:pt x="281" y="1227"/>
                  <a:pt x="281" y="1286"/>
                </a:cubicBezTo>
                <a:close/>
                <a:moveTo>
                  <a:pt x="281" y="1100"/>
                </a:moveTo>
                <a:cubicBezTo>
                  <a:pt x="279" y="1100"/>
                  <a:pt x="276" y="1100"/>
                  <a:pt x="274" y="1100"/>
                </a:cubicBezTo>
                <a:cubicBezTo>
                  <a:pt x="274" y="931"/>
                  <a:pt x="274" y="762"/>
                  <a:pt x="274" y="592"/>
                </a:cubicBezTo>
                <a:cubicBezTo>
                  <a:pt x="276" y="592"/>
                  <a:pt x="279" y="592"/>
                  <a:pt x="281" y="592"/>
                </a:cubicBezTo>
                <a:cubicBezTo>
                  <a:pt x="281" y="762"/>
                  <a:pt x="281" y="931"/>
                  <a:pt x="281" y="1100"/>
                </a:cubicBezTo>
                <a:close/>
                <a:moveTo>
                  <a:pt x="281" y="585"/>
                </a:moveTo>
                <a:cubicBezTo>
                  <a:pt x="279" y="585"/>
                  <a:pt x="276" y="585"/>
                  <a:pt x="274" y="585"/>
                </a:cubicBezTo>
                <a:cubicBezTo>
                  <a:pt x="274" y="392"/>
                  <a:pt x="274" y="200"/>
                  <a:pt x="274" y="7"/>
                </a:cubicBezTo>
                <a:cubicBezTo>
                  <a:pt x="274" y="5"/>
                  <a:pt x="274" y="3"/>
                  <a:pt x="274" y="0"/>
                </a:cubicBezTo>
                <a:cubicBezTo>
                  <a:pt x="275" y="0"/>
                  <a:pt x="276" y="0"/>
                  <a:pt x="277" y="0"/>
                </a:cubicBezTo>
                <a:cubicBezTo>
                  <a:pt x="279" y="0"/>
                  <a:pt x="280" y="0"/>
                  <a:pt x="281" y="1"/>
                </a:cubicBezTo>
                <a:cubicBezTo>
                  <a:pt x="281" y="195"/>
                  <a:pt x="281" y="390"/>
                  <a:pt x="281" y="585"/>
                </a:cubicBez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9" name="Freeform 2278"/>
          <p:cNvSpPr>
            <a:spLocks noEditPoints="1"/>
          </p:cNvSpPr>
          <p:nvPr/>
        </p:nvSpPr>
        <p:spPr bwMode="auto">
          <a:xfrm>
            <a:off x="2762250" y="3468688"/>
            <a:ext cx="250825" cy="1803400"/>
          </a:xfrm>
          <a:custGeom>
            <a:avLst/>
            <a:gdLst>
              <a:gd name="T0" fmla="*/ 0 w 696"/>
              <a:gd name="T1" fmla="*/ 4985 h 4985"/>
              <a:gd name="T2" fmla="*/ 0 w 696"/>
              <a:gd name="T3" fmla="*/ 4985 h 4985"/>
              <a:gd name="T4" fmla="*/ 0 w 696"/>
              <a:gd name="T5" fmla="*/ 4982 h 4985"/>
              <a:gd name="T6" fmla="*/ 0 w 696"/>
              <a:gd name="T7" fmla="*/ 4978 h 4985"/>
              <a:gd name="T8" fmla="*/ 192 w 696"/>
              <a:gd name="T9" fmla="*/ 4881 h 4985"/>
              <a:gd name="T10" fmla="*/ 445 w 696"/>
              <a:gd name="T11" fmla="*/ 4393 h 4985"/>
              <a:gd name="T12" fmla="*/ 325 w 696"/>
              <a:gd name="T13" fmla="*/ 4698 h 4985"/>
              <a:gd name="T14" fmla="*/ 73 w 696"/>
              <a:gd name="T15" fmla="*/ 4972 h 4985"/>
              <a:gd name="T16" fmla="*/ 0 w 696"/>
              <a:gd name="T17" fmla="*/ 4982 h 4985"/>
              <a:gd name="T18" fmla="*/ 448 w 696"/>
              <a:gd name="T19" fmla="*/ 4385 h 4985"/>
              <a:gd name="T20" fmla="*/ 637 w 696"/>
              <a:gd name="T21" fmla="*/ 3500 h 4985"/>
              <a:gd name="T22" fmla="*/ 638 w 696"/>
              <a:gd name="T23" fmla="*/ 3492 h 4985"/>
              <a:gd name="T24" fmla="*/ 643 w 696"/>
              <a:gd name="T25" fmla="*/ 3373 h 4985"/>
              <a:gd name="T26" fmla="*/ 657 w 696"/>
              <a:gd name="T27" fmla="*/ 3285 h 4985"/>
              <a:gd name="T28" fmla="*/ 653 w 696"/>
              <a:gd name="T29" fmla="*/ 3277 h 4985"/>
              <a:gd name="T30" fmla="*/ 688 w 696"/>
              <a:gd name="T31" fmla="*/ 2497 h 4985"/>
              <a:gd name="T32" fmla="*/ 696 w 696"/>
              <a:gd name="T33" fmla="*/ 2527 h 4985"/>
              <a:gd name="T34" fmla="*/ 638 w 696"/>
              <a:gd name="T35" fmla="*/ 3492 h 4985"/>
              <a:gd name="T36" fmla="*/ 688 w 696"/>
              <a:gd name="T37" fmla="*/ 2481 h 4985"/>
              <a:gd name="T38" fmla="*/ 668 w 696"/>
              <a:gd name="T39" fmla="*/ 1700 h 4985"/>
              <a:gd name="T40" fmla="*/ 696 w 696"/>
              <a:gd name="T41" fmla="*/ 2460 h 4985"/>
              <a:gd name="T42" fmla="*/ 675 w 696"/>
              <a:gd name="T43" fmla="*/ 1693 h 4985"/>
              <a:gd name="T44" fmla="*/ 654 w 696"/>
              <a:gd name="T45" fmla="*/ 1486 h 4985"/>
              <a:gd name="T46" fmla="*/ 675 w 696"/>
              <a:gd name="T47" fmla="*/ 1693 h 4985"/>
              <a:gd name="T48" fmla="*/ 653 w 696"/>
              <a:gd name="T49" fmla="*/ 1478 h 4985"/>
              <a:gd name="T50" fmla="*/ 645 w 696"/>
              <a:gd name="T51" fmla="*/ 1294 h 4985"/>
              <a:gd name="T52" fmla="*/ 645 w 696"/>
              <a:gd name="T53" fmla="*/ 1286 h 4985"/>
              <a:gd name="T54" fmla="*/ 619 w 696"/>
              <a:gd name="T55" fmla="*/ 1108 h 4985"/>
              <a:gd name="T56" fmla="*/ 645 w 696"/>
              <a:gd name="T57" fmla="*/ 1286 h 4985"/>
              <a:gd name="T58" fmla="*/ 618 w 696"/>
              <a:gd name="T59" fmla="*/ 1100 h 4985"/>
              <a:gd name="T60" fmla="*/ 545 w 696"/>
              <a:gd name="T61" fmla="*/ 592 h 4985"/>
              <a:gd name="T62" fmla="*/ 623 w 696"/>
              <a:gd name="T63" fmla="*/ 1081 h 4985"/>
              <a:gd name="T64" fmla="*/ 551 w 696"/>
              <a:gd name="T65" fmla="*/ 585 h 4985"/>
              <a:gd name="T66" fmla="*/ 507 w 696"/>
              <a:gd name="T67" fmla="*/ 426 h 4985"/>
              <a:gd name="T68" fmla="*/ 551 w 696"/>
              <a:gd name="T69" fmla="*/ 585 h 4985"/>
              <a:gd name="T70" fmla="*/ 505 w 696"/>
              <a:gd name="T71" fmla="*/ 418 h 4985"/>
              <a:gd name="T72" fmla="*/ 392 w 696"/>
              <a:gd name="T73" fmla="*/ 99 h 4985"/>
              <a:gd name="T74" fmla="*/ 276 w 696"/>
              <a:gd name="T75" fmla="*/ 0 h 4985"/>
              <a:gd name="T76" fmla="*/ 313 w 696"/>
              <a:gd name="T77" fmla="*/ 3 h 4985"/>
              <a:gd name="T78" fmla="*/ 463 w 696"/>
              <a:gd name="T79" fmla="*/ 250 h 49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696" h="4985">
                <a:moveTo>
                  <a:pt x="0" y="4985"/>
                </a:moveTo>
                <a:lnTo>
                  <a:pt x="0" y="4985"/>
                </a:lnTo>
                <a:cubicBezTo>
                  <a:pt x="0" y="4985"/>
                  <a:pt x="0" y="4985"/>
                  <a:pt x="0" y="4985"/>
                </a:cubicBezTo>
                <a:cubicBezTo>
                  <a:pt x="0" y="4985"/>
                  <a:pt x="0" y="4985"/>
                  <a:pt x="0" y="4985"/>
                </a:cubicBezTo>
                <a:close/>
                <a:moveTo>
                  <a:pt x="0" y="4982"/>
                </a:moveTo>
                <a:lnTo>
                  <a:pt x="0" y="4982"/>
                </a:lnTo>
                <a:lnTo>
                  <a:pt x="0" y="4981"/>
                </a:lnTo>
                <a:lnTo>
                  <a:pt x="0" y="4978"/>
                </a:lnTo>
                <a:cubicBezTo>
                  <a:pt x="8" y="4978"/>
                  <a:pt x="16" y="4977"/>
                  <a:pt x="23" y="4976"/>
                </a:cubicBezTo>
                <a:cubicBezTo>
                  <a:pt x="89" y="4967"/>
                  <a:pt x="144" y="4930"/>
                  <a:pt x="192" y="4881"/>
                </a:cubicBezTo>
                <a:cubicBezTo>
                  <a:pt x="244" y="4825"/>
                  <a:pt x="286" y="4755"/>
                  <a:pt x="318" y="4694"/>
                </a:cubicBezTo>
                <a:cubicBezTo>
                  <a:pt x="367" y="4601"/>
                  <a:pt x="409" y="4499"/>
                  <a:pt x="445" y="4393"/>
                </a:cubicBezTo>
                <a:cubicBezTo>
                  <a:pt x="448" y="4393"/>
                  <a:pt x="451" y="4393"/>
                  <a:pt x="453" y="4393"/>
                </a:cubicBezTo>
                <a:cubicBezTo>
                  <a:pt x="417" y="4501"/>
                  <a:pt x="375" y="4603"/>
                  <a:pt x="325" y="4698"/>
                </a:cubicBezTo>
                <a:cubicBezTo>
                  <a:pt x="293" y="4759"/>
                  <a:pt x="251" y="4830"/>
                  <a:pt x="197" y="4886"/>
                </a:cubicBezTo>
                <a:cubicBezTo>
                  <a:pt x="161" y="4924"/>
                  <a:pt x="120" y="4955"/>
                  <a:pt x="73" y="4972"/>
                </a:cubicBezTo>
                <a:cubicBezTo>
                  <a:pt x="49" y="4975"/>
                  <a:pt x="25" y="4978"/>
                  <a:pt x="0" y="4978"/>
                </a:cubicBezTo>
                <a:lnTo>
                  <a:pt x="0" y="4982"/>
                </a:lnTo>
                <a:close/>
                <a:moveTo>
                  <a:pt x="456" y="4385"/>
                </a:moveTo>
                <a:cubicBezTo>
                  <a:pt x="453" y="4385"/>
                  <a:pt x="451" y="4385"/>
                  <a:pt x="448" y="4385"/>
                </a:cubicBezTo>
                <a:cubicBezTo>
                  <a:pt x="542" y="4103"/>
                  <a:pt x="595" y="3787"/>
                  <a:pt x="629" y="3500"/>
                </a:cubicBezTo>
                <a:cubicBezTo>
                  <a:pt x="632" y="3500"/>
                  <a:pt x="634" y="3500"/>
                  <a:pt x="637" y="3500"/>
                </a:cubicBezTo>
                <a:cubicBezTo>
                  <a:pt x="603" y="3786"/>
                  <a:pt x="551" y="4102"/>
                  <a:pt x="456" y="4385"/>
                </a:cubicBezTo>
                <a:close/>
                <a:moveTo>
                  <a:pt x="638" y="3492"/>
                </a:moveTo>
                <a:cubicBezTo>
                  <a:pt x="635" y="3492"/>
                  <a:pt x="633" y="3492"/>
                  <a:pt x="630" y="3492"/>
                </a:cubicBezTo>
                <a:cubicBezTo>
                  <a:pt x="635" y="3452"/>
                  <a:pt x="639" y="3412"/>
                  <a:pt x="643" y="3373"/>
                </a:cubicBezTo>
                <a:cubicBezTo>
                  <a:pt x="646" y="3344"/>
                  <a:pt x="649" y="3314"/>
                  <a:pt x="652" y="3285"/>
                </a:cubicBezTo>
                <a:cubicBezTo>
                  <a:pt x="654" y="3285"/>
                  <a:pt x="655" y="3285"/>
                  <a:pt x="657" y="3285"/>
                </a:cubicBezTo>
                <a:lnTo>
                  <a:pt x="657" y="3277"/>
                </a:lnTo>
                <a:cubicBezTo>
                  <a:pt x="655" y="3277"/>
                  <a:pt x="654" y="3277"/>
                  <a:pt x="653" y="3277"/>
                </a:cubicBezTo>
                <a:cubicBezTo>
                  <a:pt x="676" y="3028"/>
                  <a:pt x="687" y="2778"/>
                  <a:pt x="688" y="2527"/>
                </a:cubicBezTo>
                <a:cubicBezTo>
                  <a:pt x="688" y="2517"/>
                  <a:pt x="688" y="2507"/>
                  <a:pt x="688" y="2497"/>
                </a:cubicBezTo>
                <a:cubicBezTo>
                  <a:pt x="691" y="2497"/>
                  <a:pt x="694" y="2497"/>
                  <a:pt x="696" y="2497"/>
                </a:cubicBezTo>
                <a:cubicBezTo>
                  <a:pt x="696" y="2507"/>
                  <a:pt x="696" y="2517"/>
                  <a:pt x="696" y="2527"/>
                </a:cubicBezTo>
                <a:cubicBezTo>
                  <a:pt x="695" y="2810"/>
                  <a:pt x="680" y="3093"/>
                  <a:pt x="651" y="3374"/>
                </a:cubicBezTo>
                <a:cubicBezTo>
                  <a:pt x="647" y="3412"/>
                  <a:pt x="642" y="3452"/>
                  <a:pt x="638" y="3492"/>
                </a:cubicBezTo>
                <a:close/>
                <a:moveTo>
                  <a:pt x="696" y="2481"/>
                </a:moveTo>
                <a:cubicBezTo>
                  <a:pt x="694" y="2481"/>
                  <a:pt x="691" y="2481"/>
                  <a:pt x="688" y="2481"/>
                </a:cubicBezTo>
                <a:cubicBezTo>
                  <a:pt x="688" y="2474"/>
                  <a:pt x="688" y="2467"/>
                  <a:pt x="688" y="2460"/>
                </a:cubicBezTo>
                <a:cubicBezTo>
                  <a:pt x="688" y="2207"/>
                  <a:pt x="682" y="1953"/>
                  <a:pt x="668" y="1700"/>
                </a:cubicBezTo>
                <a:cubicBezTo>
                  <a:pt x="670" y="1700"/>
                  <a:pt x="673" y="1700"/>
                  <a:pt x="676" y="1700"/>
                </a:cubicBezTo>
                <a:cubicBezTo>
                  <a:pt x="690" y="1953"/>
                  <a:pt x="696" y="2207"/>
                  <a:pt x="696" y="2460"/>
                </a:cubicBezTo>
                <a:cubicBezTo>
                  <a:pt x="696" y="2467"/>
                  <a:pt x="696" y="2474"/>
                  <a:pt x="696" y="2481"/>
                </a:cubicBezTo>
                <a:close/>
                <a:moveTo>
                  <a:pt x="675" y="1693"/>
                </a:moveTo>
                <a:cubicBezTo>
                  <a:pt x="673" y="1693"/>
                  <a:pt x="670" y="1693"/>
                  <a:pt x="667" y="1693"/>
                </a:cubicBezTo>
                <a:cubicBezTo>
                  <a:pt x="663" y="1624"/>
                  <a:pt x="659" y="1555"/>
                  <a:pt x="654" y="1486"/>
                </a:cubicBezTo>
                <a:cubicBezTo>
                  <a:pt x="656" y="1486"/>
                  <a:pt x="659" y="1486"/>
                  <a:pt x="661" y="1486"/>
                </a:cubicBezTo>
                <a:cubicBezTo>
                  <a:pt x="667" y="1555"/>
                  <a:pt x="671" y="1624"/>
                  <a:pt x="675" y="1693"/>
                </a:cubicBezTo>
                <a:close/>
                <a:moveTo>
                  <a:pt x="661" y="1478"/>
                </a:moveTo>
                <a:cubicBezTo>
                  <a:pt x="658" y="1478"/>
                  <a:pt x="656" y="1478"/>
                  <a:pt x="653" y="1478"/>
                </a:cubicBezTo>
                <a:cubicBezTo>
                  <a:pt x="648" y="1417"/>
                  <a:pt x="643" y="1355"/>
                  <a:pt x="638" y="1294"/>
                </a:cubicBezTo>
                <a:cubicBezTo>
                  <a:pt x="640" y="1294"/>
                  <a:pt x="643" y="1294"/>
                  <a:pt x="645" y="1294"/>
                </a:cubicBezTo>
                <a:cubicBezTo>
                  <a:pt x="651" y="1355"/>
                  <a:pt x="656" y="1417"/>
                  <a:pt x="661" y="1478"/>
                </a:cubicBezTo>
                <a:close/>
                <a:moveTo>
                  <a:pt x="645" y="1286"/>
                </a:moveTo>
                <a:cubicBezTo>
                  <a:pt x="642" y="1286"/>
                  <a:pt x="640" y="1286"/>
                  <a:pt x="637" y="1286"/>
                </a:cubicBezTo>
                <a:cubicBezTo>
                  <a:pt x="631" y="1227"/>
                  <a:pt x="625" y="1167"/>
                  <a:pt x="619" y="1108"/>
                </a:cubicBezTo>
                <a:cubicBezTo>
                  <a:pt x="621" y="1108"/>
                  <a:pt x="624" y="1108"/>
                  <a:pt x="626" y="1108"/>
                </a:cubicBezTo>
                <a:cubicBezTo>
                  <a:pt x="633" y="1167"/>
                  <a:pt x="639" y="1227"/>
                  <a:pt x="645" y="1286"/>
                </a:cubicBezTo>
                <a:close/>
                <a:moveTo>
                  <a:pt x="625" y="1100"/>
                </a:moveTo>
                <a:cubicBezTo>
                  <a:pt x="623" y="1100"/>
                  <a:pt x="620" y="1100"/>
                  <a:pt x="618" y="1100"/>
                </a:cubicBezTo>
                <a:cubicBezTo>
                  <a:pt x="617" y="1094"/>
                  <a:pt x="616" y="1088"/>
                  <a:pt x="616" y="1082"/>
                </a:cubicBezTo>
                <a:cubicBezTo>
                  <a:pt x="597" y="920"/>
                  <a:pt x="577" y="755"/>
                  <a:pt x="545" y="592"/>
                </a:cubicBezTo>
                <a:cubicBezTo>
                  <a:pt x="547" y="592"/>
                  <a:pt x="550" y="592"/>
                  <a:pt x="553" y="592"/>
                </a:cubicBezTo>
                <a:cubicBezTo>
                  <a:pt x="584" y="754"/>
                  <a:pt x="605" y="919"/>
                  <a:pt x="623" y="1081"/>
                </a:cubicBezTo>
                <a:cubicBezTo>
                  <a:pt x="624" y="1087"/>
                  <a:pt x="625" y="1094"/>
                  <a:pt x="625" y="1100"/>
                </a:cubicBezTo>
                <a:close/>
                <a:moveTo>
                  <a:pt x="551" y="585"/>
                </a:moveTo>
                <a:cubicBezTo>
                  <a:pt x="548" y="585"/>
                  <a:pt x="546" y="585"/>
                  <a:pt x="543" y="585"/>
                </a:cubicBezTo>
                <a:cubicBezTo>
                  <a:pt x="533" y="531"/>
                  <a:pt x="521" y="478"/>
                  <a:pt x="507" y="426"/>
                </a:cubicBezTo>
                <a:cubicBezTo>
                  <a:pt x="510" y="426"/>
                  <a:pt x="513" y="426"/>
                  <a:pt x="515" y="426"/>
                </a:cubicBezTo>
                <a:cubicBezTo>
                  <a:pt x="529" y="478"/>
                  <a:pt x="540" y="531"/>
                  <a:pt x="551" y="585"/>
                </a:cubicBezTo>
                <a:close/>
                <a:moveTo>
                  <a:pt x="513" y="418"/>
                </a:moveTo>
                <a:cubicBezTo>
                  <a:pt x="511" y="418"/>
                  <a:pt x="508" y="418"/>
                  <a:pt x="505" y="418"/>
                </a:cubicBezTo>
                <a:cubicBezTo>
                  <a:pt x="491" y="362"/>
                  <a:pt x="475" y="307"/>
                  <a:pt x="456" y="252"/>
                </a:cubicBezTo>
                <a:cubicBezTo>
                  <a:pt x="442" y="211"/>
                  <a:pt x="422" y="151"/>
                  <a:pt x="392" y="99"/>
                </a:cubicBezTo>
                <a:cubicBezTo>
                  <a:pt x="363" y="49"/>
                  <a:pt x="326" y="8"/>
                  <a:pt x="280" y="1"/>
                </a:cubicBezTo>
                <a:cubicBezTo>
                  <a:pt x="279" y="0"/>
                  <a:pt x="278" y="0"/>
                  <a:pt x="276" y="0"/>
                </a:cubicBezTo>
                <a:cubicBezTo>
                  <a:pt x="276" y="0"/>
                  <a:pt x="277" y="0"/>
                  <a:pt x="277" y="0"/>
                </a:cubicBezTo>
                <a:cubicBezTo>
                  <a:pt x="289" y="0"/>
                  <a:pt x="301" y="1"/>
                  <a:pt x="313" y="3"/>
                </a:cubicBezTo>
                <a:cubicBezTo>
                  <a:pt x="348" y="20"/>
                  <a:pt x="376" y="55"/>
                  <a:pt x="399" y="95"/>
                </a:cubicBezTo>
                <a:cubicBezTo>
                  <a:pt x="429" y="148"/>
                  <a:pt x="449" y="209"/>
                  <a:pt x="463" y="250"/>
                </a:cubicBezTo>
                <a:cubicBezTo>
                  <a:pt x="482" y="305"/>
                  <a:pt x="499" y="361"/>
                  <a:pt x="513" y="418"/>
                </a:cubicBez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0" name="Freeform 2279"/>
          <p:cNvSpPr>
            <a:spLocks noEditPoints="1"/>
          </p:cNvSpPr>
          <p:nvPr/>
        </p:nvSpPr>
        <p:spPr bwMode="auto">
          <a:xfrm>
            <a:off x="2762250" y="3465513"/>
            <a:ext cx="401638" cy="1806575"/>
          </a:xfrm>
          <a:custGeom>
            <a:avLst/>
            <a:gdLst>
              <a:gd name="T0" fmla="*/ 0 w 1113"/>
              <a:gd name="T1" fmla="*/ 4990 h 4993"/>
              <a:gd name="T2" fmla="*/ 73 w 1113"/>
              <a:gd name="T3" fmla="*/ 4980 h 4993"/>
              <a:gd name="T4" fmla="*/ 612 w 1113"/>
              <a:gd name="T5" fmla="*/ 4568 h 4993"/>
              <a:gd name="T6" fmla="*/ 555 w 1113"/>
              <a:gd name="T7" fmla="*/ 4660 h 4993"/>
              <a:gd name="T8" fmla="*/ 0 w 1113"/>
              <a:gd name="T9" fmla="*/ 4993 h 4993"/>
              <a:gd name="T10" fmla="*/ 626 w 1113"/>
              <a:gd name="T11" fmla="*/ 4560 h 4993"/>
              <a:gd name="T12" fmla="*/ 617 w 1113"/>
              <a:gd name="T13" fmla="*/ 4560 h 4993"/>
              <a:gd name="T14" fmla="*/ 721 w 1113"/>
              <a:gd name="T15" fmla="*/ 4401 h 4993"/>
              <a:gd name="T16" fmla="*/ 725 w 1113"/>
              <a:gd name="T17" fmla="*/ 4393 h 4993"/>
              <a:gd name="T18" fmla="*/ 1009 w 1113"/>
              <a:gd name="T19" fmla="*/ 3508 h 4993"/>
              <a:gd name="T20" fmla="*/ 725 w 1113"/>
              <a:gd name="T21" fmla="*/ 4393 h 4993"/>
              <a:gd name="T22" fmla="*/ 1011 w 1113"/>
              <a:gd name="T23" fmla="*/ 3500 h 4993"/>
              <a:gd name="T24" fmla="*/ 1106 w 1113"/>
              <a:gd name="T25" fmla="*/ 2505 h 4993"/>
              <a:gd name="T26" fmla="*/ 1057 w 1113"/>
              <a:gd name="T27" fmla="*/ 3269 h 4993"/>
              <a:gd name="T28" fmla="*/ 1113 w 1113"/>
              <a:gd name="T29" fmla="*/ 2489 h 4993"/>
              <a:gd name="T30" fmla="*/ 1106 w 1113"/>
              <a:gd name="T31" fmla="*/ 2447 h 4993"/>
              <a:gd name="T32" fmla="*/ 1069 w 1113"/>
              <a:gd name="T33" fmla="*/ 1708 h 4993"/>
              <a:gd name="T34" fmla="*/ 1062 w 1113"/>
              <a:gd name="T35" fmla="*/ 1701 h 4993"/>
              <a:gd name="T36" fmla="*/ 1042 w 1113"/>
              <a:gd name="T37" fmla="*/ 1494 h 4993"/>
              <a:gd name="T38" fmla="*/ 1113 w 1113"/>
              <a:gd name="T39" fmla="*/ 2489 h 4993"/>
              <a:gd name="T40" fmla="*/ 1033 w 1113"/>
              <a:gd name="T41" fmla="*/ 1486 h 4993"/>
              <a:gd name="T42" fmla="*/ 1010 w 1113"/>
              <a:gd name="T43" fmla="*/ 1302 h 4993"/>
              <a:gd name="T44" fmla="*/ 1009 w 1113"/>
              <a:gd name="T45" fmla="*/ 1294 h 4993"/>
              <a:gd name="T46" fmla="*/ 965 w 1113"/>
              <a:gd name="T47" fmla="*/ 1121 h 4993"/>
              <a:gd name="T48" fmla="*/ 972 w 1113"/>
              <a:gd name="T49" fmla="*/ 1116 h 4993"/>
              <a:gd name="T50" fmla="*/ 1009 w 1113"/>
              <a:gd name="T51" fmla="*/ 1294 h 4993"/>
              <a:gd name="T52" fmla="*/ 963 w 1113"/>
              <a:gd name="T53" fmla="*/ 1108 h 4993"/>
              <a:gd name="T54" fmla="*/ 821 w 1113"/>
              <a:gd name="T55" fmla="*/ 600 h 4993"/>
              <a:gd name="T56" fmla="*/ 818 w 1113"/>
              <a:gd name="T57" fmla="*/ 593 h 4993"/>
              <a:gd name="T58" fmla="*/ 669 w 1113"/>
              <a:gd name="T59" fmla="*/ 307 h 4993"/>
              <a:gd name="T60" fmla="*/ 313 w 1113"/>
              <a:gd name="T61" fmla="*/ 11 h 4993"/>
              <a:gd name="T62" fmla="*/ 277 w 1113"/>
              <a:gd name="T63" fmla="*/ 8 h 4993"/>
              <a:gd name="T64" fmla="*/ 277 w 1113"/>
              <a:gd name="T65" fmla="*/ 0 h 4993"/>
              <a:gd name="T66" fmla="*/ 352 w 1113"/>
              <a:gd name="T67" fmla="*/ 11 h 4993"/>
              <a:gd name="T68" fmla="*/ 676 w 1113"/>
              <a:gd name="T69" fmla="*/ 303 h 49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113" h="4993">
                <a:moveTo>
                  <a:pt x="0" y="4993"/>
                </a:moveTo>
                <a:lnTo>
                  <a:pt x="0" y="4990"/>
                </a:lnTo>
                <a:lnTo>
                  <a:pt x="0" y="4986"/>
                </a:lnTo>
                <a:cubicBezTo>
                  <a:pt x="25" y="4986"/>
                  <a:pt x="49" y="4983"/>
                  <a:pt x="73" y="4980"/>
                </a:cubicBezTo>
                <a:cubicBezTo>
                  <a:pt x="268" y="4950"/>
                  <a:pt x="430" y="4810"/>
                  <a:pt x="549" y="4656"/>
                </a:cubicBezTo>
                <a:cubicBezTo>
                  <a:pt x="571" y="4627"/>
                  <a:pt x="592" y="4598"/>
                  <a:pt x="612" y="4568"/>
                </a:cubicBezTo>
                <a:cubicBezTo>
                  <a:pt x="615" y="4568"/>
                  <a:pt x="618" y="4568"/>
                  <a:pt x="621" y="4568"/>
                </a:cubicBezTo>
                <a:cubicBezTo>
                  <a:pt x="600" y="4599"/>
                  <a:pt x="578" y="4630"/>
                  <a:pt x="555" y="4660"/>
                </a:cubicBezTo>
                <a:cubicBezTo>
                  <a:pt x="421" y="4834"/>
                  <a:pt x="231" y="4991"/>
                  <a:pt x="0" y="4993"/>
                </a:cubicBezTo>
                <a:cubicBezTo>
                  <a:pt x="0" y="4993"/>
                  <a:pt x="0" y="4993"/>
                  <a:pt x="0" y="4993"/>
                </a:cubicBezTo>
                <a:cubicBezTo>
                  <a:pt x="0" y="4993"/>
                  <a:pt x="0" y="4993"/>
                  <a:pt x="0" y="4993"/>
                </a:cubicBezTo>
                <a:close/>
                <a:moveTo>
                  <a:pt x="626" y="4560"/>
                </a:moveTo>
                <a:lnTo>
                  <a:pt x="626" y="4560"/>
                </a:lnTo>
                <a:cubicBezTo>
                  <a:pt x="623" y="4560"/>
                  <a:pt x="620" y="4560"/>
                  <a:pt x="617" y="4560"/>
                </a:cubicBezTo>
                <a:cubicBezTo>
                  <a:pt x="651" y="4509"/>
                  <a:pt x="683" y="4456"/>
                  <a:pt x="712" y="4401"/>
                </a:cubicBezTo>
                <a:cubicBezTo>
                  <a:pt x="715" y="4401"/>
                  <a:pt x="718" y="4401"/>
                  <a:pt x="721" y="4401"/>
                </a:cubicBezTo>
                <a:cubicBezTo>
                  <a:pt x="692" y="4456"/>
                  <a:pt x="660" y="4509"/>
                  <a:pt x="626" y="4560"/>
                </a:cubicBezTo>
                <a:close/>
                <a:moveTo>
                  <a:pt x="725" y="4393"/>
                </a:moveTo>
                <a:cubicBezTo>
                  <a:pt x="722" y="4393"/>
                  <a:pt x="719" y="4393"/>
                  <a:pt x="716" y="4393"/>
                </a:cubicBezTo>
                <a:cubicBezTo>
                  <a:pt x="861" y="4122"/>
                  <a:pt x="951" y="3810"/>
                  <a:pt x="1009" y="3508"/>
                </a:cubicBezTo>
                <a:cubicBezTo>
                  <a:pt x="1012" y="3508"/>
                  <a:pt x="1014" y="3508"/>
                  <a:pt x="1017" y="3508"/>
                </a:cubicBezTo>
                <a:cubicBezTo>
                  <a:pt x="959" y="3810"/>
                  <a:pt x="869" y="4121"/>
                  <a:pt x="725" y="4393"/>
                </a:cubicBezTo>
                <a:close/>
                <a:moveTo>
                  <a:pt x="1018" y="3500"/>
                </a:moveTo>
                <a:cubicBezTo>
                  <a:pt x="1016" y="3500"/>
                  <a:pt x="1013" y="3500"/>
                  <a:pt x="1011" y="3500"/>
                </a:cubicBezTo>
                <a:cubicBezTo>
                  <a:pt x="1026" y="3422"/>
                  <a:pt x="1038" y="3344"/>
                  <a:pt x="1049" y="3268"/>
                </a:cubicBezTo>
                <a:cubicBezTo>
                  <a:pt x="1085" y="3023"/>
                  <a:pt x="1103" y="2765"/>
                  <a:pt x="1106" y="2505"/>
                </a:cubicBezTo>
                <a:cubicBezTo>
                  <a:pt x="1108" y="2505"/>
                  <a:pt x="1111" y="2505"/>
                  <a:pt x="1113" y="2505"/>
                </a:cubicBezTo>
                <a:cubicBezTo>
                  <a:pt x="1111" y="2766"/>
                  <a:pt x="1092" y="3023"/>
                  <a:pt x="1057" y="3269"/>
                </a:cubicBezTo>
                <a:cubicBezTo>
                  <a:pt x="1046" y="3345"/>
                  <a:pt x="1033" y="3422"/>
                  <a:pt x="1018" y="3500"/>
                </a:cubicBezTo>
                <a:close/>
                <a:moveTo>
                  <a:pt x="1113" y="2489"/>
                </a:moveTo>
                <a:cubicBezTo>
                  <a:pt x="1111" y="2489"/>
                  <a:pt x="1108" y="2489"/>
                  <a:pt x="1106" y="2489"/>
                </a:cubicBezTo>
                <a:cubicBezTo>
                  <a:pt x="1106" y="2475"/>
                  <a:pt x="1106" y="2461"/>
                  <a:pt x="1106" y="2447"/>
                </a:cubicBezTo>
                <a:cubicBezTo>
                  <a:pt x="1106" y="2200"/>
                  <a:pt x="1091" y="1952"/>
                  <a:pt x="1063" y="1708"/>
                </a:cubicBezTo>
                <a:cubicBezTo>
                  <a:pt x="1065" y="1708"/>
                  <a:pt x="1067" y="1708"/>
                  <a:pt x="1069" y="1708"/>
                </a:cubicBezTo>
                <a:lnTo>
                  <a:pt x="1069" y="1701"/>
                </a:lnTo>
                <a:cubicBezTo>
                  <a:pt x="1067" y="1701"/>
                  <a:pt x="1064" y="1701"/>
                  <a:pt x="1062" y="1701"/>
                </a:cubicBezTo>
                <a:cubicBezTo>
                  <a:pt x="1054" y="1631"/>
                  <a:pt x="1045" y="1562"/>
                  <a:pt x="1035" y="1494"/>
                </a:cubicBezTo>
                <a:cubicBezTo>
                  <a:pt x="1037" y="1494"/>
                  <a:pt x="1040" y="1494"/>
                  <a:pt x="1042" y="1494"/>
                </a:cubicBezTo>
                <a:cubicBezTo>
                  <a:pt x="1089" y="1804"/>
                  <a:pt x="1113" y="2127"/>
                  <a:pt x="1113" y="2447"/>
                </a:cubicBezTo>
                <a:cubicBezTo>
                  <a:pt x="1113" y="2461"/>
                  <a:pt x="1113" y="2475"/>
                  <a:pt x="1113" y="2489"/>
                </a:cubicBezTo>
                <a:close/>
                <a:moveTo>
                  <a:pt x="1041" y="1486"/>
                </a:moveTo>
                <a:cubicBezTo>
                  <a:pt x="1039" y="1486"/>
                  <a:pt x="1036" y="1486"/>
                  <a:pt x="1033" y="1486"/>
                </a:cubicBezTo>
                <a:cubicBezTo>
                  <a:pt x="1024" y="1424"/>
                  <a:pt x="1014" y="1363"/>
                  <a:pt x="1002" y="1302"/>
                </a:cubicBezTo>
                <a:cubicBezTo>
                  <a:pt x="1005" y="1302"/>
                  <a:pt x="1007" y="1302"/>
                  <a:pt x="1010" y="1302"/>
                </a:cubicBezTo>
                <a:cubicBezTo>
                  <a:pt x="1021" y="1363"/>
                  <a:pt x="1032" y="1424"/>
                  <a:pt x="1041" y="1486"/>
                </a:cubicBezTo>
                <a:close/>
                <a:moveTo>
                  <a:pt x="1009" y="1294"/>
                </a:moveTo>
                <a:cubicBezTo>
                  <a:pt x="1006" y="1294"/>
                  <a:pt x="1003" y="1294"/>
                  <a:pt x="1001" y="1294"/>
                </a:cubicBezTo>
                <a:cubicBezTo>
                  <a:pt x="990" y="1236"/>
                  <a:pt x="978" y="1178"/>
                  <a:pt x="965" y="1121"/>
                </a:cubicBezTo>
                <a:cubicBezTo>
                  <a:pt x="965" y="1119"/>
                  <a:pt x="965" y="1118"/>
                  <a:pt x="964" y="1116"/>
                </a:cubicBezTo>
                <a:cubicBezTo>
                  <a:pt x="967" y="1116"/>
                  <a:pt x="970" y="1116"/>
                  <a:pt x="972" y="1116"/>
                </a:cubicBezTo>
                <a:cubicBezTo>
                  <a:pt x="973" y="1117"/>
                  <a:pt x="973" y="1118"/>
                  <a:pt x="973" y="1119"/>
                </a:cubicBezTo>
                <a:cubicBezTo>
                  <a:pt x="986" y="1177"/>
                  <a:pt x="998" y="1235"/>
                  <a:pt x="1009" y="1294"/>
                </a:cubicBezTo>
                <a:close/>
                <a:moveTo>
                  <a:pt x="971" y="1108"/>
                </a:moveTo>
                <a:cubicBezTo>
                  <a:pt x="968" y="1108"/>
                  <a:pt x="965" y="1108"/>
                  <a:pt x="963" y="1108"/>
                </a:cubicBezTo>
                <a:cubicBezTo>
                  <a:pt x="924" y="937"/>
                  <a:pt x="878" y="765"/>
                  <a:pt x="813" y="600"/>
                </a:cubicBezTo>
                <a:cubicBezTo>
                  <a:pt x="816" y="600"/>
                  <a:pt x="819" y="600"/>
                  <a:pt x="821" y="600"/>
                </a:cubicBezTo>
                <a:cubicBezTo>
                  <a:pt x="886" y="765"/>
                  <a:pt x="933" y="938"/>
                  <a:pt x="971" y="1108"/>
                </a:cubicBezTo>
                <a:close/>
                <a:moveTo>
                  <a:pt x="818" y="593"/>
                </a:moveTo>
                <a:cubicBezTo>
                  <a:pt x="816" y="593"/>
                  <a:pt x="813" y="593"/>
                  <a:pt x="810" y="593"/>
                </a:cubicBezTo>
                <a:cubicBezTo>
                  <a:pt x="771" y="494"/>
                  <a:pt x="724" y="398"/>
                  <a:pt x="669" y="307"/>
                </a:cubicBezTo>
                <a:cubicBezTo>
                  <a:pt x="626" y="237"/>
                  <a:pt x="572" y="163"/>
                  <a:pt x="507" y="106"/>
                </a:cubicBezTo>
                <a:cubicBezTo>
                  <a:pt x="451" y="57"/>
                  <a:pt x="386" y="21"/>
                  <a:pt x="313" y="11"/>
                </a:cubicBezTo>
                <a:cubicBezTo>
                  <a:pt x="301" y="9"/>
                  <a:pt x="289" y="8"/>
                  <a:pt x="277" y="8"/>
                </a:cubicBezTo>
                <a:cubicBezTo>
                  <a:pt x="277" y="8"/>
                  <a:pt x="277" y="8"/>
                  <a:pt x="277" y="8"/>
                </a:cubicBezTo>
                <a:lnTo>
                  <a:pt x="277" y="4"/>
                </a:lnTo>
                <a:lnTo>
                  <a:pt x="277" y="0"/>
                </a:lnTo>
                <a:lnTo>
                  <a:pt x="277" y="8"/>
                </a:lnTo>
                <a:cubicBezTo>
                  <a:pt x="302" y="8"/>
                  <a:pt x="327" y="9"/>
                  <a:pt x="352" y="11"/>
                </a:cubicBezTo>
                <a:cubicBezTo>
                  <a:pt x="411" y="27"/>
                  <a:pt x="465" y="59"/>
                  <a:pt x="512" y="100"/>
                </a:cubicBezTo>
                <a:cubicBezTo>
                  <a:pt x="578" y="158"/>
                  <a:pt x="632" y="232"/>
                  <a:pt x="676" y="303"/>
                </a:cubicBezTo>
                <a:cubicBezTo>
                  <a:pt x="732" y="395"/>
                  <a:pt x="778" y="492"/>
                  <a:pt x="818" y="593"/>
                </a:cubicBez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1" name="Freeform 2280"/>
          <p:cNvSpPr>
            <a:spLocks noEditPoints="1"/>
          </p:cNvSpPr>
          <p:nvPr/>
        </p:nvSpPr>
        <p:spPr bwMode="auto">
          <a:xfrm>
            <a:off x="2862263" y="3465513"/>
            <a:ext cx="1098550" cy="1806575"/>
          </a:xfrm>
          <a:custGeom>
            <a:avLst/>
            <a:gdLst>
              <a:gd name="T0" fmla="*/ 3046 w 3046"/>
              <a:gd name="T1" fmla="*/ 4993 h 4993"/>
              <a:gd name="T2" fmla="*/ 3046 w 3046"/>
              <a:gd name="T3" fmla="*/ 4993 h 4993"/>
              <a:gd name="T4" fmla="*/ 2509 w 3046"/>
              <a:gd name="T5" fmla="*/ 4799 h 4993"/>
              <a:gd name="T6" fmla="*/ 2155 w 3046"/>
              <a:gd name="T7" fmla="*/ 4401 h 4993"/>
              <a:gd name="T8" fmla="*/ 2997 w 3046"/>
              <a:gd name="T9" fmla="*/ 4984 h 4993"/>
              <a:gd name="T10" fmla="*/ 2150 w 3046"/>
              <a:gd name="T11" fmla="*/ 4393 h 4993"/>
              <a:gd name="T12" fmla="*/ 1776 w 3046"/>
              <a:gd name="T13" fmla="*/ 3508 h 4993"/>
              <a:gd name="T14" fmla="*/ 2150 w 3046"/>
              <a:gd name="T15" fmla="*/ 4393 h 4993"/>
              <a:gd name="T16" fmla="*/ 1774 w 3046"/>
              <a:gd name="T17" fmla="*/ 3500 h 4993"/>
              <a:gd name="T18" fmla="*/ 1660 w 3046"/>
              <a:gd name="T19" fmla="*/ 2643 h 4993"/>
              <a:gd name="T20" fmla="*/ 1665 w 3046"/>
              <a:gd name="T21" fmla="*/ 2505 h 4993"/>
              <a:gd name="T22" fmla="*/ 1705 w 3046"/>
              <a:gd name="T23" fmla="*/ 3089 h 4993"/>
              <a:gd name="T24" fmla="*/ 1665 w 3046"/>
              <a:gd name="T25" fmla="*/ 2489 h 4993"/>
              <a:gd name="T26" fmla="*/ 1652 w 3046"/>
              <a:gd name="T27" fmla="*/ 2289 h 4993"/>
              <a:gd name="T28" fmla="*/ 1517 w 3046"/>
              <a:gd name="T29" fmla="*/ 1494 h 4993"/>
              <a:gd name="T30" fmla="*/ 1578 w 3046"/>
              <a:gd name="T31" fmla="*/ 1701 h 4993"/>
              <a:gd name="T32" fmla="*/ 1576 w 3046"/>
              <a:gd name="T33" fmla="*/ 1708 h 4993"/>
              <a:gd name="T34" fmla="*/ 1595 w 3046"/>
              <a:gd name="T35" fmla="*/ 1780 h 4993"/>
              <a:gd name="T36" fmla="*/ 1665 w 3046"/>
              <a:gd name="T37" fmla="*/ 2489 h 4993"/>
              <a:gd name="T38" fmla="*/ 1514 w 3046"/>
              <a:gd name="T39" fmla="*/ 1486 h 4993"/>
              <a:gd name="T40" fmla="*/ 1462 w 3046"/>
              <a:gd name="T41" fmla="*/ 1302 h 4993"/>
              <a:gd name="T42" fmla="*/ 1459 w 3046"/>
              <a:gd name="T43" fmla="*/ 1294 h 4993"/>
              <a:gd name="T44" fmla="*/ 1379 w 3046"/>
              <a:gd name="T45" fmla="*/ 1116 h 4993"/>
              <a:gd name="T46" fmla="*/ 1459 w 3046"/>
              <a:gd name="T47" fmla="*/ 1294 h 4993"/>
              <a:gd name="T48" fmla="*/ 1375 w 3046"/>
              <a:gd name="T49" fmla="*/ 1108 h 4993"/>
              <a:gd name="T50" fmla="*/ 1072 w 3046"/>
              <a:gd name="T51" fmla="*/ 600 h 4993"/>
              <a:gd name="T52" fmla="*/ 1360 w 3046"/>
              <a:gd name="T53" fmla="*/ 1057 h 4993"/>
              <a:gd name="T54" fmla="*/ 1075 w 3046"/>
              <a:gd name="T55" fmla="*/ 593 h 4993"/>
              <a:gd name="T56" fmla="*/ 820 w 3046"/>
              <a:gd name="T57" fmla="*/ 335 h 4993"/>
              <a:gd name="T58" fmla="*/ 0 w 3046"/>
              <a:gd name="T59" fmla="*/ 8 h 4993"/>
              <a:gd name="T60" fmla="*/ 174 w 3046"/>
              <a:gd name="T61" fmla="*/ 15 h 4993"/>
              <a:gd name="T62" fmla="*/ 1075 w 3046"/>
              <a:gd name="T63" fmla="*/ 593 h 4993"/>
              <a:gd name="T64" fmla="*/ 0 w 3046"/>
              <a:gd name="T65" fmla="*/ 8 h 4993"/>
              <a:gd name="T66" fmla="*/ 0 w 3046"/>
              <a:gd name="T67" fmla="*/ 8 h 49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046" h="4993">
                <a:moveTo>
                  <a:pt x="3046" y="4993"/>
                </a:moveTo>
                <a:cubicBezTo>
                  <a:pt x="3046" y="4993"/>
                  <a:pt x="3046" y="4993"/>
                  <a:pt x="3046" y="4993"/>
                </a:cubicBezTo>
                <a:lnTo>
                  <a:pt x="3046" y="4990"/>
                </a:lnTo>
                <a:lnTo>
                  <a:pt x="3046" y="4993"/>
                </a:lnTo>
                <a:close/>
                <a:moveTo>
                  <a:pt x="3046" y="4993"/>
                </a:moveTo>
                <a:cubicBezTo>
                  <a:pt x="2850" y="4992"/>
                  <a:pt x="2663" y="4917"/>
                  <a:pt x="2509" y="4799"/>
                </a:cubicBezTo>
                <a:cubicBezTo>
                  <a:pt x="2367" y="4691"/>
                  <a:pt x="2247" y="4555"/>
                  <a:pt x="2145" y="4401"/>
                </a:cubicBezTo>
                <a:cubicBezTo>
                  <a:pt x="2148" y="4401"/>
                  <a:pt x="2151" y="4401"/>
                  <a:pt x="2155" y="4401"/>
                </a:cubicBezTo>
                <a:cubicBezTo>
                  <a:pt x="2255" y="4552"/>
                  <a:pt x="2374" y="4687"/>
                  <a:pt x="2514" y="4793"/>
                </a:cubicBezTo>
                <a:cubicBezTo>
                  <a:pt x="2654" y="4900"/>
                  <a:pt x="2821" y="4972"/>
                  <a:pt x="2997" y="4984"/>
                </a:cubicBezTo>
                <a:cubicBezTo>
                  <a:pt x="3012" y="4989"/>
                  <a:pt x="3028" y="4993"/>
                  <a:pt x="3046" y="4993"/>
                </a:cubicBezTo>
                <a:close/>
                <a:moveTo>
                  <a:pt x="2150" y="4393"/>
                </a:moveTo>
                <a:cubicBezTo>
                  <a:pt x="2146" y="4393"/>
                  <a:pt x="2143" y="4393"/>
                  <a:pt x="2140" y="4393"/>
                </a:cubicBezTo>
                <a:cubicBezTo>
                  <a:pt x="1968" y="4129"/>
                  <a:pt x="1851" y="3816"/>
                  <a:pt x="1776" y="3508"/>
                </a:cubicBezTo>
                <a:cubicBezTo>
                  <a:pt x="1779" y="3508"/>
                  <a:pt x="1781" y="3508"/>
                  <a:pt x="1784" y="3508"/>
                </a:cubicBezTo>
                <a:cubicBezTo>
                  <a:pt x="1859" y="3816"/>
                  <a:pt x="1977" y="4130"/>
                  <a:pt x="2150" y="4393"/>
                </a:cubicBezTo>
                <a:close/>
                <a:moveTo>
                  <a:pt x="1782" y="3500"/>
                </a:moveTo>
                <a:cubicBezTo>
                  <a:pt x="1779" y="3500"/>
                  <a:pt x="1777" y="3500"/>
                  <a:pt x="1774" y="3500"/>
                </a:cubicBezTo>
                <a:cubicBezTo>
                  <a:pt x="1740" y="3360"/>
                  <a:pt x="1715" y="3222"/>
                  <a:pt x="1697" y="3090"/>
                </a:cubicBezTo>
                <a:cubicBezTo>
                  <a:pt x="1677" y="2942"/>
                  <a:pt x="1665" y="2793"/>
                  <a:pt x="1660" y="2643"/>
                </a:cubicBezTo>
                <a:cubicBezTo>
                  <a:pt x="1658" y="2597"/>
                  <a:pt x="1658" y="2551"/>
                  <a:pt x="1657" y="2505"/>
                </a:cubicBezTo>
                <a:cubicBezTo>
                  <a:pt x="1660" y="2505"/>
                  <a:pt x="1662" y="2505"/>
                  <a:pt x="1665" y="2505"/>
                </a:cubicBezTo>
                <a:cubicBezTo>
                  <a:pt x="1665" y="2551"/>
                  <a:pt x="1666" y="2597"/>
                  <a:pt x="1667" y="2643"/>
                </a:cubicBezTo>
                <a:cubicBezTo>
                  <a:pt x="1672" y="2792"/>
                  <a:pt x="1685" y="2941"/>
                  <a:pt x="1705" y="3089"/>
                </a:cubicBezTo>
                <a:cubicBezTo>
                  <a:pt x="1723" y="3221"/>
                  <a:pt x="1748" y="3360"/>
                  <a:pt x="1782" y="3500"/>
                </a:cubicBezTo>
                <a:close/>
                <a:moveTo>
                  <a:pt x="1665" y="2489"/>
                </a:moveTo>
                <a:cubicBezTo>
                  <a:pt x="1662" y="2489"/>
                  <a:pt x="1660" y="2489"/>
                  <a:pt x="1657" y="2489"/>
                </a:cubicBezTo>
                <a:cubicBezTo>
                  <a:pt x="1656" y="2423"/>
                  <a:pt x="1655" y="2356"/>
                  <a:pt x="1652" y="2289"/>
                </a:cubicBezTo>
                <a:cubicBezTo>
                  <a:pt x="1642" y="2119"/>
                  <a:pt x="1621" y="1949"/>
                  <a:pt x="1587" y="1781"/>
                </a:cubicBezTo>
                <a:cubicBezTo>
                  <a:pt x="1568" y="1685"/>
                  <a:pt x="1544" y="1589"/>
                  <a:pt x="1517" y="1494"/>
                </a:cubicBezTo>
                <a:cubicBezTo>
                  <a:pt x="1519" y="1494"/>
                  <a:pt x="1522" y="1494"/>
                  <a:pt x="1525" y="1494"/>
                </a:cubicBezTo>
                <a:cubicBezTo>
                  <a:pt x="1545" y="1562"/>
                  <a:pt x="1562" y="1631"/>
                  <a:pt x="1578" y="1701"/>
                </a:cubicBezTo>
                <a:cubicBezTo>
                  <a:pt x="1577" y="1701"/>
                  <a:pt x="1577" y="1701"/>
                  <a:pt x="1576" y="1701"/>
                </a:cubicBezTo>
                <a:lnTo>
                  <a:pt x="1576" y="1708"/>
                </a:lnTo>
                <a:cubicBezTo>
                  <a:pt x="1577" y="1708"/>
                  <a:pt x="1579" y="1708"/>
                  <a:pt x="1580" y="1708"/>
                </a:cubicBezTo>
                <a:cubicBezTo>
                  <a:pt x="1585" y="1732"/>
                  <a:pt x="1590" y="1756"/>
                  <a:pt x="1595" y="1780"/>
                </a:cubicBezTo>
                <a:cubicBezTo>
                  <a:pt x="1629" y="1948"/>
                  <a:pt x="1650" y="2118"/>
                  <a:pt x="1659" y="2289"/>
                </a:cubicBezTo>
                <a:cubicBezTo>
                  <a:pt x="1663" y="2356"/>
                  <a:pt x="1664" y="2423"/>
                  <a:pt x="1665" y="2489"/>
                </a:cubicBezTo>
                <a:close/>
                <a:moveTo>
                  <a:pt x="1522" y="1486"/>
                </a:moveTo>
                <a:cubicBezTo>
                  <a:pt x="1520" y="1486"/>
                  <a:pt x="1517" y="1486"/>
                  <a:pt x="1514" y="1486"/>
                </a:cubicBezTo>
                <a:cubicBezTo>
                  <a:pt x="1496" y="1424"/>
                  <a:pt x="1476" y="1363"/>
                  <a:pt x="1454" y="1302"/>
                </a:cubicBezTo>
                <a:cubicBezTo>
                  <a:pt x="1457" y="1302"/>
                  <a:pt x="1459" y="1302"/>
                  <a:pt x="1462" y="1302"/>
                </a:cubicBezTo>
                <a:cubicBezTo>
                  <a:pt x="1484" y="1363"/>
                  <a:pt x="1504" y="1424"/>
                  <a:pt x="1522" y="1486"/>
                </a:cubicBezTo>
                <a:close/>
                <a:moveTo>
                  <a:pt x="1459" y="1294"/>
                </a:moveTo>
                <a:cubicBezTo>
                  <a:pt x="1457" y="1294"/>
                  <a:pt x="1454" y="1294"/>
                  <a:pt x="1451" y="1294"/>
                </a:cubicBezTo>
                <a:cubicBezTo>
                  <a:pt x="1429" y="1234"/>
                  <a:pt x="1405" y="1175"/>
                  <a:pt x="1379" y="1116"/>
                </a:cubicBezTo>
                <a:cubicBezTo>
                  <a:pt x="1382" y="1116"/>
                  <a:pt x="1384" y="1116"/>
                  <a:pt x="1387" y="1116"/>
                </a:cubicBezTo>
                <a:cubicBezTo>
                  <a:pt x="1413" y="1175"/>
                  <a:pt x="1437" y="1234"/>
                  <a:pt x="1459" y="1294"/>
                </a:cubicBezTo>
                <a:close/>
                <a:moveTo>
                  <a:pt x="1384" y="1108"/>
                </a:moveTo>
                <a:cubicBezTo>
                  <a:pt x="1381" y="1108"/>
                  <a:pt x="1378" y="1108"/>
                  <a:pt x="1375" y="1108"/>
                </a:cubicBezTo>
                <a:cubicBezTo>
                  <a:pt x="1368" y="1092"/>
                  <a:pt x="1361" y="1076"/>
                  <a:pt x="1353" y="1060"/>
                </a:cubicBezTo>
                <a:cubicBezTo>
                  <a:pt x="1278" y="901"/>
                  <a:pt x="1184" y="743"/>
                  <a:pt x="1072" y="600"/>
                </a:cubicBezTo>
                <a:cubicBezTo>
                  <a:pt x="1075" y="600"/>
                  <a:pt x="1078" y="600"/>
                  <a:pt x="1081" y="600"/>
                </a:cubicBezTo>
                <a:cubicBezTo>
                  <a:pt x="1192" y="742"/>
                  <a:pt x="1285" y="899"/>
                  <a:pt x="1360" y="1057"/>
                </a:cubicBezTo>
                <a:cubicBezTo>
                  <a:pt x="1368" y="1074"/>
                  <a:pt x="1376" y="1091"/>
                  <a:pt x="1384" y="1108"/>
                </a:cubicBezTo>
                <a:close/>
                <a:moveTo>
                  <a:pt x="1075" y="593"/>
                </a:moveTo>
                <a:cubicBezTo>
                  <a:pt x="1072" y="593"/>
                  <a:pt x="1069" y="593"/>
                  <a:pt x="1065" y="593"/>
                </a:cubicBezTo>
                <a:cubicBezTo>
                  <a:pt x="991" y="499"/>
                  <a:pt x="909" y="412"/>
                  <a:pt x="820" y="335"/>
                </a:cubicBezTo>
                <a:cubicBezTo>
                  <a:pt x="610" y="155"/>
                  <a:pt x="361" y="31"/>
                  <a:pt x="75" y="11"/>
                </a:cubicBezTo>
                <a:cubicBezTo>
                  <a:pt x="50" y="9"/>
                  <a:pt x="25" y="8"/>
                  <a:pt x="0" y="8"/>
                </a:cubicBezTo>
                <a:lnTo>
                  <a:pt x="0" y="8"/>
                </a:lnTo>
                <a:cubicBezTo>
                  <a:pt x="58" y="8"/>
                  <a:pt x="117" y="10"/>
                  <a:pt x="174" y="15"/>
                </a:cubicBezTo>
                <a:cubicBezTo>
                  <a:pt x="421" y="53"/>
                  <a:pt x="639" y="169"/>
                  <a:pt x="825" y="329"/>
                </a:cubicBezTo>
                <a:cubicBezTo>
                  <a:pt x="916" y="407"/>
                  <a:pt x="1000" y="497"/>
                  <a:pt x="1075" y="593"/>
                </a:cubicBezTo>
                <a:close/>
                <a:moveTo>
                  <a:pt x="0" y="8"/>
                </a:moveTo>
                <a:lnTo>
                  <a:pt x="0" y="8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2" name="Freeform 2281"/>
          <p:cNvSpPr>
            <a:spLocks noEditPoints="1"/>
          </p:cNvSpPr>
          <p:nvPr/>
        </p:nvSpPr>
        <p:spPr bwMode="auto">
          <a:xfrm>
            <a:off x="2862263" y="3465513"/>
            <a:ext cx="1098550" cy="1806575"/>
          </a:xfrm>
          <a:custGeom>
            <a:avLst/>
            <a:gdLst>
              <a:gd name="T0" fmla="*/ 3046 w 3046"/>
              <a:gd name="T1" fmla="*/ 4993 h 4993"/>
              <a:gd name="T2" fmla="*/ 2896 w 3046"/>
              <a:gd name="T3" fmla="*/ 4906 h 4993"/>
              <a:gd name="T4" fmla="*/ 2683 w 3046"/>
              <a:gd name="T5" fmla="*/ 4401 h 4993"/>
              <a:gd name="T6" fmla="*/ 2813 w 3046"/>
              <a:gd name="T7" fmla="*/ 4749 h 4993"/>
              <a:gd name="T8" fmla="*/ 3046 w 3046"/>
              <a:gd name="T9" fmla="*/ 4986 h 4993"/>
              <a:gd name="T10" fmla="*/ 3046 w 3046"/>
              <a:gd name="T11" fmla="*/ 4989 h 4993"/>
              <a:gd name="T12" fmla="*/ 3046 w 3046"/>
              <a:gd name="T13" fmla="*/ 4993 h 4993"/>
              <a:gd name="T14" fmla="*/ 2681 w 3046"/>
              <a:gd name="T15" fmla="*/ 4393 h 4993"/>
              <a:gd name="T16" fmla="*/ 2535 w 3046"/>
              <a:gd name="T17" fmla="*/ 3508 h 4993"/>
              <a:gd name="T18" fmla="*/ 2632 w 3046"/>
              <a:gd name="T19" fmla="*/ 4134 h 4993"/>
              <a:gd name="T20" fmla="*/ 2542 w 3046"/>
              <a:gd name="T21" fmla="*/ 3500 h 4993"/>
              <a:gd name="T22" fmla="*/ 2516 w 3046"/>
              <a:gd name="T23" fmla="*/ 3293 h 4993"/>
              <a:gd name="T24" fmla="*/ 2542 w 3046"/>
              <a:gd name="T25" fmla="*/ 3500 h 4993"/>
              <a:gd name="T26" fmla="*/ 2516 w 3046"/>
              <a:gd name="T27" fmla="*/ 3285 h 4993"/>
              <a:gd name="T28" fmla="*/ 2489 w 3046"/>
              <a:gd name="T29" fmla="*/ 2505 h 4993"/>
              <a:gd name="T30" fmla="*/ 2502 w 3046"/>
              <a:gd name="T31" fmla="*/ 2858 h 4993"/>
              <a:gd name="T32" fmla="*/ 2497 w 3046"/>
              <a:gd name="T33" fmla="*/ 2489 h 4993"/>
              <a:gd name="T34" fmla="*/ 2481 w 3046"/>
              <a:gd name="T35" fmla="*/ 2305 h 4993"/>
              <a:gd name="T36" fmla="*/ 2360 w 3046"/>
              <a:gd name="T37" fmla="*/ 1708 h 4993"/>
              <a:gd name="T38" fmla="*/ 2360 w 3046"/>
              <a:gd name="T39" fmla="*/ 1701 h 4993"/>
              <a:gd name="T40" fmla="*/ 2277 w 3046"/>
              <a:gd name="T41" fmla="*/ 1494 h 4993"/>
              <a:gd name="T42" fmla="*/ 2404 w 3046"/>
              <a:gd name="T43" fmla="*/ 1827 h 4993"/>
              <a:gd name="T44" fmla="*/ 2497 w 3046"/>
              <a:gd name="T45" fmla="*/ 2489 h 4993"/>
              <a:gd name="T46" fmla="*/ 2273 w 3046"/>
              <a:gd name="T47" fmla="*/ 1486 h 4993"/>
              <a:gd name="T48" fmla="*/ 2191 w 3046"/>
              <a:gd name="T49" fmla="*/ 1302 h 4993"/>
              <a:gd name="T50" fmla="*/ 2187 w 3046"/>
              <a:gd name="T51" fmla="*/ 1294 h 4993"/>
              <a:gd name="T52" fmla="*/ 2069 w 3046"/>
              <a:gd name="T53" fmla="*/ 1116 h 4993"/>
              <a:gd name="T54" fmla="*/ 2187 w 3046"/>
              <a:gd name="T55" fmla="*/ 1294 h 4993"/>
              <a:gd name="T56" fmla="*/ 2064 w 3046"/>
              <a:gd name="T57" fmla="*/ 1108 h 4993"/>
              <a:gd name="T58" fmla="*/ 1620 w 3046"/>
              <a:gd name="T59" fmla="*/ 600 h 4993"/>
              <a:gd name="T60" fmla="*/ 1611 w 3046"/>
              <a:gd name="T61" fmla="*/ 593 h 4993"/>
              <a:gd name="T62" fmla="*/ 174 w 3046"/>
              <a:gd name="T63" fmla="*/ 15 h 4993"/>
              <a:gd name="T64" fmla="*/ 287 w 3046"/>
              <a:gd name="T65" fmla="*/ 18 h 4993"/>
              <a:gd name="T66" fmla="*/ 0 w 3046"/>
              <a:gd name="T67" fmla="*/ 8 h 4993"/>
              <a:gd name="T68" fmla="*/ 0 w 3046"/>
              <a:gd name="T69" fmla="*/ 0 h 49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046" h="4993">
                <a:moveTo>
                  <a:pt x="3046" y="4993"/>
                </a:moveTo>
                <a:cubicBezTo>
                  <a:pt x="3046" y="4993"/>
                  <a:pt x="3046" y="4993"/>
                  <a:pt x="3046" y="4993"/>
                </a:cubicBezTo>
                <a:cubicBezTo>
                  <a:pt x="3028" y="4993"/>
                  <a:pt x="3012" y="4989"/>
                  <a:pt x="2997" y="4984"/>
                </a:cubicBezTo>
                <a:cubicBezTo>
                  <a:pt x="2957" y="4970"/>
                  <a:pt x="2924" y="4941"/>
                  <a:pt x="2896" y="4906"/>
                </a:cubicBezTo>
                <a:cubicBezTo>
                  <a:pt x="2857" y="4858"/>
                  <a:pt x="2828" y="4799"/>
                  <a:pt x="2806" y="4752"/>
                </a:cubicBezTo>
                <a:cubicBezTo>
                  <a:pt x="2753" y="4640"/>
                  <a:pt x="2714" y="4522"/>
                  <a:pt x="2683" y="4401"/>
                </a:cubicBezTo>
                <a:cubicBezTo>
                  <a:pt x="2686" y="4401"/>
                  <a:pt x="2688" y="4401"/>
                  <a:pt x="2691" y="4401"/>
                </a:cubicBezTo>
                <a:cubicBezTo>
                  <a:pt x="2722" y="4521"/>
                  <a:pt x="2760" y="4638"/>
                  <a:pt x="2813" y="4749"/>
                </a:cubicBezTo>
                <a:cubicBezTo>
                  <a:pt x="2835" y="4796"/>
                  <a:pt x="2864" y="4854"/>
                  <a:pt x="2902" y="4901"/>
                </a:cubicBezTo>
                <a:cubicBezTo>
                  <a:pt x="2940" y="4948"/>
                  <a:pt x="2987" y="4983"/>
                  <a:pt x="3046" y="4986"/>
                </a:cubicBezTo>
                <a:cubicBezTo>
                  <a:pt x="3046" y="4986"/>
                  <a:pt x="3046" y="4986"/>
                  <a:pt x="3046" y="4986"/>
                </a:cubicBezTo>
                <a:lnTo>
                  <a:pt x="3046" y="4989"/>
                </a:lnTo>
                <a:lnTo>
                  <a:pt x="3046" y="4990"/>
                </a:lnTo>
                <a:lnTo>
                  <a:pt x="3046" y="4993"/>
                </a:lnTo>
                <a:close/>
                <a:moveTo>
                  <a:pt x="2689" y="4393"/>
                </a:moveTo>
                <a:cubicBezTo>
                  <a:pt x="2686" y="4393"/>
                  <a:pt x="2684" y="4393"/>
                  <a:pt x="2681" y="4393"/>
                </a:cubicBezTo>
                <a:cubicBezTo>
                  <a:pt x="2659" y="4308"/>
                  <a:pt x="2641" y="4221"/>
                  <a:pt x="2625" y="4136"/>
                </a:cubicBezTo>
                <a:cubicBezTo>
                  <a:pt x="2584" y="3928"/>
                  <a:pt x="2555" y="3718"/>
                  <a:pt x="2535" y="3508"/>
                </a:cubicBezTo>
                <a:cubicBezTo>
                  <a:pt x="2537" y="3508"/>
                  <a:pt x="2540" y="3508"/>
                  <a:pt x="2543" y="3508"/>
                </a:cubicBezTo>
                <a:cubicBezTo>
                  <a:pt x="2563" y="3718"/>
                  <a:pt x="2592" y="3927"/>
                  <a:pt x="2632" y="4134"/>
                </a:cubicBezTo>
                <a:cubicBezTo>
                  <a:pt x="2649" y="4220"/>
                  <a:pt x="2667" y="4307"/>
                  <a:pt x="2689" y="4393"/>
                </a:cubicBezTo>
                <a:close/>
                <a:moveTo>
                  <a:pt x="2542" y="3500"/>
                </a:moveTo>
                <a:cubicBezTo>
                  <a:pt x="2539" y="3500"/>
                  <a:pt x="2537" y="3500"/>
                  <a:pt x="2534" y="3500"/>
                </a:cubicBezTo>
                <a:cubicBezTo>
                  <a:pt x="2527" y="3431"/>
                  <a:pt x="2522" y="3362"/>
                  <a:pt x="2516" y="3293"/>
                </a:cubicBezTo>
                <a:cubicBezTo>
                  <a:pt x="2519" y="3293"/>
                  <a:pt x="2522" y="3293"/>
                  <a:pt x="2524" y="3293"/>
                </a:cubicBezTo>
                <a:cubicBezTo>
                  <a:pt x="2529" y="3362"/>
                  <a:pt x="2535" y="3431"/>
                  <a:pt x="2542" y="3500"/>
                </a:cubicBezTo>
                <a:close/>
                <a:moveTo>
                  <a:pt x="2524" y="3285"/>
                </a:moveTo>
                <a:cubicBezTo>
                  <a:pt x="2521" y="3285"/>
                  <a:pt x="2519" y="3285"/>
                  <a:pt x="2516" y="3285"/>
                </a:cubicBezTo>
                <a:cubicBezTo>
                  <a:pt x="2506" y="3143"/>
                  <a:pt x="2499" y="3001"/>
                  <a:pt x="2494" y="2859"/>
                </a:cubicBezTo>
                <a:cubicBezTo>
                  <a:pt x="2490" y="2741"/>
                  <a:pt x="2492" y="2622"/>
                  <a:pt x="2489" y="2505"/>
                </a:cubicBezTo>
                <a:cubicBezTo>
                  <a:pt x="2492" y="2505"/>
                  <a:pt x="2495" y="2505"/>
                  <a:pt x="2497" y="2505"/>
                </a:cubicBezTo>
                <a:cubicBezTo>
                  <a:pt x="2499" y="2623"/>
                  <a:pt x="2498" y="2741"/>
                  <a:pt x="2502" y="2858"/>
                </a:cubicBezTo>
                <a:cubicBezTo>
                  <a:pt x="2506" y="3001"/>
                  <a:pt x="2513" y="3143"/>
                  <a:pt x="2524" y="3285"/>
                </a:cubicBezTo>
                <a:close/>
                <a:moveTo>
                  <a:pt x="2497" y="2489"/>
                </a:moveTo>
                <a:cubicBezTo>
                  <a:pt x="2494" y="2489"/>
                  <a:pt x="2492" y="2489"/>
                  <a:pt x="2489" y="2489"/>
                </a:cubicBezTo>
                <a:cubicBezTo>
                  <a:pt x="2488" y="2428"/>
                  <a:pt x="2485" y="2366"/>
                  <a:pt x="2481" y="2305"/>
                </a:cubicBezTo>
                <a:cubicBezTo>
                  <a:pt x="2468" y="2144"/>
                  <a:pt x="2440" y="1984"/>
                  <a:pt x="2397" y="1829"/>
                </a:cubicBezTo>
                <a:cubicBezTo>
                  <a:pt x="2385" y="1788"/>
                  <a:pt x="2373" y="1748"/>
                  <a:pt x="2360" y="1708"/>
                </a:cubicBezTo>
                <a:cubicBezTo>
                  <a:pt x="2360" y="1708"/>
                  <a:pt x="2360" y="1708"/>
                  <a:pt x="2360" y="1708"/>
                </a:cubicBezTo>
                <a:lnTo>
                  <a:pt x="2360" y="1701"/>
                </a:lnTo>
                <a:cubicBezTo>
                  <a:pt x="2359" y="1701"/>
                  <a:pt x="2358" y="1701"/>
                  <a:pt x="2357" y="1701"/>
                </a:cubicBezTo>
                <a:cubicBezTo>
                  <a:pt x="2333" y="1630"/>
                  <a:pt x="2307" y="1561"/>
                  <a:pt x="2277" y="1494"/>
                </a:cubicBezTo>
                <a:cubicBezTo>
                  <a:pt x="2280" y="1494"/>
                  <a:pt x="2282" y="1494"/>
                  <a:pt x="2285" y="1494"/>
                </a:cubicBezTo>
                <a:cubicBezTo>
                  <a:pt x="2332" y="1601"/>
                  <a:pt x="2372" y="1712"/>
                  <a:pt x="2404" y="1827"/>
                </a:cubicBezTo>
                <a:cubicBezTo>
                  <a:pt x="2448" y="1983"/>
                  <a:pt x="2476" y="2143"/>
                  <a:pt x="2488" y="2304"/>
                </a:cubicBezTo>
                <a:cubicBezTo>
                  <a:pt x="2493" y="2366"/>
                  <a:pt x="2496" y="2428"/>
                  <a:pt x="2497" y="2489"/>
                </a:cubicBezTo>
                <a:close/>
                <a:moveTo>
                  <a:pt x="2282" y="1486"/>
                </a:moveTo>
                <a:cubicBezTo>
                  <a:pt x="2279" y="1486"/>
                  <a:pt x="2276" y="1486"/>
                  <a:pt x="2273" y="1486"/>
                </a:cubicBezTo>
                <a:cubicBezTo>
                  <a:pt x="2245" y="1423"/>
                  <a:pt x="2215" y="1362"/>
                  <a:pt x="2182" y="1302"/>
                </a:cubicBezTo>
                <a:cubicBezTo>
                  <a:pt x="2185" y="1302"/>
                  <a:pt x="2188" y="1302"/>
                  <a:pt x="2191" y="1302"/>
                </a:cubicBezTo>
                <a:cubicBezTo>
                  <a:pt x="2224" y="1362"/>
                  <a:pt x="2254" y="1423"/>
                  <a:pt x="2282" y="1486"/>
                </a:cubicBezTo>
                <a:close/>
                <a:moveTo>
                  <a:pt x="2187" y="1294"/>
                </a:moveTo>
                <a:cubicBezTo>
                  <a:pt x="2184" y="1294"/>
                  <a:pt x="2181" y="1294"/>
                  <a:pt x="2178" y="1294"/>
                </a:cubicBezTo>
                <a:cubicBezTo>
                  <a:pt x="2144" y="1233"/>
                  <a:pt x="2108" y="1174"/>
                  <a:pt x="2069" y="1116"/>
                </a:cubicBezTo>
                <a:cubicBezTo>
                  <a:pt x="2072" y="1116"/>
                  <a:pt x="2075" y="1116"/>
                  <a:pt x="2078" y="1116"/>
                </a:cubicBezTo>
                <a:cubicBezTo>
                  <a:pt x="2117" y="1174"/>
                  <a:pt x="2153" y="1233"/>
                  <a:pt x="2187" y="1294"/>
                </a:cubicBezTo>
                <a:close/>
                <a:moveTo>
                  <a:pt x="2073" y="1108"/>
                </a:moveTo>
                <a:cubicBezTo>
                  <a:pt x="2070" y="1108"/>
                  <a:pt x="2067" y="1108"/>
                  <a:pt x="2064" y="1108"/>
                </a:cubicBezTo>
                <a:cubicBezTo>
                  <a:pt x="1935" y="918"/>
                  <a:pt x="1781" y="747"/>
                  <a:pt x="1608" y="600"/>
                </a:cubicBezTo>
                <a:cubicBezTo>
                  <a:pt x="1612" y="600"/>
                  <a:pt x="1616" y="600"/>
                  <a:pt x="1620" y="600"/>
                </a:cubicBezTo>
                <a:cubicBezTo>
                  <a:pt x="1792" y="748"/>
                  <a:pt x="1945" y="918"/>
                  <a:pt x="2073" y="1108"/>
                </a:cubicBezTo>
                <a:close/>
                <a:moveTo>
                  <a:pt x="1611" y="593"/>
                </a:moveTo>
                <a:cubicBezTo>
                  <a:pt x="1607" y="593"/>
                  <a:pt x="1603" y="593"/>
                  <a:pt x="1599" y="593"/>
                </a:cubicBezTo>
                <a:cubicBezTo>
                  <a:pt x="1204" y="262"/>
                  <a:pt x="708" y="53"/>
                  <a:pt x="174" y="15"/>
                </a:cubicBezTo>
                <a:cubicBezTo>
                  <a:pt x="117" y="10"/>
                  <a:pt x="58" y="8"/>
                  <a:pt x="0" y="8"/>
                </a:cubicBezTo>
                <a:cubicBezTo>
                  <a:pt x="95" y="8"/>
                  <a:pt x="191" y="11"/>
                  <a:pt x="287" y="18"/>
                </a:cubicBezTo>
                <a:cubicBezTo>
                  <a:pt x="782" y="76"/>
                  <a:pt x="1241" y="281"/>
                  <a:pt x="1611" y="593"/>
                </a:cubicBezTo>
                <a:close/>
                <a:moveTo>
                  <a:pt x="0" y="8"/>
                </a:moveTo>
                <a:lnTo>
                  <a:pt x="0" y="8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3" name="Freeform 2282"/>
          <p:cNvSpPr>
            <a:spLocks noEditPoints="1"/>
          </p:cNvSpPr>
          <p:nvPr/>
        </p:nvSpPr>
        <p:spPr bwMode="auto">
          <a:xfrm>
            <a:off x="2862263" y="3465513"/>
            <a:ext cx="1200150" cy="1806575"/>
          </a:xfrm>
          <a:custGeom>
            <a:avLst/>
            <a:gdLst>
              <a:gd name="T0" fmla="*/ 3046 w 3327"/>
              <a:gd name="T1" fmla="*/ 4989 h 4993"/>
              <a:gd name="T2" fmla="*/ 3046 w 3327"/>
              <a:gd name="T3" fmla="*/ 4986 h 4993"/>
              <a:gd name="T4" fmla="*/ 3104 w 3327"/>
              <a:gd name="T5" fmla="*/ 4928 h 4993"/>
              <a:gd name="T6" fmla="*/ 3221 w 3327"/>
              <a:gd name="T7" fmla="*/ 4401 h 4993"/>
              <a:gd name="T8" fmla="*/ 3143 w 3327"/>
              <a:gd name="T9" fmla="*/ 4844 h 4993"/>
              <a:gd name="T10" fmla="*/ 3046 w 3327"/>
              <a:gd name="T11" fmla="*/ 4993 h 4993"/>
              <a:gd name="T12" fmla="*/ 3222 w 3327"/>
              <a:gd name="T13" fmla="*/ 4393 h 4993"/>
              <a:gd name="T14" fmla="*/ 3295 w 3327"/>
              <a:gd name="T15" fmla="*/ 3508 h 4993"/>
              <a:gd name="T16" fmla="*/ 3244 w 3327"/>
              <a:gd name="T17" fmla="*/ 4274 h 4993"/>
              <a:gd name="T18" fmla="*/ 3303 w 3327"/>
              <a:gd name="T19" fmla="*/ 3500 h 4993"/>
              <a:gd name="T20" fmla="*/ 3303 w 3327"/>
              <a:gd name="T21" fmla="*/ 3320 h 4993"/>
              <a:gd name="T22" fmla="*/ 3320 w 3327"/>
              <a:gd name="T23" fmla="*/ 2543 h 4993"/>
              <a:gd name="T24" fmla="*/ 3327 w 3327"/>
              <a:gd name="T25" fmla="*/ 2505 h 4993"/>
              <a:gd name="T26" fmla="*/ 3326 w 3327"/>
              <a:gd name="T27" fmla="*/ 2720 h 4993"/>
              <a:gd name="T28" fmla="*/ 3303 w 3327"/>
              <a:gd name="T29" fmla="*/ 3500 h 4993"/>
              <a:gd name="T30" fmla="*/ 3319 w 3327"/>
              <a:gd name="T31" fmla="*/ 2489 h 4993"/>
              <a:gd name="T32" fmla="*/ 3191 w 3327"/>
              <a:gd name="T33" fmla="*/ 1814 h 4993"/>
              <a:gd name="T34" fmla="*/ 3156 w 3327"/>
              <a:gd name="T35" fmla="*/ 1708 h 4993"/>
              <a:gd name="T36" fmla="*/ 3321 w 3327"/>
              <a:gd name="T37" fmla="*/ 2351 h 4993"/>
              <a:gd name="T38" fmla="*/ 3145 w 3327"/>
              <a:gd name="T39" fmla="*/ 1701 h 4993"/>
              <a:gd name="T40" fmla="*/ 3047 w 3327"/>
              <a:gd name="T41" fmla="*/ 1494 h 4993"/>
              <a:gd name="T42" fmla="*/ 3145 w 3327"/>
              <a:gd name="T43" fmla="*/ 1701 h 4993"/>
              <a:gd name="T44" fmla="*/ 3033 w 3327"/>
              <a:gd name="T45" fmla="*/ 1486 h 4993"/>
              <a:gd name="T46" fmla="*/ 2921 w 3327"/>
              <a:gd name="T47" fmla="*/ 1302 h 4993"/>
              <a:gd name="T48" fmla="*/ 2915 w 3327"/>
              <a:gd name="T49" fmla="*/ 1294 h 4993"/>
              <a:gd name="T50" fmla="*/ 2761 w 3327"/>
              <a:gd name="T51" fmla="*/ 1116 h 4993"/>
              <a:gd name="T52" fmla="*/ 2915 w 3327"/>
              <a:gd name="T53" fmla="*/ 1294 h 4993"/>
              <a:gd name="T54" fmla="*/ 2754 w 3327"/>
              <a:gd name="T55" fmla="*/ 1108 h 4993"/>
              <a:gd name="T56" fmla="*/ 2162 w 3327"/>
              <a:gd name="T57" fmla="*/ 600 h 4993"/>
              <a:gd name="T58" fmla="*/ 2150 w 3327"/>
              <a:gd name="T59" fmla="*/ 593 h 4993"/>
              <a:gd name="T60" fmla="*/ 1882 w 3327"/>
              <a:gd name="T61" fmla="*/ 447 h 4993"/>
              <a:gd name="T62" fmla="*/ 0 w 3327"/>
              <a:gd name="T63" fmla="*/ 8 h 4993"/>
              <a:gd name="T64" fmla="*/ 0 w 3327"/>
              <a:gd name="T65" fmla="*/ 0 h 4993"/>
              <a:gd name="T66" fmla="*/ 1869 w 3327"/>
              <a:gd name="T67" fmla="*/ 434 h 4993"/>
              <a:gd name="T68" fmla="*/ 1885 w 3327"/>
              <a:gd name="T69" fmla="*/ 440 h 49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327" h="4993">
                <a:moveTo>
                  <a:pt x="3046" y="4993"/>
                </a:moveTo>
                <a:lnTo>
                  <a:pt x="3046" y="4989"/>
                </a:lnTo>
                <a:lnTo>
                  <a:pt x="3046" y="4986"/>
                </a:lnTo>
                <a:cubicBezTo>
                  <a:pt x="3046" y="4986"/>
                  <a:pt x="3046" y="4986"/>
                  <a:pt x="3046" y="4986"/>
                </a:cubicBezTo>
                <a:cubicBezTo>
                  <a:pt x="3057" y="4985"/>
                  <a:pt x="3068" y="4978"/>
                  <a:pt x="3078" y="4968"/>
                </a:cubicBezTo>
                <a:cubicBezTo>
                  <a:pt x="3087" y="4957"/>
                  <a:pt x="3096" y="4943"/>
                  <a:pt x="3104" y="4928"/>
                </a:cubicBezTo>
                <a:cubicBezTo>
                  <a:pt x="3119" y="4898"/>
                  <a:pt x="3129" y="4862"/>
                  <a:pt x="3136" y="4841"/>
                </a:cubicBezTo>
                <a:cubicBezTo>
                  <a:pt x="3180" y="4699"/>
                  <a:pt x="3203" y="4550"/>
                  <a:pt x="3221" y="4401"/>
                </a:cubicBezTo>
                <a:cubicBezTo>
                  <a:pt x="3224" y="4401"/>
                  <a:pt x="3227" y="4401"/>
                  <a:pt x="3229" y="4401"/>
                </a:cubicBezTo>
                <a:cubicBezTo>
                  <a:pt x="3211" y="4550"/>
                  <a:pt x="3187" y="4701"/>
                  <a:pt x="3143" y="4844"/>
                </a:cubicBezTo>
                <a:cubicBezTo>
                  <a:pt x="3134" y="4875"/>
                  <a:pt x="3115" y="4939"/>
                  <a:pt x="3083" y="4973"/>
                </a:cubicBezTo>
                <a:cubicBezTo>
                  <a:pt x="3073" y="4984"/>
                  <a:pt x="3060" y="4992"/>
                  <a:pt x="3046" y="4993"/>
                </a:cubicBezTo>
                <a:close/>
                <a:moveTo>
                  <a:pt x="3230" y="4393"/>
                </a:moveTo>
                <a:cubicBezTo>
                  <a:pt x="3227" y="4393"/>
                  <a:pt x="3225" y="4393"/>
                  <a:pt x="3222" y="4393"/>
                </a:cubicBezTo>
                <a:cubicBezTo>
                  <a:pt x="3227" y="4353"/>
                  <a:pt x="3232" y="4313"/>
                  <a:pt x="3236" y="4273"/>
                </a:cubicBezTo>
                <a:cubicBezTo>
                  <a:pt x="3265" y="4019"/>
                  <a:pt x="3283" y="3763"/>
                  <a:pt x="3295" y="3508"/>
                </a:cubicBezTo>
                <a:cubicBezTo>
                  <a:pt x="3298" y="3508"/>
                  <a:pt x="3300" y="3508"/>
                  <a:pt x="3303" y="3508"/>
                </a:cubicBezTo>
                <a:cubicBezTo>
                  <a:pt x="3291" y="3764"/>
                  <a:pt x="3273" y="4019"/>
                  <a:pt x="3244" y="4274"/>
                </a:cubicBezTo>
                <a:cubicBezTo>
                  <a:pt x="3239" y="4314"/>
                  <a:pt x="3235" y="4353"/>
                  <a:pt x="3230" y="4393"/>
                </a:cubicBezTo>
                <a:close/>
                <a:moveTo>
                  <a:pt x="3303" y="3500"/>
                </a:moveTo>
                <a:cubicBezTo>
                  <a:pt x="3301" y="3500"/>
                  <a:pt x="3298" y="3500"/>
                  <a:pt x="3296" y="3500"/>
                </a:cubicBezTo>
                <a:cubicBezTo>
                  <a:pt x="3298" y="3440"/>
                  <a:pt x="3301" y="3380"/>
                  <a:pt x="3303" y="3320"/>
                </a:cubicBezTo>
                <a:cubicBezTo>
                  <a:pt x="3311" y="3120"/>
                  <a:pt x="3316" y="2920"/>
                  <a:pt x="3318" y="2720"/>
                </a:cubicBezTo>
                <a:cubicBezTo>
                  <a:pt x="3318" y="2661"/>
                  <a:pt x="3320" y="2602"/>
                  <a:pt x="3320" y="2543"/>
                </a:cubicBezTo>
                <a:cubicBezTo>
                  <a:pt x="3320" y="2530"/>
                  <a:pt x="3320" y="2517"/>
                  <a:pt x="3319" y="2505"/>
                </a:cubicBezTo>
                <a:cubicBezTo>
                  <a:pt x="3322" y="2505"/>
                  <a:pt x="3325" y="2505"/>
                  <a:pt x="3327" y="2505"/>
                </a:cubicBezTo>
                <a:cubicBezTo>
                  <a:pt x="3327" y="2517"/>
                  <a:pt x="3327" y="2530"/>
                  <a:pt x="3327" y="2543"/>
                </a:cubicBezTo>
                <a:cubicBezTo>
                  <a:pt x="3327" y="2602"/>
                  <a:pt x="3326" y="2661"/>
                  <a:pt x="3326" y="2720"/>
                </a:cubicBezTo>
                <a:cubicBezTo>
                  <a:pt x="3323" y="2920"/>
                  <a:pt x="3319" y="3120"/>
                  <a:pt x="3311" y="3320"/>
                </a:cubicBezTo>
                <a:cubicBezTo>
                  <a:pt x="3309" y="3380"/>
                  <a:pt x="3306" y="3440"/>
                  <a:pt x="3303" y="3500"/>
                </a:cubicBezTo>
                <a:close/>
                <a:moveTo>
                  <a:pt x="3327" y="2489"/>
                </a:moveTo>
                <a:cubicBezTo>
                  <a:pt x="3324" y="2489"/>
                  <a:pt x="3322" y="2489"/>
                  <a:pt x="3319" y="2489"/>
                </a:cubicBezTo>
                <a:cubicBezTo>
                  <a:pt x="3319" y="2443"/>
                  <a:pt x="3317" y="2397"/>
                  <a:pt x="3313" y="2351"/>
                </a:cubicBezTo>
                <a:cubicBezTo>
                  <a:pt x="3299" y="2167"/>
                  <a:pt x="3257" y="1986"/>
                  <a:pt x="3191" y="1814"/>
                </a:cubicBezTo>
                <a:cubicBezTo>
                  <a:pt x="3178" y="1778"/>
                  <a:pt x="3163" y="1743"/>
                  <a:pt x="3148" y="1708"/>
                </a:cubicBezTo>
                <a:cubicBezTo>
                  <a:pt x="3151" y="1708"/>
                  <a:pt x="3154" y="1708"/>
                  <a:pt x="3156" y="1708"/>
                </a:cubicBezTo>
                <a:cubicBezTo>
                  <a:pt x="3171" y="1742"/>
                  <a:pt x="3185" y="1776"/>
                  <a:pt x="3199" y="1811"/>
                </a:cubicBezTo>
                <a:cubicBezTo>
                  <a:pt x="3264" y="1984"/>
                  <a:pt x="3306" y="2166"/>
                  <a:pt x="3321" y="2351"/>
                </a:cubicBezTo>
                <a:cubicBezTo>
                  <a:pt x="3325" y="2397"/>
                  <a:pt x="3326" y="2443"/>
                  <a:pt x="3327" y="2489"/>
                </a:cubicBezTo>
                <a:close/>
                <a:moveTo>
                  <a:pt x="3145" y="1701"/>
                </a:moveTo>
                <a:cubicBezTo>
                  <a:pt x="3113" y="1630"/>
                  <a:pt x="3077" y="1561"/>
                  <a:pt x="3038" y="1494"/>
                </a:cubicBezTo>
                <a:cubicBezTo>
                  <a:pt x="3041" y="1494"/>
                  <a:pt x="3044" y="1494"/>
                  <a:pt x="3047" y="1494"/>
                </a:cubicBezTo>
                <a:cubicBezTo>
                  <a:pt x="3086" y="1561"/>
                  <a:pt x="3121" y="1630"/>
                  <a:pt x="3153" y="1701"/>
                </a:cubicBezTo>
                <a:cubicBezTo>
                  <a:pt x="3150" y="1701"/>
                  <a:pt x="3147" y="1701"/>
                  <a:pt x="3145" y="1701"/>
                </a:cubicBezTo>
                <a:close/>
                <a:moveTo>
                  <a:pt x="3042" y="1486"/>
                </a:moveTo>
                <a:cubicBezTo>
                  <a:pt x="3039" y="1486"/>
                  <a:pt x="3036" y="1486"/>
                  <a:pt x="3033" y="1486"/>
                </a:cubicBezTo>
                <a:cubicBezTo>
                  <a:pt x="2996" y="1423"/>
                  <a:pt x="2955" y="1361"/>
                  <a:pt x="2912" y="1302"/>
                </a:cubicBezTo>
                <a:cubicBezTo>
                  <a:pt x="2915" y="1302"/>
                  <a:pt x="2918" y="1302"/>
                  <a:pt x="2921" y="1302"/>
                </a:cubicBezTo>
                <a:cubicBezTo>
                  <a:pt x="2964" y="1361"/>
                  <a:pt x="3005" y="1423"/>
                  <a:pt x="3042" y="1486"/>
                </a:cubicBezTo>
                <a:close/>
                <a:moveTo>
                  <a:pt x="2915" y="1294"/>
                </a:moveTo>
                <a:cubicBezTo>
                  <a:pt x="2912" y="1294"/>
                  <a:pt x="2909" y="1294"/>
                  <a:pt x="2906" y="1294"/>
                </a:cubicBezTo>
                <a:cubicBezTo>
                  <a:pt x="2860" y="1233"/>
                  <a:pt x="2812" y="1173"/>
                  <a:pt x="2761" y="1116"/>
                </a:cubicBezTo>
                <a:cubicBezTo>
                  <a:pt x="2764" y="1116"/>
                  <a:pt x="2767" y="1116"/>
                  <a:pt x="2771" y="1116"/>
                </a:cubicBezTo>
                <a:cubicBezTo>
                  <a:pt x="2822" y="1173"/>
                  <a:pt x="2870" y="1233"/>
                  <a:pt x="2915" y="1294"/>
                </a:cubicBezTo>
                <a:close/>
                <a:moveTo>
                  <a:pt x="2764" y="1108"/>
                </a:moveTo>
                <a:cubicBezTo>
                  <a:pt x="2761" y="1108"/>
                  <a:pt x="2757" y="1108"/>
                  <a:pt x="2754" y="1108"/>
                </a:cubicBezTo>
                <a:cubicBezTo>
                  <a:pt x="2578" y="912"/>
                  <a:pt x="2371" y="743"/>
                  <a:pt x="2148" y="600"/>
                </a:cubicBezTo>
                <a:cubicBezTo>
                  <a:pt x="2153" y="600"/>
                  <a:pt x="2157" y="600"/>
                  <a:pt x="2162" y="600"/>
                </a:cubicBezTo>
                <a:cubicBezTo>
                  <a:pt x="2383" y="743"/>
                  <a:pt x="2589" y="913"/>
                  <a:pt x="2764" y="1108"/>
                </a:cubicBezTo>
                <a:close/>
                <a:moveTo>
                  <a:pt x="2150" y="593"/>
                </a:moveTo>
                <a:cubicBezTo>
                  <a:pt x="2145" y="593"/>
                  <a:pt x="2140" y="593"/>
                  <a:pt x="2136" y="593"/>
                </a:cubicBezTo>
                <a:cubicBezTo>
                  <a:pt x="2053" y="540"/>
                  <a:pt x="1968" y="492"/>
                  <a:pt x="1882" y="447"/>
                </a:cubicBezTo>
                <a:cubicBezTo>
                  <a:pt x="1390" y="192"/>
                  <a:pt x="840" y="53"/>
                  <a:pt x="287" y="18"/>
                </a:cubicBezTo>
                <a:cubicBezTo>
                  <a:pt x="191" y="11"/>
                  <a:pt x="95" y="8"/>
                  <a:pt x="0" y="8"/>
                </a:cubicBezTo>
                <a:lnTo>
                  <a:pt x="0" y="8"/>
                </a:lnTo>
                <a:lnTo>
                  <a:pt x="0" y="0"/>
                </a:lnTo>
                <a:cubicBezTo>
                  <a:pt x="643" y="1"/>
                  <a:pt x="1295" y="137"/>
                  <a:pt x="1869" y="432"/>
                </a:cubicBezTo>
                <a:lnTo>
                  <a:pt x="1869" y="434"/>
                </a:lnTo>
                <a:cubicBezTo>
                  <a:pt x="1870" y="434"/>
                  <a:pt x="1872" y="434"/>
                  <a:pt x="1873" y="434"/>
                </a:cubicBezTo>
                <a:cubicBezTo>
                  <a:pt x="1877" y="436"/>
                  <a:pt x="1881" y="438"/>
                  <a:pt x="1885" y="440"/>
                </a:cubicBezTo>
                <a:cubicBezTo>
                  <a:pt x="1975" y="487"/>
                  <a:pt x="2064" y="538"/>
                  <a:pt x="2150" y="593"/>
                </a:cubicBez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4" name="Freeform 2283"/>
          <p:cNvSpPr>
            <a:spLocks noEditPoints="1"/>
          </p:cNvSpPr>
          <p:nvPr/>
        </p:nvSpPr>
        <p:spPr bwMode="auto">
          <a:xfrm>
            <a:off x="1962150" y="3465513"/>
            <a:ext cx="900113" cy="1806575"/>
          </a:xfrm>
          <a:custGeom>
            <a:avLst/>
            <a:gdLst>
              <a:gd name="T0" fmla="*/ 0 w 2493"/>
              <a:gd name="T1" fmla="*/ 4990 h 4993"/>
              <a:gd name="T2" fmla="*/ 4 w 2493"/>
              <a:gd name="T3" fmla="*/ 4986 h 4993"/>
              <a:gd name="T4" fmla="*/ 363 w 2493"/>
              <a:gd name="T5" fmla="*/ 4733 h 4993"/>
              <a:gd name="T6" fmla="*/ 541 w 2493"/>
              <a:gd name="T7" fmla="*/ 4401 h 4993"/>
              <a:gd name="T8" fmla="*/ 214 w 2493"/>
              <a:gd name="T9" fmla="*/ 4911 h 4993"/>
              <a:gd name="T10" fmla="*/ 544 w 2493"/>
              <a:gd name="T11" fmla="*/ 4393 h 4993"/>
              <a:gd name="T12" fmla="*/ 623 w 2493"/>
              <a:gd name="T13" fmla="*/ 4134 h 4993"/>
              <a:gd name="T14" fmla="*/ 765 w 2493"/>
              <a:gd name="T15" fmla="*/ 3508 h 4993"/>
              <a:gd name="T16" fmla="*/ 544 w 2493"/>
              <a:gd name="T17" fmla="*/ 4393 h 4993"/>
              <a:gd name="T18" fmla="*/ 758 w 2493"/>
              <a:gd name="T19" fmla="*/ 3500 h 4993"/>
              <a:gd name="T20" fmla="*/ 826 w 2493"/>
              <a:gd name="T21" fmla="*/ 2505 h 4993"/>
              <a:gd name="T22" fmla="*/ 828 w 2493"/>
              <a:gd name="T23" fmla="*/ 2828 h 4993"/>
              <a:gd name="T24" fmla="*/ 834 w 2493"/>
              <a:gd name="T25" fmla="*/ 2489 h 4993"/>
              <a:gd name="T26" fmla="*/ 831 w 2493"/>
              <a:gd name="T27" fmla="*/ 2335 h 4993"/>
              <a:gd name="T28" fmla="*/ 968 w 2493"/>
              <a:gd name="T29" fmla="*/ 1494 h 4993"/>
              <a:gd name="T30" fmla="*/ 902 w 2493"/>
              <a:gd name="T31" fmla="*/ 1798 h 4993"/>
              <a:gd name="T32" fmla="*/ 834 w 2493"/>
              <a:gd name="T33" fmla="*/ 2489 h 4993"/>
              <a:gd name="T34" fmla="*/ 970 w 2493"/>
              <a:gd name="T35" fmla="*/ 1486 h 4993"/>
              <a:gd name="T36" fmla="*/ 1038 w 2493"/>
              <a:gd name="T37" fmla="*/ 1302 h 4993"/>
              <a:gd name="T38" fmla="*/ 1041 w 2493"/>
              <a:gd name="T39" fmla="*/ 1294 h 4993"/>
              <a:gd name="T40" fmla="*/ 1104 w 2493"/>
              <a:gd name="T41" fmla="*/ 1116 h 4993"/>
              <a:gd name="T42" fmla="*/ 1041 w 2493"/>
              <a:gd name="T43" fmla="*/ 1294 h 4993"/>
              <a:gd name="T44" fmla="*/ 1108 w 2493"/>
              <a:gd name="T45" fmla="*/ 1108 h 4993"/>
              <a:gd name="T46" fmla="*/ 1416 w 2493"/>
              <a:gd name="T47" fmla="*/ 600 h 4993"/>
              <a:gd name="T48" fmla="*/ 1422 w 2493"/>
              <a:gd name="T49" fmla="*/ 593 h 4993"/>
              <a:gd name="T50" fmla="*/ 1852 w 2493"/>
              <a:gd name="T51" fmla="*/ 192 h 4993"/>
              <a:gd name="T52" fmla="*/ 2493 w 2493"/>
              <a:gd name="T53" fmla="*/ 0 h 4993"/>
              <a:gd name="T54" fmla="*/ 2493 w 2493"/>
              <a:gd name="T55" fmla="*/ 4 h 4993"/>
              <a:gd name="T56" fmla="*/ 2493 w 2493"/>
              <a:gd name="T57" fmla="*/ 8 h 4993"/>
              <a:gd name="T58" fmla="*/ 2489 w 2493"/>
              <a:gd name="T59" fmla="*/ 8 h 4993"/>
              <a:gd name="T60" fmla="*/ 2398 w 2493"/>
              <a:gd name="T61" fmla="*/ 13 h 4993"/>
              <a:gd name="T62" fmla="*/ 1422 w 2493"/>
              <a:gd name="T63" fmla="*/ 593 h 49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493" h="4993">
                <a:moveTo>
                  <a:pt x="0" y="4993"/>
                </a:moveTo>
                <a:lnTo>
                  <a:pt x="0" y="4990"/>
                </a:lnTo>
                <a:lnTo>
                  <a:pt x="4" y="4990"/>
                </a:lnTo>
                <a:cubicBezTo>
                  <a:pt x="4" y="4988"/>
                  <a:pt x="4" y="4987"/>
                  <a:pt x="4" y="4986"/>
                </a:cubicBezTo>
                <a:cubicBezTo>
                  <a:pt x="81" y="4984"/>
                  <a:pt x="150" y="4952"/>
                  <a:pt x="210" y="4905"/>
                </a:cubicBezTo>
                <a:cubicBezTo>
                  <a:pt x="270" y="4857"/>
                  <a:pt x="322" y="4795"/>
                  <a:pt x="363" y="4733"/>
                </a:cubicBezTo>
                <a:cubicBezTo>
                  <a:pt x="432" y="4630"/>
                  <a:pt x="487" y="4517"/>
                  <a:pt x="533" y="4401"/>
                </a:cubicBezTo>
                <a:cubicBezTo>
                  <a:pt x="536" y="4401"/>
                  <a:pt x="539" y="4401"/>
                  <a:pt x="541" y="4401"/>
                </a:cubicBezTo>
                <a:cubicBezTo>
                  <a:pt x="495" y="4519"/>
                  <a:pt x="440" y="4633"/>
                  <a:pt x="369" y="4737"/>
                </a:cubicBezTo>
                <a:cubicBezTo>
                  <a:pt x="328" y="4799"/>
                  <a:pt x="276" y="4862"/>
                  <a:pt x="214" y="4911"/>
                </a:cubicBezTo>
                <a:cubicBezTo>
                  <a:pt x="153" y="4959"/>
                  <a:pt x="81" y="4992"/>
                  <a:pt x="0" y="4993"/>
                </a:cubicBezTo>
                <a:close/>
                <a:moveTo>
                  <a:pt x="544" y="4393"/>
                </a:moveTo>
                <a:cubicBezTo>
                  <a:pt x="542" y="4393"/>
                  <a:pt x="539" y="4393"/>
                  <a:pt x="536" y="4393"/>
                </a:cubicBezTo>
                <a:cubicBezTo>
                  <a:pt x="569" y="4308"/>
                  <a:pt x="598" y="4221"/>
                  <a:pt x="623" y="4134"/>
                </a:cubicBezTo>
                <a:cubicBezTo>
                  <a:pt x="682" y="3929"/>
                  <a:pt x="726" y="3719"/>
                  <a:pt x="757" y="3508"/>
                </a:cubicBezTo>
                <a:cubicBezTo>
                  <a:pt x="760" y="3508"/>
                  <a:pt x="762" y="3508"/>
                  <a:pt x="765" y="3508"/>
                </a:cubicBezTo>
                <a:cubicBezTo>
                  <a:pt x="733" y="3720"/>
                  <a:pt x="690" y="3930"/>
                  <a:pt x="630" y="4136"/>
                </a:cubicBezTo>
                <a:cubicBezTo>
                  <a:pt x="605" y="4222"/>
                  <a:pt x="577" y="4309"/>
                  <a:pt x="544" y="4393"/>
                </a:cubicBezTo>
                <a:close/>
                <a:moveTo>
                  <a:pt x="766" y="3500"/>
                </a:moveTo>
                <a:cubicBezTo>
                  <a:pt x="763" y="3500"/>
                  <a:pt x="761" y="3500"/>
                  <a:pt x="758" y="3500"/>
                </a:cubicBezTo>
                <a:cubicBezTo>
                  <a:pt x="791" y="3277"/>
                  <a:pt x="810" y="3052"/>
                  <a:pt x="820" y="2827"/>
                </a:cubicBezTo>
                <a:cubicBezTo>
                  <a:pt x="825" y="2720"/>
                  <a:pt x="825" y="2612"/>
                  <a:pt x="826" y="2505"/>
                </a:cubicBezTo>
                <a:cubicBezTo>
                  <a:pt x="829" y="2505"/>
                  <a:pt x="832" y="2505"/>
                  <a:pt x="834" y="2505"/>
                </a:cubicBezTo>
                <a:cubicBezTo>
                  <a:pt x="832" y="2612"/>
                  <a:pt x="832" y="2720"/>
                  <a:pt x="828" y="2828"/>
                </a:cubicBezTo>
                <a:cubicBezTo>
                  <a:pt x="818" y="3052"/>
                  <a:pt x="799" y="3277"/>
                  <a:pt x="766" y="3500"/>
                </a:cubicBezTo>
                <a:close/>
                <a:moveTo>
                  <a:pt x="834" y="2489"/>
                </a:moveTo>
                <a:cubicBezTo>
                  <a:pt x="832" y="2489"/>
                  <a:pt x="829" y="2489"/>
                  <a:pt x="827" y="2489"/>
                </a:cubicBezTo>
                <a:cubicBezTo>
                  <a:pt x="827" y="2438"/>
                  <a:pt x="829" y="2387"/>
                  <a:pt x="831" y="2335"/>
                </a:cubicBezTo>
                <a:cubicBezTo>
                  <a:pt x="839" y="2154"/>
                  <a:pt x="860" y="1974"/>
                  <a:pt x="894" y="1796"/>
                </a:cubicBezTo>
                <a:cubicBezTo>
                  <a:pt x="914" y="1697"/>
                  <a:pt x="938" y="1595"/>
                  <a:pt x="968" y="1494"/>
                </a:cubicBezTo>
                <a:cubicBezTo>
                  <a:pt x="970" y="1494"/>
                  <a:pt x="973" y="1494"/>
                  <a:pt x="976" y="1494"/>
                </a:cubicBezTo>
                <a:cubicBezTo>
                  <a:pt x="946" y="1596"/>
                  <a:pt x="921" y="1698"/>
                  <a:pt x="902" y="1798"/>
                </a:cubicBezTo>
                <a:cubicBezTo>
                  <a:pt x="867" y="1975"/>
                  <a:pt x="846" y="2155"/>
                  <a:pt x="838" y="2336"/>
                </a:cubicBezTo>
                <a:cubicBezTo>
                  <a:pt x="836" y="2387"/>
                  <a:pt x="835" y="2438"/>
                  <a:pt x="834" y="2489"/>
                </a:cubicBezTo>
                <a:close/>
                <a:moveTo>
                  <a:pt x="978" y="1486"/>
                </a:moveTo>
                <a:cubicBezTo>
                  <a:pt x="975" y="1486"/>
                  <a:pt x="973" y="1486"/>
                  <a:pt x="970" y="1486"/>
                </a:cubicBezTo>
                <a:cubicBezTo>
                  <a:pt x="988" y="1425"/>
                  <a:pt x="1008" y="1363"/>
                  <a:pt x="1030" y="1302"/>
                </a:cubicBezTo>
                <a:cubicBezTo>
                  <a:pt x="1033" y="1302"/>
                  <a:pt x="1036" y="1302"/>
                  <a:pt x="1038" y="1302"/>
                </a:cubicBezTo>
                <a:cubicBezTo>
                  <a:pt x="1016" y="1363"/>
                  <a:pt x="996" y="1425"/>
                  <a:pt x="978" y="1486"/>
                </a:cubicBezTo>
                <a:close/>
                <a:moveTo>
                  <a:pt x="1041" y="1294"/>
                </a:moveTo>
                <a:cubicBezTo>
                  <a:pt x="1038" y="1294"/>
                  <a:pt x="1036" y="1294"/>
                  <a:pt x="1033" y="1294"/>
                </a:cubicBezTo>
                <a:cubicBezTo>
                  <a:pt x="1055" y="1234"/>
                  <a:pt x="1079" y="1175"/>
                  <a:pt x="1104" y="1116"/>
                </a:cubicBezTo>
                <a:cubicBezTo>
                  <a:pt x="1107" y="1116"/>
                  <a:pt x="1110" y="1116"/>
                  <a:pt x="1113" y="1116"/>
                </a:cubicBezTo>
                <a:cubicBezTo>
                  <a:pt x="1087" y="1175"/>
                  <a:pt x="1063" y="1234"/>
                  <a:pt x="1041" y="1294"/>
                </a:cubicBezTo>
                <a:close/>
                <a:moveTo>
                  <a:pt x="1116" y="1108"/>
                </a:moveTo>
                <a:cubicBezTo>
                  <a:pt x="1114" y="1108"/>
                  <a:pt x="1111" y="1108"/>
                  <a:pt x="1108" y="1108"/>
                </a:cubicBezTo>
                <a:cubicBezTo>
                  <a:pt x="1188" y="927"/>
                  <a:pt x="1287" y="754"/>
                  <a:pt x="1406" y="600"/>
                </a:cubicBezTo>
                <a:cubicBezTo>
                  <a:pt x="1410" y="600"/>
                  <a:pt x="1413" y="600"/>
                  <a:pt x="1416" y="600"/>
                </a:cubicBezTo>
                <a:cubicBezTo>
                  <a:pt x="1296" y="754"/>
                  <a:pt x="1197" y="927"/>
                  <a:pt x="1116" y="1108"/>
                </a:cubicBezTo>
                <a:close/>
                <a:moveTo>
                  <a:pt x="1422" y="593"/>
                </a:moveTo>
                <a:cubicBezTo>
                  <a:pt x="1419" y="593"/>
                  <a:pt x="1416" y="593"/>
                  <a:pt x="1412" y="593"/>
                </a:cubicBezTo>
                <a:cubicBezTo>
                  <a:pt x="1536" y="435"/>
                  <a:pt x="1682" y="297"/>
                  <a:pt x="1852" y="192"/>
                </a:cubicBezTo>
                <a:cubicBezTo>
                  <a:pt x="2031" y="82"/>
                  <a:pt x="2230" y="13"/>
                  <a:pt x="2440" y="2"/>
                </a:cubicBezTo>
                <a:cubicBezTo>
                  <a:pt x="2457" y="1"/>
                  <a:pt x="2475" y="1"/>
                  <a:pt x="2493" y="0"/>
                </a:cubicBezTo>
                <a:lnTo>
                  <a:pt x="2493" y="4"/>
                </a:lnTo>
                <a:lnTo>
                  <a:pt x="2493" y="4"/>
                </a:lnTo>
                <a:lnTo>
                  <a:pt x="2493" y="8"/>
                </a:lnTo>
                <a:cubicBezTo>
                  <a:pt x="2493" y="8"/>
                  <a:pt x="2493" y="8"/>
                  <a:pt x="2493" y="8"/>
                </a:cubicBezTo>
                <a:cubicBezTo>
                  <a:pt x="2493" y="8"/>
                  <a:pt x="2492" y="8"/>
                  <a:pt x="2492" y="8"/>
                </a:cubicBezTo>
                <a:cubicBezTo>
                  <a:pt x="2491" y="8"/>
                  <a:pt x="2490" y="8"/>
                  <a:pt x="2489" y="8"/>
                </a:cubicBezTo>
                <a:cubicBezTo>
                  <a:pt x="2487" y="8"/>
                  <a:pt x="2486" y="8"/>
                  <a:pt x="2484" y="8"/>
                </a:cubicBezTo>
                <a:cubicBezTo>
                  <a:pt x="2455" y="9"/>
                  <a:pt x="2426" y="10"/>
                  <a:pt x="2398" y="13"/>
                </a:cubicBezTo>
                <a:cubicBezTo>
                  <a:pt x="2205" y="30"/>
                  <a:pt x="2022" y="97"/>
                  <a:pt x="1856" y="199"/>
                </a:cubicBezTo>
                <a:cubicBezTo>
                  <a:pt x="1689" y="302"/>
                  <a:pt x="1545" y="437"/>
                  <a:pt x="1422" y="593"/>
                </a:cubicBez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5" name="Freeform 2284"/>
          <p:cNvSpPr>
            <a:spLocks noEditPoints="1"/>
          </p:cNvSpPr>
          <p:nvPr/>
        </p:nvSpPr>
        <p:spPr bwMode="auto">
          <a:xfrm>
            <a:off x="1563688" y="3465513"/>
            <a:ext cx="400050" cy="1804987"/>
          </a:xfrm>
          <a:custGeom>
            <a:avLst/>
            <a:gdLst>
              <a:gd name="T0" fmla="*/ 1107 w 1112"/>
              <a:gd name="T1" fmla="*/ 4990 h 4990"/>
              <a:gd name="T2" fmla="*/ 1104 w 1112"/>
              <a:gd name="T3" fmla="*/ 4986 h 4990"/>
              <a:gd name="T4" fmla="*/ 1111 w 1112"/>
              <a:gd name="T5" fmla="*/ 4401 h 4990"/>
              <a:gd name="T6" fmla="*/ 1111 w 1112"/>
              <a:gd name="T7" fmla="*/ 4990 h 4990"/>
              <a:gd name="T8" fmla="*/ 1104 w 1112"/>
              <a:gd name="T9" fmla="*/ 4393 h 4990"/>
              <a:gd name="T10" fmla="*/ 1104 w 1112"/>
              <a:gd name="T11" fmla="*/ 3508 h 4990"/>
              <a:gd name="T12" fmla="*/ 1111 w 1112"/>
              <a:gd name="T13" fmla="*/ 3566 h 4990"/>
              <a:gd name="T14" fmla="*/ 1111 w 1112"/>
              <a:gd name="T15" fmla="*/ 3500 h 4990"/>
              <a:gd name="T16" fmla="*/ 1104 w 1112"/>
              <a:gd name="T17" fmla="*/ 3293 h 4990"/>
              <a:gd name="T18" fmla="*/ 1111 w 1112"/>
              <a:gd name="T19" fmla="*/ 3500 h 4990"/>
              <a:gd name="T20" fmla="*/ 1104 w 1112"/>
              <a:gd name="T21" fmla="*/ 3285 h 4990"/>
              <a:gd name="T22" fmla="*/ 1104 w 1112"/>
              <a:gd name="T23" fmla="*/ 2591 h 4990"/>
              <a:gd name="T24" fmla="*/ 1112 w 1112"/>
              <a:gd name="T25" fmla="*/ 2505 h 4990"/>
              <a:gd name="T26" fmla="*/ 1111 w 1112"/>
              <a:gd name="T27" fmla="*/ 2828 h 4990"/>
              <a:gd name="T28" fmla="*/ 1111 w 1112"/>
              <a:gd name="T29" fmla="*/ 2489 h 4990"/>
              <a:gd name="T30" fmla="*/ 1097 w 1112"/>
              <a:gd name="T31" fmla="*/ 2228 h 4990"/>
              <a:gd name="T32" fmla="*/ 1055 w 1112"/>
              <a:gd name="T33" fmla="*/ 1708 h 4990"/>
              <a:gd name="T34" fmla="*/ 1111 w 1112"/>
              <a:gd name="T35" fmla="*/ 2489 h 4990"/>
              <a:gd name="T36" fmla="*/ 1046 w 1112"/>
              <a:gd name="T37" fmla="*/ 1701 h 4990"/>
              <a:gd name="T38" fmla="*/ 1018 w 1112"/>
              <a:gd name="T39" fmla="*/ 1494 h 4990"/>
              <a:gd name="T40" fmla="*/ 1017 w 1112"/>
              <a:gd name="T41" fmla="*/ 1486 h 4990"/>
              <a:gd name="T42" fmla="*/ 968 w 1112"/>
              <a:gd name="T43" fmla="*/ 1302 h 4990"/>
              <a:gd name="T44" fmla="*/ 1017 w 1112"/>
              <a:gd name="T45" fmla="*/ 1486 h 4990"/>
              <a:gd name="T46" fmla="*/ 966 w 1112"/>
              <a:gd name="T47" fmla="*/ 1294 h 4990"/>
              <a:gd name="T48" fmla="*/ 926 w 1112"/>
              <a:gd name="T49" fmla="*/ 1116 h 4990"/>
              <a:gd name="T50" fmla="*/ 924 w 1112"/>
              <a:gd name="T51" fmla="*/ 1108 h 4990"/>
              <a:gd name="T52" fmla="*/ 866 w 1112"/>
              <a:gd name="T53" fmla="*/ 955 h 4990"/>
              <a:gd name="T54" fmla="*/ 724 w 1112"/>
              <a:gd name="T55" fmla="*/ 600 h 4990"/>
              <a:gd name="T56" fmla="*/ 924 w 1112"/>
              <a:gd name="T57" fmla="*/ 1108 h 4990"/>
              <a:gd name="T58" fmla="*/ 711 w 1112"/>
              <a:gd name="T59" fmla="*/ 593 h 4990"/>
              <a:gd name="T60" fmla="*/ 626 w 1112"/>
              <a:gd name="T61" fmla="*/ 434 h 4990"/>
              <a:gd name="T62" fmla="*/ 621 w 1112"/>
              <a:gd name="T63" fmla="*/ 426 h 4990"/>
              <a:gd name="T64" fmla="*/ 537 w 1112"/>
              <a:gd name="T65" fmla="*/ 323 h 4990"/>
              <a:gd name="T66" fmla="*/ 0 w 1112"/>
              <a:gd name="T67" fmla="*/ 1 h 4990"/>
              <a:gd name="T68" fmla="*/ 0 w 1112"/>
              <a:gd name="T69" fmla="*/ 4 h 4990"/>
              <a:gd name="T70" fmla="*/ 543 w 1112"/>
              <a:gd name="T71" fmla="*/ 318 h 49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112" h="4990">
                <a:moveTo>
                  <a:pt x="1111" y="4990"/>
                </a:moveTo>
                <a:lnTo>
                  <a:pt x="1107" y="4990"/>
                </a:lnTo>
                <a:lnTo>
                  <a:pt x="1107" y="4986"/>
                </a:lnTo>
                <a:cubicBezTo>
                  <a:pt x="1106" y="4986"/>
                  <a:pt x="1105" y="4986"/>
                  <a:pt x="1104" y="4986"/>
                </a:cubicBezTo>
                <a:cubicBezTo>
                  <a:pt x="1104" y="4791"/>
                  <a:pt x="1104" y="4596"/>
                  <a:pt x="1104" y="4401"/>
                </a:cubicBezTo>
                <a:cubicBezTo>
                  <a:pt x="1106" y="4401"/>
                  <a:pt x="1109" y="4401"/>
                  <a:pt x="1111" y="4401"/>
                </a:cubicBezTo>
                <a:cubicBezTo>
                  <a:pt x="1111" y="4596"/>
                  <a:pt x="1111" y="4791"/>
                  <a:pt x="1111" y="4986"/>
                </a:cubicBezTo>
                <a:cubicBezTo>
                  <a:pt x="1111" y="4987"/>
                  <a:pt x="1111" y="4988"/>
                  <a:pt x="1111" y="4990"/>
                </a:cubicBezTo>
                <a:close/>
                <a:moveTo>
                  <a:pt x="1111" y="4393"/>
                </a:moveTo>
                <a:cubicBezTo>
                  <a:pt x="1109" y="4393"/>
                  <a:pt x="1106" y="4393"/>
                  <a:pt x="1104" y="4393"/>
                </a:cubicBezTo>
                <a:cubicBezTo>
                  <a:pt x="1104" y="4118"/>
                  <a:pt x="1104" y="3842"/>
                  <a:pt x="1104" y="3566"/>
                </a:cubicBezTo>
                <a:cubicBezTo>
                  <a:pt x="1104" y="3547"/>
                  <a:pt x="1104" y="3527"/>
                  <a:pt x="1104" y="3508"/>
                </a:cubicBezTo>
                <a:cubicBezTo>
                  <a:pt x="1106" y="3508"/>
                  <a:pt x="1109" y="3508"/>
                  <a:pt x="1111" y="3508"/>
                </a:cubicBezTo>
                <a:cubicBezTo>
                  <a:pt x="1111" y="3527"/>
                  <a:pt x="1111" y="3547"/>
                  <a:pt x="1111" y="3566"/>
                </a:cubicBezTo>
                <a:cubicBezTo>
                  <a:pt x="1111" y="3842"/>
                  <a:pt x="1111" y="4118"/>
                  <a:pt x="1111" y="4393"/>
                </a:cubicBezTo>
                <a:close/>
                <a:moveTo>
                  <a:pt x="1111" y="3500"/>
                </a:moveTo>
                <a:cubicBezTo>
                  <a:pt x="1109" y="3500"/>
                  <a:pt x="1106" y="3500"/>
                  <a:pt x="1104" y="3500"/>
                </a:cubicBezTo>
                <a:cubicBezTo>
                  <a:pt x="1104" y="3431"/>
                  <a:pt x="1104" y="3362"/>
                  <a:pt x="1104" y="3293"/>
                </a:cubicBezTo>
                <a:cubicBezTo>
                  <a:pt x="1106" y="3293"/>
                  <a:pt x="1109" y="3293"/>
                  <a:pt x="1111" y="3293"/>
                </a:cubicBezTo>
                <a:cubicBezTo>
                  <a:pt x="1111" y="3362"/>
                  <a:pt x="1111" y="3431"/>
                  <a:pt x="1111" y="3500"/>
                </a:cubicBezTo>
                <a:close/>
                <a:moveTo>
                  <a:pt x="1111" y="3285"/>
                </a:moveTo>
                <a:cubicBezTo>
                  <a:pt x="1109" y="3285"/>
                  <a:pt x="1106" y="3285"/>
                  <a:pt x="1104" y="3285"/>
                </a:cubicBezTo>
                <a:cubicBezTo>
                  <a:pt x="1104" y="3133"/>
                  <a:pt x="1104" y="2980"/>
                  <a:pt x="1104" y="2828"/>
                </a:cubicBezTo>
                <a:cubicBezTo>
                  <a:pt x="1104" y="2749"/>
                  <a:pt x="1104" y="2670"/>
                  <a:pt x="1104" y="2591"/>
                </a:cubicBezTo>
                <a:cubicBezTo>
                  <a:pt x="1104" y="2562"/>
                  <a:pt x="1104" y="2533"/>
                  <a:pt x="1104" y="2505"/>
                </a:cubicBezTo>
                <a:cubicBezTo>
                  <a:pt x="1106" y="2505"/>
                  <a:pt x="1109" y="2505"/>
                  <a:pt x="1112" y="2505"/>
                </a:cubicBezTo>
                <a:cubicBezTo>
                  <a:pt x="1112" y="2533"/>
                  <a:pt x="1112" y="2562"/>
                  <a:pt x="1112" y="2591"/>
                </a:cubicBezTo>
                <a:cubicBezTo>
                  <a:pt x="1112" y="2670"/>
                  <a:pt x="1111" y="2749"/>
                  <a:pt x="1111" y="2828"/>
                </a:cubicBezTo>
                <a:cubicBezTo>
                  <a:pt x="1111" y="2980"/>
                  <a:pt x="1111" y="3133"/>
                  <a:pt x="1111" y="3285"/>
                </a:cubicBezTo>
                <a:close/>
                <a:moveTo>
                  <a:pt x="1111" y="2489"/>
                </a:moveTo>
                <a:cubicBezTo>
                  <a:pt x="1109" y="2489"/>
                  <a:pt x="1106" y="2489"/>
                  <a:pt x="1104" y="2489"/>
                </a:cubicBezTo>
                <a:cubicBezTo>
                  <a:pt x="1103" y="2402"/>
                  <a:pt x="1101" y="2315"/>
                  <a:pt x="1097" y="2228"/>
                </a:cubicBezTo>
                <a:cubicBezTo>
                  <a:pt x="1089" y="2055"/>
                  <a:pt x="1073" y="1881"/>
                  <a:pt x="1047" y="1708"/>
                </a:cubicBezTo>
                <a:cubicBezTo>
                  <a:pt x="1050" y="1708"/>
                  <a:pt x="1052" y="1708"/>
                  <a:pt x="1055" y="1708"/>
                </a:cubicBezTo>
                <a:cubicBezTo>
                  <a:pt x="1080" y="1881"/>
                  <a:pt x="1096" y="2054"/>
                  <a:pt x="1105" y="2228"/>
                </a:cubicBezTo>
                <a:cubicBezTo>
                  <a:pt x="1109" y="2315"/>
                  <a:pt x="1111" y="2402"/>
                  <a:pt x="1111" y="2489"/>
                </a:cubicBezTo>
                <a:close/>
                <a:moveTo>
                  <a:pt x="1054" y="1701"/>
                </a:moveTo>
                <a:cubicBezTo>
                  <a:pt x="1051" y="1701"/>
                  <a:pt x="1049" y="1701"/>
                  <a:pt x="1046" y="1701"/>
                </a:cubicBezTo>
                <a:cubicBezTo>
                  <a:pt x="1036" y="1631"/>
                  <a:pt x="1024" y="1562"/>
                  <a:pt x="1011" y="1494"/>
                </a:cubicBezTo>
                <a:cubicBezTo>
                  <a:pt x="1013" y="1494"/>
                  <a:pt x="1016" y="1494"/>
                  <a:pt x="1018" y="1494"/>
                </a:cubicBezTo>
                <a:cubicBezTo>
                  <a:pt x="1032" y="1562"/>
                  <a:pt x="1044" y="1631"/>
                  <a:pt x="1054" y="1701"/>
                </a:cubicBezTo>
                <a:close/>
                <a:moveTo>
                  <a:pt x="1017" y="1486"/>
                </a:moveTo>
                <a:cubicBezTo>
                  <a:pt x="1014" y="1486"/>
                  <a:pt x="1012" y="1486"/>
                  <a:pt x="1009" y="1486"/>
                </a:cubicBezTo>
                <a:cubicBezTo>
                  <a:pt x="997" y="1424"/>
                  <a:pt x="983" y="1363"/>
                  <a:pt x="968" y="1302"/>
                </a:cubicBezTo>
                <a:cubicBezTo>
                  <a:pt x="971" y="1302"/>
                  <a:pt x="974" y="1302"/>
                  <a:pt x="976" y="1302"/>
                </a:cubicBezTo>
                <a:cubicBezTo>
                  <a:pt x="991" y="1363"/>
                  <a:pt x="1005" y="1424"/>
                  <a:pt x="1017" y="1486"/>
                </a:cubicBezTo>
                <a:close/>
                <a:moveTo>
                  <a:pt x="974" y="1294"/>
                </a:moveTo>
                <a:cubicBezTo>
                  <a:pt x="972" y="1294"/>
                  <a:pt x="969" y="1294"/>
                  <a:pt x="966" y="1294"/>
                </a:cubicBezTo>
                <a:cubicBezTo>
                  <a:pt x="952" y="1235"/>
                  <a:pt x="935" y="1175"/>
                  <a:pt x="918" y="1116"/>
                </a:cubicBezTo>
                <a:cubicBezTo>
                  <a:pt x="921" y="1116"/>
                  <a:pt x="923" y="1116"/>
                  <a:pt x="926" y="1116"/>
                </a:cubicBezTo>
                <a:cubicBezTo>
                  <a:pt x="943" y="1175"/>
                  <a:pt x="960" y="1235"/>
                  <a:pt x="974" y="1294"/>
                </a:cubicBezTo>
                <a:close/>
                <a:moveTo>
                  <a:pt x="924" y="1108"/>
                </a:moveTo>
                <a:cubicBezTo>
                  <a:pt x="921" y="1108"/>
                  <a:pt x="918" y="1108"/>
                  <a:pt x="916" y="1108"/>
                </a:cubicBezTo>
                <a:cubicBezTo>
                  <a:pt x="900" y="1057"/>
                  <a:pt x="884" y="1006"/>
                  <a:pt x="866" y="955"/>
                </a:cubicBezTo>
                <a:cubicBezTo>
                  <a:pt x="824" y="835"/>
                  <a:pt x="775" y="715"/>
                  <a:pt x="715" y="600"/>
                </a:cubicBezTo>
                <a:cubicBezTo>
                  <a:pt x="718" y="600"/>
                  <a:pt x="721" y="600"/>
                  <a:pt x="724" y="600"/>
                </a:cubicBezTo>
                <a:cubicBezTo>
                  <a:pt x="783" y="714"/>
                  <a:pt x="832" y="833"/>
                  <a:pt x="873" y="953"/>
                </a:cubicBezTo>
                <a:cubicBezTo>
                  <a:pt x="891" y="1004"/>
                  <a:pt x="908" y="1056"/>
                  <a:pt x="924" y="1108"/>
                </a:cubicBezTo>
                <a:close/>
                <a:moveTo>
                  <a:pt x="720" y="593"/>
                </a:moveTo>
                <a:cubicBezTo>
                  <a:pt x="717" y="593"/>
                  <a:pt x="714" y="593"/>
                  <a:pt x="711" y="593"/>
                </a:cubicBezTo>
                <a:cubicBezTo>
                  <a:pt x="682" y="538"/>
                  <a:pt x="651" y="485"/>
                  <a:pt x="617" y="434"/>
                </a:cubicBezTo>
                <a:cubicBezTo>
                  <a:pt x="620" y="434"/>
                  <a:pt x="623" y="434"/>
                  <a:pt x="626" y="434"/>
                </a:cubicBezTo>
                <a:cubicBezTo>
                  <a:pt x="660" y="485"/>
                  <a:pt x="691" y="538"/>
                  <a:pt x="720" y="593"/>
                </a:cubicBezTo>
                <a:close/>
                <a:moveTo>
                  <a:pt x="621" y="426"/>
                </a:moveTo>
                <a:cubicBezTo>
                  <a:pt x="618" y="426"/>
                  <a:pt x="615" y="426"/>
                  <a:pt x="612" y="426"/>
                </a:cubicBezTo>
                <a:cubicBezTo>
                  <a:pt x="588" y="391"/>
                  <a:pt x="563" y="356"/>
                  <a:pt x="537" y="323"/>
                </a:cubicBezTo>
                <a:cubicBezTo>
                  <a:pt x="408" y="162"/>
                  <a:pt x="233" y="20"/>
                  <a:pt x="22" y="9"/>
                </a:cubicBezTo>
                <a:cubicBezTo>
                  <a:pt x="16" y="5"/>
                  <a:pt x="8" y="2"/>
                  <a:pt x="0" y="1"/>
                </a:cubicBezTo>
                <a:lnTo>
                  <a:pt x="0" y="4"/>
                </a:lnTo>
                <a:lnTo>
                  <a:pt x="0" y="4"/>
                </a:lnTo>
                <a:lnTo>
                  <a:pt x="0" y="0"/>
                </a:lnTo>
                <a:cubicBezTo>
                  <a:pt x="225" y="2"/>
                  <a:pt x="409" y="151"/>
                  <a:pt x="543" y="318"/>
                </a:cubicBezTo>
                <a:cubicBezTo>
                  <a:pt x="570" y="353"/>
                  <a:pt x="597" y="389"/>
                  <a:pt x="621" y="426"/>
                </a:cubicBez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6" name="Freeform 2285"/>
          <p:cNvSpPr>
            <a:spLocks noEditPoints="1"/>
          </p:cNvSpPr>
          <p:nvPr/>
        </p:nvSpPr>
        <p:spPr bwMode="auto">
          <a:xfrm>
            <a:off x="1562100" y="3465513"/>
            <a:ext cx="400050" cy="1806575"/>
          </a:xfrm>
          <a:custGeom>
            <a:avLst/>
            <a:gdLst>
              <a:gd name="T0" fmla="*/ 880 w 1108"/>
              <a:gd name="T1" fmla="*/ 4898 h 4992"/>
              <a:gd name="T2" fmla="*/ 567 w 1108"/>
              <a:gd name="T3" fmla="*/ 4400 h 4992"/>
              <a:gd name="T4" fmla="*/ 726 w 1108"/>
              <a:gd name="T5" fmla="*/ 4701 h 4992"/>
              <a:gd name="T6" fmla="*/ 1105 w 1108"/>
              <a:gd name="T7" fmla="*/ 4985 h 4992"/>
              <a:gd name="T8" fmla="*/ 1108 w 1108"/>
              <a:gd name="T9" fmla="*/ 4989 h 4992"/>
              <a:gd name="T10" fmla="*/ 572 w 1108"/>
              <a:gd name="T11" fmla="*/ 4392 h 4992"/>
              <a:gd name="T12" fmla="*/ 461 w 1108"/>
              <a:gd name="T13" fmla="*/ 4074 h 4992"/>
              <a:gd name="T14" fmla="*/ 352 w 1108"/>
              <a:gd name="T15" fmla="*/ 3507 h 4992"/>
              <a:gd name="T16" fmla="*/ 572 w 1108"/>
              <a:gd name="T17" fmla="*/ 4392 h 4992"/>
              <a:gd name="T18" fmla="*/ 343 w 1108"/>
              <a:gd name="T19" fmla="*/ 3499 h 4992"/>
              <a:gd name="T20" fmla="*/ 273 w 1108"/>
              <a:gd name="T21" fmla="*/ 2504 h 4992"/>
              <a:gd name="T22" fmla="*/ 287 w 1108"/>
              <a:gd name="T23" fmla="*/ 2780 h 4992"/>
              <a:gd name="T24" fmla="*/ 281 w 1108"/>
              <a:gd name="T25" fmla="*/ 2488 h 4992"/>
              <a:gd name="T26" fmla="*/ 270 w 1108"/>
              <a:gd name="T27" fmla="*/ 2088 h 4992"/>
              <a:gd name="T28" fmla="*/ 258 w 1108"/>
              <a:gd name="T29" fmla="*/ 1493 h 4992"/>
              <a:gd name="T30" fmla="*/ 281 w 1108"/>
              <a:gd name="T31" fmla="*/ 2488 h 4992"/>
              <a:gd name="T32" fmla="*/ 250 w 1108"/>
              <a:gd name="T33" fmla="*/ 1485 h 4992"/>
              <a:gd name="T34" fmla="*/ 248 w 1108"/>
              <a:gd name="T35" fmla="*/ 1301 h 4992"/>
              <a:gd name="T36" fmla="*/ 247 w 1108"/>
              <a:gd name="T37" fmla="*/ 1293 h 4992"/>
              <a:gd name="T38" fmla="*/ 227 w 1108"/>
              <a:gd name="T39" fmla="*/ 1115 h 4992"/>
              <a:gd name="T40" fmla="*/ 247 w 1108"/>
              <a:gd name="T41" fmla="*/ 1293 h 4992"/>
              <a:gd name="T42" fmla="*/ 227 w 1108"/>
              <a:gd name="T43" fmla="*/ 1107 h 4992"/>
              <a:gd name="T44" fmla="*/ 177 w 1108"/>
              <a:gd name="T45" fmla="*/ 599 h 4992"/>
              <a:gd name="T46" fmla="*/ 223 w 1108"/>
              <a:gd name="T47" fmla="*/ 965 h 4992"/>
              <a:gd name="T48" fmla="*/ 184 w 1108"/>
              <a:gd name="T49" fmla="*/ 592 h 4992"/>
              <a:gd name="T50" fmla="*/ 152 w 1108"/>
              <a:gd name="T51" fmla="*/ 433 h 4992"/>
              <a:gd name="T52" fmla="*/ 184 w 1108"/>
              <a:gd name="T53" fmla="*/ 592 h 4992"/>
              <a:gd name="T54" fmla="*/ 151 w 1108"/>
              <a:gd name="T55" fmla="*/ 425 h 4992"/>
              <a:gd name="T56" fmla="*/ 55 w 1108"/>
              <a:gd name="T57" fmla="*/ 60 h 4992"/>
              <a:gd name="T58" fmla="*/ 0 w 1108"/>
              <a:gd name="T59" fmla="*/ 7 h 4992"/>
              <a:gd name="T60" fmla="*/ 1 w 1108"/>
              <a:gd name="T61" fmla="*/ 3 h 4992"/>
              <a:gd name="T62" fmla="*/ 1 w 1108"/>
              <a:gd name="T63" fmla="*/ 0 h 4992"/>
              <a:gd name="T64" fmla="*/ 39 w 1108"/>
              <a:gd name="T65" fmla="*/ 21 h 4992"/>
              <a:gd name="T66" fmla="*/ 151 w 1108"/>
              <a:gd name="T67" fmla="*/ 380 h 49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108" h="4992">
                <a:moveTo>
                  <a:pt x="1108" y="4992"/>
                </a:moveTo>
                <a:cubicBezTo>
                  <a:pt x="1021" y="4991"/>
                  <a:pt x="945" y="4953"/>
                  <a:pt x="880" y="4898"/>
                </a:cubicBezTo>
                <a:cubicBezTo>
                  <a:pt x="816" y="4844"/>
                  <a:pt x="762" y="4773"/>
                  <a:pt x="719" y="4705"/>
                </a:cubicBezTo>
                <a:cubicBezTo>
                  <a:pt x="658" y="4610"/>
                  <a:pt x="608" y="4506"/>
                  <a:pt x="567" y="4400"/>
                </a:cubicBezTo>
                <a:cubicBezTo>
                  <a:pt x="569" y="4400"/>
                  <a:pt x="572" y="4400"/>
                  <a:pt x="575" y="4400"/>
                </a:cubicBezTo>
                <a:cubicBezTo>
                  <a:pt x="616" y="4505"/>
                  <a:pt x="665" y="4607"/>
                  <a:pt x="726" y="4701"/>
                </a:cubicBezTo>
                <a:cubicBezTo>
                  <a:pt x="769" y="4768"/>
                  <a:pt x="821" y="4839"/>
                  <a:pt x="885" y="4892"/>
                </a:cubicBezTo>
                <a:cubicBezTo>
                  <a:pt x="948" y="4946"/>
                  <a:pt x="1021" y="4982"/>
                  <a:pt x="1105" y="4985"/>
                </a:cubicBezTo>
                <a:cubicBezTo>
                  <a:pt x="1106" y="4985"/>
                  <a:pt x="1107" y="4985"/>
                  <a:pt x="1108" y="4985"/>
                </a:cubicBezTo>
                <a:lnTo>
                  <a:pt x="1108" y="4989"/>
                </a:lnTo>
                <a:lnTo>
                  <a:pt x="1108" y="4992"/>
                </a:lnTo>
                <a:close/>
                <a:moveTo>
                  <a:pt x="572" y="4392"/>
                </a:moveTo>
                <a:cubicBezTo>
                  <a:pt x="569" y="4392"/>
                  <a:pt x="567" y="4392"/>
                  <a:pt x="564" y="4392"/>
                </a:cubicBezTo>
                <a:cubicBezTo>
                  <a:pt x="523" y="4288"/>
                  <a:pt x="490" y="4180"/>
                  <a:pt x="461" y="4074"/>
                </a:cubicBezTo>
                <a:cubicBezTo>
                  <a:pt x="411" y="3887"/>
                  <a:pt x="372" y="3698"/>
                  <a:pt x="344" y="3507"/>
                </a:cubicBezTo>
                <a:cubicBezTo>
                  <a:pt x="347" y="3507"/>
                  <a:pt x="349" y="3507"/>
                  <a:pt x="352" y="3507"/>
                </a:cubicBezTo>
                <a:cubicBezTo>
                  <a:pt x="380" y="3697"/>
                  <a:pt x="418" y="3886"/>
                  <a:pt x="469" y="4071"/>
                </a:cubicBezTo>
                <a:cubicBezTo>
                  <a:pt x="498" y="4179"/>
                  <a:pt x="531" y="4287"/>
                  <a:pt x="572" y="4392"/>
                </a:cubicBezTo>
                <a:close/>
                <a:moveTo>
                  <a:pt x="351" y="3499"/>
                </a:moveTo>
                <a:cubicBezTo>
                  <a:pt x="348" y="3499"/>
                  <a:pt x="346" y="3499"/>
                  <a:pt x="343" y="3499"/>
                </a:cubicBezTo>
                <a:cubicBezTo>
                  <a:pt x="308" y="3261"/>
                  <a:pt x="288" y="3020"/>
                  <a:pt x="279" y="2781"/>
                </a:cubicBezTo>
                <a:cubicBezTo>
                  <a:pt x="276" y="2688"/>
                  <a:pt x="274" y="2596"/>
                  <a:pt x="273" y="2504"/>
                </a:cubicBezTo>
                <a:cubicBezTo>
                  <a:pt x="276" y="2504"/>
                  <a:pt x="278" y="2504"/>
                  <a:pt x="281" y="2504"/>
                </a:cubicBezTo>
                <a:cubicBezTo>
                  <a:pt x="282" y="2596"/>
                  <a:pt x="283" y="2688"/>
                  <a:pt x="287" y="2780"/>
                </a:cubicBezTo>
                <a:cubicBezTo>
                  <a:pt x="296" y="3020"/>
                  <a:pt x="316" y="3261"/>
                  <a:pt x="351" y="3499"/>
                </a:cubicBezTo>
                <a:close/>
                <a:moveTo>
                  <a:pt x="281" y="2488"/>
                </a:moveTo>
                <a:cubicBezTo>
                  <a:pt x="278" y="2488"/>
                  <a:pt x="276" y="2488"/>
                  <a:pt x="273" y="2488"/>
                </a:cubicBezTo>
                <a:cubicBezTo>
                  <a:pt x="272" y="2355"/>
                  <a:pt x="273" y="2222"/>
                  <a:pt x="270" y="2088"/>
                </a:cubicBezTo>
                <a:cubicBezTo>
                  <a:pt x="266" y="1890"/>
                  <a:pt x="260" y="1691"/>
                  <a:pt x="251" y="1493"/>
                </a:cubicBezTo>
                <a:cubicBezTo>
                  <a:pt x="253" y="1493"/>
                  <a:pt x="256" y="1493"/>
                  <a:pt x="258" y="1493"/>
                </a:cubicBezTo>
                <a:cubicBezTo>
                  <a:pt x="268" y="1691"/>
                  <a:pt x="274" y="1890"/>
                  <a:pt x="278" y="2088"/>
                </a:cubicBezTo>
                <a:cubicBezTo>
                  <a:pt x="280" y="2222"/>
                  <a:pt x="280" y="2355"/>
                  <a:pt x="281" y="2488"/>
                </a:cubicBezTo>
                <a:close/>
                <a:moveTo>
                  <a:pt x="258" y="1485"/>
                </a:moveTo>
                <a:cubicBezTo>
                  <a:pt x="255" y="1485"/>
                  <a:pt x="253" y="1485"/>
                  <a:pt x="250" y="1485"/>
                </a:cubicBezTo>
                <a:cubicBezTo>
                  <a:pt x="247" y="1424"/>
                  <a:pt x="244" y="1362"/>
                  <a:pt x="240" y="1301"/>
                </a:cubicBezTo>
                <a:cubicBezTo>
                  <a:pt x="243" y="1301"/>
                  <a:pt x="245" y="1301"/>
                  <a:pt x="248" y="1301"/>
                </a:cubicBezTo>
                <a:cubicBezTo>
                  <a:pt x="252" y="1362"/>
                  <a:pt x="255" y="1424"/>
                  <a:pt x="258" y="1485"/>
                </a:cubicBezTo>
                <a:close/>
                <a:moveTo>
                  <a:pt x="247" y="1293"/>
                </a:moveTo>
                <a:cubicBezTo>
                  <a:pt x="245" y="1293"/>
                  <a:pt x="242" y="1293"/>
                  <a:pt x="240" y="1293"/>
                </a:cubicBezTo>
                <a:cubicBezTo>
                  <a:pt x="236" y="1234"/>
                  <a:pt x="232" y="1174"/>
                  <a:pt x="227" y="1115"/>
                </a:cubicBezTo>
                <a:cubicBezTo>
                  <a:pt x="230" y="1115"/>
                  <a:pt x="233" y="1115"/>
                  <a:pt x="235" y="1115"/>
                </a:cubicBezTo>
                <a:cubicBezTo>
                  <a:pt x="240" y="1174"/>
                  <a:pt x="244" y="1234"/>
                  <a:pt x="247" y="1293"/>
                </a:cubicBezTo>
                <a:close/>
                <a:moveTo>
                  <a:pt x="235" y="1107"/>
                </a:moveTo>
                <a:cubicBezTo>
                  <a:pt x="232" y="1107"/>
                  <a:pt x="229" y="1107"/>
                  <a:pt x="227" y="1107"/>
                </a:cubicBezTo>
                <a:cubicBezTo>
                  <a:pt x="223" y="1060"/>
                  <a:pt x="220" y="1013"/>
                  <a:pt x="215" y="966"/>
                </a:cubicBezTo>
                <a:cubicBezTo>
                  <a:pt x="205" y="844"/>
                  <a:pt x="193" y="721"/>
                  <a:pt x="177" y="599"/>
                </a:cubicBezTo>
                <a:cubicBezTo>
                  <a:pt x="180" y="599"/>
                  <a:pt x="182" y="599"/>
                  <a:pt x="185" y="599"/>
                </a:cubicBezTo>
                <a:cubicBezTo>
                  <a:pt x="201" y="721"/>
                  <a:pt x="213" y="843"/>
                  <a:pt x="223" y="965"/>
                </a:cubicBezTo>
                <a:cubicBezTo>
                  <a:pt x="227" y="1012"/>
                  <a:pt x="231" y="1060"/>
                  <a:pt x="235" y="1107"/>
                </a:cubicBezTo>
                <a:close/>
                <a:moveTo>
                  <a:pt x="184" y="592"/>
                </a:moveTo>
                <a:cubicBezTo>
                  <a:pt x="181" y="592"/>
                  <a:pt x="179" y="592"/>
                  <a:pt x="176" y="592"/>
                </a:cubicBezTo>
                <a:cubicBezTo>
                  <a:pt x="169" y="539"/>
                  <a:pt x="161" y="486"/>
                  <a:pt x="152" y="433"/>
                </a:cubicBezTo>
                <a:cubicBezTo>
                  <a:pt x="155" y="433"/>
                  <a:pt x="158" y="433"/>
                  <a:pt x="160" y="433"/>
                </a:cubicBezTo>
                <a:cubicBezTo>
                  <a:pt x="169" y="486"/>
                  <a:pt x="177" y="539"/>
                  <a:pt x="184" y="592"/>
                </a:cubicBezTo>
                <a:close/>
                <a:moveTo>
                  <a:pt x="159" y="425"/>
                </a:moveTo>
                <a:cubicBezTo>
                  <a:pt x="156" y="425"/>
                  <a:pt x="154" y="425"/>
                  <a:pt x="151" y="425"/>
                </a:cubicBezTo>
                <a:cubicBezTo>
                  <a:pt x="149" y="411"/>
                  <a:pt x="146" y="396"/>
                  <a:pt x="143" y="382"/>
                </a:cubicBezTo>
                <a:cubicBezTo>
                  <a:pt x="124" y="273"/>
                  <a:pt x="104" y="158"/>
                  <a:pt x="55" y="60"/>
                </a:cubicBezTo>
                <a:cubicBezTo>
                  <a:pt x="49" y="47"/>
                  <a:pt x="42" y="35"/>
                  <a:pt x="33" y="26"/>
                </a:cubicBezTo>
                <a:cubicBezTo>
                  <a:pt x="24" y="17"/>
                  <a:pt x="14" y="10"/>
                  <a:pt x="0" y="7"/>
                </a:cubicBezTo>
                <a:cubicBezTo>
                  <a:pt x="0" y="7"/>
                  <a:pt x="1" y="7"/>
                  <a:pt x="1" y="7"/>
                </a:cubicBezTo>
                <a:lnTo>
                  <a:pt x="1" y="3"/>
                </a:lnTo>
                <a:lnTo>
                  <a:pt x="1" y="3"/>
                </a:lnTo>
                <a:lnTo>
                  <a:pt x="1" y="0"/>
                </a:lnTo>
                <a:cubicBezTo>
                  <a:pt x="9" y="1"/>
                  <a:pt x="17" y="4"/>
                  <a:pt x="23" y="8"/>
                </a:cubicBezTo>
                <a:cubicBezTo>
                  <a:pt x="29" y="11"/>
                  <a:pt x="34" y="16"/>
                  <a:pt x="39" y="21"/>
                </a:cubicBezTo>
                <a:cubicBezTo>
                  <a:pt x="48" y="31"/>
                  <a:pt x="56" y="44"/>
                  <a:pt x="62" y="56"/>
                </a:cubicBezTo>
                <a:cubicBezTo>
                  <a:pt x="112" y="156"/>
                  <a:pt x="132" y="272"/>
                  <a:pt x="151" y="380"/>
                </a:cubicBezTo>
                <a:cubicBezTo>
                  <a:pt x="154" y="395"/>
                  <a:pt x="156" y="410"/>
                  <a:pt x="159" y="425"/>
                </a:cubicBez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7" name="Freeform 2286"/>
          <p:cNvSpPr>
            <a:spLocks noEditPoints="1"/>
          </p:cNvSpPr>
          <p:nvPr/>
        </p:nvSpPr>
        <p:spPr bwMode="auto">
          <a:xfrm>
            <a:off x="963613" y="3467100"/>
            <a:ext cx="600075" cy="1804987"/>
          </a:xfrm>
          <a:custGeom>
            <a:avLst/>
            <a:gdLst>
              <a:gd name="T0" fmla="*/ 0 w 1662"/>
              <a:gd name="T1" fmla="*/ 4986 h 4989"/>
              <a:gd name="T2" fmla="*/ 24 w 1662"/>
              <a:gd name="T3" fmla="*/ 4981 h 4989"/>
              <a:gd name="T4" fmla="*/ 613 w 1662"/>
              <a:gd name="T5" fmla="*/ 4563 h 4989"/>
              <a:gd name="T6" fmla="*/ 622 w 1662"/>
              <a:gd name="T7" fmla="*/ 4564 h 4989"/>
              <a:gd name="T8" fmla="*/ 0 w 1662"/>
              <a:gd name="T9" fmla="*/ 4989 h 4989"/>
              <a:gd name="T10" fmla="*/ 618 w 1662"/>
              <a:gd name="T11" fmla="*/ 4556 h 4989"/>
              <a:gd name="T12" fmla="*/ 722 w 1662"/>
              <a:gd name="T13" fmla="*/ 4397 h 4989"/>
              <a:gd name="T14" fmla="*/ 726 w 1662"/>
              <a:gd name="T15" fmla="*/ 4389 h 4989"/>
              <a:gd name="T16" fmla="*/ 1009 w 1662"/>
              <a:gd name="T17" fmla="*/ 3504 h 4989"/>
              <a:gd name="T18" fmla="*/ 726 w 1662"/>
              <a:gd name="T19" fmla="*/ 4389 h 4989"/>
              <a:gd name="T20" fmla="*/ 1011 w 1662"/>
              <a:gd name="T21" fmla="*/ 3496 h 4989"/>
              <a:gd name="T22" fmla="*/ 1046 w 1662"/>
              <a:gd name="T23" fmla="*/ 3289 h 4989"/>
              <a:gd name="T24" fmla="*/ 1047 w 1662"/>
              <a:gd name="T25" fmla="*/ 3332 h 4989"/>
              <a:gd name="T26" fmla="*/ 1055 w 1662"/>
              <a:gd name="T27" fmla="*/ 3281 h 4989"/>
              <a:gd name="T28" fmla="*/ 1097 w 1662"/>
              <a:gd name="T29" fmla="*/ 2763 h 4989"/>
              <a:gd name="T30" fmla="*/ 1112 w 1662"/>
              <a:gd name="T31" fmla="*/ 2501 h 4989"/>
              <a:gd name="T32" fmla="*/ 1055 w 1662"/>
              <a:gd name="T33" fmla="*/ 3281 h 4989"/>
              <a:gd name="T34" fmla="*/ 1105 w 1662"/>
              <a:gd name="T35" fmla="*/ 2485 h 4989"/>
              <a:gd name="T36" fmla="*/ 1132 w 1662"/>
              <a:gd name="T37" fmla="*/ 1704 h 4989"/>
              <a:gd name="T38" fmla="*/ 1118 w 1662"/>
              <a:gd name="T39" fmla="*/ 2116 h 4989"/>
              <a:gd name="T40" fmla="*/ 1140 w 1662"/>
              <a:gd name="T41" fmla="*/ 1697 h 4989"/>
              <a:gd name="T42" fmla="*/ 1150 w 1662"/>
              <a:gd name="T43" fmla="*/ 1490 h 4989"/>
              <a:gd name="T44" fmla="*/ 1140 w 1662"/>
              <a:gd name="T45" fmla="*/ 1697 h 4989"/>
              <a:gd name="T46" fmla="*/ 1151 w 1662"/>
              <a:gd name="T47" fmla="*/ 1482 h 4989"/>
              <a:gd name="T48" fmla="*/ 1179 w 1662"/>
              <a:gd name="T49" fmla="*/ 1298 h 4989"/>
              <a:gd name="T50" fmla="*/ 1180 w 1662"/>
              <a:gd name="T51" fmla="*/ 1290 h 4989"/>
              <a:gd name="T52" fmla="*/ 1196 w 1662"/>
              <a:gd name="T53" fmla="*/ 1112 h 4989"/>
              <a:gd name="T54" fmla="*/ 1180 w 1662"/>
              <a:gd name="T55" fmla="*/ 1290 h 4989"/>
              <a:gd name="T56" fmla="*/ 1198 w 1662"/>
              <a:gd name="T57" fmla="*/ 1104 h 4989"/>
              <a:gd name="T58" fmla="*/ 1297 w 1662"/>
              <a:gd name="T59" fmla="*/ 596 h 4989"/>
              <a:gd name="T60" fmla="*/ 1236 w 1662"/>
              <a:gd name="T61" fmla="*/ 917 h 4989"/>
              <a:gd name="T62" fmla="*/ 1307 w 1662"/>
              <a:gd name="T63" fmla="*/ 589 h 4989"/>
              <a:gd name="T64" fmla="*/ 1346 w 1662"/>
              <a:gd name="T65" fmla="*/ 429 h 4989"/>
              <a:gd name="T66" fmla="*/ 1354 w 1662"/>
              <a:gd name="T67" fmla="*/ 430 h 4989"/>
              <a:gd name="T68" fmla="*/ 1357 w 1662"/>
              <a:gd name="T69" fmla="*/ 422 h 4989"/>
              <a:gd name="T70" fmla="*/ 1421 w 1662"/>
              <a:gd name="T71" fmla="*/ 239 h 4989"/>
              <a:gd name="T72" fmla="*/ 1613 w 1662"/>
              <a:gd name="T73" fmla="*/ 6 h 4989"/>
              <a:gd name="T74" fmla="*/ 1662 w 1662"/>
              <a:gd name="T75" fmla="*/ 4 h 4989"/>
              <a:gd name="T76" fmla="*/ 1662 w 1662"/>
              <a:gd name="T77" fmla="*/ 4 h 4989"/>
              <a:gd name="T78" fmla="*/ 1518 w 1662"/>
              <a:gd name="T79" fmla="*/ 89 h 4989"/>
              <a:gd name="T80" fmla="*/ 1357 w 1662"/>
              <a:gd name="T81" fmla="*/ 422 h 49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662" h="4989">
                <a:moveTo>
                  <a:pt x="0" y="4989"/>
                </a:moveTo>
                <a:lnTo>
                  <a:pt x="0" y="4986"/>
                </a:lnTo>
                <a:lnTo>
                  <a:pt x="1" y="4989"/>
                </a:lnTo>
                <a:cubicBezTo>
                  <a:pt x="9" y="4988"/>
                  <a:pt x="17" y="4985"/>
                  <a:pt x="24" y="4981"/>
                </a:cubicBezTo>
                <a:cubicBezTo>
                  <a:pt x="221" y="4970"/>
                  <a:pt x="390" y="4844"/>
                  <a:pt x="514" y="4695"/>
                </a:cubicBezTo>
                <a:cubicBezTo>
                  <a:pt x="549" y="4653"/>
                  <a:pt x="582" y="4609"/>
                  <a:pt x="613" y="4563"/>
                </a:cubicBezTo>
                <a:lnTo>
                  <a:pt x="613" y="4564"/>
                </a:lnTo>
                <a:cubicBezTo>
                  <a:pt x="616" y="4564"/>
                  <a:pt x="619" y="4564"/>
                  <a:pt x="622" y="4564"/>
                </a:cubicBezTo>
                <a:cubicBezTo>
                  <a:pt x="590" y="4611"/>
                  <a:pt x="556" y="4657"/>
                  <a:pt x="520" y="4700"/>
                </a:cubicBezTo>
                <a:cubicBezTo>
                  <a:pt x="390" y="4856"/>
                  <a:pt x="211" y="4987"/>
                  <a:pt x="0" y="4989"/>
                </a:cubicBezTo>
                <a:close/>
                <a:moveTo>
                  <a:pt x="627" y="4556"/>
                </a:moveTo>
                <a:cubicBezTo>
                  <a:pt x="624" y="4556"/>
                  <a:pt x="621" y="4556"/>
                  <a:pt x="618" y="4556"/>
                </a:cubicBezTo>
                <a:cubicBezTo>
                  <a:pt x="652" y="4505"/>
                  <a:pt x="684" y="4452"/>
                  <a:pt x="713" y="4397"/>
                </a:cubicBezTo>
                <a:cubicBezTo>
                  <a:pt x="716" y="4397"/>
                  <a:pt x="719" y="4397"/>
                  <a:pt x="722" y="4397"/>
                </a:cubicBezTo>
                <a:cubicBezTo>
                  <a:pt x="692" y="4452"/>
                  <a:pt x="661" y="4505"/>
                  <a:pt x="627" y="4556"/>
                </a:cubicBezTo>
                <a:close/>
                <a:moveTo>
                  <a:pt x="726" y="4389"/>
                </a:moveTo>
                <a:cubicBezTo>
                  <a:pt x="723" y="4389"/>
                  <a:pt x="720" y="4389"/>
                  <a:pt x="717" y="4389"/>
                </a:cubicBezTo>
                <a:cubicBezTo>
                  <a:pt x="862" y="4117"/>
                  <a:pt x="951" y="3804"/>
                  <a:pt x="1009" y="3504"/>
                </a:cubicBezTo>
                <a:cubicBezTo>
                  <a:pt x="1012" y="3504"/>
                  <a:pt x="1014" y="3504"/>
                  <a:pt x="1017" y="3504"/>
                </a:cubicBezTo>
                <a:cubicBezTo>
                  <a:pt x="959" y="3804"/>
                  <a:pt x="870" y="4116"/>
                  <a:pt x="726" y="4389"/>
                </a:cubicBezTo>
                <a:close/>
                <a:moveTo>
                  <a:pt x="1018" y="3496"/>
                </a:moveTo>
                <a:cubicBezTo>
                  <a:pt x="1016" y="3496"/>
                  <a:pt x="1013" y="3496"/>
                  <a:pt x="1011" y="3496"/>
                </a:cubicBezTo>
                <a:cubicBezTo>
                  <a:pt x="1021" y="3440"/>
                  <a:pt x="1031" y="3385"/>
                  <a:pt x="1040" y="3331"/>
                </a:cubicBezTo>
                <a:cubicBezTo>
                  <a:pt x="1042" y="3317"/>
                  <a:pt x="1044" y="3303"/>
                  <a:pt x="1046" y="3289"/>
                </a:cubicBezTo>
                <a:cubicBezTo>
                  <a:pt x="1049" y="3289"/>
                  <a:pt x="1051" y="3289"/>
                  <a:pt x="1054" y="3289"/>
                </a:cubicBezTo>
                <a:cubicBezTo>
                  <a:pt x="1052" y="3303"/>
                  <a:pt x="1049" y="3318"/>
                  <a:pt x="1047" y="3332"/>
                </a:cubicBezTo>
                <a:cubicBezTo>
                  <a:pt x="1038" y="3386"/>
                  <a:pt x="1029" y="3441"/>
                  <a:pt x="1018" y="3496"/>
                </a:cubicBezTo>
                <a:close/>
                <a:moveTo>
                  <a:pt x="1055" y="3281"/>
                </a:moveTo>
                <a:cubicBezTo>
                  <a:pt x="1052" y="3281"/>
                  <a:pt x="1050" y="3281"/>
                  <a:pt x="1047" y="3281"/>
                </a:cubicBezTo>
                <a:cubicBezTo>
                  <a:pt x="1073" y="3110"/>
                  <a:pt x="1089" y="2936"/>
                  <a:pt x="1097" y="2763"/>
                </a:cubicBezTo>
                <a:cubicBezTo>
                  <a:pt x="1102" y="2675"/>
                  <a:pt x="1104" y="2588"/>
                  <a:pt x="1105" y="2501"/>
                </a:cubicBezTo>
                <a:cubicBezTo>
                  <a:pt x="1107" y="2501"/>
                  <a:pt x="1110" y="2501"/>
                  <a:pt x="1112" y="2501"/>
                </a:cubicBezTo>
                <a:cubicBezTo>
                  <a:pt x="1111" y="2588"/>
                  <a:pt x="1110" y="2676"/>
                  <a:pt x="1105" y="2763"/>
                </a:cubicBezTo>
                <a:cubicBezTo>
                  <a:pt x="1096" y="2937"/>
                  <a:pt x="1080" y="3110"/>
                  <a:pt x="1055" y="3281"/>
                </a:cubicBezTo>
                <a:close/>
                <a:moveTo>
                  <a:pt x="1112" y="2485"/>
                </a:moveTo>
                <a:cubicBezTo>
                  <a:pt x="1110" y="2485"/>
                  <a:pt x="1107" y="2485"/>
                  <a:pt x="1105" y="2485"/>
                </a:cubicBezTo>
                <a:cubicBezTo>
                  <a:pt x="1106" y="2362"/>
                  <a:pt x="1106" y="2239"/>
                  <a:pt x="1110" y="2116"/>
                </a:cubicBezTo>
                <a:cubicBezTo>
                  <a:pt x="1115" y="1979"/>
                  <a:pt x="1122" y="1842"/>
                  <a:pt x="1132" y="1704"/>
                </a:cubicBezTo>
                <a:cubicBezTo>
                  <a:pt x="1134" y="1704"/>
                  <a:pt x="1137" y="1704"/>
                  <a:pt x="1140" y="1704"/>
                </a:cubicBezTo>
                <a:cubicBezTo>
                  <a:pt x="1130" y="1842"/>
                  <a:pt x="1123" y="1979"/>
                  <a:pt x="1118" y="2116"/>
                </a:cubicBezTo>
                <a:cubicBezTo>
                  <a:pt x="1114" y="2239"/>
                  <a:pt x="1114" y="2362"/>
                  <a:pt x="1112" y="2485"/>
                </a:cubicBezTo>
                <a:close/>
                <a:moveTo>
                  <a:pt x="1140" y="1697"/>
                </a:moveTo>
                <a:cubicBezTo>
                  <a:pt x="1138" y="1697"/>
                  <a:pt x="1135" y="1697"/>
                  <a:pt x="1132" y="1697"/>
                </a:cubicBezTo>
                <a:cubicBezTo>
                  <a:pt x="1138" y="1628"/>
                  <a:pt x="1143" y="1559"/>
                  <a:pt x="1150" y="1490"/>
                </a:cubicBezTo>
                <a:cubicBezTo>
                  <a:pt x="1153" y="1490"/>
                  <a:pt x="1155" y="1490"/>
                  <a:pt x="1158" y="1490"/>
                </a:cubicBezTo>
                <a:cubicBezTo>
                  <a:pt x="1151" y="1559"/>
                  <a:pt x="1145" y="1628"/>
                  <a:pt x="1140" y="1697"/>
                </a:cubicBezTo>
                <a:close/>
                <a:moveTo>
                  <a:pt x="1159" y="1482"/>
                </a:moveTo>
                <a:cubicBezTo>
                  <a:pt x="1156" y="1482"/>
                  <a:pt x="1153" y="1482"/>
                  <a:pt x="1151" y="1482"/>
                </a:cubicBezTo>
                <a:cubicBezTo>
                  <a:pt x="1157" y="1421"/>
                  <a:pt x="1164" y="1359"/>
                  <a:pt x="1171" y="1298"/>
                </a:cubicBezTo>
                <a:cubicBezTo>
                  <a:pt x="1174" y="1298"/>
                  <a:pt x="1176" y="1298"/>
                  <a:pt x="1179" y="1298"/>
                </a:cubicBezTo>
                <a:cubicBezTo>
                  <a:pt x="1171" y="1359"/>
                  <a:pt x="1165" y="1421"/>
                  <a:pt x="1159" y="1482"/>
                </a:cubicBezTo>
                <a:close/>
                <a:moveTo>
                  <a:pt x="1180" y="1290"/>
                </a:moveTo>
                <a:cubicBezTo>
                  <a:pt x="1177" y="1290"/>
                  <a:pt x="1175" y="1290"/>
                  <a:pt x="1172" y="1290"/>
                </a:cubicBezTo>
                <a:cubicBezTo>
                  <a:pt x="1180" y="1231"/>
                  <a:pt x="1188" y="1171"/>
                  <a:pt x="1196" y="1112"/>
                </a:cubicBezTo>
                <a:cubicBezTo>
                  <a:pt x="1199" y="1112"/>
                  <a:pt x="1202" y="1112"/>
                  <a:pt x="1204" y="1112"/>
                </a:cubicBezTo>
                <a:cubicBezTo>
                  <a:pt x="1195" y="1171"/>
                  <a:pt x="1187" y="1231"/>
                  <a:pt x="1180" y="1290"/>
                </a:cubicBezTo>
                <a:close/>
                <a:moveTo>
                  <a:pt x="1205" y="1104"/>
                </a:moveTo>
                <a:cubicBezTo>
                  <a:pt x="1203" y="1104"/>
                  <a:pt x="1200" y="1104"/>
                  <a:pt x="1198" y="1104"/>
                </a:cubicBezTo>
                <a:cubicBezTo>
                  <a:pt x="1207" y="1041"/>
                  <a:pt x="1218" y="978"/>
                  <a:pt x="1229" y="916"/>
                </a:cubicBezTo>
                <a:cubicBezTo>
                  <a:pt x="1248" y="809"/>
                  <a:pt x="1270" y="702"/>
                  <a:pt x="1297" y="596"/>
                </a:cubicBezTo>
                <a:cubicBezTo>
                  <a:pt x="1300" y="596"/>
                  <a:pt x="1302" y="596"/>
                  <a:pt x="1305" y="596"/>
                </a:cubicBezTo>
                <a:cubicBezTo>
                  <a:pt x="1277" y="703"/>
                  <a:pt x="1256" y="810"/>
                  <a:pt x="1236" y="917"/>
                </a:cubicBezTo>
                <a:cubicBezTo>
                  <a:pt x="1225" y="979"/>
                  <a:pt x="1215" y="1042"/>
                  <a:pt x="1205" y="1104"/>
                </a:cubicBezTo>
                <a:close/>
                <a:moveTo>
                  <a:pt x="1307" y="589"/>
                </a:moveTo>
                <a:cubicBezTo>
                  <a:pt x="1304" y="589"/>
                  <a:pt x="1302" y="589"/>
                  <a:pt x="1299" y="589"/>
                </a:cubicBezTo>
                <a:cubicBezTo>
                  <a:pt x="1313" y="535"/>
                  <a:pt x="1329" y="482"/>
                  <a:pt x="1346" y="429"/>
                </a:cubicBezTo>
                <a:lnTo>
                  <a:pt x="1346" y="430"/>
                </a:lnTo>
                <a:cubicBezTo>
                  <a:pt x="1349" y="430"/>
                  <a:pt x="1351" y="430"/>
                  <a:pt x="1354" y="430"/>
                </a:cubicBezTo>
                <a:cubicBezTo>
                  <a:pt x="1337" y="482"/>
                  <a:pt x="1321" y="535"/>
                  <a:pt x="1307" y="589"/>
                </a:cubicBezTo>
                <a:close/>
                <a:moveTo>
                  <a:pt x="1357" y="422"/>
                </a:moveTo>
                <a:cubicBezTo>
                  <a:pt x="1354" y="422"/>
                  <a:pt x="1351" y="422"/>
                  <a:pt x="1348" y="422"/>
                </a:cubicBezTo>
                <a:cubicBezTo>
                  <a:pt x="1370" y="360"/>
                  <a:pt x="1393" y="299"/>
                  <a:pt x="1421" y="239"/>
                </a:cubicBezTo>
                <a:cubicBezTo>
                  <a:pt x="1443" y="192"/>
                  <a:pt x="1472" y="132"/>
                  <a:pt x="1511" y="84"/>
                </a:cubicBezTo>
                <a:cubicBezTo>
                  <a:pt x="1540" y="50"/>
                  <a:pt x="1574" y="20"/>
                  <a:pt x="1613" y="6"/>
                </a:cubicBezTo>
                <a:cubicBezTo>
                  <a:pt x="1629" y="5"/>
                  <a:pt x="1646" y="4"/>
                  <a:pt x="1662" y="4"/>
                </a:cubicBezTo>
                <a:lnTo>
                  <a:pt x="1662" y="4"/>
                </a:lnTo>
                <a:lnTo>
                  <a:pt x="1662" y="0"/>
                </a:lnTo>
                <a:lnTo>
                  <a:pt x="1662" y="4"/>
                </a:lnTo>
                <a:cubicBezTo>
                  <a:pt x="1662" y="4"/>
                  <a:pt x="1661" y="4"/>
                  <a:pt x="1661" y="4"/>
                </a:cubicBezTo>
                <a:cubicBezTo>
                  <a:pt x="1603" y="7"/>
                  <a:pt x="1556" y="42"/>
                  <a:pt x="1518" y="89"/>
                </a:cubicBezTo>
                <a:cubicBezTo>
                  <a:pt x="1479" y="136"/>
                  <a:pt x="1450" y="195"/>
                  <a:pt x="1428" y="243"/>
                </a:cubicBezTo>
                <a:cubicBezTo>
                  <a:pt x="1401" y="301"/>
                  <a:pt x="1377" y="361"/>
                  <a:pt x="1357" y="422"/>
                </a:cubicBez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8" name="Freeform 2287"/>
          <p:cNvSpPr>
            <a:spLocks noEditPoints="1"/>
          </p:cNvSpPr>
          <p:nvPr/>
        </p:nvSpPr>
        <p:spPr bwMode="auto">
          <a:xfrm>
            <a:off x="963613" y="3468688"/>
            <a:ext cx="600075" cy="1803400"/>
          </a:xfrm>
          <a:custGeom>
            <a:avLst/>
            <a:gdLst>
              <a:gd name="T0" fmla="*/ 0 w 1662"/>
              <a:gd name="T1" fmla="*/ 4982 h 4985"/>
              <a:gd name="T2" fmla="*/ 0 w 1662"/>
              <a:gd name="T3" fmla="*/ 4978 h 4985"/>
              <a:gd name="T4" fmla="*/ 37 w 1662"/>
              <a:gd name="T5" fmla="*/ 4953 h 4985"/>
              <a:gd name="T6" fmla="*/ 153 w 1662"/>
              <a:gd name="T7" fmla="*/ 4560 h 4985"/>
              <a:gd name="T8" fmla="*/ 154 w 1662"/>
              <a:gd name="T9" fmla="*/ 4602 h 4985"/>
              <a:gd name="T10" fmla="*/ 24 w 1662"/>
              <a:gd name="T11" fmla="*/ 4977 h 4985"/>
              <a:gd name="T12" fmla="*/ 162 w 1662"/>
              <a:gd name="T13" fmla="*/ 4552 h 4985"/>
              <a:gd name="T14" fmla="*/ 176 w 1662"/>
              <a:gd name="T15" fmla="*/ 4393 h 4985"/>
              <a:gd name="T16" fmla="*/ 162 w 1662"/>
              <a:gd name="T17" fmla="*/ 4552 h 4985"/>
              <a:gd name="T18" fmla="*/ 177 w 1662"/>
              <a:gd name="T19" fmla="*/ 4385 h 4985"/>
              <a:gd name="T20" fmla="*/ 250 w 1662"/>
              <a:gd name="T21" fmla="*/ 3500 h 4985"/>
              <a:gd name="T22" fmla="*/ 203 w 1662"/>
              <a:gd name="T23" fmla="*/ 4220 h 4985"/>
              <a:gd name="T24" fmla="*/ 258 w 1662"/>
              <a:gd name="T25" fmla="*/ 3492 h 4985"/>
              <a:gd name="T26" fmla="*/ 259 w 1662"/>
              <a:gd name="T27" fmla="*/ 3285 h 4985"/>
              <a:gd name="T28" fmla="*/ 259 w 1662"/>
              <a:gd name="T29" fmla="*/ 3277 h 4985"/>
              <a:gd name="T30" fmla="*/ 267 w 1662"/>
              <a:gd name="T31" fmla="*/ 3004 h 4985"/>
              <a:gd name="T32" fmla="*/ 279 w 1662"/>
              <a:gd name="T33" fmla="*/ 2497 h 4985"/>
              <a:gd name="T34" fmla="*/ 258 w 1662"/>
              <a:gd name="T35" fmla="*/ 3492 h 4985"/>
              <a:gd name="T36" fmla="*/ 272 w 1662"/>
              <a:gd name="T37" fmla="*/ 2481 h 4985"/>
              <a:gd name="T38" fmla="*/ 344 w 1662"/>
              <a:gd name="T39" fmla="*/ 1700 h 4985"/>
              <a:gd name="T40" fmla="*/ 346 w 1662"/>
              <a:gd name="T41" fmla="*/ 1693 h 4985"/>
              <a:gd name="T42" fmla="*/ 389 w 1662"/>
              <a:gd name="T43" fmla="*/ 1486 h 4985"/>
              <a:gd name="T44" fmla="*/ 291 w 1662"/>
              <a:gd name="T45" fmla="*/ 2189 h 4985"/>
              <a:gd name="T46" fmla="*/ 399 w 1662"/>
              <a:gd name="T47" fmla="*/ 1478 h 4985"/>
              <a:gd name="T48" fmla="*/ 440 w 1662"/>
              <a:gd name="T49" fmla="*/ 1294 h 4985"/>
              <a:gd name="T50" fmla="*/ 399 w 1662"/>
              <a:gd name="T51" fmla="*/ 1478 h 4985"/>
              <a:gd name="T52" fmla="*/ 443 w 1662"/>
              <a:gd name="T53" fmla="*/ 1286 h 4985"/>
              <a:gd name="T54" fmla="*/ 510 w 1662"/>
              <a:gd name="T55" fmla="*/ 1108 h 4985"/>
              <a:gd name="T56" fmla="*/ 513 w 1662"/>
              <a:gd name="T57" fmla="*/ 1100 h 4985"/>
              <a:gd name="T58" fmla="*/ 757 w 1662"/>
              <a:gd name="T59" fmla="*/ 592 h 4985"/>
              <a:gd name="T60" fmla="*/ 513 w 1662"/>
              <a:gd name="T61" fmla="*/ 1100 h 4985"/>
              <a:gd name="T62" fmla="*/ 762 w 1662"/>
              <a:gd name="T63" fmla="*/ 585 h 4985"/>
              <a:gd name="T64" fmla="*/ 885 w 1662"/>
              <a:gd name="T65" fmla="*/ 426 h 4985"/>
              <a:gd name="T66" fmla="*/ 771 w 1662"/>
              <a:gd name="T67" fmla="*/ 585 h 4985"/>
              <a:gd name="T68" fmla="*/ 886 w 1662"/>
              <a:gd name="T69" fmla="*/ 418 h 4985"/>
              <a:gd name="T70" fmla="*/ 1528 w 1662"/>
              <a:gd name="T71" fmla="*/ 5 h 4985"/>
              <a:gd name="T72" fmla="*/ 1613 w 1662"/>
              <a:gd name="T73" fmla="*/ 2 h 4985"/>
              <a:gd name="T74" fmla="*/ 896 w 1662"/>
              <a:gd name="T75" fmla="*/ 418 h 49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662" h="4985">
                <a:moveTo>
                  <a:pt x="1" y="4985"/>
                </a:moveTo>
                <a:lnTo>
                  <a:pt x="0" y="4982"/>
                </a:lnTo>
                <a:lnTo>
                  <a:pt x="0" y="4982"/>
                </a:lnTo>
                <a:lnTo>
                  <a:pt x="0" y="4978"/>
                </a:lnTo>
                <a:cubicBezTo>
                  <a:pt x="0" y="4978"/>
                  <a:pt x="0" y="4978"/>
                  <a:pt x="0" y="4978"/>
                </a:cubicBezTo>
                <a:cubicBezTo>
                  <a:pt x="16" y="4975"/>
                  <a:pt x="27" y="4967"/>
                  <a:pt x="37" y="4953"/>
                </a:cubicBezTo>
                <a:cubicBezTo>
                  <a:pt x="87" y="4882"/>
                  <a:pt x="122" y="4743"/>
                  <a:pt x="147" y="4600"/>
                </a:cubicBezTo>
                <a:cubicBezTo>
                  <a:pt x="149" y="4587"/>
                  <a:pt x="151" y="4573"/>
                  <a:pt x="153" y="4560"/>
                </a:cubicBezTo>
                <a:cubicBezTo>
                  <a:pt x="156" y="4560"/>
                  <a:pt x="159" y="4560"/>
                  <a:pt x="161" y="4560"/>
                </a:cubicBezTo>
                <a:cubicBezTo>
                  <a:pt x="159" y="4574"/>
                  <a:pt x="157" y="4588"/>
                  <a:pt x="154" y="4602"/>
                </a:cubicBezTo>
                <a:cubicBezTo>
                  <a:pt x="129" y="4745"/>
                  <a:pt x="95" y="4884"/>
                  <a:pt x="43" y="4958"/>
                </a:cubicBezTo>
                <a:cubicBezTo>
                  <a:pt x="38" y="4966"/>
                  <a:pt x="31" y="4972"/>
                  <a:pt x="24" y="4977"/>
                </a:cubicBezTo>
                <a:cubicBezTo>
                  <a:pt x="17" y="4981"/>
                  <a:pt x="9" y="4984"/>
                  <a:pt x="1" y="4985"/>
                </a:cubicBezTo>
                <a:close/>
                <a:moveTo>
                  <a:pt x="162" y="4552"/>
                </a:moveTo>
                <a:cubicBezTo>
                  <a:pt x="160" y="4552"/>
                  <a:pt x="157" y="4552"/>
                  <a:pt x="155" y="4552"/>
                </a:cubicBezTo>
                <a:cubicBezTo>
                  <a:pt x="163" y="4498"/>
                  <a:pt x="170" y="4444"/>
                  <a:pt x="176" y="4393"/>
                </a:cubicBezTo>
                <a:cubicBezTo>
                  <a:pt x="179" y="4393"/>
                  <a:pt x="182" y="4393"/>
                  <a:pt x="184" y="4393"/>
                </a:cubicBezTo>
                <a:cubicBezTo>
                  <a:pt x="178" y="4443"/>
                  <a:pt x="171" y="4498"/>
                  <a:pt x="162" y="4552"/>
                </a:cubicBezTo>
                <a:close/>
                <a:moveTo>
                  <a:pt x="185" y="4385"/>
                </a:moveTo>
                <a:cubicBezTo>
                  <a:pt x="182" y="4385"/>
                  <a:pt x="180" y="4385"/>
                  <a:pt x="177" y="4385"/>
                </a:cubicBezTo>
                <a:cubicBezTo>
                  <a:pt x="185" y="4321"/>
                  <a:pt x="191" y="4263"/>
                  <a:pt x="196" y="4219"/>
                </a:cubicBezTo>
                <a:cubicBezTo>
                  <a:pt x="221" y="3980"/>
                  <a:pt x="238" y="3740"/>
                  <a:pt x="250" y="3500"/>
                </a:cubicBezTo>
                <a:cubicBezTo>
                  <a:pt x="253" y="3500"/>
                  <a:pt x="255" y="3500"/>
                  <a:pt x="258" y="3500"/>
                </a:cubicBezTo>
                <a:cubicBezTo>
                  <a:pt x="246" y="3740"/>
                  <a:pt x="229" y="3980"/>
                  <a:pt x="203" y="4220"/>
                </a:cubicBezTo>
                <a:cubicBezTo>
                  <a:pt x="199" y="4264"/>
                  <a:pt x="193" y="4322"/>
                  <a:pt x="185" y="4385"/>
                </a:cubicBezTo>
                <a:close/>
                <a:moveTo>
                  <a:pt x="258" y="3492"/>
                </a:moveTo>
                <a:cubicBezTo>
                  <a:pt x="255" y="3492"/>
                  <a:pt x="253" y="3492"/>
                  <a:pt x="250" y="3492"/>
                </a:cubicBezTo>
                <a:cubicBezTo>
                  <a:pt x="254" y="3423"/>
                  <a:pt x="257" y="3354"/>
                  <a:pt x="259" y="3285"/>
                </a:cubicBezTo>
                <a:cubicBezTo>
                  <a:pt x="259" y="3285"/>
                  <a:pt x="259" y="3285"/>
                  <a:pt x="259" y="3285"/>
                </a:cubicBezTo>
                <a:lnTo>
                  <a:pt x="259" y="3277"/>
                </a:lnTo>
                <a:cubicBezTo>
                  <a:pt x="259" y="3277"/>
                  <a:pt x="259" y="3277"/>
                  <a:pt x="259" y="3277"/>
                </a:cubicBezTo>
                <a:cubicBezTo>
                  <a:pt x="263" y="3186"/>
                  <a:pt x="265" y="3095"/>
                  <a:pt x="267" y="3004"/>
                </a:cubicBezTo>
                <a:cubicBezTo>
                  <a:pt x="271" y="2835"/>
                  <a:pt x="269" y="2666"/>
                  <a:pt x="272" y="2497"/>
                </a:cubicBezTo>
                <a:cubicBezTo>
                  <a:pt x="274" y="2497"/>
                  <a:pt x="277" y="2497"/>
                  <a:pt x="279" y="2497"/>
                </a:cubicBezTo>
                <a:cubicBezTo>
                  <a:pt x="277" y="2666"/>
                  <a:pt x="279" y="2835"/>
                  <a:pt x="275" y="3004"/>
                </a:cubicBezTo>
                <a:cubicBezTo>
                  <a:pt x="271" y="3167"/>
                  <a:pt x="266" y="3329"/>
                  <a:pt x="258" y="3492"/>
                </a:cubicBezTo>
                <a:close/>
                <a:moveTo>
                  <a:pt x="280" y="2481"/>
                </a:moveTo>
                <a:cubicBezTo>
                  <a:pt x="277" y="2481"/>
                  <a:pt x="275" y="2481"/>
                  <a:pt x="272" y="2481"/>
                </a:cubicBezTo>
                <a:cubicBezTo>
                  <a:pt x="274" y="2384"/>
                  <a:pt x="277" y="2286"/>
                  <a:pt x="283" y="2189"/>
                </a:cubicBezTo>
                <a:cubicBezTo>
                  <a:pt x="294" y="2031"/>
                  <a:pt x="313" y="1866"/>
                  <a:pt x="344" y="1700"/>
                </a:cubicBezTo>
                <a:cubicBezTo>
                  <a:pt x="344" y="1700"/>
                  <a:pt x="345" y="1700"/>
                  <a:pt x="346" y="1700"/>
                </a:cubicBezTo>
                <a:lnTo>
                  <a:pt x="346" y="1693"/>
                </a:lnTo>
                <a:cubicBezTo>
                  <a:pt x="345" y="1693"/>
                  <a:pt x="345" y="1693"/>
                  <a:pt x="345" y="1693"/>
                </a:cubicBezTo>
                <a:cubicBezTo>
                  <a:pt x="358" y="1624"/>
                  <a:pt x="372" y="1555"/>
                  <a:pt x="389" y="1486"/>
                </a:cubicBezTo>
                <a:cubicBezTo>
                  <a:pt x="391" y="1486"/>
                  <a:pt x="394" y="1486"/>
                  <a:pt x="397" y="1486"/>
                </a:cubicBezTo>
                <a:cubicBezTo>
                  <a:pt x="340" y="1723"/>
                  <a:pt x="306" y="1964"/>
                  <a:pt x="291" y="2189"/>
                </a:cubicBezTo>
                <a:cubicBezTo>
                  <a:pt x="284" y="2286"/>
                  <a:pt x="281" y="2384"/>
                  <a:pt x="280" y="2481"/>
                </a:cubicBezTo>
                <a:close/>
                <a:moveTo>
                  <a:pt x="399" y="1478"/>
                </a:moveTo>
                <a:cubicBezTo>
                  <a:pt x="396" y="1478"/>
                  <a:pt x="393" y="1478"/>
                  <a:pt x="391" y="1478"/>
                </a:cubicBezTo>
                <a:cubicBezTo>
                  <a:pt x="406" y="1416"/>
                  <a:pt x="422" y="1355"/>
                  <a:pt x="440" y="1294"/>
                </a:cubicBezTo>
                <a:cubicBezTo>
                  <a:pt x="443" y="1294"/>
                  <a:pt x="446" y="1294"/>
                  <a:pt x="448" y="1294"/>
                </a:cubicBezTo>
                <a:cubicBezTo>
                  <a:pt x="430" y="1355"/>
                  <a:pt x="414" y="1416"/>
                  <a:pt x="399" y="1478"/>
                </a:cubicBezTo>
                <a:close/>
                <a:moveTo>
                  <a:pt x="451" y="1286"/>
                </a:moveTo>
                <a:cubicBezTo>
                  <a:pt x="448" y="1286"/>
                  <a:pt x="445" y="1286"/>
                  <a:pt x="443" y="1286"/>
                </a:cubicBezTo>
                <a:cubicBezTo>
                  <a:pt x="461" y="1226"/>
                  <a:pt x="481" y="1167"/>
                  <a:pt x="502" y="1108"/>
                </a:cubicBezTo>
                <a:cubicBezTo>
                  <a:pt x="505" y="1108"/>
                  <a:pt x="508" y="1108"/>
                  <a:pt x="510" y="1108"/>
                </a:cubicBezTo>
                <a:cubicBezTo>
                  <a:pt x="489" y="1167"/>
                  <a:pt x="469" y="1226"/>
                  <a:pt x="451" y="1286"/>
                </a:cubicBezTo>
                <a:close/>
                <a:moveTo>
                  <a:pt x="513" y="1100"/>
                </a:moveTo>
                <a:cubicBezTo>
                  <a:pt x="510" y="1100"/>
                  <a:pt x="508" y="1100"/>
                  <a:pt x="505" y="1100"/>
                </a:cubicBezTo>
                <a:cubicBezTo>
                  <a:pt x="572" y="920"/>
                  <a:pt x="655" y="748"/>
                  <a:pt x="757" y="592"/>
                </a:cubicBezTo>
                <a:cubicBezTo>
                  <a:pt x="760" y="592"/>
                  <a:pt x="763" y="592"/>
                  <a:pt x="766" y="592"/>
                </a:cubicBezTo>
                <a:cubicBezTo>
                  <a:pt x="663" y="747"/>
                  <a:pt x="580" y="920"/>
                  <a:pt x="513" y="1100"/>
                </a:cubicBezTo>
                <a:close/>
                <a:moveTo>
                  <a:pt x="771" y="585"/>
                </a:moveTo>
                <a:cubicBezTo>
                  <a:pt x="768" y="585"/>
                  <a:pt x="765" y="585"/>
                  <a:pt x="762" y="585"/>
                </a:cubicBezTo>
                <a:cubicBezTo>
                  <a:pt x="800" y="527"/>
                  <a:pt x="841" y="472"/>
                  <a:pt x="885" y="419"/>
                </a:cubicBezTo>
                <a:lnTo>
                  <a:pt x="885" y="426"/>
                </a:lnTo>
                <a:cubicBezTo>
                  <a:pt x="886" y="426"/>
                  <a:pt x="888" y="426"/>
                  <a:pt x="889" y="426"/>
                </a:cubicBezTo>
                <a:cubicBezTo>
                  <a:pt x="847" y="476"/>
                  <a:pt x="808" y="529"/>
                  <a:pt x="771" y="585"/>
                </a:cubicBezTo>
                <a:close/>
                <a:moveTo>
                  <a:pt x="896" y="418"/>
                </a:moveTo>
                <a:cubicBezTo>
                  <a:pt x="892" y="418"/>
                  <a:pt x="889" y="418"/>
                  <a:pt x="886" y="418"/>
                </a:cubicBezTo>
                <a:cubicBezTo>
                  <a:pt x="890" y="413"/>
                  <a:pt x="895" y="408"/>
                  <a:pt x="899" y="402"/>
                </a:cubicBezTo>
                <a:cubicBezTo>
                  <a:pt x="1064" y="210"/>
                  <a:pt x="1277" y="50"/>
                  <a:pt x="1528" y="5"/>
                </a:cubicBezTo>
                <a:cubicBezTo>
                  <a:pt x="1572" y="2"/>
                  <a:pt x="1617" y="0"/>
                  <a:pt x="1662" y="0"/>
                </a:cubicBezTo>
                <a:cubicBezTo>
                  <a:pt x="1646" y="0"/>
                  <a:pt x="1629" y="1"/>
                  <a:pt x="1613" y="2"/>
                </a:cubicBezTo>
                <a:cubicBezTo>
                  <a:pt x="1329" y="22"/>
                  <a:pt x="1088" y="194"/>
                  <a:pt x="905" y="407"/>
                </a:cubicBezTo>
                <a:cubicBezTo>
                  <a:pt x="902" y="411"/>
                  <a:pt x="899" y="415"/>
                  <a:pt x="896" y="418"/>
                </a:cubicBez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9" name="Freeform 2288"/>
          <p:cNvSpPr>
            <a:spLocks noEditPoints="1"/>
          </p:cNvSpPr>
          <p:nvPr/>
        </p:nvSpPr>
        <p:spPr bwMode="auto">
          <a:xfrm>
            <a:off x="762000" y="3465513"/>
            <a:ext cx="801688" cy="1806575"/>
          </a:xfrm>
          <a:custGeom>
            <a:avLst/>
            <a:gdLst>
              <a:gd name="T0" fmla="*/ 421 w 2221"/>
              <a:gd name="T1" fmla="*/ 4919 h 4993"/>
              <a:gd name="T2" fmla="*/ 110 w 2221"/>
              <a:gd name="T3" fmla="*/ 3982 h 4993"/>
              <a:gd name="T4" fmla="*/ 2 w 2221"/>
              <a:gd name="T5" fmla="*/ 2443 h 4993"/>
              <a:gd name="T6" fmla="*/ 379 w 2221"/>
              <a:gd name="T7" fmla="*/ 1109 h 4993"/>
              <a:gd name="T8" fmla="*/ 384 w 2221"/>
              <a:gd name="T9" fmla="*/ 1116 h 4993"/>
              <a:gd name="T10" fmla="*/ 278 w 2221"/>
              <a:gd name="T11" fmla="*/ 1294 h 4993"/>
              <a:gd name="T12" fmla="*/ 283 w 2221"/>
              <a:gd name="T13" fmla="*/ 1302 h 4993"/>
              <a:gd name="T14" fmla="*/ 194 w 2221"/>
              <a:gd name="T15" fmla="*/ 1486 h 4993"/>
              <a:gd name="T16" fmla="*/ 198 w 2221"/>
              <a:gd name="T17" fmla="*/ 1494 h 4993"/>
              <a:gd name="T18" fmla="*/ 120 w 2221"/>
              <a:gd name="T19" fmla="*/ 1701 h 4993"/>
              <a:gd name="T20" fmla="*/ 124 w 2221"/>
              <a:gd name="T21" fmla="*/ 1708 h 4993"/>
              <a:gd name="T22" fmla="*/ 10 w 2221"/>
              <a:gd name="T23" fmla="*/ 2443 h 4993"/>
              <a:gd name="T24" fmla="*/ 5 w 2221"/>
              <a:gd name="T25" fmla="*/ 2489 h 4993"/>
              <a:gd name="T26" fmla="*/ 9 w 2221"/>
              <a:gd name="T27" fmla="*/ 2505 h 4993"/>
              <a:gd name="T28" fmla="*/ 34 w 2221"/>
              <a:gd name="T29" fmla="*/ 3285 h 4993"/>
              <a:gd name="T30" fmla="*/ 34 w 2221"/>
              <a:gd name="T31" fmla="*/ 3293 h 4993"/>
              <a:gd name="T32" fmla="*/ 54 w 2221"/>
              <a:gd name="T33" fmla="*/ 3500 h 4993"/>
              <a:gd name="T34" fmla="*/ 53 w 2221"/>
              <a:gd name="T35" fmla="*/ 3508 h 4993"/>
              <a:gd name="T36" fmla="*/ 118 w 2221"/>
              <a:gd name="T37" fmla="*/ 3981 h 4993"/>
              <a:gd name="T38" fmla="*/ 201 w 2221"/>
              <a:gd name="T39" fmla="*/ 4393 h 4993"/>
              <a:gd name="T40" fmla="*/ 203 w 2221"/>
              <a:gd name="T41" fmla="*/ 4401 h 4993"/>
              <a:gd name="T42" fmla="*/ 250 w 2221"/>
              <a:gd name="T43" fmla="*/ 4560 h 4993"/>
              <a:gd name="T44" fmla="*/ 253 w 2221"/>
              <a:gd name="T45" fmla="*/ 4568 h 4993"/>
              <a:gd name="T46" fmla="*/ 427 w 2221"/>
              <a:gd name="T47" fmla="*/ 4914 h 4993"/>
              <a:gd name="T48" fmla="*/ 559 w 2221"/>
              <a:gd name="T49" fmla="*/ 4986 h 4993"/>
              <a:gd name="T50" fmla="*/ 559 w 2221"/>
              <a:gd name="T51" fmla="*/ 4993 h 4993"/>
              <a:gd name="T52" fmla="*/ 379 w 2221"/>
              <a:gd name="T53" fmla="*/ 1108 h 4993"/>
              <a:gd name="T54" fmla="*/ 2221 w 2221"/>
              <a:gd name="T55" fmla="*/ 8 h 4993"/>
              <a:gd name="T56" fmla="*/ 994 w 2221"/>
              <a:gd name="T57" fmla="*/ 426 h 4993"/>
              <a:gd name="T58" fmla="*/ 983 w 2221"/>
              <a:gd name="T59" fmla="*/ 434 h 4993"/>
              <a:gd name="T60" fmla="*/ 798 w 2221"/>
              <a:gd name="T61" fmla="*/ 593 h 4993"/>
              <a:gd name="T62" fmla="*/ 787 w 2221"/>
              <a:gd name="T63" fmla="*/ 600 h 4993"/>
              <a:gd name="T64" fmla="*/ 388 w 2221"/>
              <a:gd name="T65" fmla="*/ 1108 h 49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221" h="4993">
                <a:moveTo>
                  <a:pt x="559" y="4993"/>
                </a:moveTo>
                <a:cubicBezTo>
                  <a:pt x="503" y="4992"/>
                  <a:pt x="458" y="4960"/>
                  <a:pt x="421" y="4919"/>
                </a:cubicBezTo>
                <a:cubicBezTo>
                  <a:pt x="384" y="4877"/>
                  <a:pt x="355" y="4826"/>
                  <a:pt x="334" y="4783"/>
                </a:cubicBezTo>
                <a:cubicBezTo>
                  <a:pt x="210" y="4535"/>
                  <a:pt x="155" y="4253"/>
                  <a:pt x="110" y="3982"/>
                </a:cubicBezTo>
                <a:cubicBezTo>
                  <a:pt x="36" y="3533"/>
                  <a:pt x="0" y="3066"/>
                  <a:pt x="0" y="2609"/>
                </a:cubicBezTo>
                <a:cubicBezTo>
                  <a:pt x="0" y="2553"/>
                  <a:pt x="1" y="2498"/>
                  <a:pt x="2" y="2443"/>
                </a:cubicBezTo>
                <a:cubicBezTo>
                  <a:pt x="5" y="2272"/>
                  <a:pt x="24" y="2102"/>
                  <a:pt x="58" y="1935"/>
                </a:cubicBezTo>
                <a:cubicBezTo>
                  <a:pt x="119" y="1642"/>
                  <a:pt x="228" y="1361"/>
                  <a:pt x="379" y="1109"/>
                </a:cubicBezTo>
                <a:lnTo>
                  <a:pt x="379" y="1116"/>
                </a:lnTo>
                <a:cubicBezTo>
                  <a:pt x="380" y="1116"/>
                  <a:pt x="382" y="1116"/>
                  <a:pt x="384" y="1116"/>
                </a:cubicBezTo>
                <a:cubicBezTo>
                  <a:pt x="349" y="1174"/>
                  <a:pt x="317" y="1234"/>
                  <a:pt x="287" y="1294"/>
                </a:cubicBezTo>
                <a:cubicBezTo>
                  <a:pt x="284" y="1294"/>
                  <a:pt x="281" y="1294"/>
                  <a:pt x="278" y="1294"/>
                </a:cubicBezTo>
                <a:lnTo>
                  <a:pt x="278" y="1302"/>
                </a:lnTo>
                <a:cubicBezTo>
                  <a:pt x="280" y="1302"/>
                  <a:pt x="281" y="1302"/>
                  <a:pt x="283" y="1302"/>
                </a:cubicBezTo>
                <a:cubicBezTo>
                  <a:pt x="253" y="1362"/>
                  <a:pt x="226" y="1424"/>
                  <a:pt x="201" y="1486"/>
                </a:cubicBezTo>
                <a:cubicBezTo>
                  <a:pt x="199" y="1486"/>
                  <a:pt x="196" y="1486"/>
                  <a:pt x="194" y="1486"/>
                </a:cubicBezTo>
                <a:lnTo>
                  <a:pt x="194" y="1494"/>
                </a:lnTo>
                <a:cubicBezTo>
                  <a:pt x="195" y="1494"/>
                  <a:pt x="197" y="1494"/>
                  <a:pt x="198" y="1494"/>
                </a:cubicBezTo>
                <a:cubicBezTo>
                  <a:pt x="171" y="1562"/>
                  <a:pt x="147" y="1631"/>
                  <a:pt x="126" y="1701"/>
                </a:cubicBezTo>
                <a:cubicBezTo>
                  <a:pt x="124" y="1701"/>
                  <a:pt x="122" y="1701"/>
                  <a:pt x="120" y="1701"/>
                </a:cubicBezTo>
                <a:lnTo>
                  <a:pt x="120" y="1708"/>
                </a:lnTo>
                <a:cubicBezTo>
                  <a:pt x="121" y="1708"/>
                  <a:pt x="123" y="1708"/>
                  <a:pt x="124" y="1708"/>
                </a:cubicBezTo>
                <a:cubicBezTo>
                  <a:pt x="101" y="1783"/>
                  <a:pt x="82" y="1859"/>
                  <a:pt x="66" y="1936"/>
                </a:cubicBezTo>
                <a:cubicBezTo>
                  <a:pt x="31" y="2103"/>
                  <a:pt x="13" y="2273"/>
                  <a:pt x="10" y="2443"/>
                </a:cubicBezTo>
                <a:cubicBezTo>
                  <a:pt x="9" y="2458"/>
                  <a:pt x="9" y="2474"/>
                  <a:pt x="9" y="2489"/>
                </a:cubicBezTo>
                <a:cubicBezTo>
                  <a:pt x="8" y="2489"/>
                  <a:pt x="7" y="2489"/>
                  <a:pt x="5" y="2489"/>
                </a:cubicBezTo>
                <a:lnTo>
                  <a:pt x="5" y="2505"/>
                </a:lnTo>
                <a:cubicBezTo>
                  <a:pt x="7" y="2505"/>
                  <a:pt x="7" y="2505"/>
                  <a:pt x="9" y="2505"/>
                </a:cubicBezTo>
                <a:cubicBezTo>
                  <a:pt x="8" y="2539"/>
                  <a:pt x="8" y="2574"/>
                  <a:pt x="8" y="2609"/>
                </a:cubicBezTo>
                <a:cubicBezTo>
                  <a:pt x="8" y="2833"/>
                  <a:pt x="17" y="3060"/>
                  <a:pt x="34" y="3285"/>
                </a:cubicBezTo>
                <a:cubicBezTo>
                  <a:pt x="34" y="3285"/>
                  <a:pt x="34" y="3285"/>
                  <a:pt x="34" y="3285"/>
                </a:cubicBezTo>
                <a:lnTo>
                  <a:pt x="34" y="3293"/>
                </a:lnTo>
                <a:cubicBezTo>
                  <a:pt x="34" y="3293"/>
                  <a:pt x="35" y="3293"/>
                  <a:pt x="35" y="3293"/>
                </a:cubicBezTo>
                <a:cubicBezTo>
                  <a:pt x="40" y="3362"/>
                  <a:pt x="47" y="3431"/>
                  <a:pt x="54" y="3500"/>
                </a:cubicBezTo>
                <a:cubicBezTo>
                  <a:pt x="53" y="3500"/>
                  <a:pt x="53" y="3500"/>
                  <a:pt x="53" y="3500"/>
                </a:cubicBezTo>
                <a:lnTo>
                  <a:pt x="53" y="3508"/>
                </a:lnTo>
                <a:cubicBezTo>
                  <a:pt x="53" y="3508"/>
                  <a:pt x="54" y="3508"/>
                  <a:pt x="55" y="3508"/>
                </a:cubicBezTo>
                <a:cubicBezTo>
                  <a:pt x="71" y="3667"/>
                  <a:pt x="92" y="3825"/>
                  <a:pt x="118" y="3981"/>
                </a:cubicBezTo>
                <a:cubicBezTo>
                  <a:pt x="141" y="4117"/>
                  <a:pt x="166" y="4257"/>
                  <a:pt x="201" y="4393"/>
                </a:cubicBezTo>
                <a:cubicBezTo>
                  <a:pt x="201" y="4393"/>
                  <a:pt x="201" y="4393"/>
                  <a:pt x="201" y="4393"/>
                </a:cubicBezTo>
                <a:lnTo>
                  <a:pt x="201" y="4401"/>
                </a:lnTo>
                <a:cubicBezTo>
                  <a:pt x="202" y="4401"/>
                  <a:pt x="202" y="4401"/>
                  <a:pt x="203" y="4401"/>
                </a:cubicBezTo>
                <a:cubicBezTo>
                  <a:pt x="217" y="4455"/>
                  <a:pt x="233" y="4508"/>
                  <a:pt x="251" y="4560"/>
                </a:cubicBezTo>
                <a:cubicBezTo>
                  <a:pt x="250" y="4560"/>
                  <a:pt x="250" y="4560"/>
                  <a:pt x="250" y="4560"/>
                </a:cubicBezTo>
                <a:lnTo>
                  <a:pt x="250" y="4568"/>
                </a:lnTo>
                <a:cubicBezTo>
                  <a:pt x="251" y="4568"/>
                  <a:pt x="252" y="4568"/>
                  <a:pt x="253" y="4568"/>
                </a:cubicBezTo>
                <a:cubicBezTo>
                  <a:pt x="278" y="4640"/>
                  <a:pt x="307" y="4711"/>
                  <a:pt x="341" y="4779"/>
                </a:cubicBezTo>
                <a:cubicBezTo>
                  <a:pt x="362" y="4822"/>
                  <a:pt x="390" y="4873"/>
                  <a:pt x="427" y="4914"/>
                </a:cubicBezTo>
                <a:cubicBezTo>
                  <a:pt x="463" y="4954"/>
                  <a:pt x="506" y="4984"/>
                  <a:pt x="559" y="4986"/>
                </a:cubicBezTo>
                <a:cubicBezTo>
                  <a:pt x="559" y="4986"/>
                  <a:pt x="559" y="4986"/>
                  <a:pt x="559" y="4986"/>
                </a:cubicBezTo>
                <a:lnTo>
                  <a:pt x="559" y="4990"/>
                </a:lnTo>
                <a:lnTo>
                  <a:pt x="559" y="4993"/>
                </a:lnTo>
                <a:close/>
                <a:moveTo>
                  <a:pt x="388" y="1108"/>
                </a:moveTo>
                <a:cubicBezTo>
                  <a:pt x="385" y="1108"/>
                  <a:pt x="382" y="1108"/>
                  <a:pt x="379" y="1108"/>
                </a:cubicBezTo>
                <a:cubicBezTo>
                  <a:pt x="765" y="462"/>
                  <a:pt x="1420" y="3"/>
                  <a:pt x="2221" y="0"/>
                </a:cubicBezTo>
                <a:lnTo>
                  <a:pt x="2221" y="8"/>
                </a:lnTo>
                <a:cubicBezTo>
                  <a:pt x="2176" y="8"/>
                  <a:pt x="2131" y="10"/>
                  <a:pt x="2087" y="13"/>
                </a:cubicBezTo>
                <a:cubicBezTo>
                  <a:pt x="1674" y="41"/>
                  <a:pt x="1303" y="192"/>
                  <a:pt x="994" y="426"/>
                </a:cubicBezTo>
                <a:cubicBezTo>
                  <a:pt x="990" y="426"/>
                  <a:pt x="986" y="426"/>
                  <a:pt x="983" y="426"/>
                </a:cubicBezTo>
                <a:lnTo>
                  <a:pt x="983" y="434"/>
                </a:lnTo>
                <a:cubicBezTo>
                  <a:pt x="983" y="434"/>
                  <a:pt x="983" y="434"/>
                  <a:pt x="984" y="434"/>
                </a:cubicBezTo>
                <a:cubicBezTo>
                  <a:pt x="919" y="483"/>
                  <a:pt x="857" y="536"/>
                  <a:pt x="798" y="593"/>
                </a:cubicBezTo>
                <a:cubicBezTo>
                  <a:pt x="794" y="593"/>
                  <a:pt x="791" y="593"/>
                  <a:pt x="787" y="593"/>
                </a:cubicBezTo>
                <a:lnTo>
                  <a:pt x="787" y="600"/>
                </a:lnTo>
                <a:cubicBezTo>
                  <a:pt x="788" y="600"/>
                  <a:pt x="789" y="600"/>
                  <a:pt x="790" y="600"/>
                </a:cubicBezTo>
                <a:cubicBezTo>
                  <a:pt x="635" y="749"/>
                  <a:pt x="500" y="921"/>
                  <a:pt x="388" y="1108"/>
                </a:cubicBez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0" name="Freeform 2289"/>
          <p:cNvSpPr>
            <a:spLocks/>
          </p:cNvSpPr>
          <p:nvPr/>
        </p:nvSpPr>
        <p:spPr bwMode="auto">
          <a:xfrm>
            <a:off x="763588" y="4365625"/>
            <a:ext cx="3597275" cy="6350"/>
          </a:xfrm>
          <a:custGeom>
            <a:avLst/>
            <a:gdLst>
              <a:gd name="T0" fmla="*/ 9970 w 9970"/>
              <a:gd name="T1" fmla="*/ 16 h 16"/>
              <a:gd name="T2" fmla="*/ 9143 w 9970"/>
              <a:gd name="T3" fmla="*/ 16 h 16"/>
              <a:gd name="T4" fmla="*/ 9135 w 9970"/>
              <a:gd name="T5" fmla="*/ 16 h 16"/>
              <a:gd name="T6" fmla="*/ 8313 w 9970"/>
              <a:gd name="T7" fmla="*/ 16 h 16"/>
              <a:gd name="T8" fmla="*/ 8305 w 9970"/>
              <a:gd name="T9" fmla="*/ 16 h 16"/>
              <a:gd name="T10" fmla="*/ 7481 w 9970"/>
              <a:gd name="T11" fmla="*/ 16 h 16"/>
              <a:gd name="T12" fmla="*/ 7473 w 9970"/>
              <a:gd name="T13" fmla="*/ 16 h 16"/>
              <a:gd name="T14" fmla="*/ 6652 w 9970"/>
              <a:gd name="T15" fmla="*/ 16 h 16"/>
              <a:gd name="T16" fmla="*/ 6645 w 9970"/>
              <a:gd name="T17" fmla="*/ 16 h 16"/>
              <a:gd name="T18" fmla="*/ 6235 w 9970"/>
              <a:gd name="T19" fmla="*/ 16 h 16"/>
              <a:gd name="T20" fmla="*/ 6227 w 9970"/>
              <a:gd name="T21" fmla="*/ 16 h 16"/>
              <a:gd name="T22" fmla="*/ 5819 w 9970"/>
              <a:gd name="T23" fmla="*/ 16 h 16"/>
              <a:gd name="T24" fmla="*/ 5811 w 9970"/>
              <a:gd name="T25" fmla="*/ 16 h 16"/>
              <a:gd name="T26" fmla="*/ 5709 w 9970"/>
              <a:gd name="T27" fmla="*/ 16 h 16"/>
              <a:gd name="T28" fmla="*/ 5701 w 9970"/>
              <a:gd name="T29" fmla="*/ 16 h 16"/>
              <a:gd name="T30" fmla="*/ 4990 w 9970"/>
              <a:gd name="T31" fmla="*/ 16 h 16"/>
              <a:gd name="T32" fmla="*/ 4975 w 9970"/>
              <a:gd name="T33" fmla="*/ 16 h 16"/>
              <a:gd name="T34" fmla="*/ 4157 w 9970"/>
              <a:gd name="T35" fmla="*/ 16 h 16"/>
              <a:gd name="T36" fmla="*/ 4149 w 9970"/>
              <a:gd name="T37" fmla="*/ 16 h 16"/>
              <a:gd name="T38" fmla="*/ 3328 w 9970"/>
              <a:gd name="T39" fmla="*/ 16 h 16"/>
              <a:gd name="T40" fmla="*/ 3320 w 9970"/>
              <a:gd name="T41" fmla="*/ 16 h 16"/>
              <a:gd name="T42" fmla="*/ 2496 w 9970"/>
              <a:gd name="T43" fmla="*/ 16 h 16"/>
              <a:gd name="T44" fmla="*/ 2488 w 9970"/>
              <a:gd name="T45" fmla="*/ 16 h 16"/>
              <a:gd name="T46" fmla="*/ 1666 w 9970"/>
              <a:gd name="T47" fmla="*/ 16 h 16"/>
              <a:gd name="T48" fmla="*/ 1659 w 9970"/>
              <a:gd name="T49" fmla="*/ 16 h 16"/>
              <a:gd name="T50" fmla="*/ 833 w 9970"/>
              <a:gd name="T51" fmla="*/ 16 h 16"/>
              <a:gd name="T52" fmla="*/ 826 w 9970"/>
              <a:gd name="T53" fmla="*/ 16 h 16"/>
              <a:gd name="T54" fmla="*/ 4 w 9970"/>
              <a:gd name="T55" fmla="*/ 16 h 16"/>
              <a:gd name="T56" fmla="*/ 0 w 9970"/>
              <a:gd name="T57" fmla="*/ 16 h 16"/>
              <a:gd name="T58" fmla="*/ 0 w 9970"/>
              <a:gd name="T59" fmla="*/ 0 h 16"/>
              <a:gd name="T60" fmla="*/ 4 w 9970"/>
              <a:gd name="T61" fmla="*/ 0 h 16"/>
              <a:gd name="T62" fmla="*/ 826 w 9970"/>
              <a:gd name="T63" fmla="*/ 0 h 16"/>
              <a:gd name="T64" fmla="*/ 834 w 9970"/>
              <a:gd name="T65" fmla="*/ 0 h 16"/>
              <a:gd name="T66" fmla="*/ 1659 w 9970"/>
              <a:gd name="T67" fmla="*/ 0 h 16"/>
              <a:gd name="T68" fmla="*/ 1666 w 9970"/>
              <a:gd name="T69" fmla="*/ 0 h 16"/>
              <a:gd name="T70" fmla="*/ 2488 w 9970"/>
              <a:gd name="T71" fmla="*/ 0 h 16"/>
              <a:gd name="T72" fmla="*/ 2496 w 9970"/>
              <a:gd name="T73" fmla="*/ 0 h 16"/>
              <a:gd name="T74" fmla="*/ 3320 w 9970"/>
              <a:gd name="T75" fmla="*/ 0 h 16"/>
              <a:gd name="T76" fmla="*/ 3327 w 9970"/>
              <a:gd name="T77" fmla="*/ 0 h 16"/>
              <a:gd name="T78" fmla="*/ 4150 w 9970"/>
              <a:gd name="T79" fmla="*/ 0 h 16"/>
              <a:gd name="T80" fmla="*/ 4157 w 9970"/>
              <a:gd name="T81" fmla="*/ 0 h 16"/>
              <a:gd name="T82" fmla="*/ 4975 w 9970"/>
              <a:gd name="T83" fmla="*/ 0 h 16"/>
              <a:gd name="T84" fmla="*/ 4990 w 9970"/>
              <a:gd name="T85" fmla="*/ 0 h 16"/>
              <a:gd name="T86" fmla="*/ 5701 w 9970"/>
              <a:gd name="T87" fmla="*/ 0 h 16"/>
              <a:gd name="T88" fmla="*/ 5709 w 9970"/>
              <a:gd name="T89" fmla="*/ 0 h 16"/>
              <a:gd name="T90" fmla="*/ 5812 w 9970"/>
              <a:gd name="T91" fmla="*/ 0 h 16"/>
              <a:gd name="T92" fmla="*/ 5819 w 9970"/>
              <a:gd name="T93" fmla="*/ 0 h 16"/>
              <a:gd name="T94" fmla="*/ 6227 w 9970"/>
              <a:gd name="T95" fmla="*/ 0 h 16"/>
              <a:gd name="T96" fmla="*/ 6235 w 9970"/>
              <a:gd name="T97" fmla="*/ 0 h 16"/>
              <a:gd name="T98" fmla="*/ 6645 w 9970"/>
              <a:gd name="T99" fmla="*/ 0 h 16"/>
              <a:gd name="T100" fmla="*/ 6652 w 9970"/>
              <a:gd name="T101" fmla="*/ 0 h 16"/>
              <a:gd name="T102" fmla="*/ 7473 w 9970"/>
              <a:gd name="T103" fmla="*/ 0 h 16"/>
              <a:gd name="T104" fmla="*/ 7481 w 9970"/>
              <a:gd name="T105" fmla="*/ 0 h 16"/>
              <a:gd name="T106" fmla="*/ 8305 w 9970"/>
              <a:gd name="T107" fmla="*/ 0 h 16"/>
              <a:gd name="T108" fmla="*/ 8313 w 9970"/>
              <a:gd name="T109" fmla="*/ 0 h 16"/>
              <a:gd name="T110" fmla="*/ 9135 w 9970"/>
              <a:gd name="T111" fmla="*/ 0 h 16"/>
              <a:gd name="T112" fmla="*/ 9143 w 9970"/>
              <a:gd name="T113" fmla="*/ 0 h 16"/>
              <a:gd name="T114" fmla="*/ 9970 w 9970"/>
              <a:gd name="T115" fmla="*/ 0 h 16"/>
              <a:gd name="T116" fmla="*/ 9970 w 9970"/>
              <a:gd name="T117" fmla="*/ 16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9970" h="16">
                <a:moveTo>
                  <a:pt x="9970" y="16"/>
                </a:moveTo>
                <a:cubicBezTo>
                  <a:pt x="9694" y="16"/>
                  <a:pt x="9419" y="16"/>
                  <a:pt x="9143" y="16"/>
                </a:cubicBezTo>
                <a:cubicBezTo>
                  <a:pt x="9141" y="16"/>
                  <a:pt x="9138" y="16"/>
                  <a:pt x="9135" y="16"/>
                </a:cubicBezTo>
                <a:cubicBezTo>
                  <a:pt x="8861" y="16"/>
                  <a:pt x="8587" y="16"/>
                  <a:pt x="8313" y="16"/>
                </a:cubicBezTo>
                <a:cubicBezTo>
                  <a:pt x="8311" y="16"/>
                  <a:pt x="8308" y="16"/>
                  <a:pt x="8305" y="16"/>
                </a:cubicBezTo>
                <a:cubicBezTo>
                  <a:pt x="8031" y="16"/>
                  <a:pt x="7756" y="16"/>
                  <a:pt x="7481" y="16"/>
                </a:cubicBezTo>
                <a:cubicBezTo>
                  <a:pt x="7478" y="16"/>
                  <a:pt x="7476" y="16"/>
                  <a:pt x="7473" y="16"/>
                </a:cubicBezTo>
                <a:cubicBezTo>
                  <a:pt x="7200" y="16"/>
                  <a:pt x="6926" y="16"/>
                  <a:pt x="6652" y="16"/>
                </a:cubicBezTo>
                <a:cubicBezTo>
                  <a:pt x="6650" y="16"/>
                  <a:pt x="6647" y="16"/>
                  <a:pt x="6645" y="16"/>
                </a:cubicBezTo>
                <a:cubicBezTo>
                  <a:pt x="6508" y="16"/>
                  <a:pt x="6372" y="16"/>
                  <a:pt x="6235" y="16"/>
                </a:cubicBezTo>
                <a:cubicBezTo>
                  <a:pt x="6233" y="16"/>
                  <a:pt x="6230" y="16"/>
                  <a:pt x="6227" y="16"/>
                </a:cubicBezTo>
                <a:cubicBezTo>
                  <a:pt x="6091" y="16"/>
                  <a:pt x="5955" y="16"/>
                  <a:pt x="5819" y="16"/>
                </a:cubicBezTo>
                <a:cubicBezTo>
                  <a:pt x="5816" y="16"/>
                  <a:pt x="5814" y="16"/>
                  <a:pt x="5811" y="16"/>
                </a:cubicBezTo>
                <a:cubicBezTo>
                  <a:pt x="5777" y="16"/>
                  <a:pt x="5743" y="16"/>
                  <a:pt x="5709" y="16"/>
                </a:cubicBezTo>
                <a:cubicBezTo>
                  <a:pt x="5706" y="16"/>
                  <a:pt x="5704" y="16"/>
                  <a:pt x="5701" y="16"/>
                </a:cubicBezTo>
                <a:cubicBezTo>
                  <a:pt x="5464" y="16"/>
                  <a:pt x="5227" y="16"/>
                  <a:pt x="4990" y="16"/>
                </a:cubicBezTo>
                <a:cubicBezTo>
                  <a:pt x="4985" y="16"/>
                  <a:pt x="4980" y="16"/>
                  <a:pt x="4975" y="16"/>
                </a:cubicBezTo>
                <a:cubicBezTo>
                  <a:pt x="4702" y="16"/>
                  <a:pt x="4430" y="16"/>
                  <a:pt x="4157" y="16"/>
                </a:cubicBezTo>
                <a:cubicBezTo>
                  <a:pt x="4155" y="16"/>
                  <a:pt x="4152" y="16"/>
                  <a:pt x="4149" y="16"/>
                </a:cubicBezTo>
                <a:cubicBezTo>
                  <a:pt x="3875" y="16"/>
                  <a:pt x="3602" y="16"/>
                  <a:pt x="3328" y="16"/>
                </a:cubicBezTo>
                <a:cubicBezTo>
                  <a:pt x="3325" y="16"/>
                  <a:pt x="3322" y="16"/>
                  <a:pt x="3320" y="16"/>
                </a:cubicBezTo>
                <a:cubicBezTo>
                  <a:pt x="3045" y="16"/>
                  <a:pt x="2770" y="16"/>
                  <a:pt x="2496" y="16"/>
                </a:cubicBezTo>
                <a:cubicBezTo>
                  <a:pt x="2493" y="16"/>
                  <a:pt x="2491" y="16"/>
                  <a:pt x="2488" y="16"/>
                </a:cubicBezTo>
                <a:cubicBezTo>
                  <a:pt x="2214" y="16"/>
                  <a:pt x="1940" y="16"/>
                  <a:pt x="1666" y="16"/>
                </a:cubicBezTo>
                <a:cubicBezTo>
                  <a:pt x="1664" y="16"/>
                  <a:pt x="1661" y="16"/>
                  <a:pt x="1659" y="16"/>
                </a:cubicBezTo>
                <a:cubicBezTo>
                  <a:pt x="1384" y="16"/>
                  <a:pt x="1108" y="16"/>
                  <a:pt x="833" y="16"/>
                </a:cubicBezTo>
                <a:cubicBezTo>
                  <a:pt x="831" y="16"/>
                  <a:pt x="828" y="16"/>
                  <a:pt x="826" y="16"/>
                </a:cubicBezTo>
                <a:cubicBezTo>
                  <a:pt x="552" y="16"/>
                  <a:pt x="278" y="16"/>
                  <a:pt x="4" y="16"/>
                </a:cubicBezTo>
                <a:cubicBezTo>
                  <a:pt x="2" y="16"/>
                  <a:pt x="2" y="16"/>
                  <a:pt x="0" y="16"/>
                </a:cubicBezTo>
                <a:lnTo>
                  <a:pt x="0" y="0"/>
                </a:lnTo>
                <a:cubicBezTo>
                  <a:pt x="2" y="0"/>
                  <a:pt x="3" y="0"/>
                  <a:pt x="4" y="0"/>
                </a:cubicBezTo>
                <a:cubicBezTo>
                  <a:pt x="278" y="0"/>
                  <a:pt x="552" y="0"/>
                  <a:pt x="826" y="0"/>
                </a:cubicBezTo>
                <a:cubicBezTo>
                  <a:pt x="829" y="0"/>
                  <a:pt x="831" y="0"/>
                  <a:pt x="834" y="0"/>
                </a:cubicBezTo>
                <a:cubicBezTo>
                  <a:pt x="1109" y="0"/>
                  <a:pt x="1384" y="0"/>
                  <a:pt x="1659" y="0"/>
                </a:cubicBezTo>
                <a:cubicBezTo>
                  <a:pt x="1661" y="0"/>
                  <a:pt x="1664" y="0"/>
                  <a:pt x="1666" y="0"/>
                </a:cubicBezTo>
                <a:cubicBezTo>
                  <a:pt x="1940" y="0"/>
                  <a:pt x="2214" y="0"/>
                  <a:pt x="2488" y="0"/>
                </a:cubicBezTo>
                <a:cubicBezTo>
                  <a:pt x="2491" y="0"/>
                  <a:pt x="2493" y="0"/>
                  <a:pt x="2496" y="0"/>
                </a:cubicBezTo>
                <a:cubicBezTo>
                  <a:pt x="2771" y="0"/>
                  <a:pt x="3045" y="0"/>
                  <a:pt x="3320" y="0"/>
                </a:cubicBezTo>
                <a:cubicBezTo>
                  <a:pt x="3322" y="0"/>
                  <a:pt x="3325" y="0"/>
                  <a:pt x="3327" y="0"/>
                </a:cubicBezTo>
                <a:cubicBezTo>
                  <a:pt x="3601" y="0"/>
                  <a:pt x="3876" y="0"/>
                  <a:pt x="4150" y="0"/>
                </a:cubicBezTo>
                <a:cubicBezTo>
                  <a:pt x="4152" y="0"/>
                  <a:pt x="4155" y="0"/>
                  <a:pt x="4157" y="0"/>
                </a:cubicBezTo>
                <a:cubicBezTo>
                  <a:pt x="4430" y="0"/>
                  <a:pt x="4702" y="0"/>
                  <a:pt x="4975" y="0"/>
                </a:cubicBezTo>
                <a:cubicBezTo>
                  <a:pt x="4980" y="0"/>
                  <a:pt x="4985" y="0"/>
                  <a:pt x="4990" y="0"/>
                </a:cubicBezTo>
                <a:cubicBezTo>
                  <a:pt x="5227" y="0"/>
                  <a:pt x="5464" y="0"/>
                  <a:pt x="5701" y="0"/>
                </a:cubicBezTo>
                <a:cubicBezTo>
                  <a:pt x="5704" y="0"/>
                  <a:pt x="5706" y="0"/>
                  <a:pt x="5709" y="0"/>
                </a:cubicBezTo>
                <a:cubicBezTo>
                  <a:pt x="5743" y="0"/>
                  <a:pt x="5777" y="0"/>
                  <a:pt x="5812" y="0"/>
                </a:cubicBezTo>
                <a:cubicBezTo>
                  <a:pt x="5814" y="0"/>
                  <a:pt x="5817" y="0"/>
                  <a:pt x="5819" y="0"/>
                </a:cubicBezTo>
                <a:cubicBezTo>
                  <a:pt x="5955" y="0"/>
                  <a:pt x="6091" y="0"/>
                  <a:pt x="6227" y="0"/>
                </a:cubicBezTo>
                <a:cubicBezTo>
                  <a:pt x="6230" y="0"/>
                  <a:pt x="6233" y="0"/>
                  <a:pt x="6235" y="0"/>
                </a:cubicBezTo>
                <a:cubicBezTo>
                  <a:pt x="6372" y="0"/>
                  <a:pt x="6508" y="0"/>
                  <a:pt x="6645" y="0"/>
                </a:cubicBezTo>
                <a:cubicBezTo>
                  <a:pt x="6647" y="0"/>
                  <a:pt x="6650" y="0"/>
                  <a:pt x="6652" y="0"/>
                </a:cubicBezTo>
                <a:cubicBezTo>
                  <a:pt x="6926" y="0"/>
                  <a:pt x="7199" y="0"/>
                  <a:pt x="7473" y="0"/>
                </a:cubicBezTo>
                <a:cubicBezTo>
                  <a:pt x="7476" y="0"/>
                  <a:pt x="7478" y="0"/>
                  <a:pt x="7481" y="0"/>
                </a:cubicBezTo>
                <a:cubicBezTo>
                  <a:pt x="7755" y="0"/>
                  <a:pt x="8030" y="0"/>
                  <a:pt x="8305" y="0"/>
                </a:cubicBezTo>
                <a:cubicBezTo>
                  <a:pt x="8308" y="0"/>
                  <a:pt x="8310" y="0"/>
                  <a:pt x="8313" y="0"/>
                </a:cubicBezTo>
                <a:cubicBezTo>
                  <a:pt x="8587" y="0"/>
                  <a:pt x="8861" y="0"/>
                  <a:pt x="9135" y="0"/>
                </a:cubicBezTo>
                <a:cubicBezTo>
                  <a:pt x="9138" y="0"/>
                  <a:pt x="9140" y="0"/>
                  <a:pt x="9143" y="0"/>
                </a:cubicBezTo>
                <a:cubicBezTo>
                  <a:pt x="9418" y="0"/>
                  <a:pt x="9694" y="0"/>
                  <a:pt x="9970" y="0"/>
                </a:cubicBezTo>
                <a:lnTo>
                  <a:pt x="9970" y="16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1" name="Freeform 2290"/>
          <p:cNvSpPr>
            <a:spLocks/>
          </p:cNvSpPr>
          <p:nvPr/>
        </p:nvSpPr>
        <p:spPr bwMode="auto">
          <a:xfrm>
            <a:off x="831850" y="4003675"/>
            <a:ext cx="1279525" cy="3175"/>
          </a:xfrm>
          <a:custGeom>
            <a:avLst/>
            <a:gdLst>
              <a:gd name="T0" fmla="*/ 3547 w 3547"/>
              <a:gd name="T1" fmla="*/ 8 h 8"/>
              <a:gd name="T2" fmla="*/ 3045 w 3547"/>
              <a:gd name="T3" fmla="*/ 8 h 8"/>
              <a:gd name="T4" fmla="*/ 3038 w 3547"/>
              <a:gd name="T5" fmla="*/ 8 h 8"/>
              <a:gd name="T6" fmla="*/ 2284 w 3547"/>
              <a:gd name="T7" fmla="*/ 8 h 8"/>
              <a:gd name="T8" fmla="*/ 2277 w 3547"/>
              <a:gd name="T9" fmla="*/ 8 h 8"/>
              <a:gd name="T10" fmla="*/ 1523 w 3547"/>
              <a:gd name="T11" fmla="*/ 8 h 8"/>
              <a:gd name="T12" fmla="*/ 1515 w 3547"/>
              <a:gd name="T13" fmla="*/ 8 h 8"/>
              <a:gd name="T14" fmla="*/ 762 w 3547"/>
              <a:gd name="T15" fmla="*/ 8 h 8"/>
              <a:gd name="T16" fmla="*/ 754 w 3547"/>
              <a:gd name="T17" fmla="*/ 8 h 8"/>
              <a:gd name="T18" fmla="*/ 4 w 3547"/>
              <a:gd name="T19" fmla="*/ 8 h 8"/>
              <a:gd name="T20" fmla="*/ 0 w 3547"/>
              <a:gd name="T21" fmla="*/ 8 h 8"/>
              <a:gd name="T22" fmla="*/ 0 w 3547"/>
              <a:gd name="T23" fmla="*/ 0 h 8"/>
              <a:gd name="T24" fmla="*/ 7 w 3547"/>
              <a:gd name="T25" fmla="*/ 0 h 8"/>
              <a:gd name="T26" fmla="*/ 756 w 3547"/>
              <a:gd name="T27" fmla="*/ 0 h 8"/>
              <a:gd name="T28" fmla="*/ 764 w 3547"/>
              <a:gd name="T29" fmla="*/ 0 h 8"/>
              <a:gd name="T30" fmla="*/ 1516 w 3547"/>
              <a:gd name="T31" fmla="*/ 0 h 8"/>
              <a:gd name="T32" fmla="*/ 1524 w 3547"/>
              <a:gd name="T33" fmla="*/ 0 h 8"/>
              <a:gd name="T34" fmla="*/ 2276 w 3547"/>
              <a:gd name="T35" fmla="*/ 0 h 8"/>
              <a:gd name="T36" fmla="*/ 2284 w 3547"/>
              <a:gd name="T37" fmla="*/ 0 h 8"/>
              <a:gd name="T38" fmla="*/ 3036 w 3547"/>
              <a:gd name="T39" fmla="*/ 0 h 8"/>
              <a:gd name="T40" fmla="*/ 3044 w 3547"/>
              <a:gd name="T41" fmla="*/ 0 h 8"/>
              <a:gd name="T42" fmla="*/ 3547 w 3547"/>
              <a:gd name="T43" fmla="*/ 0 h 8"/>
              <a:gd name="T44" fmla="*/ 3547 w 3547"/>
              <a:gd name="T45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3547" h="8">
                <a:moveTo>
                  <a:pt x="3547" y="8"/>
                </a:moveTo>
                <a:cubicBezTo>
                  <a:pt x="3380" y="8"/>
                  <a:pt x="3212" y="8"/>
                  <a:pt x="3045" y="8"/>
                </a:cubicBezTo>
                <a:cubicBezTo>
                  <a:pt x="3043" y="8"/>
                  <a:pt x="3040" y="8"/>
                  <a:pt x="3038" y="8"/>
                </a:cubicBezTo>
                <a:cubicBezTo>
                  <a:pt x="2786" y="8"/>
                  <a:pt x="2535" y="8"/>
                  <a:pt x="2284" y="8"/>
                </a:cubicBezTo>
                <a:cubicBezTo>
                  <a:pt x="2282" y="8"/>
                  <a:pt x="2279" y="8"/>
                  <a:pt x="2277" y="8"/>
                </a:cubicBezTo>
                <a:cubicBezTo>
                  <a:pt x="2025" y="8"/>
                  <a:pt x="1774" y="8"/>
                  <a:pt x="1523" y="8"/>
                </a:cubicBezTo>
                <a:cubicBezTo>
                  <a:pt x="1520" y="8"/>
                  <a:pt x="1518" y="8"/>
                  <a:pt x="1515" y="8"/>
                </a:cubicBezTo>
                <a:cubicBezTo>
                  <a:pt x="1264" y="8"/>
                  <a:pt x="1013" y="8"/>
                  <a:pt x="762" y="8"/>
                </a:cubicBezTo>
                <a:cubicBezTo>
                  <a:pt x="759" y="8"/>
                  <a:pt x="756" y="8"/>
                  <a:pt x="754" y="8"/>
                </a:cubicBezTo>
                <a:cubicBezTo>
                  <a:pt x="504" y="8"/>
                  <a:pt x="254" y="8"/>
                  <a:pt x="4" y="8"/>
                </a:cubicBezTo>
                <a:cubicBezTo>
                  <a:pt x="3" y="8"/>
                  <a:pt x="1" y="8"/>
                  <a:pt x="0" y="8"/>
                </a:cubicBezTo>
                <a:lnTo>
                  <a:pt x="0" y="0"/>
                </a:lnTo>
                <a:cubicBezTo>
                  <a:pt x="2" y="0"/>
                  <a:pt x="5" y="0"/>
                  <a:pt x="7" y="0"/>
                </a:cubicBezTo>
                <a:cubicBezTo>
                  <a:pt x="257" y="0"/>
                  <a:pt x="506" y="0"/>
                  <a:pt x="756" y="0"/>
                </a:cubicBezTo>
                <a:cubicBezTo>
                  <a:pt x="758" y="0"/>
                  <a:pt x="761" y="0"/>
                  <a:pt x="764" y="0"/>
                </a:cubicBezTo>
                <a:cubicBezTo>
                  <a:pt x="1014" y="0"/>
                  <a:pt x="1265" y="0"/>
                  <a:pt x="1516" y="0"/>
                </a:cubicBezTo>
                <a:cubicBezTo>
                  <a:pt x="1518" y="0"/>
                  <a:pt x="1521" y="0"/>
                  <a:pt x="1524" y="0"/>
                </a:cubicBezTo>
                <a:cubicBezTo>
                  <a:pt x="1774" y="0"/>
                  <a:pt x="2025" y="0"/>
                  <a:pt x="2276" y="0"/>
                </a:cubicBezTo>
                <a:cubicBezTo>
                  <a:pt x="2279" y="0"/>
                  <a:pt x="2281" y="0"/>
                  <a:pt x="2284" y="0"/>
                </a:cubicBezTo>
                <a:cubicBezTo>
                  <a:pt x="2535" y="0"/>
                  <a:pt x="2785" y="0"/>
                  <a:pt x="3036" y="0"/>
                </a:cubicBezTo>
                <a:cubicBezTo>
                  <a:pt x="3039" y="0"/>
                  <a:pt x="3041" y="0"/>
                  <a:pt x="3044" y="0"/>
                </a:cubicBezTo>
                <a:cubicBezTo>
                  <a:pt x="3211" y="0"/>
                  <a:pt x="3379" y="0"/>
                  <a:pt x="3547" y="0"/>
                </a:cubicBezTo>
                <a:lnTo>
                  <a:pt x="3547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2" name="Freeform 2291"/>
          <p:cNvSpPr>
            <a:spLocks/>
          </p:cNvSpPr>
          <p:nvPr/>
        </p:nvSpPr>
        <p:spPr bwMode="auto">
          <a:xfrm>
            <a:off x="2222500" y="4003675"/>
            <a:ext cx="2011363" cy="3175"/>
          </a:xfrm>
          <a:custGeom>
            <a:avLst/>
            <a:gdLst>
              <a:gd name="T0" fmla="*/ 5573 w 5573"/>
              <a:gd name="T1" fmla="*/ 8 h 8"/>
              <a:gd name="T2" fmla="*/ 4821 w 5573"/>
              <a:gd name="T3" fmla="*/ 8 h 8"/>
              <a:gd name="T4" fmla="*/ 4812 w 5573"/>
              <a:gd name="T5" fmla="*/ 8 h 8"/>
              <a:gd name="T6" fmla="*/ 4059 w 5573"/>
              <a:gd name="T7" fmla="*/ 8 h 8"/>
              <a:gd name="T8" fmla="*/ 4051 w 5573"/>
              <a:gd name="T9" fmla="*/ 8 h 8"/>
              <a:gd name="T10" fmla="*/ 3299 w 5573"/>
              <a:gd name="T11" fmla="*/ 8 h 8"/>
              <a:gd name="T12" fmla="*/ 3291 w 5573"/>
              <a:gd name="T13" fmla="*/ 8 h 8"/>
              <a:gd name="T14" fmla="*/ 2539 w 5573"/>
              <a:gd name="T15" fmla="*/ 8 h 8"/>
              <a:gd name="T16" fmla="*/ 2532 w 5573"/>
              <a:gd name="T17" fmla="*/ 8 h 8"/>
              <a:gd name="T18" fmla="*/ 2158 w 5573"/>
              <a:gd name="T19" fmla="*/ 8 h 8"/>
              <a:gd name="T20" fmla="*/ 2151 w 5573"/>
              <a:gd name="T21" fmla="*/ 8 h 8"/>
              <a:gd name="T22" fmla="*/ 1777 w 5573"/>
              <a:gd name="T23" fmla="*/ 8 h 8"/>
              <a:gd name="T24" fmla="*/ 1770 w 5573"/>
              <a:gd name="T25" fmla="*/ 8 h 8"/>
              <a:gd name="T26" fmla="*/ 1677 w 5573"/>
              <a:gd name="T27" fmla="*/ 8 h 8"/>
              <a:gd name="T28" fmla="*/ 1670 w 5573"/>
              <a:gd name="T29" fmla="*/ 8 h 8"/>
              <a:gd name="T30" fmla="*/ 1020 w 5573"/>
              <a:gd name="T31" fmla="*/ 8 h 8"/>
              <a:gd name="T32" fmla="*/ 1005 w 5573"/>
              <a:gd name="T33" fmla="*/ 8 h 8"/>
              <a:gd name="T34" fmla="*/ 257 w 5573"/>
              <a:gd name="T35" fmla="*/ 8 h 8"/>
              <a:gd name="T36" fmla="*/ 249 w 5573"/>
              <a:gd name="T37" fmla="*/ 8 h 8"/>
              <a:gd name="T38" fmla="*/ 0 w 5573"/>
              <a:gd name="T39" fmla="*/ 8 h 8"/>
              <a:gd name="T40" fmla="*/ 0 w 5573"/>
              <a:gd name="T41" fmla="*/ 0 h 8"/>
              <a:gd name="T42" fmla="*/ 251 w 5573"/>
              <a:gd name="T43" fmla="*/ 0 h 8"/>
              <a:gd name="T44" fmla="*/ 259 w 5573"/>
              <a:gd name="T45" fmla="*/ 0 h 8"/>
              <a:gd name="T46" fmla="*/ 1006 w 5573"/>
              <a:gd name="T47" fmla="*/ 0 h 8"/>
              <a:gd name="T48" fmla="*/ 1022 w 5573"/>
              <a:gd name="T49" fmla="*/ 0 h 8"/>
              <a:gd name="T50" fmla="*/ 1670 w 5573"/>
              <a:gd name="T51" fmla="*/ 0 h 8"/>
              <a:gd name="T52" fmla="*/ 1678 w 5573"/>
              <a:gd name="T53" fmla="*/ 0 h 8"/>
              <a:gd name="T54" fmla="*/ 1770 w 5573"/>
              <a:gd name="T55" fmla="*/ 0 h 8"/>
              <a:gd name="T56" fmla="*/ 1777 w 5573"/>
              <a:gd name="T57" fmla="*/ 0 h 8"/>
              <a:gd name="T58" fmla="*/ 2150 w 5573"/>
              <a:gd name="T59" fmla="*/ 0 h 8"/>
              <a:gd name="T60" fmla="*/ 2158 w 5573"/>
              <a:gd name="T61" fmla="*/ 0 h 8"/>
              <a:gd name="T62" fmla="*/ 2530 w 5573"/>
              <a:gd name="T63" fmla="*/ 0 h 8"/>
              <a:gd name="T64" fmla="*/ 2538 w 5573"/>
              <a:gd name="T65" fmla="*/ 0 h 8"/>
              <a:gd name="T66" fmla="*/ 3288 w 5573"/>
              <a:gd name="T67" fmla="*/ 0 h 8"/>
              <a:gd name="T68" fmla="*/ 3296 w 5573"/>
              <a:gd name="T69" fmla="*/ 0 h 8"/>
              <a:gd name="T70" fmla="*/ 4047 w 5573"/>
              <a:gd name="T71" fmla="*/ 0 h 8"/>
              <a:gd name="T72" fmla="*/ 4056 w 5573"/>
              <a:gd name="T73" fmla="*/ 0 h 8"/>
              <a:gd name="T74" fmla="*/ 4807 w 5573"/>
              <a:gd name="T75" fmla="*/ 0 h 8"/>
              <a:gd name="T76" fmla="*/ 4816 w 5573"/>
              <a:gd name="T77" fmla="*/ 0 h 8"/>
              <a:gd name="T78" fmla="*/ 5573 w 5573"/>
              <a:gd name="T79" fmla="*/ 0 h 8"/>
              <a:gd name="T80" fmla="*/ 5573 w 5573"/>
              <a:gd name="T81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573" h="8">
                <a:moveTo>
                  <a:pt x="5573" y="8"/>
                </a:moveTo>
                <a:cubicBezTo>
                  <a:pt x="5322" y="8"/>
                  <a:pt x="5072" y="8"/>
                  <a:pt x="4821" y="8"/>
                </a:cubicBezTo>
                <a:cubicBezTo>
                  <a:pt x="4818" y="8"/>
                  <a:pt x="4815" y="8"/>
                  <a:pt x="4812" y="8"/>
                </a:cubicBezTo>
                <a:cubicBezTo>
                  <a:pt x="4561" y="8"/>
                  <a:pt x="4310" y="8"/>
                  <a:pt x="4059" y="8"/>
                </a:cubicBezTo>
                <a:cubicBezTo>
                  <a:pt x="4056" y="8"/>
                  <a:pt x="4054" y="8"/>
                  <a:pt x="4051" y="8"/>
                </a:cubicBezTo>
                <a:cubicBezTo>
                  <a:pt x="3800" y="8"/>
                  <a:pt x="3550" y="8"/>
                  <a:pt x="3299" y="8"/>
                </a:cubicBezTo>
                <a:cubicBezTo>
                  <a:pt x="3296" y="8"/>
                  <a:pt x="3293" y="8"/>
                  <a:pt x="3291" y="8"/>
                </a:cubicBezTo>
                <a:cubicBezTo>
                  <a:pt x="3040" y="8"/>
                  <a:pt x="2790" y="8"/>
                  <a:pt x="2539" y="8"/>
                </a:cubicBezTo>
                <a:cubicBezTo>
                  <a:pt x="2537" y="8"/>
                  <a:pt x="2534" y="8"/>
                  <a:pt x="2532" y="8"/>
                </a:cubicBezTo>
                <a:cubicBezTo>
                  <a:pt x="2407" y="8"/>
                  <a:pt x="2283" y="8"/>
                  <a:pt x="2158" y="8"/>
                </a:cubicBezTo>
                <a:cubicBezTo>
                  <a:pt x="2156" y="8"/>
                  <a:pt x="2153" y="8"/>
                  <a:pt x="2151" y="8"/>
                </a:cubicBezTo>
                <a:cubicBezTo>
                  <a:pt x="2026" y="8"/>
                  <a:pt x="1902" y="8"/>
                  <a:pt x="1777" y="8"/>
                </a:cubicBezTo>
                <a:cubicBezTo>
                  <a:pt x="1775" y="8"/>
                  <a:pt x="1772" y="8"/>
                  <a:pt x="1770" y="8"/>
                </a:cubicBezTo>
                <a:cubicBezTo>
                  <a:pt x="1739" y="8"/>
                  <a:pt x="1708" y="8"/>
                  <a:pt x="1677" y="8"/>
                </a:cubicBezTo>
                <a:cubicBezTo>
                  <a:pt x="1675" y="8"/>
                  <a:pt x="1672" y="8"/>
                  <a:pt x="1670" y="8"/>
                </a:cubicBezTo>
                <a:cubicBezTo>
                  <a:pt x="1453" y="8"/>
                  <a:pt x="1237" y="8"/>
                  <a:pt x="1020" y="8"/>
                </a:cubicBezTo>
                <a:cubicBezTo>
                  <a:pt x="1015" y="8"/>
                  <a:pt x="1010" y="8"/>
                  <a:pt x="1005" y="8"/>
                </a:cubicBezTo>
                <a:cubicBezTo>
                  <a:pt x="755" y="8"/>
                  <a:pt x="506" y="8"/>
                  <a:pt x="257" y="8"/>
                </a:cubicBezTo>
                <a:cubicBezTo>
                  <a:pt x="254" y="8"/>
                  <a:pt x="251" y="8"/>
                  <a:pt x="249" y="8"/>
                </a:cubicBezTo>
                <a:cubicBezTo>
                  <a:pt x="166" y="8"/>
                  <a:pt x="83" y="8"/>
                  <a:pt x="0" y="8"/>
                </a:cubicBezTo>
                <a:lnTo>
                  <a:pt x="0" y="0"/>
                </a:lnTo>
                <a:cubicBezTo>
                  <a:pt x="84" y="0"/>
                  <a:pt x="167" y="0"/>
                  <a:pt x="251" y="0"/>
                </a:cubicBezTo>
                <a:cubicBezTo>
                  <a:pt x="254" y="0"/>
                  <a:pt x="256" y="0"/>
                  <a:pt x="259" y="0"/>
                </a:cubicBezTo>
                <a:cubicBezTo>
                  <a:pt x="508" y="0"/>
                  <a:pt x="757" y="0"/>
                  <a:pt x="1006" y="0"/>
                </a:cubicBezTo>
                <a:cubicBezTo>
                  <a:pt x="1011" y="0"/>
                  <a:pt x="1016" y="0"/>
                  <a:pt x="1022" y="0"/>
                </a:cubicBezTo>
                <a:cubicBezTo>
                  <a:pt x="1238" y="0"/>
                  <a:pt x="1454" y="0"/>
                  <a:pt x="1670" y="0"/>
                </a:cubicBezTo>
                <a:cubicBezTo>
                  <a:pt x="1672" y="0"/>
                  <a:pt x="1675" y="0"/>
                  <a:pt x="1678" y="0"/>
                </a:cubicBezTo>
                <a:cubicBezTo>
                  <a:pt x="1708" y="0"/>
                  <a:pt x="1739" y="0"/>
                  <a:pt x="1770" y="0"/>
                </a:cubicBezTo>
                <a:cubicBezTo>
                  <a:pt x="1772" y="0"/>
                  <a:pt x="1775" y="0"/>
                  <a:pt x="1777" y="0"/>
                </a:cubicBezTo>
                <a:cubicBezTo>
                  <a:pt x="1902" y="0"/>
                  <a:pt x="2026" y="0"/>
                  <a:pt x="2150" y="0"/>
                </a:cubicBezTo>
                <a:cubicBezTo>
                  <a:pt x="2153" y="0"/>
                  <a:pt x="2155" y="0"/>
                  <a:pt x="2158" y="0"/>
                </a:cubicBezTo>
                <a:cubicBezTo>
                  <a:pt x="2282" y="0"/>
                  <a:pt x="2406" y="0"/>
                  <a:pt x="2530" y="0"/>
                </a:cubicBezTo>
                <a:cubicBezTo>
                  <a:pt x="2533" y="0"/>
                  <a:pt x="2536" y="0"/>
                  <a:pt x="2538" y="0"/>
                </a:cubicBezTo>
                <a:cubicBezTo>
                  <a:pt x="2788" y="0"/>
                  <a:pt x="3038" y="0"/>
                  <a:pt x="3288" y="0"/>
                </a:cubicBezTo>
                <a:cubicBezTo>
                  <a:pt x="3291" y="0"/>
                  <a:pt x="3294" y="0"/>
                  <a:pt x="3296" y="0"/>
                </a:cubicBezTo>
                <a:cubicBezTo>
                  <a:pt x="3547" y="0"/>
                  <a:pt x="3797" y="0"/>
                  <a:pt x="4047" y="0"/>
                </a:cubicBezTo>
                <a:cubicBezTo>
                  <a:pt x="4050" y="0"/>
                  <a:pt x="4053" y="0"/>
                  <a:pt x="4056" y="0"/>
                </a:cubicBezTo>
                <a:cubicBezTo>
                  <a:pt x="4306" y="0"/>
                  <a:pt x="4557" y="0"/>
                  <a:pt x="4807" y="0"/>
                </a:cubicBezTo>
                <a:cubicBezTo>
                  <a:pt x="4810" y="0"/>
                  <a:pt x="4813" y="0"/>
                  <a:pt x="4816" y="0"/>
                </a:cubicBezTo>
                <a:cubicBezTo>
                  <a:pt x="5069" y="0"/>
                  <a:pt x="5321" y="0"/>
                  <a:pt x="5573" y="0"/>
                </a:cubicBezTo>
                <a:lnTo>
                  <a:pt x="5573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3" name="Freeform 2292"/>
          <p:cNvSpPr>
            <a:spLocks/>
          </p:cNvSpPr>
          <p:nvPr/>
        </p:nvSpPr>
        <p:spPr bwMode="auto">
          <a:xfrm>
            <a:off x="862013" y="3933825"/>
            <a:ext cx="1227138" cy="3175"/>
          </a:xfrm>
          <a:custGeom>
            <a:avLst/>
            <a:gdLst>
              <a:gd name="T0" fmla="*/ 3400 w 3400"/>
              <a:gd name="T1" fmla="*/ 8 h 8"/>
              <a:gd name="T2" fmla="*/ 2919 w 3400"/>
              <a:gd name="T3" fmla="*/ 8 h 8"/>
              <a:gd name="T4" fmla="*/ 2911 w 3400"/>
              <a:gd name="T5" fmla="*/ 8 h 8"/>
              <a:gd name="T6" fmla="*/ 2190 w 3400"/>
              <a:gd name="T7" fmla="*/ 8 h 8"/>
              <a:gd name="T8" fmla="*/ 2182 w 3400"/>
              <a:gd name="T9" fmla="*/ 8 h 8"/>
              <a:gd name="T10" fmla="*/ 1460 w 3400"/>
              <a:gd name="T11" fmla="*/ 8 h 8"/>
              <a:gd name="T12" fmla="*/ 1452 w 3400"/>
              <a:gd name="T13" fmla="*/ 8 h 8"/>
              <a:gd name="T14" fmla="*/ 729 w 3400"/>
              <a:gd name="T15" fmla="*/ 8 h 8"/>
              <a:gd name="T16" fmla="*/ 721 w 3400"/>
              <a:gd name="T17" fmla="*/ 8 h 8"/>
              <a:gd name="T18" fmla="*/ 5 w 3400"/>
              <a:gd name="T19" fmla="*/ 8 h 8"/>
              <a:gd name="T20" fmla="*/ 0 w 3400"/>
              <a:gd name="T21" fmla="*/ 8 h 8"/>
              <a:gd name="T22" fmla="*/ 0 w 3400"/>
              <a:gd name="T23" fmla="*/ 0 h 8"/>
              <a:gd name="T24" fmla="*/ 9 w 3400"/>
              <a:gd name="T25" fmla="*/ 0 h 8"/>
              <a:gd name="T26" fmla="*/ 724 w 3400"/>
              <a:gd name="T27" fmla="*/ 0 h 8"/>
              <a:gd name="T28" fmla="*/ 732 w 3400"/>
              <a:gd name="T29" fmla="*/ 0 h 8"/>
              <a:gd name="T30" fmla="*/ 1453 w 3400"/>
              <a:gd name="T31" fmla="*/ 0 h 8"/>
              <a:gd name="T32" fmla="*/ 1461 w 3400"/>
              <a:gd name="T33" fmla="*/ 0 h 8"/>
              <a:gd name="T34" fmla="*/ 2182 w 3400"/>
              <a:gd name="T35" fmla="*/ 0 h 8"/>
              <a:gd name="T36" fmla="*/ 2189 w 3400"/>
              <a:gd name="T37" fmla="*/ 0 h 8"/>
              <a:gd name="T38" fmla="*/ 2909 w 3400"/>
              <a:gd name="T39" fmla="*/ 0 h 8"/>
              <a:gd name="T40" fmla="*/ 2917 w 3400"/>
              <a:gd name="T41" fmla="*/ 0 h 8"/>
              <a:gd name="T42" fmla="*/ 3400 w 3400"/>
              <a:gd name="T43" fmla="*/ 0 h 8"/>
              <a:gd name="T44" fmla="*/ 3400 w 3400"/>
              <a:gd name="T45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3400" h="8">
                <a:moveTo>
                  <a:pt x="3400" y="8"/>
                </a:moveTo>
                <a:cubicBezTo>
                  <a:pt x="3239" y="8"/>
                  <a:pt x="3079" y="8"/>
                  <a:pt x="2919" y="8"/>
                </a:cubicBezTo>
                <a:cubicBezTo>
                  <a:pt x="2917" y="8"/>
                  <a:pt x="2914" y="8"/>
                  <a:pt x="2911" y="8"/>
                </a:cubicBezTo>
                <a:cubicBezTo>
                  <a:pt x="2671" y="8"/>
                  <a:pt x="2430" y="8"/>
                  <a:pt x="2190" y="8"/>
                </a:cubicBezTo>
                <a:cubicBezTo>
                  <a:pt x="2187" y="8"/>
                  <a:pt x="2185" y="8"/>
                  <a:pt x="2182" y="8"/>
                </a:cubicBezTo>
                <a:cubicBezTo>
                  <a:pt x="1941" y="8"/>
                  <a:pt x="1701" y="8"/>
                  <a:pt x="1460" y="8"/>
                </a:cubicBezTo>
                <a:cubicBezTo>
                  <a:pt x="1457" y="8"/>
                  <a:pt x="1455" y="8"/>
                  <a:pt x="1452" y="8"/>
                </a:cubicBezTo>
                <a:cubicBezTo>
                  <a:pt x="1211" y="8"/>
                  <a:pt x="970" y="8"/>
                  <a:pt x="729" y="8"/>
                </a:cubicBezTo>
                <a:cubicBezTo>
                  <a:pt x="727" y="8"/>
                  <a:pt x="724" y="8"/>
                  <a:pt x="721" y="8"/>
                </a:cubicBezTo>
                <a:cubicBezTo>
                  <a:pt x="482" y="8"/>
                  <a:pt x="244" y="8"/>
                  <a:pt x="5" y="8"/>
                </a:cubicBezTo>
                <a:cubicBezTo>
                  <a:pt x="3" y="8"/>
                  <a:pt x="2" y="8"/>
                  <a:pt x="0" y="8"/>
                </a:cubicBezTo>
                <a:lnTo>
                  <a:pt x="0" y="0"/>
                </a:lnTo>
                <a:cubicBezTo>
                  <a:pt x="3" y="0"/>
                  <a:pt x="6" y="0"/>
                  <a:pt x="9" y="0"/>
                </a:cubicBezTo>
                <a:cubicBezTo>
                  <a:pt x="247" y="0"/>
                  <a:pt x="485" y="0"/>
                  <a:pt x="724" y="0"/>
                </a:cubicBezTo>
                <a:cubicBezTo>
                  <a:pt x="726" y="0"/>
                  <a:pt x="729" y="0"/>
                  <a:pt x="732" y="0"/>
                </a:cubicBezTo>
                <a:cubicBezTo>
                  <a:pt x="972" y="0"/>
                  <a:pt x="1213" y="0"/>
                  <a:pt x="1453" y="0"/>
                </a:cubicBezTo>
                <a:cubicBezTo>
                  <a:pt x="1456" y="0"/>
                  <a:pt x="1458" y="0"/>
                  <a:pt x="1461" y="0"/>
                </a:cubicBezTo>
                <a:cubicBezTo>
                  <a:pt x="1701" y="0"/>
                  <a:pt x="1941" y="0"/>
                  <a:pt x="2182" y="0"/>
                </a:cubicBezTo>
                <a:cubicBezTo>
                  <a:pt x="2184" y="0"/>
                  <a:pt x="2187" y="0"/>
                  <a:pt x="2189" y="0"/>
                </a:cubicBezTo>
                <a:cubicBezTo>
                  <a:pt x="2429" y="0"/>
                  <a:pt x="2669" y="0"/>
                  <a:pt x="2909" y="0"/>
                </a:cubicBezTo>
                <a:cubicBezTo>
                  <a:pt x="2912" y="0"/>
                  <a:pt x="2915" y="0"/>
                  <a:pt x="2917" y="0"/>
                </a:cubicBezTo>
                <a:cubicBezTo>
                  <a:pt x="3078" y="0"/>
                  <a:pt x="3239" y="0"/>
                  <a:pt x="3400" y="0"/>
                </a:cubicBezTo>
                <a:lnTo>
                  <a:pt x="3400" y="8"/>
                </a:ln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4" name="Freeform 2293"/>
          <p:cNvSpPr>
            <a:spLocks/>
          </p:cNvSpPr>
          <p:nvPr/>
        </p:nvSpPr>
        <p:spPr bwMode="auto">
          <a:xfrm>
            <a:off x="2249488" y="3933825"/>
            <a:ext cx="1927225" cy="3175"/>
          </a:xfrm>
          <a:custGeom>
            <a:avLst/>
            <a:gdLst>
              <a:gd name="T0" fmla="*/ 5342 w 5342"/>
              <a:gd name="T1" fmla="*/ 8 h 8"/>
              <a:gd name="T2" fmla="*/ 4621 w 5342"/>
              <a:gd name="T3" fmla="*/ 8 h 8"/>
              <a:gd name="T4" fmla="*/ 4612 w 5342"/>
              <a:gd name="T5" fmla="*/ 8 h 8"/>
              <a:gd name="T6" fmla="*/ 3891 w 5342"/>
              <a:gd name="T7" fmla="*/ 8 h 8"/>
              <a:gd name="T8" fmla="*/ 3882 w 5342"/>
              <a:gd name="T9" fmla="*/ 8 h 8"/>
              <a:gd name="T10" fmla="*/ 3162 w 5342"/>
              <a:gd name="T11" fmla="*/ 8 h 8"/>
              <a:gd name="T12" fmla="*/ 3154 w 5342"/>
              <a:gd name="T13" fmla="*/ 8 h 8"/>
              <a:gd name="T14" fmla="*/ 2433 w 5342"/>
              <a:gd name="T15" fmla="*/ 8 h 8"/>
              <a:gd name="T16" fmla="*/ 2425 w 5342"/>
              <a:gd name="T17" fmla="*/ 8 h 8"/>
              <a:gd name="T18" fmla="*/ 2068 w 5342"/>
              <a:gd name="T19" fmla="*/ 8 h 8"/>
              <a:gd name="T20" fmla="*/ 2061 w 5342"/>
              <a:gd name="T21" fmla="*/ 8 h 8"/>
              <a:gd name="T22" fmla="*/ 1703 w 5342"/>
              <a:gd name="T23" fmla="*/ 8 h 8"/>
              <a:gd name="T24" fmla="*/ 1696 w 5342"/>
              <a:gd name="T25" fmla="*/ 8 h 8"/>
              <a:gd name="T26" fmla="*/ 1607 w 5342"/>
              <a:gd name="T27" fmla="*/ 8 h 8"/>
              <a:gd name="T28" fmla="*/ 1599 w 5342"/>
              <a:gd name="T29" fmla="*/ 8 h 8"/>
              <a:gd name="T30" fmla="*/ 977 w 5342"/>
              <a:gd name="T31" fmla="*/ 8 h 8"/>
              <a:gd name="T32" fmla="*/ 961 w 5342"/>
              <a:gd name="T33" fmla="*/ 8 h 8"/>
              <a:gd name="T34" fmla="*/ 245 w 5342"/>
              <a:gd name="T35" fmla="*/ 8 h 8"/>
              <a:gd name="T36" fmla="*/ 237 w 5342"/>
              <a:gd name="T37" fmla="*/ 8 h 8"/>
              <a:gd name="T38" fmla="*/ 0 w 5342"/>
              <a:gd name="T39" fmla="*/ 8 h 8"/>
              <a:gd name="T40" fmla="*/ 0 w 5342"/>
              <a:gd name="T41" fmla="*/ 0 h 8"/>
              <a:gd name="T42" fmla="*/ 240 w 5342"/>
              <a:gd name="T43" fmla="*/ 0 h 8"/>
              <a:gd name="T44" fmla="*/ 248 w 5342"/>
              <a:gd name="T45" fmla="*/ 0 h 8"/>
              <a:gd name="T46" fmla="*/ 962 w 5342"/>
              <a:gd name="T47" fmla="*/ 0 h 8"/>
              <a:gd name="T48" fmla="*/ 978 w 5342"/>
              <a:gd name="T49" fmla="*/ 0 h 8"/>
              <a:gd name="T50" fmla="*/ 1600 w 5342"/>
              <a:gd name="T51" fmla="*/ 0 h 8"/>
              <a:gd name="T52" fmla="*/ 1607 w 5342"/>
              <a:gd name="T53" fmla="*/ 0 h 8"/>
              <a:gd name="T54" fmla="*/ 1696 w 5342"/>
              <a:gd name="T55" fmla="*/ 0 h 8"/>
              <a:gd name="T56" fmla="*/ 1703 w 5342"/>
              <a:gd name="T57" fmla="*/ 0 h 8"/>
              <a:gd name="T58" fmla="*/ 2060 w 5342"/>
              <a:gd name="T59" fmla="*/ 0 h 8"/>
              <a:gd name="T60" fmla="*/ 2068 w 5342"/>
              <a:gd name="T61" fmla="*/ 0 h 8"/>
              <a:gd name="T62" fmla="*/ 2424 w 5342"/>
              <a:gd name="T63" fmla="*/ 0 h 8"/>
              <a:gd name="T64" fmla="*/ 2432 w 5342"/>
              <a:gd name="T65" fmla="*/ 0 h 8"/>
              <a:gd name="T66" fmla="*/ 3151 w 5342"/>
              <a:gd name="T67" fmla="*/ 0 h 8"/>
              <a:gd name="T68" fmla="*/ 3159 w 5342"/>
              <a:gd name="T69" fmla="*/ 0 h 8"/>
              <a:gd name="T70" fmla="*/ 3878 w 5342"/>
              <a:gd name="T71" fmla="*/ 0 h 8"/>
              <a:gd name="T72" fmla="*/ 3887 w 5342"/>
              <a:gd name="T73" fmla="*/ 0 h 8"/>
              <a:gd name="T74" fmla="*/ 4606 w 5342"/>
              <a:gd name="T75" fmla="*/ 0 h 8"/>
              <a:gd name="T76" fmla="*/ 4615 w 5342"/>
              <a:gd name="T77" fmla="*/ 0 h 8"/>
              <a:gd name="T78" fmla="*/ 5342 w 5342"/>
              <a:gd name="T79" fmla="*/ 0 h 8"/>
              <a:gd name="T80" fmla="*/ 5342 w 5342"/>
              <a:gd name="T81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342" h="8">
                <a:moveTo>
                  <a:pt x="5342" y="8"/>
                </a:moveTo>
                <a:cubicBezTo>
                  <a:pt x="5101" y="8"/>
                  <a:pt x="4861" y="8"/>
                  <a:pt x="4621" y="8"/>
                </a:cubicBezTo>
                <a:cubicBezTo>
                  <a:pt x="4618" y="8"/>
                  <a:pt x="4615" y="8"/>
                  <a:pt x="4612" y="8"/>
                </a:cubicBezTo>
                <a:cubicBezTo>
                  <a:pt x="4371" y="8"/>
                  <a:pt x="4131" y="8"/>
                  <a:pt x="3891" y="8"/>
                </a:cubicBezTo>
                <a:cubicBezTo>
                  <a:pt x="3888" y="8"/>
                  <a:pt x="3885" y="8"/>
                  <a:pt x="3882" y="8"/>
                </a:cubicBezTo>
                <a:cubicBezTo>
                  <a:pt x="3642" y="8"/>
                  <a:pt x="3402" y="8"/>
                  <a:pt x="3162" y="8"/>
                </a:cubicBezTo>
                <a:cubicBezTo>
                  <a:pt x="3159" y="8"/>
                  <a:pt x="3157" y="8"/>
                  <a:pt x="3154" y="8"/>
                </a:cubicBezTo>
                <a:cubicBezTo>
                  <a:pt x="2914" y="8"/>
                  <a:pt x="2673" y="8"/>
                  <a:pt x="2433" y="8"/>
                </a:cubicBezTo>
                <a:cubicBezTo>
                  <a:pt x="2430" y="8"/>
                  <a:pt x="2428" y="8"/>
                  <a:pt x="2425" y="8"/>
                </a:cubicBezTo>
                <a:cubicBezTo>
                  <a:pt x="2306" y="8"/>
                  <a:pt x="2187" y="8"/>
                  <a:pt x="2068" y="8"/>
                </a:cubicBezTo>
                <a:cubicBezTo>
                  <a:pt x="2066" y="8"/>
                  <a:pt x="2063" y="8"/>
                  <a:pt x="2061" y="8"/>
                </a:cubicBezTo>
                <a:cubicBezTo>
                  <a:pt x="1942" y="8"/>
                  <a:pt x="1822" y="8"/>
                  <a:pt x="1703" y="8"/>
                </a:cubicBezTo>
                <a:cubicBezTo>
                  <a:pt x="1701" y="8"/>
                  <a:pt x="1698" y="8"/>
                  <a:pt x="1696" y="8"/>
                </a:cubicBezTo>
                <a:cubicBezTo>
                  <a:pt x="1666" y="8"/>
                  <a:pt x="1637" y="8"/>
                  <a:pt x="1607" y="8"/>
                </a:cubicBezTo>
                <a:cubicBezTo>
                  <a:pt x="1605" y="8"/>
                  <a:pt x="1602" y="8"/>
                  <a:pt x="1599" y="8"/>
                </a:cubicBezTo>
                <a:cubicBezTo>
                  <a:pt x="1392" y="8"/>
                  <a:pt x="1184" y="8"/>
                  <a:pt x="977" y="8"/>
                </a:cubicBezTo>
                <a:cubicBezTo>
                  <a:pt x="971" y="8"/>
                  <a:pt x="966" y="8"/>
                  <a:pt x="961" y="8"/>
                </a:cubicBezTo>
                <a:cubicBezTo>
                  <a:pt x="722" y="8"/>
                  <a:pt x="484" y="8"/>
                  <a:pt x="245" y="8"/>
                </a:cubicBezTo>
                <a:cubicBezTo>
                  <a:pt x="243" y="8"/>
                  <a:pt x="240" y="8"/>
                  <a:pt x="237" y="8"/>
                </a:cubicBezTo>
                <a:cubicBezTo>
                  <a:pt x="158" y="8"/>
                  <a:pt x="79" y="8"/>
                  <a:pt x="0" y="8"/>
                </a:cubicBezTo>
                <a:lnTo>
                  <a:pt x="0" y="0"/>
                </a:lnTo>
                <a:cubicBezTo>
                  <a:pt x="80" y="0"/>
                  <a:pt x="160" y="0"/>
                  <a:pt x="240" y="0"/>
                </a:cubicBezTo>
                <a:cubicBezTo>
                  <a:pt x="243" y="0"/>
                  <a:pt x="245" y="0"/>
                  <a:pt x="248" y="0"/>
                </a:cubicBezTo>
                <a:cubicBezTo>
                  <a:pt x="486" y="0"/>
                  <a:pt x="724" y="0"/>
                  <a:pt x="962" y="0"/>
                </a:cubicBezTo>
                <a:cubicBezTo>
                  <a:pt x="968" y="0"/>
                  <a:pt x="973" y="0"/>
                  <a:pt x="978" y="0"/>
                </a:cubicBezTo>
                <a:cubicBezTo>
                  <a:pt x="1185" y="0"/>
                  <a:pt x="1393" y="0"/>
                  <a:pt x="1600" y="0"/>
                </a:cubicBezTo>
                <a:cubicBezTo>
                  <a:pt x="1602" y="0"/>
                  <a:pt x="1605" y="0"/>
                  <a:pt x="1607" y="0"/>
                </a:cubicBezTo>
                <a:cubicBezTo>
                  <a:pt x="1637" y="0"/>
                  <a:pt x="1666" y="0"/>
                  <a:pt x="1696" y="0"/>
                </a:cubicBezTo>
                <a:cubicBezTo>
                  <a:pt x="1698" y="0"/>
                  <a:pt x="1701" y="0"/>
                  <a:pt x="1703" y="0"/>
                </a:cubicBezTo>
                <a:cubicBezTo>
                  <a:pt x="1822" y="0"/>
                  <a:pt x="1941" y="0"/>
                  <a:pt x="2060" y="0"/>
                </a:cubicBezTo>
                <a:cubicBezTo>
                  <a:pt x="2063" y="0"/>
                  <a:pt x="2065" y="0"/>
                  <a:pt x="2068" y="0"/>
                </a:cubicBezTo>
                <a:cubicBezTo>
                  <a:pt x="2186" y="0"/>
                  <a:pt x="2305" y="0"/>
                  <a:pt x="2424" y="0"/>
                </a:cubicBezTo>
                <a:cubicBezTo>
                  <a:pt x="2426" y="0"/>
                  <a:pt x="2429" y="0"/>
                  <a:pt x="2432" y="0"/>
                </a:cubicBezTo>
                <a:cubicBezTo>
                  <a:pt x="2672" y="0"/>
                  <a:pt x="2911" y="0"/>
                  <a:pt x="3151" y="0"/>
                </a:cubicBezTo>
                <a:cubicBezTo>
                  <a:pt x="3154" y="0"/>
                  <a:pt x="3157" y="0"/>
                  <a:pt x="3159" y="0"/>
                </a:cubicBezTo>
                <a:cubicBezTo>
                  <a:pt x="3399" y="0"/>
                  <a:pt x="3638" y="0"/>
                  <a:pt x="3878" y="0"/>
                </a:cubicBezTo>
                <a:cubicBezTo>
                  <a:pt x="3881" y="0"/>
                  <a:pt x="3884" y="0"/>
                  <a:pt x="3887" y="0"/>
                </a:cubicBezTo>
                <a:cubicBezTo>
                  <a:pt x="4126" y="0"/>
                  <a:pt x="4366" y="0"/>
                  <a:pt x="4606" y="0"/>
                </a:cubicBezTo>
                <a:cubicBezTo>
                  <a:pt x="4609" y="0"/>
                  <a:pt x="4612" y="0"/>
                  <a:pt x="4615" y="0"/>
                </a:cubicBezTo>
                <a:cubicBezTo>
                  <a:pt x="4857" y="0"/>
                  <a:pt x="5100" y="0"/>
                  <a:pt x="5342" y="0"/>
                </a:cubicBezTo>
                <a:lnTo>
                  <a:pt x="5342" y="8"/>
                </a:ln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5" name="Freeform 2294"/>
          <p:cNvSpPr>
            <a:spLocks/>
          </p:cNvSpPr>
          <p:nvPr/>
        </p:nvSpPr>
        <p:spPr bwMode="auto">
          <a:xfrm>
            <a:off x="898525" y="3867150"/>
            <a:ext cx="1163638" cy="1587"/>
          </a:xfrm>
          <a:custGeom>
            <a:avLst/>
            <a:gdLst>
              <a:gd name="T0" fmla="*/ 3223 w 3223"/>
              <a:gd name="T1" fmla="*/ 8 h 8"/>
              <a:gd name="T2" fmla="*/ 2768 w 3223"/>
              <a:gd name="T3" fmla="*/ 8 h 8"/>
              <a:gd name="T4" fmla="*/ 2760 w 3223"/>
              <a:gd name="T5" fmla="*/ 8 h 8"/>
              <a:gd name="T6" fmla="*/ 2076 w 3223"/>
              <a:gd name="T7" fmla="*/ 8 h 8"/>
              <a:gd name="T8" fmla="*/ 2068 w 3223"/>
              <a:gd name="T9" fmla="*/ 8 h 8"/>
              <a:gd name="T10" fmla="*/ 1384 w 3223"/>
              <a:gd name="T11" fmla="*/ 8 h 8"/>
              <a:gd name="T12" fmla="*/ 1376 w 3223"/>
              <a:gd name="T13" fmla="*/ 8 h 8"/>
              <a:gd name="T14" fmla="*/ 690 w 3223"/>
              <a:gd name="T15" fmla="*/ 8 h 8"/>
              <a:gd name="T16" fmla="*/ 682 w 3223"/>
              <a:gd name="T17" fmla="*/ 8 h 8"/>
              <a:gd name="T18" fmla="*/ 5 w 3223"/>
              <a:gd name="T19" fmla="*/ 8 h 8"/>
              <a:gd name="T20" fmla="*/ 0 w 3223"/>
              <a:gd name="T21" fmla="*/ 8 h 8"/>
              <a:gd name="T22" fmla="*/ 0 w 3223"/>
              <a:gd name="T23" fmla="*/ 1 h 8"/>
              <a:gd name="T24" fmla="*/ 0 w 3223"/>
              <a:gd name="T25" fmla="*/ 0 h 8"/>
              <a:gd name="T26" fmla="*/ 0 w 3223"/>
              <a:gd name="T27" fmla="*/ 0 h 8"/>
              <a:gd name="T28" fmla="*/ 9 w 3223"/>
              <a:gd name="T29" fmla="*/ 0 h 8"/>
              <a:gd name="T30" fmla="*/ 685 w 3223"/>
              <a:gd name="T31" fmla="*/ 0 h 8"/>
              <a:gd name="T32" fmla="*/ 693 w 3223"/>
              <a:gd name="T33" fmla="*/ 0 h 8"/>
              <a:gd name="T34" fmla="*/ 1378 w 3223"/>
              <a:gd name="T35" fmla="*/ 0 h 8"/>
              <a:gd name="T36" fmla="*/ 1385 w 3223"/>
              <a:gd name="T37" fmla="*/ 0 h 8"/>
              <a:gd name="T38" fmla="*/ 2068 w 3223"/>
              <a:gd name="T39" fmla="*/ 0 h 8"/>
              <a:gd name="T40" fmla="*/ 2076 w 3223"/>
              <a:gd name="T41" fmla="*/ 0 h 8"/>
              <a:gd name="T42" fmla="*/ 2758 w 3223"/>
              <a:gd name="T43" fmla="*/ 0 h 8"/>
              <a:gd name="T44" fmla="*/ 2766 w 3223"/>
              <a:gd name="T45" fmla="*/ 0 h 8"/>
              <a:gd name="T46" fmla="*/ 3223 w 3223"/>
              <a:gd name="T47" fmla="*/ 0 h 8"/>
              <a:gd name="T48" fmla="*/ 3223 w 3223"/>
              <a:gd name="T49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3223" h="8">
                <a:moveTo>
                  <a:pt x="3223" y="8"/>
                </a:moveTo>
                <a:cubicBezTo>
                  <a:pt x="3071" y="8"/>
                  <a:pt x="2920" y="8"/>
                  <a:pt x="2768" y="8"/>
                </a:cubicBezTo>
                <a:cubicBezTo>
                  <a:pt x="2765" y="8"/>
                  <a:pt x="2763" y="8"/>
                  <a:pt x="2760" y="8"/>
                </a:cubicBezTo>
                <a:cubicBezTo>
                  <a:pt x="2532" y="8"/>
                  <a:pt x="2304" y="8"/>
                  <a:pt x="2076" y="8"/>
                </a:cubicBezTo>
                <a:cubicBezTo>
                  <a:pt x="2074" y="8"/>
                  <a:pt x="2071" y="8"/>
                  <a:pt x="2068" y="8"/>
                </a:cubicBezTo>
                <a:cubicBezTo>
                  <a:pt x="1840" y="8"/>
                  <a:pt x="1612" y="8"/>
                  <a:pt x="1384" y="8"/>
                </a:cubicBezTo>
                <a:cubicBezTo>
                  <a:pt x="1382" y="8"/>
                  <a:pt x="1379" y="8"/>
                  <a:pt x="1376" y="8"/>
                </a:cubicBezTo>
                <a:cubicBezTo>
                  <a:pt x="1148" y="8"/>
                  <a:pt x="919" y="8"/>
                  <a:pt x="690" y="8"/>
                </a:cubicBezTo>
                <a:cubicBezTo>
                  <a:pt x="688" y="8"/>
                  <a:pt x="685" y="8"/>
                  <a:pt x="682" y="8"/>
                </a:cubicBezTo>
                <a:cubicBezTo>
                  <a:pt x="456" y="8"/>
                  <a:pt x="230" y="8"/>
                  <a:pt x="5" y="8"/>
                </a:cubicBezTo>
                <a:cubicBezTo>
                  <a:pt x="3" y="8"/>
                  <a:pt x="1" y="8"/>
                  <a:pt x="0" y="8"/>
                </a:cubicBezTo>
                <a:lnTo>
                  <a:pt x="0" y="1"/>
                </a:lnTo>
                <a:lnTo>
                  <a:pt x="0" y="0"/>
                </a:lnTo>
                <a:cubicBezTo>
                  <a:pt x="0" y="0"/>
                  <a:pt x="0" y="0"/>
                  <a:pt x="0" y="0"/>
                </a:cubicBezTo>
                <a:cubicBezTo>
                  <a:pt x="3" y="0"/>
                  <a:pt x="6" y="0"/>
                  <a:pt x="9" y="0"/>
                </a:cubicBezTo>
                <a:cubicBezTo>
                  <a:pt x="234" y="0"/>
                  <a:pt x="460" y="0"/>
                  <a:pt x="685" y="0"/>
                </a:cubicBezTo>
                <a:cubicBezTo>
                  <a:pt x="688" y="0"/>
                  <a:pt x="690" y="0"/>
                  <a:pt x="693" y="0"/>
                </a:cubicBezTo>
                <a:cubicBezTo>
                  <a:pt x="921" y="0"/>
                  <a:pt x="1149" y="0"/>
                  <a:pt x="1378" y="0"/>
                </a:cubicBezTo>
                <a:cubicBezTo>
                  <a:pt x="1380" y="0"/>
                  <a:pt x="1383" y="0"/>
                  <a:pt x="1385" y="0"/>
                </a:cubicBezTo>
                <a:cubicBezTo>
                  <a:pt x="1613" y="0"/>
                  <a:pt x="1840" y="0"/>
                  <a:pt x="2068" y="0"/>
                </a:cubicBezTo>
                <a:cubicBezTo>
                  <a:pt x="2070" y="0"/>
                  <a:pt x="2073" y="0"/>
                  <a:pt x="2076" y="0"/>
                </a:cubicBezTo>
                <a:cubicBezTo>
                  <a:pt x="2303" y="0"/>
                  <a:pt x="2530" y="0"/>
                  <a:pt x="2758" y="0"/>
                </a:cubicBezTo>
                <a:cubicBezTo>
                  <a:pt x="2760" y="0"/>
                  <a:pt x="2763" y="0"/>
                  <a:pt x="2766" y="0"/>
                </a:cubicBezTo>
                <a:cubicBezTo>
                  <a:pt x="2918" y="0"/>
                  <a:pt x="3071" y="0"/>
                  <a:pt x="3223" y="0"/>
                </a:cubicBezTo>
                <a:lnTo>
                  <a:pt x="3223" y="8"/>
                </a:ln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6" name="Freeform 2295"/>
          <p:cNvSpPr>
            <a:spLocks/>
          </p:cNvSpPr>
          <p:nvPr/>
        </p:nvSpPr>
        <p:spPr bwMode="auto">
          <a:xfrm>
            <a:off x="2281238" y="3867150"/>
            <a:ext cx="1827213" cy="1587"/>
          </a:xfrm>
          <a:custGeom>
            <a:avLst/>
            <a:gdLst>
              <a:gd name="T0" fmla="*/ 5065 w 5065"/>
              <a:gd name="T1" fmla="*/ 8 h 8"/>
              <a:gd name="T2" fmla="*/ 4383 w 5065"/>
              <a:gd name="T3" fmla="*/ 8 h 8"/>
              <a:gd name="T4" fmla="*/ 4373 w 5065"/>
              <a:gd name="T5" fmla="*/ 8 h 8"/>
              <a:gd name="T6" fmla="*/ 3690 w 5065"/>
              <a:gd name="T7" fmla="*/ 8 h 8"/>
              <a:gd name="T8" fmla="*/ 3681 w 5065"/>
              <a:gd name="T9" fmla="*/ 8 h 8"/>
              <a:gd name="T10" fmla="*/ 2999 w 5065"/>
              <a:gd name="T11" fmla="*/ 8 h 8"/>
              <a:gd name="T12" fmla="*/ 2991 w 5065"/>
              <a:gd name="T13" fmla="*/ 8 h 8"/>
              <a:gd name="T14" fmla="*/ 2307 w 5065"/>
              <a:gd name="T15" fmla="*/ 8 h 8"/>
              <a:gd name="T16" fmla="*/ 2299 w 5065"/>
              <a:gd name="T17" fmla="*/ 8 h 8"/>
              <a:gd name="T18" fmla="*/ 1961 w 5065"/>
              <a:gd name="T19" fmla="*/ 8 h 8"/>
              <a:gd name="T20" fmla="*/ 1954 w 5065"/>
              <a:gd name="T21" fmla="*/ 8 h 8"/>
              <a:gd name="T22" fmla="*/ 1615 w 5065"/>
              <a:gd name="T23" fmla="*/ 8 h 8"/>
              <a:gd name="T24" fmla="*/ 1608 w 5065"/>
              <a:gd name="T25" fmla="*/ 8 h 8"/>
              <a:gd name="T26" fmla="*/ 1524 w 5065"/>
              <a:gd name="T27" fmla="*/ 8 h 8"/>
              <a:gd name="T28" fmla="*/ 1516 w 5065"/>
              <a:gd name="T29" fmla="*/ 8 h 8"/>
              <a:gd name="T30" fmla="*/ 925 w 5065"/>
              <a:gd name="T31" fmla="*/ 8 h 8"/>
              <a:gd name="T32" fmla="*/ 909 w 5065"/>
              <a:gd name="T33" fmla="*/ 8 h 8"/>
              <a:gd name="T34" fmla="*/ 232 w 5065"/>
              <a:gd name="T35" fmla="*/ 8 h 8"/>
              <a:gd name="T36" fmla="*/ 223 w 5065"/>
              <a:gd name="T37" fmla="*/ 8 h 8"/>
              <a:gd name="T38" fmla="*/ 0 w 5065"/>
              <a:gd name="T39" fmla="*/ 8 h 8"/>
              <a:gd name="T40" fmla="*/ 0 w 5065"/>
              <a:gd name="T41" fmla="*/ 0 h 8"/>
              <a:gd name="T42" fmla="*/ 227 w 5065"/>
              <a:gd name="T43" fmla="*/ 0 h 8"/>
              <a:gd name="T44" fmla="*/ 235 w 5065"/>
              <a:gd name="T45" fmla="*/ 0 h 8"/>
              <a:gd name="T46" fmla="*/ 911 w 5065"/>
              <a:gd name="T47" fmla="*/ 0 h 8"/>
              <a:gd name="T48" fmla="*/ 927 w 5065"/>
              <a:gd name="T49" fmla="*/ 0 h 8"/>
              <a:gd name="T50" fmla="*/ 1516 w 5065"/>
              <a:gd name="T51" fmla="*/ 0 h 8"/>
              <a:gd name="T52" fmla="*/ 1524 w 5065"/>
              <a:gd name="T53" fmla="*/ 0 h 8"/>
              <a:gd name="T54" fmla="*/ 1608 w 5065"/>
              <a:gd name="T55" fmla="*/ 0 h 8"/>
              <a:gd name="T56" fmla="*/ 1615 w 5065"/>
              <a:gd name="T57" fmla="*/ 0 h 8"/>
              <a:gd name="T58" fmla="*/ 1953 w 5065"/>
              <a:gd name="T59" fmla="*/ 0 h 8"/>
              <a:gd name="T60" fmla="*/ 1960 w 5065"/>
              <a:gd name="T61" fmla="*/ 0 h 8"/>
              <a:gd name="T62" fmla="*/ 2298 w 5065"/>
              <a:gd name="T63" fmla="*/ 0 h 8"/>
              <a:gd name="T64" fmla="*/ 2306 w 5065"/>
              <a:gd name="T65" fmla="*/ 0 h 8"/>
              <a:gd name="T66" fmla="*/ 2987 w 5065"/>
              <a:gd name="T67" fmla="*/ 0 h 8"/>
              <a:gd name="T68" fmla="*/ 2996 w 5065"/>
              <a:gd name="T69" fmla="*/ 0 h 8"/>
              <a:gd name="T70" fmla="*/ 3676 w 5065"/>
              <a:gd name="T71" fmla="*/ 0 h 8"/>
              <a:gd name="T72" fmla="*/ 3685 w 5065"/>
              <a:gd name="T73" fmla="*/ 0 h 8"/>
              <a:gd name="T74" fmla="*/ 4366 w 5065"/>
              <a:gd name="T75" fmla="*/ 0 h 8"/>
              <a:gd name="T76" fmla="*/ 4376 w 5065"/>
              <a:gd name="T77" fmla="*/ 0 h 8"/>
              <a:gd name="T78" fmla="*/ 5065 w 5065"/>
              <a:gd name="T79" fmla="*/ 0 h 8"/>
              <a:gd name="T80" fmla="*/ 5065 w 5065"/>
              <a:gd name="T81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5065" h="8">
                <a:moveTo>
                  <a:pt x="5065" y="8"/>
                </a:moveTo>
                <a:cubicBezTo>
                  <a:pt x="4838" y="8"/>
                  <a:pt x="4610" y="8"/>
                  <a:pt x="4383" y="8"/>
                </a:cubicBezTo>
                <a:cubicBezTo>
                  <a:pt x="4379" y="8"/>
                  <a:pt x="4376" y="8"/>
                  <a:pt x="4373" y="8"/>
                </a:cubicBezTo>
                <a:cubicBezTo>
                  <a:pt x="4145" y="8"/>
                  <a:pt x="3918" y="8"/>
                  <a:pt x="3690" y="8"/>
                </a:cubicBezTo>
                <a:cubicBezTo>
                  <a:pt x="3687" y="8"/>
                  <a:pt x="3684" y="8"/>
                  <a:pt x="3681" y="8"/>
                </a:cubicBezTo>
                <a:cubicBezTo>
                  <a:pt x="3454" y="8"/>
                  <a:pt x="3226" y="8"/>
                  <a:pt x="2999" y="8"/>
                </a:cubicBezTo>
                <a:cubicBezTo>
                  <a:pt x="2996" y="8"/>
                  <a:pt x="2994" y="8"/>
                  <a:pt x="2991" y="8"/>
                </a:cubicBezTo>
                <a:cubicBezTo>
                  <a:pt x="2763" y="8"/>
                  <a:pt x="2535" y="8"/>
                  <a:pt x="2307" y="8"/>
                </a:cubicBezTo>
                <a:cubicBezTo>
                  <a:pt x="2305" y="8"/>
                  <a:pt x="2302" y="8"/>
                  <a:pt x="2299" y="8"/>
                </a:cubicBezTo>
                <a:cubicBezTo>
                  <a:pt x="2187" y="8"/>
                  <a:pt x="2074" y="8"/>
                  <a:pt x="1961" y="8"/>
                </a:cubicBezTo>
                <a:cubicBezTo>
                  <a:pt x="1959" y="8"/>
                  <a:pt x="1956" y="8"/>
                  <a:pt x="1954" y="8"/>
                </a:cubicBezTo>
                <a:cubicBezTo>
                  <a:pt x="1841" y="8"/>
                  <a:pt x="1728" y="8"/>
                  <a:pt x="1615" y="8"/>
                </a:cubicBezTo>
                <a:cubicBezTo>
                  <a:pt x="1613" y="8"/>
                  <a:pt x="1610" y="8"/>
                  <a:pt x="1608" y="8"/>
                </a:cubicBezTo>
                <a:cubicBezTo>
                  <a:pt x="1580" y="8"/>
                  <a:pt x="1552" y="8"/>
                  <a:pt x="1524" y="8"/>
                </a:cubicBezTo>
                <a:cubicBezTo>
                  <a:pt x="1521" y="8"/>
                  <a:pt x="1519" y="8"/>
                  <a:pt x="1516" y="8"/>
                </a:cubicBezTo>
                <a:cubicBezTo>
                  <a:pt x="1319" y="8"/>
                  <a:pt x="1122" y="8"/>
                  <a:pt x="925" y="8"/>
                </a:cubicBezTo>
                <a:cubicBezTo>
                  <a:pt x="920" y="8"/>
                  <a:pt x="914" y="8"/>
                  <a:pt x="909" y="8"/>
                </a:cubicBezTo>
                <a:cubicBezTo>
                  <a:pt x="683" y="8"/>
                  <a:pt x="458" y="8"/>
                  <a:pt x="232" y="8"/>
                </a:cubicBezTo>
                <a:cubicBezTo>
                  <a:pt x="229" y="8"/>
                  <a:pt x="226" y="8"/>
                  <a:pt x="223" y="8"/>
                </a:cubicBezTo>
                <a:cubicBezTo>
                  <a:pt x="149" y="8"/>
                  <a:pt x="74" y="8"/>
                  <a:pt x="0" y="8"/>
                </a:cubicBezTo>
                <a:lnTo>
                  <a:pt x="0" y="0"/>
                </a:lnTo>
                <a:cubicBezTo>
                  <a:pt x="76" y="0"/>
                  <a:pt x="151" y="0"/>
                  <a:pt x="227" y="0"/>
                </a:cubicBezTo>
                <a:cubicBezTo>
                  <a:pt x="230" y="0"/>
                  <a:pt x="233" y="0"/>
                  <a:pt x="235" y="0"/>
                </a:cubicBezTo>
                <a:cubicBezTo>
                  <a:pt x="461" y="0"/>
                  <a:pt x="686" y="0"/>
                  <a:pt x="911" y="0"/>
                </a:cubicBezTo>
                <a:cubicBezTo>
                  <a:pt x="916" y="0"/>
                  <a:pt x="921" y="0"/>
                  <a:pt x="927" y="0"/>
                </a:cubicBezTo>
                <a:cubicBezTo>
                  <a:pt x="1123" y="0"/>
                  <a:pt x="1320" y="0"/>
                  <a:pt x="1516" y="0"/>
                </a:cubicBezTo>
                <a:cubicBezTo>
                  <a:pt x="1519" y="0"/>
                  <a:pt x="1521" y="0"/>
                  <a:pt x="1524" y="0"/>
                </a:cubicBezTo>
                <a:cubicBezTo>
                  <a:pt x="1552" y="0"/>
                  <a:pt x="1580" y="0"/>
                  <a:pt x="1608" y="0"/>
                </a:cubicBezTo>
                <a:cubicBezTo>
                  <a:pt x="1610" y="0"/>
                  <a:pt x="1613" y="0"/>
                  <a:pt x="1615" y="0"/>
                </a:cubicBezTo>
                <a:cubicBezTo>
                  <a:pt x="1728" y="0"/>
                  <a:pt x="1840" y="0"/>
                  <a:pt x="1953" y="0"/>
                </a:cubicBezTo>
                <a:cubicBezTo>
                  <a:pt x="1955" y="0"/>
                  <a:pt x="1958" y="0"/>
                  <a:pt x="1960" y="0"/>
                </a:cubicBezTo>
                <a:cubicBezTo>
                  <a:pt x="2073" y="0"/>
                  <a:pt x="2185" y="0"/>
                  <a:pt x="2298" y="0"/>
                </a:cubicBezTo>
                <a:cubicBezTo>
                  <a:pt x="2300" y="0"/>
                  <a:pt x="2303" y="0"/>
                  <a:pt x="2306" y="0"/>
                </a:cubicBezTo>
                <a:cubicBezTo>
                  <a:pt x="2533" y="0"/>
                  <a:pt x="2760" y="0"/>
                  <a:pt x="2987" y="0"/>
                </a:cubicBezTo>
                <a:cubicBezTo>
                  <a:pt x="2990" y="0"/>
                  <a:pt x="2993" y="0"/>
                  <a:pt x="2996" y="0"/>
                </a:cubicBezTo>
                <a:cubicBezTo>
                  <a:pt x="3222" y="0"/>
                  <a:pt x="3449" y="0"/>
                  <a:pt x="3676" y="0"/>
                </a:cubicBezTo>
                <a:cubicBezTo>
                  <a:pt x="3679" y="0"/>
                  <a:pt x="3682" y="0"/>
                  <a:pt x="3685" y="0"/>
                </a:cubicBezTo>
                <a:cubicBezTo>
                  <a:pt x="3912" y="0"/>
                  <a:pt x="4139" y="0"/>
                  <a:pt x="4366" y="0"/>
                </a:cubicBezTo>
                <a:cubicBezTo>
                  <a:pt x="4369" y="0"/>
                  <a:pt x="4373" y="0"/>
                  <a:pt x="4376" y="0"/>
                </a:cubicBezTo>
                <a:cubicBezTo>
                  <a:pt x="4606" y="0"/>
                  <a:pt x="4836" y="0"/>
                  <a:pt x="5065" y="0"/>
                </a:cubicBezTo>
                <a:lnTo>
                  <a:pt x="5065" y="8"/>
                </a:lnTo>
                <a:close/>
              </a:path>
            </a:pathLst>
          </a:custGeom>
          <a:noFill/>
          <a:ln w="6350" cap="flat">
            <a:solidFill>
              <a:srgbClr val="00B0F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7" name="Freeform 2296"/>
          <p:cNvSpPr>
            <a:spLocks/>
          </p:cNvSpPr>
          <p:nvPr/>
        </p:nvSpPr>
        <p:spPr bwMode="auto">
          <a:xfrm>
            <a:off x="1046163" y="3679825"/>
            <a:ext cx="904875" cy="3175"/>
          </a:xfrm>
          <a:custGeom>
            <a:avLst/>
            <a:gdLst>
              <a:gd name="T0" fmla="*/ 2509 w 2509"/>
              <a:gd name="T1" fmla="*/ 7 h 7"/>
              <a:gd name="T2" fmla="*/ 2158 w 2509"/>
              <a:gd name="T3" fmla="*/ 7 h 7"/>
              <a:gd name="T4" fmla="*/ 2149 w 2509"/>
              <a:gd name="T5" fmla="*/ 7 h 7"/>
              <a:gd name="T6" fmla="*/ 1618 w 2509"/>
              <a:gd name="T7" fmla="*/ 7 h 7"/>
              <a:gd name="T8" fmla="*/ 1610 w 2509"/>
              <a:gd name="T9" fmla="*/ 7 h 7"/>
              <a:gd name="T10" fmla="*/ 1077 w 2509"/>
              <a:gd name="T11" fmla="*/ 7 h 7"/>
              <a:gd name="T12" fmla="*/ 1069 w 2509"/>
              <a:gd name="T13" fmla="*/ 7 h 7"/>
              <a:gd name="T14" fmla="*/ 538 w 2509"/>
              <a:gd name="T15" fmla="*/ 7 h 7"/>
              <a:gd name="T16" fmla="*/ 529 w 2509"/>
              <a:gd name="T17" fmla="*/ 7 h 7"/>
              <a:gd name="T18" fmla="*/ 3 w 2509"/>
              <a:gd name="T19" fmla="*/ 7 h 7"/>
              <a:gd name="T20" fmla="*/ 0 w 2509"/>
              <a:gd name="T21" fmla="*/ 7 h 7"/>
              <a:gd name="T22" fmla="*/ 0 w 2509"/>
              <a:gd name="T23" fmla="*/ 0 h 7"/>
              <a:gd name="T24" fmla="*/ 11 w 2509"/>
              <a:gd name="T25" fmla="*/ 0 h 7"/>
              <a:gd name="T26" fmla="*/ 534 w 2509"/>
              <a:gd name="T27" fmla="*/ 0 h 7"/>
              <a:gd name="T28" fmla="*/ 543 w 2509"/>
              <a:gd name="T29" fmla="*/ 0 h 7"/>
              <a:gd name="T30" fmla="*/ 1071 w 2509"/>
              <a:gd name="T31" fmla="*/ 0 h 7"/>
              <a:gd name="T32" fmla="*/ 1079 w 2509"/>
              <a:gd name="T33" fmla="*/ 0 h 7"/>
              <a:gd name="T34" fmla="*/ 1609 w 2509"/>
              <a:gd name="T35" fmla="*/ 0 h 7"/>
              <a:gd name="T36" fmla="*/ 1617 w 2509"/>
              <a:gd name="T37" fmla="*/ 0 h 7"/>
              <a:gd name="T38" fmla="*/ 2145 w 2509"/>
              <a:gd name="T39" fmla="*/ 0 h 7"/>
              <a:gd name="T40" fmla="*/ 2154 w 2509"/>
              <a:gd name="T41" fmla="*/ 0 h 7"/>
              <a:gd name="T42" fmla="*/ 2509 w 2509"/>
              <a:gd name="T43" fmla="*/ 0 h 7"/>
              <a:gd name="T44" fmla="*/ 2509 w 2509"/>
              <a:gd name="T45" fmla="*/ 7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09" h="7">
                <a:moveTo>
                  <a:pt x="2509" y="7"/>
                </a:moveTo>
                <a:cubicBezTo>
                  <a:pt x="2392" y="7"/>
                  <a:pt x="2275" y="7"/>
                  <a:pt x="2158" y="7"/>
                </a:cubicBezTo>
                <a:cubicBezTo>
                  <a:pt x="2155" y="7"/>
                  <a:pt x="2152" y="7"/>
                  <a:pt x="2149" y="7"/>
                </a:cubicBezTo>
                <a:cubicBezTo>
                  <a:pt x="1972" y="7"/>
                  <a:pt x="1795" y="7"/>
                  <a:pt x="1618" y="7"/>
                </a:cubicBezTo>
                <a:cubicBezTo>
                  <a:pt x="1615" y="7"/>
                  <a:pt x="1613" y="7"/>
                  <a:pt x="1610" y="7"/>
                </a:cubicBezTo>
                <a:cubicBezTo>
                  <a:pt x="1432" y="7"/>
                  <a:pt x="1255" y="7"/>
                  <a:pt x="1077" y="7"/>
                </a:cubicBezTo>
                <a:cubicBezTo>
                  <a:pt x="1074" y="7"/>
                  <a:pt x="1072" y="7"/>
                  <a:pt x="1069" y="7"/>
                </a:cubicBezTo>
                <a:cubicBezTo>
                  <a:pt x="892" y="7"/>
                  <a:pt x="715" y="7"/>
                  <a:pt x="538" y="7"/>
                </a:cubicBezTo>
                <a:cubicBezTo>
                  <a:pt x="535" y="7"/>
                  <a:pt x="532" y="7"/>
                  <a:pt x="529" y="7"/>
                </a:cubicBezTo>
                <a:cubicBezTo>
                  <a:pt x="353" y="7"/>
                  <a:pt x="178" y="7"/>
                  <a:pt x="3" y="7"/>
                </a:cubicBezTo>
                <a:cubicBezTo>
                  <a:pt x="2" y="7"/>
                  <a:pt x="1" y="7"/>
                  <a:pt x="0" y="7"/>
                </a:cubicBezTo>
                <a:lnTo>
                  <a:pt x="0" y="0"/>
                </a:lnTo>
                <a:cubicBezTo>
                  <a:pt x="4" y="0"/>
                  <a:pt x="7" y="0"/>
                  <a:pt x="11" y="0"/>
                </a:cubicBezTo>
                <a:cubicBezTo>
                  <a:pt x="185" y="0"/>
                  <a:pt x="360" y="0"/>
                  <a:pt x="534" y="0"/>
                </a:cubicBezTo>
                <a:cubicBezTo>
                  <a:pt x="537" y="0"/>
                  <a:pt x="540" y="0"/>
                  <a:pt x="543" y="0"/>
                </a:cubicBezTo>
                <a:cubicBezTo>
                  <a:pt x="719" y="0"/>
                  <a:pt x="895" y="0"/>
                  <a:pt x="1071" y="0"/>
                </a:cubicBezTo>
                <a:cubicBezTo>
                  <a:pt x="1074" y="0"/>
                  <a:pt x="1076" y="0"/>
                  <a:pt x="1079" y="0"/>
                </a:cubicBezTo>
                <a:cubicBezTo>
                  <a:pt x="1256" y="0"/>
                  <a:pt x="1432" y="0"/>
                  <a:pt x="1609" y="0"/>
                </a:cubicBezTo>
                <a:cubicBezTo>
                  <a:pt x="1612" y="0"/>
                  <a:pt x="1614" y="0"/>
                  <a:pt x="1617" y="0"/>
                </a:cubicBezTo>
                <a:cubicBezTo>
                  <a:pt x="1793" y="0"/>
                  <a:pt x="1969" y="0"/>
                  <a:pt x="2145" y="0"/>
                </a:cubicBezTo>
                <a:cubicBezTo>
                  <a:pt x="2148" y="0"/>
                  <a:pt x="2151" y="0"/>
                  <a:pt x="2154" y="0"/>
                </a:cubicBezTo>
                <a:cubicBezTo>
                  <a:pt x="2272" y="0"/>
                  <a:pt x="2391" y="0"/>
                  <a:pt x="2509" y="0"/>
                </a:cubicBezTo>
                <a:lnTo>
                  <a:pt x="2509" y="7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8" name="Freeform 2297"/>
          <p:cNvSpPr>
            <a:spLocks/>
          </p:cNvSpPr>
          <p:nvPr/>
        </p:nvSpPr>
        <p:spPr bwMode="auto">
          <a:xfrm>
            <a:off x="2409825" y="3679825"/>
            <a:ext cx="1422400" cy="3175"/>
          </a:xfrm>
          <a:custGeom>
            <a:avLst/>
            <a:gdLst>
              <a:gd name="T0" fmla="*/ 3943 w 3943"/>
              <a:gd name="T1" fmla="*/ 7 h 7"/>
              <a:gd name="T2" fmla="*/ 3417 w 3943"/>
              <a:gd name="T3" fmla="*/ 7 h 7"/>
              <a:gd name="T4" fmla="*/ 3403 w 3943"/>
              <a:gd name="T5" fmla="*/ 7 h 7"/>
              <a:gd name="T6" fmla="*/ 2875 w 3943"/>
              <a:gd name="T7" fmla="*/ 7 h 7"/>
              <a:gd name="T8" fmla="*/ 2863 w 3943"/>
              <a:gd name="T9" fmla="*/ 7 h 7"/>
              <a:gd name="T10" fmla="*/ 2336 w 3943"/>
              <a:gd name="T11" fmla="*/ 7 h 7"/>
              <a:gd name="T12" fmla="*/ 2327 w 3943"/>
              <a:gd name="T13" fmla="*/ 7 h 7"/>
              <a:gd name="T14" fmla="*/ 1799 w 3943"/>
              <a:gd name="T15" fmla="*/ 7 h 7"/>
              <a:gd name="T16" fmla="*/ 1791 w 3943"/>
              <a:gd name="T17" fmla="*/ 7 h 7"/>
              <a:gd name="T18" fmla="*/ 1531 w 3943"/>
              <a:gd name="T19" fmla="*/ 7 h 7"/>
              <a:gd name="T20" fmla="*/ 1523 w 3943"/>
              <a:gd name="T21" fmla="*/ 7 h 7"/>
              <a:gd name="T22" fmla="*/ 1258 w 3943"/>
              <a:gd name="T23" fmla="*/ 7 h 7"/>
              <a:gd name="T24" fmla="*/ 1251 w 3943"/>
              <a:gd name="T25" fmla="*/ 7 h 7"/>
              <a:gd name="T26" fmla="*/ 1185 w 3943"/>
              <a:gd name="T27" fmla="*/ 7 h 7"/>
              <a:gd name="T28" fmla="*/ 1178 w 3943"/>
              <a:gd name="T29" fmla="*/ 7 h 7"/>
              <a:gd name="T30" fmla="*/ 721 w 3943"/>
              <a:gd name="T31" fmla="*/ 7 h 7"/>
              <a:gd name="T32" fmla="*/ 705 w 3943"/>
              <a:gd name="T33" fmla="*/ 7 h 7"/>
              <a:gd name="T34" fmla="*/ 178 w 3943"/>
              <a:gd name="T35" fmla="*/ 7 h 7"/>
              <a:gd name="T36" fmla="*/ 168 w 3943"/>
              <a:gd name="T37" fmla="*/ 7 h 7"/>
              <a:gd name="T38" fmla="*/ 0 w 3943"/>
              <a:gd name="T39" fmla="*/ 7 h 7"/>
              <a:gd name="T40" fmla="*/ 0 w 3943"/>
              <a:gd name="T41" fmla="*/ 0 h 7"/>
              <a:gd name="T42" fmla="*/ 174 w 3943"/>
              <a:gd name="T43" fmla="*/ 0 h 7"/>
              <a:gd name="T44" fmla="*/ 184 w 3943"/>
              <a:gd name="T45" fmla="*/ 0 h 7"/>
              <a:gd name="T46" fmla="*/ 708 w 3943"/>
              <a:gd name="T47" fmla="*/ 0 h 7"/>
              <a:gd name="T48" fmla="*/ 725 w 3943"/>
              <a:gd name="T49" fmla="*/ 0 h 7"/>
              <a:gd name="T50" fmla="*/ 1178 w 3943"/>
              <a:gd name="T51" fmla="*/ 0 h 7"/>
              <a:gd name="T52" fmla="*/ 1186 w 3943"/>
              <a:gd name="T53" fmla="*/ 0 h 7"/>
              <a:gd name="T54" fmla="*/ 1251 w 3943"/>
              <a:gd name="T55" fmla="*/ 0 h 7"/>
              <a:gd name="T56" fmla="*/ 1258 w 3943"/>
              <a:gd name="T57" fmla="*/ 0 h 7"/>
              <a:gd name="T58" fmla="*/ 1521 w 3943"/>
              <a:gd name="T59" fmla="*/ 0 h 7"/>
              <a:gd name="T60" fmla="*/ 1529 w 3943"/>
              <a:gd name="T61" fmla="*/ 0 h 7"/>
              <a:gd name="T62" fmla="*/ 1788 w 3943"/>
              <a:gd name="T63" fmla="*/ 0 h 7"/>
              <a:gd name="T64" fmla="*/ 1796 w 3943"/>
              <a:gd name="T65" fmla="*/ 0 h 7"/>
              <a:gd name="T66" fmla="*/ 2320 w 3943"/>
              <a:gd name="T67" fmla="*/ 0 h 7"/>
              <a:gd name="T68" fmla="*/ 2330 w 3943"/>
              <a:gd name="T69" fmla="*/ 0 h 7"/>
              <a:gd name="T70" fmla="*/ 2854 w 3943"/>
              <a:gd name="T71" fmla="*/ 0 h 7"/>
              <a:gd name="T72" fmla="*/ 2866 w 3943"/>
              <a:gd name="T73" fmla="*/ 0 h 7"/>
              <a:gd name="T74" fmla="*/ 3391 w 3943"/>
              <a:gd name="T75" fmla="*/ 0 h 7"/>
              <a:gd name="T76" fmla="*/ 3405 w 3943"/>
              <a:gd name="T77" fmla="*/ 0 h 7"/>
              <a:gd name="T78" fmla="*/ 3943 w 3943"/>
              <a:gd name="T79" fmla="*/ 0 h 7"/>
              <a:gd name="T80" fmla="*/ 3943 w 3943"/>
              <a:gd name="T81" fmla="*/ 7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943" h="7">
                <a:moveTo>
                  <a:pt x="3943" y="7"/>
                </a:moveTo>
                <a:cubicBezTo>
                  <a:pt x="3767" y="7"/>
                  <a:pt x="3592" y="7"/>
                  <a:pt x="3417" y="7"/>
                </a:cubicBezTo>
                <a:cubicBezTo>
                  <a:pt x="3412" y="7"/>
                  <a:pt x="3408" y="7"/>
                  <a:pt x="3403" y="7"/>
                </a:cubicBezTo>
                <a:cubicBezTo>
                  <a:pt x="3227" y="7"/>
                  <a:pt x="3051" y="7"/>
                  <a:pt x="2875" y="7"/>
                </a:cubicBezTo>
                <a:cubicBezTo>
                  <a:pt x="2871" y="7"/>
                  <a:pt x="2867" y="7"/>
                  <a:pt x="2863" y="7"/>
                </a:cubicBezTo>
                <a:cubicBezTo>
                  <a:pt x="2687" y="7"/>
                  <a:pt x="2512" y="7"/>
                  <a:pt x="2336" y="7"/>
                </a:cubicBezTo>
                <a:cubicBezTo>
                  <a:pt x="2333" y="7"/>
                  <a:pt x="2330" y="7"/>
                  <a:pt x="2327" y="7"/>
                </a:cubicBezTo>
                <a:cubicBezTo>
                  <a:pt x="2151" y="7"/>
                  <a:pt x="1975" y="7"/>
                  <a:pt x="1799" y="7"/>
                </a:cubicBezTo>
                <a:cubicBezTo>
                  <a:pt x="1797" y="7"/>
                  <a:pt x="1794" y="7"/>
                  <a:pt x="1791" y="7"/>
                </a:cubicBezTo>
                <a:cubicBezTo>
                  <a:pt x="1704" y="7"/>
                  <a:pt x="1617" y="7"/>
                  <a:pt x="1531" y="7"/>
                </a:cubicBezTo>
                <a:cubicBezTo>
                  <a:pt x="1528" y="7"/>
                  <a:pt x="1525" y="7"/>
                  <a:pt x="1523" y="7"/>
                </a:cubicBezTo>
                <a:cubicBezTo>
                  <a:pt x="1435" y="7"/>
                  <a:pt x="1347" y="7"/>
                  <a:pt x="1258" y="7"/>
                </a:cubicBezTo>
                <a:cubicBezTo>
                  <a:pt x="1256" y="7"/>
                  <a:pt x="1253" y="7"/>
                  <a:pt x="1251" y="7"/>
                </a:cubicBezTo>
                <a:cubicBezTo>
                  <a:pt x="1229" y="7"/>
                  <a:pt x="1207" y="7"/>
                  <a:pt x="1185" y="7"/>
                </a:cubicBezTo>
                <a:cubicBezTo>
                  <a:pt x="1183" y="7"/>
                  <a:pt x="1180" y="7"/>
                  <a:pt x="1178" y="7"/>
                </a:cubicBezTo>
                <a:cubicBezTo>
                  <a:pt x="1026" y="7"/>
                  <a:pt x="873" y="7"/>
                  <a:pt x="721" y="7"/>
                </a:cubicBezTo>
                <a:cubicBezTo>
                  <a:pt x="716" y="7"/>
                  <a:pt x="710" y="7"/>
                  <a:pt x="705" y="7"/>
                </a:cubicBezTo>
                <a:cubicBezTo>
                  <a:pt x="529" y="7"/>
                  <a:pt x="354" y="7"/>
                  <a:pt x="178" y="7"/>
                </a:cubicBezTo>
                <a:cubicBezTo>
                  <a:pt x="175" y="7"/>
                  <a:pt x="172" y="7"/>
                  <a:pt x="168" y="7"/>
                </a:cubicBezTo>
                <a:cubicBezTo>
                  <a:pt x="112" y="7"/>
                  <a:pt x="56" y="7"/>
                  <a:pt x="0" y="7"/>
                </a:cubicBezTo>
                <a:lnTo>
                  <a:pt x="0" y="0"/>
                </a:lnTo>
                <a:cubicBezTo>
                  <a:pt x="58" y="0"/>
                  <a:pt x="116" y="0"/>
                  <a:pt x="174" y="0"/>
                </a:cubicBezTo>
                <a:cubicBezTo>
                  <a:pt x="178" y="0"/>
                  <a:pt x="181" y="0"/>
                  <a:pt x="184" y="0"/>
                </a:cubicBezTo>
                <a:cubicBezTo>
                  <a:pt x="359" y="0"/>
                  <a:pt x="533" y="0"/>
                  <a:pt x="708" y="0"/>
                </a:cubicBezTo>
                <a:cubicBezTo>
                  <a:pt x="713" y="0"/>
                  <a:pt x="719" y="0"/>
                  <a:pt x="725" y="0"/>
                </a:cubicBezTo>
                <a:cubicBezTo>
                  <a:pt x="876" y="0"/>
                  <a:pt x="1027" y="0"/>
                  <a:pt x="1178" y="0"/>
                </a:cubicBezTo>
                <a:cubicBezTo>
                  <a:pt x="1180" y="0"/>
                  <a:pt x="1183" y="0"/>
                  <a:pt x="1186" y="0"/>
                </a:cubicBezTo>
                <a:cubicBezTo>
                  <a:pt x="1207" y="0"/>
                  <a:pt x="1229" y="0"/>
                  <a:pt x="1251" y="0"/>
                </a:cubicBezTo>
                <a:cubicBezTo>
                  <a:pt x="1253" y="0"/>
                  <a:pt x="1256" y="0"/>
                  <a:pt x="1258" y="0"/>
                </a:cubicBezTo>
                <a:cubicBezTo>
                  <a:pt x="1346" y="0"/>
                  <a:pt x="1434" y="0"/>
                  <a:pt x="1521" y="0"/>
                </a:cubicBezTo>
                <a:cubicBezTo>
                  <a:pt x="1524" y="0"/>
                  <a:pt x="1526" y="0"/>
                  <a:pt x="1529" y="0"/>
                </a:cubicBezTo>
                <a:cubicBezTo>
                  <a:pt x="1615" y="0"/>
                  <a:pt x="1702" y="0"/>
                  <a:pt x="1788" y="0"/>
                </a:cubicBezTo>
                <a:cubicBezTo>
                  <a:pt x="1791" y="0"/>
                  <a:pt x="1794" y="0"/>
                  <a:pt x="1796" y="0"/>
                </a:cubicBezTo>
                <a:cubicBezTo>
                  <a:pt x="1971" y="0"/>
                  <a:pt x="2146" y="0"/>
                  <a:pt x="2320" y="0"/>
                </a:cubicBezTo>
                <a:cubicBezTo>
                  <a:pt x="2324" y="0"/>
                  <a:pt x="2327" y="0"/>
                  <a:pt x="2330" y="0"/>
                </a:cubicBezTo>
                <a:cubicBezTo>
                  <a:pt x="2505" y="0"/>
                  <a:pt x="2679" y="0"/>
                  <a:pt x="2854" y="0"/>
                </a:cubicBezTo>
                <a:cubicBezTo>
                  <a:pt x="2858" y="0"/>
                  <a:pt x="2862" y="0"/>
                  <a:pt x="2866" y="0"/>
                </a:cubicBezTo>
                <a:cubicBezTo>
                  <a:pt x="3041" y="0"/>
                  <a:pt x="3216" y="0"/>
                  <a:pt x="3391" y="0"/>
                </a:cubicBezTo>
                <a:cubicBezTo>
                  <a:pt x="3395" y="0"/>
                  <a:pt x="3400" y="0"/>
                  <a:pt x="3405" y="0"/>
                </a:cubicBezTo>
                <a:cubicBezTo>
                  <a:pt x="3584" y="0"/>
                  <a:pt x="3763" y="0"/>
                  <a:pt x="3943" y="0"/>
                </a:cubicBezTo>
                <a:lnTo>
                  <a:pt x="3943" y="7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9" name="Freeform 2298"/>
          <p:cNvSpPr>
            <a:spLocks/>
          </p:cNvSpPr>
          <p:nvPr/>
        </p:nvSpPr>
        <p:spPr bwMode="auto">
          <a:xfrm>
            <a:off x="781050" y="4732338"/>
            <a:ext cx="730250" cy="3175"/>
          </a:xfrm>
          <a:custGeom>
            <a:avLst/>
            <a:gdLst>
              <a:gd name="T0" fmla="*/ 2026 w 2026"/>
              <a:gd name="T1" fmla="*/ 8 h 8"/>
              <a:gd name="T2" fmla="*/ 1523 w 2026"/>
              <a:gd name="T3" fmla="*/ 8 h 8"/>
              <a:gd name="T4" fmla="*/ 1515 w 2026"/>
              <a:gd name="T5" fmla="*/ 8 h 8"/>
              <a:gd name="T6" fmla="*/ 764 w 2026"/>
              <a:gd name="T7" fmla="*/ 8 h 8"/>
              <a:gd name="T8" fmla="*/ 756 w 2026"/>
              <a:gd name="T9" fmla="*/ 8 h 8"/>
              <a:gd name="T10" fmla="*/ 2 w 2026"/>
              <a:gd name="T11" fmla="*/ 8 h 8"/>
              <a:gd name="T12" fmla="*/ 0 w 2026"/>
              <a:gd name="T13" fmla="*/ 8 h 8"/>
              <a:gd name="T14" fmla="*/ 0 w 2026"/>
              <a:gd name="T15" fmla="*/ 0 h 8"/>
              <a:gd name="T16" fmla="*/ 1 w 2026"/>
              <a:gd name="T17" fmla="*/ 0 h 8"/>
              <a:gd name="T18" fmla="*/ 756 w 2026"/>
              <a:gd name="T19" fmla="*/ 0 h 8"/>
              <a:gd name="T20" fmla="*/ 764 w 2026"/>
              <a:gd name="T21" fmla="*/ 0 h 8"/>
              <a:gd name="T22" fmla="*/ 1517 w 2026"/>
              <a:gd name="T23" fmla="*/ 0 h 8"/>
              <a:gd name="T24" fmla="*/ 1524 w 2026"/>
              <a:gd name="T25" fmla="*/ 0 h 8"/>
              <a:gd name="T26" fmla="*/ 2026 w 2026"/>
              <a:gd name="T27" fmla="*/ 0 h 8"/>
              <a:gd name="T28" fmla="*/ 2026 w 2026"/>
              <a:gd name="T29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026" h="8">
                <a:moveTo>
                  <a:pt x="2026" y="8"/>
                </a:moveTo>
                <a:cubicBezTo>
                  <a:pt x="1858" y="8"/>
                  <a:pt x="1691" y="8"/>
                  <a:pt x="1523" y="8"/>
                </a:cubicBezTo>
                <a:cubicBezTo>
                  <a:pt x="1520" y="8"/>
                  <a:pt x="1518" y="8"/>
                  <a:pt x="1515" y="8"/>
                </a:cubicBezTo>
                <a:cubicBezTo>
                  <a:pt x="1265" y="8"/>
                  <a:pt x="1014" y="8"/>
                  <a:pt x="764" y="8"/>
                </a:cubicBezTo>
                <a:cubicBezTo>
                  <a:pt x="761" y="8"/>
                  <a:pt x="759" y="8"/>
                  <a:pt x="756" y="8"/>
                </a:cubicBezTo>
                <a:cubicBezTo>
                  <a:pt x="505" y="8"/>
                  <a:pt x="253" y="8"/>
                  <a:pt x="2" y="8"/>
                </a:cubicBezTo>
                <a:cubicBezTo>
                  <a:pt x="1" y="8"/>
                  <a:pt x="0" y="8"/>
                  <a:pt x="0" y="8"/>
                </a:cubicBezTo>
                <a:lnTo>
                  <a:pt x="0" y="0"/>
                </a:lnTo>
                <a:cubicBezTo>
                  <a:pt x="0" y="0"/>
                  <a:pt x="0" y="0"/>
                  <a:pt x="1" y="0"/>
                </a:cubicBezTo>
                <a:cubicBezTo>
                  <a:pt x="253" y="0"/>
                  <a:pt x="505" y="0"/>
                  <a:pt x="756" y="0"/>
                </a:cubicBezTo>
                <a:cubicBezTo>
                  <a:pt x="759" y="0"/>
                  <a:pt x="761" y="0"/>
                  <a:pt x="764" y="0"/>
                </a:cubicBezTo>
                <a:cubicBezTo>
                  <a:pt x="1015" y="0"/>
                  <a:pt x="1266" y="0"/>
                  <a:pt x="1517" y="0"/>
                </a:cubicBezTo>
                <a:cubicBezTo>
                  <a:pt x="1519" y="0"/>
                  <a:pt x="1522" y="0"/>
                  <a:pt x="1524" y="0"/>
                </a:cubicBezTo>
                <a:cubicBezTo>
                  <a:pt x="1692" y="0"/>
                  <a:pt x="1859" y="0"/>
                  <a:pt x="2026" y="0"/>
                </a:cubicBezTo>
                <a:lnTo>
                  <a:pt x="2026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0" name="Freeform 2299"/>
          <p:cNvSpPr>
            <a:spLocks/>
          </p:cNvSpPr>
          <p:nvPr/>
        </p:nvSpPr>
        <p:spPr bwMode="auto">
          <a:xfrm>
            <a:off x="1597025" y="4732338"/>
            <a:ext cx="731838" cy="3175"/>
          </a:xfrm>
          <a:custGeom>
            <a:avLst/>
            <a:gdLst>
              <a:gd name="T0" fmla="*/ 2027 w 2027"/>
              <a:gd name="T1" fmla="*/ 8 h 8"/>
              <a:gd name="T2" fmla="*/ 1778 w 2027"/>
              <a:gd name="T3" fmla="*/ 8 h 8"/>
              <a:gd name="T4" fmla="*/ 1770 w 2027"/>
              <a:gd name="T5" fmla="*/ 8 h 8"/>
              <a:gd name="T6" fmla="*/ 1017 w 2027"/>
              <a:gd name="T7" fmla="*/ 8 h 8"/>
              <a:gd name="T8" fmla="*/ 1010 w 2027"/>
              <a:gd name="T9" fmla="*/ 8 h 8"/>
              <a:gd name="T10" fmla="*/ 257 w 2027"/>
              <a:gd name="T11" fmla="*/ 8 h 8"/>
              <a:gd name="T12" fmla="*/ 249 w 2027"/>
              <a:gd name="T13" fmla="*/ 8 h 8"/>
              <a:gd name="T14" fmla="*/ 0 w 2027"/>
              <a:gd name="T15" fmla="*/ 8 h 8"/>
              <a:gd name="T16" fmla="*/ 0 w 2027"/>
              <a:gd name="T17" fmla="*/ 0 h 8"/>
              <a:gd name="T18" fmla="*/ 248 w 2027"/>
              <a:gd name="T19" fmla="*/ 0 h 8"/>
              <a:gd name="T20" fmla="*/ 256 w 2027"/>
              <a:gd name="T21" fmla="*/ 0 h 8"/>
              <a:gd name="T22" fmla="*/ 1010 w 2027"/>
              <a:gd name="T23" fmla="*/ 0 h 8"/>
              <a:gd name="T24" fmla="*/ 1017 w 2027"/>
              <a:gd name="T25" fmla="*/ 0 h 8"/>
              <a:gd name="T26" fmla="*/ 1771 w 2027"/>
              <a:gd name="T27" fmla="*/ 0 h 8"/>
              <a:gd name="T28" fmla="*/ 1779 w 2027"/>
              <a:gd name="T29" fmla="*/ 0 h 8"/>
              <a:gd name="T30" fmla="*/ 2027 w 2027"/>
              <a:gd name="T31" fmla="*/ 0 h 8"/>
              <a:gd name="T32" fmla="*/ 2027 w 2027"/>
              <a:gd name="T33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027" h="8">
                <a:moveTo>
                  <a:pt x="2027" y="8"/>
                </a:moveTo>
                <a:cubicBezTo>
                  <a:pt x="1944" y="8"/>
                  <a:pt x="1861" y="8"/>
                  <a:pt x="1778" y="8"/>
                </a:cubicBezTo>
                <a:cubicBezTo>
                  <a:pt x="1775" y="8"/>
                  <a:pt x="1773" y="8"/>
                  <a:pt x="1770" y="8"/>
                </a:cubicBezTo>
                <a:cubicBezTo>
                  <a:pt x="1519" y="8"/>
                  <a:pt x="1268" y="8"/>
                  <a:pt x="1017" y="8"/>
                </a:cubicBezTo>
                <a:cubicBezTo>
                  <a:pt x="1015" y="8"/>
                  <a:pt x="1012" y="8"/>
                  <a:pt x="1010" y="8"/>
                </a:cubicBezTo>
                <a:cubicBezTo>
                  <a:pt x="759" y="8"/>
                  <a:pt x="508" y="8"/>
                  <a:pt x="257" y="8"/>
                </a:cubicBezTo>
                <a:cubicBezTo>
                  <a:pt x="254" y="8"/>
                  <a:pt x="252" y="8"/>
                  <a:pt x="249" y="8"/>
                </a:cubicBezTo>
                <a:cubicBezTo>
                  <a:pt x="166" y="8"/>
                  <a:pt x="83" y="8"/>
                  <a:pt x="0" y="8"/>
                </a:cubicBezTo>
                <a:lnTo>
                  <a:pt x="0" y="0"/>
                </a:lnTo>
                <a:cubicBezTo>
                  <a:pt x="83" y="0"/>
                  <a:pt x="165" y="0"/>
                  <a:pt x="248" y="0"/>
                </a:cubicBezTo>
                <a:cubicBezTo>
                  <a:pt x="251" y="0"/>
                  <a:pt x="253" y="0"/>
                  <a:pt x="256" y="0"/>
                </a:cubicBezTo>
                <a:cubicBezTo>
                  <a:pt x="507" y="0"/>
                  <a:pt x="758" y="0"/>
                  <a:pt x="1010" y="0"/>
                </a:cubicBezTo>
                <a:cubicBezTo>
                  <a:pt x="1012" y="0"/>
                  <a:pt x="1015" y="0"/>
                  <a:pt x="1017" y="0"/>
                </a:cubicBezTo>
                <a:cubicBezTo>
                  <a:pt x="1269" y="0"/>
                  <a:pt x="1520" y="0"/>
                  <a:pt x="1771" y="0"/>
                </a:cubicBezTo>
                <a:cubicBezTo>
                  <a:pt x="1774" y="0"/>
                  <a:pt x="1776" y="0"/>
                  <a:pt x="1779" y="0"/>
                </a:cubicBezTo>
                <a:cubicBezTo>
                  <a:pt x="1862" y="0"/>
                  <a:pt x="1944" y="0"/>
                  <a:pt x="2027" y="0"/>
                </a:cubicBezTo>
                <a:lnTo>
                  <a:pt x="2027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1" name="Freeform 2300"/>
          <p:cNvSpPr>
            <a:spLocks/>
          </p:cNvSpPr>
          <p:nvPr/>
        </p:nvSpPr>
        <p:spPr bwMode="auto">
          <a:xfrm>
            <a:off x="2397125" y="4732338"/>
            <a:ext cx="914400" cy="3175"/>
          </a:xfrm>
          <a:custGeom>
            <a:avLst/>
            <a:gdLst>
              <a:gd name="T0" fmla="*/ 2534 w 2534"/>
              <a:gd name="T1" fmla="*/ 8 h 8"/>
              <a:gd name="T2" fmla="*/ 2031 w 2534"/>
              <a:gd name="T3" fmla="*/ 8 h 8"/>
              <a:gd name="T4" fmla="*/ 2023 w 2534"/>
              <a:gd name="T5" fmla="*/ 8 h 8"/>
              <a:gd name="T6" fmla="*/ 1651 w 2534"/>
              <a:gd name="T7" fmla="*/ 8 h 8"/>
              <a:gd name="T8" fmla="*/ 1643 w 2534"/>
              <a:gd name="T9" fmla="*/ 8 h 8"/>
              <a:gd name="T10" fmla="*/ 1271 w 2534"/>
              <a:gd name="T11" fmla="*/ 8 h 8"/>
              <a:gd name="T12" fmla="*/ 1263 w 2534"/>
              <a:gd name="T13" fmla="*/ 8 h 8"/>
              <a:gd name="T14" fmla="*/ 1169 w 2534"/>
              <a:gd name="T15" fmla="*/ 8 h 8"/>
              <a:gd name="T16" fmla="*/ 1162 w 2534"/>
              <a:gd name="T17" fmla="*/ 8 h 8"/>
              <a:gd name="T18" fmla="*/ 515 w 2534"/>
              <a:gd name="T19" fmla="*/ 8 h 8"/>
              <a:gd name="T20" fmla="*/ 499 w 2534"/>
              <a:gd name="T21" fmla="*/ 8 h 8"/>
              <a:gd name="T22" fmla="*/ 0 w 2534"/>
              <a:gd name="T23" fmla="*/ 8 h 8"/>
              <a:gd name="T24" fmla="*/ 0 w 2534"/>
              <a:gd name="T25" fmla="*/ 0 h 8"/>
              <a:gd name="T26" fmla="*/ 498 w 2534"/>
              <a:gd name="T27" fmla="*/ 0 h 8"/>
              <a:gd name="T28" fmla="*/ 514 w 2534"/>
              <a:gd name="T29" fmla="*/ 0 h 8"/>
              <a:gd name="T30" fmla="*/ 1162 w 2534"/>
              <a:gd name="T31" fmla="*/ 0 h 8"/>
              <a:gd name="T32" fmla="*/ 1170 w 2534"/>
              <a:gd name="T33" fmla="*/ 0 h 8"/>
              <a:gd name="T34" fmla="*/ 1263 w 2534"/>
              <a:gd name="T35" fmla="*/ 0 h 8"/>
              <a:gd name="T36" fmla="*/ 1271 w 2534"/>
              <a:gd name="T37" fmla="*/ 0 h 8"/>
              <a:gd name="T38" fmla="*/ 1644 w 2534"/>
              <a:gd name="T39" fmla="*/ 0 h 8"/>
              <a:gd name="T40" fmla="*/ 1652 w 2534"/>
              <a:gd name="T41" fmla="*/ 0 h 8"/>
              <a:gd name="T42" fmla="*/ 2025 w 2534"/>
              <a:gd name="T43" fmla="*/ 0 h 8"/>
              <a:gd name="T44" fmla="*/ 2032 w 2534"/>
              <a:gd name="T45" fmla="*/ 0 h 8"/>
              <a:gd name="T46" fmla="*/ 2534 w 2534"/>
              <a:gd name="T47" fmla="*/ 0 h 8"/>
              <a:gd name="T48" fmla="*/ 2534 w 2534"/>
              <a:gd name="T49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34" h="8">
                <a:moveTo>
                  <a:pt x="2534" y="8"/>
                </a:moveTo>
                <a:cubicBezTo>
                  <a:pt x="2366" y="8"/>
                  <a:pt x="2199" y="8"/>
                  <a:pt x="2031" y="8"/>
                </a:cubicBezTo>
                <a:cubicBezTo>
                  <a:pt x="2028" y="8"/>
                  <a:pt x="2026" y="8"/>
                  <a:pt x="2023" y="8"/>
                </a:cubicBezTo>
                <a:cubicBezTo>
                  <a:pt x="1899" y="8"/>
                  <a:pt x="1775" y="8"/>
                  <a:pt x="1651" y="8"/>
                </a:cubicBezTo>
                <a:cubicBezTo>
                  <a:pt x="1648" y="8"/>
                  <a:pt x="1646" y="8"/>
                  <a:pt x="1643" y="8"/>
                </a:cubicBezTo>
                <a:cubicBezTo>
                  <a:pt x="1519" y="8"/>
                  <a:pt x="1395" y="8"/>
                  <a:pt x="1271" y="8"/>
                </a:cubicBezTo>
                <a:cubicBezTo>
                  <a:pt x="1268" y="8"/>
                  <a:pt x="1266" y="8"/>
                  <a:pt x="1263" y="8"/>
                </a:cubicBezTo>
                <a:cubicBezTo>
                  <a:pt x="1232" y="8"/>
                  <a:pt x="1201" y="8"/>
                  <a:pt x="1169" y="8"/>
                </a:cubicBezTo>
                <a:cubicBezTo>
                  <a:pt x="1167" y="8"/>
                  <a:pt x="1164" y="8"/>
                  <a:pt x="1162" y="8"/>
                </a:cubicBezTo>
                <a:cubicBezTo>
                  <a:pt x="946" y="8"/>
                  <a:pt x="730" y="8"/>
                  <a:pt x="515" y="8"/>
                </a:cubicBezTo>
                <a:cubicBezTo>
                  <a:pt x="510" y="8"/>
                  <a:pt x="504" y="8"/>
                  <a:pt x="499" y="8"/>
                </a:cubicBezTo>
                <a:cubicBezTo>
                  <a:pt x="333" y="8"/>
                  <a:pt x="167" y="8"/>
                  <a:pt x="0" y="8"/>
                </a:cubicBezTo>
                <a:lnTo>
                  <a:pt x="0" y="0"/>
                </a:lnTo>
                <a:cubicBezTo>
                  <a:pt x="166" y="0"/>
                  <a:pt x="332" y="0"/>
                  <a:pt x="498" y="0"/>
                </a:cubicBezTo>
                <a:cubicBezTo>
                  <a:pt x="504" y="0"/>
                  <a:pt x="509" y="0"/>
                  <a:pt x="514" y="0"/>
                </a:cubicBezTo>
                <a:cubicBezTo>
                  <a:pt x="730" y="0"/>
                  <a:pt x="946" y="0"/>
                  <a:pt x="1162" y="0"/>
                </a:cubicBezTo>
                <a:cubicBezTo>
                  <a:pt x="1165" y="0"/>
                  <a:pt x="1167" y="0"/>
                  <a:pt x="1170" y="0"/>
                </a:cubicBezTo>
                <a:cubicBezTo>
                  <a:pt x="1201" y="0"/>
                  <a:pt x="1232" y="0"/>
                  <a:pt x="1263" y="0"/>
                </a:cubicBezTo>
                <a:cubicBezTo>
                  <a:pt x="1266" y="0"/>
                  <a:pt x="1268" y="0"/>
                  <a:pt x="1271" y="0"/>
                </a:cubicBezTo>
                <a:cubicBezTo>
                  <a:pt x="1395" y="0"/>
                  <a:pt x="1520" y="0"/>
                  <a:pt x="1644" y="0"/>
                </a:cubicBezTo>
                <a:cubicBezTo>
                  <a:pt x="1647" y="0"/>
                  <a:pt x="1649" y="0"/>
                  <a:pt x="1652" y="0"/>
                </a:cubicBezTo>
                <a:cubicBezTo>
                  <a:pt x="1776" y="0"/>
                  <a:pt x="1900" y="0"/>
                  <a:pt x="2025" y="0"/>
                </a:cubicBezTo>
                <a:cubicBezTo>
                  <a:pt x="2027" y="0"/>
                  <a:pt x="2030" y="0"/>
                  <a:pt x="2032" y="0"/>
                </a:cubicBezTo>
                <a:cubicBezTo>
                  <a:pt x="2200" y="0"/>
                  <a:pt x="2367" y="0"/>
                  <a:pt x="2534" y="0"/>
                </a:cubicBezTo>
                <a:lnTo>
                  <a:pt x="2534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2" name="Freeform 2301"/>
          <p:cNvSpPr>
            <a:spLocks/>
          </p:cNvSpPr>
          <p:nvPr/>
        </p:nvSpPr>
        <p:spPr bwMode="auto">
          <a:xfrm>
            <a:off x="3413125" y="4732338"/>
            <a:ext cx="914400" cy="3175"/>
          </a:xfrm>
          <a:custGeom>
            <a:avLst/>
            <a:gdLst>
              <a:gd name="T0" fmla="*/ 2533 w 2533"/>
              <a:gd name="T1" fmla="*/ 8 h 8"/>
              <a:gd name="T2" fmla="*/ 1777 w 2533"/>
              <a:gd name="T3" fmla="*/ 8 h 8"/>
              <a:gd name="T4" fmla="*/ 1769 w 2533"/>
              <a:gd name="T5" fmla="*/ 8 h 8"/>
              <a:gd name="T6" fmla="*/ 1017 w 2533"/>
              <a:gd name="T7" fmla="*/ 8 h 8"/>
              <a:gd name="T8" fmla="*/ 1009 w 2533"/>
              <a:gd name="T9" fmla="*/ 8 h 8"/>
              <a:gd name="T10" fmla="*/ 258 w 2533"/>
              <a:gd name="T11" fmla="*/ 8 h 8"/>
              <a:gd name="T12" fmla="*/ 250 w 2533"/>
              <a:gd name="T13" fmla="*/ 8 h 8"/>
              <a:gd name="T14" fmla="*/ 0 w 2533"/>
              <a:gd name="T15" fmla="*/ 8 h 8"/>
              <a:gd name="T16" fmla="*/ 0 w 2533"/>
              <a:gd name="T17" fmla="*/ 0 h 8"/>
              <a:gd name="T18" fmla="*/ 248 w 2533"/>
              <a:gd name="T19" fmla="*/ 0 h 8"/>
              <a:gd name="T20" fmla="*/ 256 w 2533"/>
              <a:gd name="T21" fmla="*/ 0 h 8"/>
              <a:gd name="T22" fmla="*/ 1008 w 2533"/>
              <a:gd name="T23" fmla="*/ 0 h 8"/>
              <a:gd name="T24" fmla="*/ 1016 w 2533"/>
              <a:gd name="T25" fmla="*/ 0 h 8"/>
              <a:gd name="T26" fmla="*/ 1770 w 2533"/>
              <a:gd name="T27" fmla="*/ 0 h 8"/>
              <a:gd name="T28" fmla="*/ 1777 w 2533"/>
              <a:gd name="T29" fmla="*/ 0 h 8"/>
              <a:gd name="T30" fmla="*/ 2533 w 2533"/>
              <a:gd name="T31" fmla="*/ 0 h 8"/>
              <a:gd name="T32" fmla="*/ 2533 w 2533"/>
              <a:gd name="T33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33" h="8">
                <a:moveTo>
                  <a:pt x="2533" y="8"/>
                </a:moveTo>
                <a:cubicBezTo>
                  <a:pt x="2281" y="8"/>
                  <a:pt x="2029" y="8"/>
                  <a:pt x="1777" y="8"/>
                </a:cubicBezTo>
                <a:cubicBezTo>
                  <a:pt x="1774" y="8"/>
                  <a:pt x="1772" y="8"/>
                  <a:pt x="1769" y="8"/>
                </a:cubicBezTo>
                <a:cubicBezTo>
                  <a:pt x="1518" y="8"/>
                  <a:pt x="1267" y="8"/>
                  <a:pt x="1017" y="8"/>
                </a:cubicBezTo>
                <a:cubicBezTo>
                  <a:pt x="1014" y="8"/>
                  <a:pt x="1011" y="8"/>
                  <a:pt x="1009" y="8"/>
                </a:cubicBezTo>
                <a:cubicBezTo>
                  <a:pt x="758" y="8"/>
                  <a:pt x="508" y="8"/>
                  <a:pt x="258" y="8"/>
                </a:cubicBezTo>
                <a:cubicBezTo>
                  <a:pt x="255" y="8"/>
                  <a:pt x="253" y="8"/>
                  <a:pt x="250" y="8"/>
                </a:cubicBezTo>
                <a:cubicBezTo>
                  <a:pt x="167" y="8"/>
                  <a:pt x="83" y="8"/>
                  <a:pt x="0" y="8"/>
                </a:cubicBezTo>
                <a:lnTo>
                  <a:pt x="0" y="0"/>
                </a:lnTo>
                <a:cubicBezTo>
                  <a:pt x="83" y="0"/>
                  <a:pt x="165" y="0"/>
                  <a:pt x="248" y="0"/>
                </a:cubicBezTo>
                <a:cubicBezTo>
                  <a:pt x="251" y="0"/>
                  <a:pt x="253" y="0"/>
                  <a:pt x="256" y="0"/>
                </a:cubicBezTo>
                <a:cubicBezTo>
                  <a:pt x="507" y="0"/>
                  <a:pt x="757" y="0"/>
                  <a:pt x="1008" y="0"/>
                </a:cubicBezTo>
                <a:cubicBezTo>
                  <a:pt x="1011" y="0"/>
                  <a:pt x="1013" y="0"/>
                  <a:pt x="1016" y="0"/>
                </a:cubicBezTo>
                <a:cubicBezTo>
                  <a:pt x="1267" y="0"/>
                  <a:pt x="1518" y="0"/>
                  <a:pt x="1770" y="0"/>
                </a:cubicBezTo>
                <a:cubicBezTo>
                  <a:pt x="1772" y="0"/>
                  <a:pt x="1775" y="0"/>
                  <a:pt x="1777" y="0"/>
                </a:cubicBezTo>
                <a:cubicBezTo>
                  <a:pt x="2029" y="0"/>
                  <a:pt x="2281" y="0"/>
                  <a:pt x="2533" y="0"/>
                </a:cubicBezTo>
                <a:lnTo>
                  <a:pt x="2533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3" name="Freeform 2302"/>
          <p:cNvSpPr>
            <a:spLocks/>
          </p:cNvSpPr>
          <p:nvPr/>
        </p:nvSpPr>
        <p:spPr bwMode="auto">
          <a:xfrm>
            <a:off x="835025" y="5054600"/>
            <a:ext cx="515938" cy="3175"/>
          </a:xfrm>
          <a:custGeom>
            <a:avLst/>
            <a:gdLst>
              <a:gd name="T0" fmla="*/ 1433 w 1433"/>
              <a:gd name="T1" fmla="*/ 8 h 8"/>
              <a:gd name="T2" fmla="*/ 1080 w 1433"/>
              <a:gd name="T3" fmla="*/ 8 h 8"/>
              <a:gd name="T4" fmla="*/ 1071 w 1433"/>
              <a:gd name="T5" fmla="*/ 8 h 8"/>
              <a:gd name="T6" fmla="*/ 542 w 1433"/>
              <a:gd name="T7" fmla="*/ 8 h 8"/>
              <a:gd name="T8" fmla="*/ 534 w 1433"/>
              <a:gd name="T9" fmla="*/ 8 h 8"/>
              <a:gd name="T10" fmla="*/ 2 w 1433"/>
              <a:gd name="T11" fmla="*/ 8 h 8"/>
              <a:gd name="T12" fmla="*/ 0 w 1433"/>
              <a:gd name="T13" fmla="*/ 8 h 8"/>
              <a:gd name="T14" fmla="*/ 0 w 1433"/>
              <a:gd name="T15" fmla="*/ 0 h 8"/>
              <a:gd name="T16" fmla="*/ 0 w 1433"/>
              <a:gd name="T17" fmla="*/ 0 h 8"/>
              <a:gd name="T18" fmla="*/ 535 w 1433"/>
              <a:gd name="T19" fmla="*/ 0 h 8"/>
              <a:gd name="T20" fmla="*/ 543 w 1433"/>
              <a:gd name="T21" fmla="*/ 0 h 8"/>
              <a:gd name="T22" fmla="*/ 1075 w 1433"/>
              <a:gd name="T23" fmla="*/ 0 h 8"/>
              <a:gd name="T24" fmla="*/ 1084 w 1433"/>
              <a:gd name="T25" fmla="*/ 0 h 8"/>
              <a:gd name="T26" fmla="*/ 1433 w 1433"/>
              <a:gd name="T27" fmla="*/ 0 h 8"/>
              <a:gd name="T28" fmla="*/ 1433 w 1433"/>
              <a:gd name="T29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433" h="8">
                <a:moveTo>
                  <a:pt x="1433" y="8"/>
                </a:moveTo>
                <a:cubicBezTo>
                  <a:pt x="1315" y="8"/>
                  <a:pt x="1198" y="8"/>
                  <a:pt x="1080" y="8"/>
                </a:cubicBezTo>
                <a:cubicBezTo>
                  <a:pt x="1077" y="8"/>
                  <a:pt x="1074" y="8"/>
                  <a:pt x="1071" y="8"/>
                </a:cubicBezTo>
                <a:cubicBezTo>
                  <a:pt x="895" y="8"/>
                  <a:pt x="718" y="8"/>
                  <a:pt x="542" y="8"/>
                </a:cubicBezTo>
                <a:cubicBezTo>
                  <a:pt x="540" y="8"/>
                  <a:pt x="537" y="8"/>
                  <a:pt x="534" y="8"/>
                </a:cubicBezTo>
                <a:cubicBezTo>
                  <a:pt x="357" y="8"/>
                  <a:pt x="180" y="8"/>
                  <a:pt x="2" y="8"/>
                </a:cubicBezTo>
                <a:cubicBezTo>
                  <a:pt x="1" y="8"/>
                  <a:pt x="1" y="8"/>
                  <a:pt x="0" y="8"/>
                </a:cubicBezTo>
                <a:lnTo>
                  <a:pt x="0" y="0"/>
                </a:lnTo>
                <a:cubicBezTo>
                  <a:pt x="0" y="0"/>
                  <a:pt x="0" y="0"/>
                  <a:pt x="0" y="0"/>
                </a:cubicBezTo>
                <a:cubicBezTo>
                  <a:pt x="179" y="0"/>
                  <a:pt x="357" y="0"/>
                  <a:pt x="535" y="0"/>
                </a:cubicBezTo>
                <a:cubicBezTo>
                  <a:pt x="538" y="0"/>
                  <a:pt x="540" y="0"/>
                  <a:pt x="543" y="0"/>
                </a:cubicBezTo>
                <a:cubicBezTo>
                  <a:pt x="720" y="0"/>
                  <a:pt x="898" y="0"/>
                  <a:pt x="1075" y="0"/>
                </a:cubicBezTo>
                <a:cubicBezTo>
                  <a:pt x="1078" y="0"/>
                  <a:pt x="1081" y="0"/>
                  <a:pt x="1084" y="0"/>
                </a:cubicBezTo>
                <a:cubicBezTo>
                  <a:pt x="1200" y="0"/>
                  <a:pt x="1317" y="0"/>
                  <a:pt x="1433" y="0"/>
                </a:cubicBezTo>
                <a:lnTo>
                  <a:pt x="1433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4" name="Freeform 2303"/>
          <p:cNvSpPr>
            <a:spLocks/>
          </p:cNvSpPr>
          <p:nvPr/>
        </p:nvSpPr>
        <p:spPr bwMode="auto">
          <a:xfrm>
            <a:off x="1704975" y="5054600"/>
            <a:ext cx="515938" cy="3175"/>
          </a:xfrm>
          <a:custGeom>
            <a:avLst/>
            <a:gdLst>
              <a:gd name="T0" fmla="*/ 1433 w 1433"/>
              <a:gd name="T1" fmla="*/ 8 h 8"/>
              <a:gd name="T2" fmla="*/ 1257 w 1433"/>
              <a:gd name="T3" fmla="*/ 8 h 8"/>
              <a:gd name="T4" fmla="*/ 1249 w 1433"/>
              <a:gd name="T5" fmla="*/ 8 h 8"/>
              <a:gd name="T6" fmla="*/ 720 w 1433"/>
              <a:gd name="T7" fmla="*/ 8 h 8"/>
              <a:gd name="T8" fmla="*/ 713 w 1433"/>
              <a:gd name="T9" fmla="*/ 8 h 8"/>
              <a:gd name="T10" fmla="*/ 183 w 1433"/>
              <a:gd name="T11" fmla="*/ 8 h 8"/>
              <a:gd name="T12" fmla="*/ 175 w 1433"/>
              <a:gd name="T13" fmla="*/ 8 h 8"/>
              <a:gd name="T14" fmla="*/ 0 w 1433"/>
              <a:gd name="T15" fmla="*/ 8 h 8"/>
              <a:gd name="T16" fmla="*/ 0 w 1433"/>
              <a:gd name="T17" fmla="*/ 0 h 8"/>
              <a:gd name="T18" fmla="*/ 172 w 1433"/>
              <a:gd name="T19" fmla="*/ 0 h 8"/>
              <a:gd name="T20" fmla="*/ 180 w 1433"/>
              <a:gd name="T21" fmla="*/ 0 h 8"/>
              <a:gd name="T22" fmla="*/ 713 w 1433"/>
              <a:gd name="T23" fmla="*/ 0 h 8"/>
              <a:gd name="T24" fmla="*/ 720 w 1433"/>
              <a:gd name="T25" fmla="*/ 0 h 8"/>
              <a:gd name="T26" fmla="*/ 1252 w 1433"/>
              <a:gd name="T27" fmla="*/ 0 h 8"/>
              <a:gd name="T28" fmla="*/ 1260 w 1433"/>
              <a:gd name="T29" fmla="*/ 0 h 8"/>
              <a:gd name="T30" fmla="*/ 1433 w 1433"/>
              <a:gd name="T31" fmla="*/ 0 h 8"/>
              <a:gd name="T32" fmla="*/ 1433 w 1433"/>
              <a:gd name="T33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433" h="8">
                <a:moveTo>
                  <a:pt x="1433" y="8"/>
                </a:moveTo>
                <a:cubicBezTo>
                  <a:pt x="1375" y="8"/>
                  <a:pt x="1316" y="8"/>
                  <a:pt x="1257" y="8"/>
                </a:cubicBezTo>
                <a:cubicBezTo>
                  <a:pt x="1255" y="8"/>
                  <a:pt x="1252" y="8"/>
                  <a:pt x="1249" y="8"/>
                </a:cubicBezTo>
                <a:cubicBezTo>
                  <a:pt x="1073" y="8"/>
                  <a:pt x="897" y="8"/>
                  <a:pt x="720" y="8"/>
                </a:cubicBezTo>
                <a:cubicBezTo>
                  <a:pt x="718" y="8"/>
                  <a:pt x="715" y="8"/>
                  <a:pt x="713" y="8"/>
                </a:cubicBezTo>
                <a:cubicBezTo>
                  <a:pt x="536" y="8"/>
                  <a:pt x="360" y="8"/>
                  <a:pt x="183" y="8"/>
                </a:cubicBezTo>
                <a:cubicBezTo>
                  <a:pt x="180" y="8"/>
                  <a:pt x="177" y="8"/>
                  <a:pt x="175" y="8"/>
                </a:cubicBezTo>
                <a:cubicBezTo>
                  <a:pt x="116" y="8"/>
                  <a:pt x="58" y="8"/>
                  <a:pt x="0" y="8"/>
                </a:cubicBezTo>
                <a:lnTo>
                  <a:pt x="0" y="0"/>
                </a:lnTo>
                <a:cubicBezTo>
                  <a:pt x="57" y="0"/>
                  <a:pt x="114" y="0"/>
                  <a:pt x="172" y="0"/>
                </a:cubicBezTo>
                <a:cubicBezTo>
                  <a:pt x="175" y="0"/>
                  <a:pt x="177" y="0"/>
                  <a:pt x="180" y="0"/>
                </a:cubicBezTo>
                <a:cubicBezTo>
                  <a:pt x="358" y="0"/>
                  <a:pt x="535" y="0"/>
                  <a:pt x="713" y="0"/>
                </a:cubicBezTo>
                <a:cubicBezTo>
                  <a:pt x="715" y="0"/>
                  <a:pt x="718" y="0"/>
                  <a:pt x="720" y="0"/>
                </a:cubicBezTo>
                <a:cubicBezTo>
                  <a:pt x="898" y="0"/>
                  <a:pt x="1075" y="0"/>
                  <a:pt x="1252" y="0"/>
                </a:cubicBezTo>
                <a:cubicBezTo>
                  <a:pt x="1255" y="0"/>
                  <a:pt x="1258" y="0"/>
                  <a:pt x="1260" y="0"/>
                </a:cubicBezTo>
                <a:cubicBezTo>
                  <a:pt x="1318" y="0"/>
                  <a:pt x="1376" y="0"/>
                  <a:pt x="1433" y="0"/>
                </a:cubicBezTo>
                <a:lnTo>
                  <a:pt x="1433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5" name="Freeform 2304"/>
          <p:cNvSpPr>
            <a:spLocks/>
          </p:cNvSpPr>
          <p:nvPr/>
        </p:nvSpPr>
        <p:spPr bwMode="auto">
          <a:xfrm>
            <a:off x="2503488" y="5054600"/>
            <a:ext cx="646113" cy="3175"/>
          </a:xfrm>
          <a:custGeom>
            <a:avLst/>
            <a:gdLst>
              <a:gd name="T0" fmla="*/ 1792 w 1792"/>
              <a:gd name="T1" fmla="*/ 8 h 8"/>
              <a:gd name="T2" fmla="*/ 1438 w 1792"/>
              <a:gd name="T3" fmla="*/ 8 h 8"/>
              <a:gd name="T4" fmla="*/ 1429 w 1792"/>
              <a:gd name="T5" fmla="*/ 8 h 8"/>
              <a:gd name="T6" fmla="*/ 1170 w 1792"/>
              <a:gd name="T7" fmla="*/ 8 h 8"/>
              <a:gd name="T8" fmla="*/ 1162 w 1792"/>
              <a:gd name="T9" fmla="*/ 8 h 8"/>
              <a:gd name="T10" fmla="*/ 900 w 1792"/>
              <a:gd name="T11" fmla="*/ 8 h 8"/>
              <a:gd name="T12" fmla="*/ 893 w 1792"/>
              <a:gd name="T13" fmla="*/ 8 h 8"/>
              <a:gd name="T14" fmla="*/ 828 w 1792"/>
              <a:gd name="T15" fmla="*/ 8 h 8"/>
              <a:gd name="T16" fmla="*/ 820 w 1792"/>
              <a:gd name="T17" fmla="*/ 8 h 8"/>
              <a:gd name="T18" fmla="*/ 365 w 1792"/>
              <a:gd name="T19" fmla="*/ 8 h 8"/>
              <a:gd name="T20" fmla="*/ 349 w 1792"/>
              <a:gd name="T21" fmla="*/ 8 h 8"/>
              <a:gd name="T22" fmla="*/ 0 w 1792"/>
              <a:gd name="T23" fmla="*/ 8 h 8"/>
              <a:gd name="T24" fmla="*/ 0 w 1792"/>
              <a:gd name="T25" fmla="*/ 0 h 8"/>
              <a:gd name="T26" fmla="*/ 347 w 1792"/>
              <a:gd name="T27" fmla="*/ 0 h 8"/>
              <a:gd name="T28" fmla="*/ 363 w 1792"/>
              <a:gd name="T29" fmla="*/ 0 h 8"/>
              <a:gd name="T30" fmla="*/ 821 w 1792"/>
              <a:gd name="T31" fmla="*/ 0 h 8"/>
              <a:gd name="T32" fmla="*/ 829 w 1792"/>
              <a:gd name="T33" fmla="*/ 0 h 8"/>
              <a:gd name="T34" fmla="*/ 894 w 1792"/>
              <a:gd name="T35" fmla="*/ 0 h 8"/>
              <a:gd name="T36" fmla="*/ 901 w 1792"/>
              <a:gd name="T37" fmla="*/ 0 h 8"/>
              <a:gd name="T38" fmla="*/ 1165 w 1792"/>
              <a:gd name="T39" fmla="*/ 0 h 8"/>
              <a:gd name="T40" fmla="*/ 1173 w 1792"/>
              <a:gd name="T41" fmla="*/ 0 h 8"/>
              <a:gd name="T42" fmla="*/ 1433 w 1792"/>
              <a:gd name="T43" fmla="*/ 0 h 8"/>
              <a:gd name="T44" fmla="*/ 1442 w 1792"/>
              <a:gd name="T45" fmla="*/ 0 h 8"/>
              <a:gd name="T46" fmla="*/ 1792 w 1792"/>
              <a:gd name="T47" fmla="*/ 0 h 8"/>
              <a:gd name="T48" fmla="*/ 1792 w 1792"/>
              <a:gd name="T49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792" h="8">
                <a:moveTo>
                  <a:pt x="1792" y="8"/>
                </a:moveTo>
                <a:cubicBezTo>
                  <a:pt x="1674" y="8"/>
                  <a:pt x="1556" y="8"/>
                  <a:pt x="1438" y="8"/>
                </a:cubicBezTo>
                <a:cubicBezTo>
                  <a:pt x="1435" y="8"/>
                  <a:pt x="1432" y="8"/>
                  <a:pt x="1429" y="8"/>
                </a:cubicBezTo>
                <a:cubicBezTo>
                  <a:pt x="1343" y="8"/>
                  <a:pt x="1257" y="8"/>
                  <a:pt x="1170" y="8"/>
                </a:cubicBezTo>
                <a:cubicBezTo>
                  <a:pt x="1168" y="8"/>
                  <a:pt x="1165" y="8"/>
                  <a:pt x="1162" y="8"/>
                </a:cubicBezTo>
                <a:cubicBezTo>
                  <a:pt x="1075" y="8"/>
                  <a:pt x="988" y="8"/>
                  <a:pt x="900" y="8"/>
                </a:cubicBezTo>
                <a:cubicBezTo>
                  <a:pt x="898" y="8"/>
                  <a:pt x="895" y="8"/>
                  <a:pt x="893" y="8"/>
                </a:cubicBezTo>
                <a:cubicBezTo>
                  <a:pt x="871" y="8"/>
                  <a:pt x="850" y="8"/>
                  <a:pt x="828" y="8"/>
                </a:cubicBezTo>
                <a:cubicBezTo>
                  <a:pt x="825" y="8"/>
                  <a:pt x="823" y="8"/>
                  <a:pt x="820" y="8"/>
                </a:cubicBezTo>
                <a:cubicBezTo>
                  <a:pt x="668" y="8"/>
                  <a:pt x="517" y="8"/>
                  <a:pt x="365" y="8"/>
                </a:cubicBezTo>
                <a:cubicBezTo>
                  <a:pt x="359" y="8"/>
                  <a:pt x="354" y="8"/>
                  <a:pt x="349" y="8"/>
                </a:cubicBezTo>
                <a:cubicBezTo>
                  <a:pt x="232" y="8"/>
                  <a:pt x="116" y="8"/>
                  <a:pt x="0" y="8"/>
                </a:cubicBezTo>
                <a:lnTo>
                  <a:pt x="0" y="0"/>
                </a:lnTo>
                <a:cubicBezTo>
                  <a:pt x="116" y="0"/>
                  <a:pt x="231" y="0"/>
                  <a:pt x="347" y="0"/>
                </a:cubicBezTo>
                <a:cubicBezTo>
                  <a:pt x="352" y="0"/>
                  <a:pt x="357" y="0"/>
                  <a:pt x="363" y="0"/>
                </a:cubicBezTo>
                <a:cubicBezTo>
                  <a:pt x="515" y="0"/>
                  <a:pt x="668" y="0"/>
                  <a:pt x="821" y="0"/>
                </a:cubicBezTo>
                <a:cubicBezTo>
                  <a:pt x="823" y="0"/>
                  <a:pt x="826" y="0"/>
                  <a:pt x="829" y="0"/>
                </a:cubicBezTo>
                <a:cubicBezTo>
                  <a:pt x="850" y="0"/>
                  <a:pt x="872" y="0"/>
                  <a:pt x="894" y="0"/>
                </a:cubicBezTo>
                <a:cubicBezTo>
                  <a:pt x="896" y="0"/>
                  <a:pt x="899" y="0"/>
                  <a:pt x="901" y="0"/>
                </a:cubicBezTo>
                <a:cubicBezTo>
                  <a:pt x="989" y="0"/>
                  <a:pt x="1077" y="0"/>
                  <a:pt x="1165" y="0"/>
                </a:cubicBezTo>
                <a:cubicBezTo>
                  <a:pt x="1168" y="0"/>
                  <a:pt x="1170" y="0"/>
                  <a:pt x="1173" y="0"/>
                </a:cubicBezTo>
                <a:cubicBezTo>
                  <a:pt x="1260" y="0"/>
                  <a:pt x="1347" y="0"/>
                  <a:pt x="1433" y="0"/>
                </a:cubicBezTo>
                <a:cubicBezTo>
                  <a:pt x="1436" y="0"/>
                  <a:pt x="1439" y="0"/>
                  <a:pt x="1442" y="0"/>
                </a:cubicBezTo>
                <a:cubicBezTo>
                  <a:pt x="1559" y="0"/>
                  <a:pt x="1675" y="0"/>
                  <a:pt x="1792" y="0"/>
                </a:cubicBezTo>
                <a:lnTo>
                  <a:pt x="1792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6" name="Freeform 2305"/>
          <p:cNvSpPr>
            <a:spLocks/>
          </p:cNvSpPr>
          <p:nvPr/>
        </p:nvSpPr>
        <p:spPr bwMode="auto">
          <a:xfrm>
            <a:off x="3573463" y="5054600"/>
            <a:ext cx="646113" cy="3175"/>
          </a:xfrm>
          <a:custGeom>
            <a:avLst/>
            <a:gdLst>
              <a:gd name="T0" fmla="*/ 1792 w 1792"/>
              <a:gd name="T1" fmla="*/ 8 h 8"/>
              <a:gd name="T2" fmla="*/ 1258 w 1792"/>
              <a:gd name="T3" fmla="*/ 8 h 8"/>
              <a:gd name="T4" fmla="*/ 1250 w 1792"/>
              <a:gd name="T5" fmla="*/ 8 h 8"/>
              <a:gd name="T6" fmla="*/ 720 w 1792"/>
              <a:gd name="T7" fmla="*/ 8 h 8"/>
              <a:gd name="T8" fmla="*/ 712 w 1792"/>
              <a:gd name="T9" fmla="*/ 8 h 8"/>
              <a:gd name="T10" fmla="*/ 184 w 1792"/>
              <a:gd name="T11" fmla="*/ 8 h 8"/>
              <a:gd name="T12" fmla="*/ 174 w 1792"/>
              <a:gd name="T13" fmla="*/ 8 h 8"/>
              <a:gd name="T14" fmla="*/ 0 w 1792"/>
              <a:gd name="T15" fmla="*/ 8 h 8"/>
              <a:gd name="T16" fmla="*/ 0 w 1792"/>
              <a:gd name="T17" fmla="*/ 0 h 8"/>
              <a:gd name="T18" fmla="*/ 169 w 1792"/>
              <a:gd name="T19" fmla="*/ 0 h 8"/>
              <a:gd name="T20" fmla="*/ 179 w 1792"/>
              <a:gd name="T21" fmla="*/ 0 h 8"/>
              <a:gd name="T22" fmla="*/ 710 w 1792"/>
              <a:gd name="T23" fmla="*/ 0 h 8"/>
              <a:gd name="T24" fmla="*/ 718 w 1792"/>
              <a:gd name="T25" fmla="*/ 0 h 8"/>
              <a:gd name="T26" fmla="*/ 1251 w 1792"/>
              <a:gd name="T27" fmla="*/ 0 h 8"/>
              <a:gd name="T28" fmla="*/ 1259 w 1792"/>
              <a:gd name="T29" fmla="*/ 0 h 8"/>
              <a:gd name="T30" fmla="*/ 1792 w 1792"/>
              <a:gd name="T31" fmla="*/ 0 h 8"/>
              <a:gd name="T32" fmla="*/ 1792 w 1792"/>
              <a:gd name="T33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792" h="8">
                <a:moveTo>
                  <a:pt x="1792" y="8"/>
                </a:moveTo>
                <a:cubicBezTo>
                  <a:pt x="1614" y="8"/>
                  <a:pt x="1436" y="8"/>
                  <a:pt x="1258" y="8"/>
                </a:cubicBezTo>
                <a:cubicBezTo>
                  <a:pt x="1256" y="8"/>
                  <a:pt x="1253" y="8"/>
                  <a:pt x="1250" y="8"/>
                </a:cubicBezTo>
                <a:cubicBezTo>
                  <a:pt x="1074" y="8"/>
                  <a:pt x="897" y="8"/>
                  <a:pt x="720" y="8"/>
                </a:cubicBezTo>
                <a:cubicBezTo>
                  <a:pt x="717" y="8"/>
                  <a:pt x="715" y="8"/>
                  <a:pt x="712" y="8"/>
                </a:cubicBezTo>
                <a:cubicBezTo>
                  <a:pt x="536" y="8"/>
                  <a:pt x="360" y="8"/>
                  <a:pt x="184" y="8"/>
                </a:cubicBezTo>
                <a:cubicBezTo>
                  <a:pt x="180" y="8"/>
                  <a:pt x="177" y="8"/>
                  <a:pt x="174" y="8"/>
                </a:cubicBezTo>
                <a:cubicBezTo>
                  <a:pt x="116" y="8"/>
                  <a:pt x="58" y="8"/>
                  <a:pt x="0" y="8"/>
                </a:cubicBezTo>
                <a:lnTo>
                  <a:pt x="0" y="0"/>
                </a:lnTo>
                <a:cubicBezTo>
                  <a:pt x="56" y="0"/>
                  <a:pt x="113" y="0"/>
                  <a:pt x="169" y="0"/>
                </a:cubicBezTo>
                <a:cubicBezTo>
                  <a:pt x="172" y="0"/>
                  <a:pt x="175" y="0"/>
                  <a:pt x="179" y="0"/>
                </a:cubicBezTo>
                <a:cubicBezTo>
                  <a:pt x="356" y="0"/>
                  <a:pt x="533" y="0"/>
                  <a:pt x="710" y="0"/>
                </a:cubicBezTo>
                <a:cubicBezTo>
                  <a:pt x="713" y="0"/>
                  <a:pt x="715" y="0"/>
                  <a:pt x="718" y="0"/>
                </a:cubicBezTo>
                <a:cubicBezTo>
                  <a:pt x="896" y="0"/>
                  <a:pt x="1074" y="0"/>
                  <a:pt x="1251" y="0"/>
                </a:cubicBezTo>
                <a:cubicBezTo>
                  <a:pt x="1254" y="0"/>
                  <a:pt x="1256" y="0"/>
                  <a:pt x="1259" y="0"/>
                </a:cubicBezTo>
                <a:cubicBezTo>
                  <a:pt x="1437" y="0"/>
                  <a:pt x="1614" y="0"/>
                  <a:pt x="1792" y="0"/>
                </a:cubicBezTo>
                <a:lnTo>
                  <a:pt x="1792" y="8"/>
                </a:lnTo>
                <a:close/>
              </a:path>
            </a:pathLst>
          </a:custGeom>
          <a:solidFill>
            <a:srgbClr val="EBECEC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7" name="Freeform 2306"/>
          <p:cNvSpPr>
            <a:spLocks/>
          </p:cNvSpPr>
          <p:nvPr/>
        </p:nvSpPr>
        <p:spPr bwMode="auto">
          <a:xfrm>
            <a:off x="758825" y="3462338"/>
            <a:ext cx="804863" cy="906462"/>
          </a:xfrm>
          <a:custGeom>
            <a:avLst/>
            <a:gdLst>
              <a:gd name="T0" fmla="*/ 31 w 2231"/>
              <a:gd name="T1" fmla="*/ 2508 h 2508"/>
              <a:gd name="T2" fmla="*/ 358 w 2231"/>
              <a:gd name="T3" fmla="*/ 1211 h 2508"/>
              <a:gd name="T4" fmla="*/ 1293 w 2231"/>
              <a:gd name="T5" fmla="*/ 267 h 2508"/>
              <a:gd name="T6" fmla="*/ 2231 w 2231"/>
              <a:gd name="T7" fmla="*/ 31 h 2508"/>
              <a:gd name="T8" fmla="*/ 2231 w 2231"/>
              <a:gd name="T9" fmla="*/ 0 h 2508"/>
              <a:gd name="T10" fmla="*/ 1279 w 2231"/>
              <a:gd name="T11" fmla="*/ 240 h 2508"/>
              <a:gd name="T12" fmla="*/ 331 w 2231"/>
              <a:gd name="T13" fmla="*/ 1196 h 2508"/>
              <a:gd name="T14" fmla="*/ 0 w 2231"/>
              <a:gd name="T15" fmla="*/ 2508 h 2508"/>
              <a:gd name="T16" fmla="*/ 31 w 2231"/>
              <a:gd name="T17" fmla="*/ 2508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231" h="2508">
                <a:moveTo>
                  <a:pt x="31" y="2508"/>
                </a:moveTo>
                <a:cubicBezTo>
                  <a:pt x="31" y="2059"/>
                  <a:pt x="144" y="1606"/>
                  <a:pt x="358" y="1211"/>
                </a:cubicBezTo>
                <a:cubicBezTo>
                  <a:pt x="572" y="816"/>
                  <a:pt x="888" y="480"/>
                  <a:pt x="1293" y="267"/>
                </a:cubicBezTo>
                <a:cubicBezTo>
                  <a:pt x="1582" y="115"/>
                  <a:pt x="1903" y="31"/>
                  <a:pt x="2231" y="31"/>
                </a:cubicBezTo>
                <a:lnTo>
                  <a:pt x="2231" y="0"/>
                </a:lnTo>
                <a:cubicBezTo>
                  <a:pt x="1898" y="0"/>
                  <a:pt x="1572" y="85"/>
                  <a:pt x="1279" y="240"/>
                </a:cubicBezTo>
                <a:cubicBezTo>
                  <a:pt x="867" y="456"/>
                  <a:pt x="548" y="797"/>
                  <a:pt x="331" y="1196"/>
                </a:cubicBezTo>
                <a:cubicBezTo>
                  <a:pt x="115" y="1596"/>
                  <a:pt x="1" y="2054"/>
                  <a:pt x="0" y="2508"/>
                </a:cubicBezTo>
                <a:lnTo>
                  <a:pt x="31" y="2508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8" name="Rectangle 2307"/>
          <p:cNvSpPr>
            <a:spLocks noChangeArrowheads="1"/>
          </p:cNvSpPr>
          <p:nvPr/>
        </p:nvSpPr>
        <p:spPr bwMode="auto">
          <a:xfrm>
            <a:off x="1563688" y="3462338"/>
            <a:ext cx="1588" cy="11112"/>
          </a:xfrm>
          <a:prstGeom prst="rect">
            <a:avLst/>
          </a:pr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19" name="Freeform 2308"/>
          <p:cNvSpPr>
            <a:spLocks/>
          </p:cNvSpPr>
          <p:nvPr/>
        </p:nvSpPr>
        <p:spPr bwMode="auto">
          <a:xfrm>
            <a:off x="1563688" y="3462338"/>
            <a:ext cx="604838" cy="906462"/>
          </a:xfrm>
          <a:custGeom>
            <a:avLst/>
            <a:gdLst>
              <a:gd name="T0" fmla="*/ 0 w 1677"/>
              <a:gd name="T1" fmla="*/ 31 h 2508"/>
              <a:gd name="T2" fmla="*/ 722 w 1677"/>
              <a:gd name="T3" fmla="*/ 282 h 2508"/>
              <a:gd name="T4" fmla="*/ 1432 w 1677"/>
              <a:gd name="T5" fmla="*/ 1282 h 2508"/>
              <a:gd name="T6" fmla="*/ 1646 w 1677"/>
              <a:gd name="T7" fmla="*/ 2508 h 2508"/>
              <a:gd name="T8" fmla="*/ 1677 w 1677"/>
              <a:gd name="T9" fmla="*/ 2508 h 2508"/>
              <a:gd name="T10" fmla="*/ 1461 w 1677"/>
              <a:gd name="T11" fmla="*/ 1271 h 2508"/>
              <a:gd name="T12" fmla="*/ 741 w 1677"/>
              <a:gd name="T13" fmla="*/ 258 h 2508"/>
              <a:gd name="T14" fmla="*/ 0 w 1677"/>
              <a:gd name="T15" fmla="*/ 0 h 2508"/>
              <a:gd name="T16" fmla="*/ 0 w 1677"/>
              <a:gd name="T17" fmla="*/ 31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77" h="2508">
                <a:moveTo>
                  <a:pt x="0" y="31"/>
                </a:moveTo>
                <a:cubicBezTo>
                  <a:pt x="260" y="32"/>
                  <a:pt x="513" y="127"/>
                  <a:pt x="722" y="282"/>
                </a:cubicBezTo>
                <a:cubicBezTo>
                  <a:pt x="1054" y="529"/>
                  <a:pt x="1284" y="887"/>
                  <a:pt x="1432" y="1282"/>
                </a:cubicBezTo>
                <a:cubicBezTo>
                  <a:pt x="1580" y="1677"/>
                  <a:pt x="1645" y="2110"/>
                  <a:pt x="1646" y="2508"/>
                </a:cubicBezTo>
                <a:lnTo>
                  <a:pt x="1677" y="2508"/>
                </a:lnTo>
                <a:cubicBezTo>
                  <a:pt x="1676" y="2107"/>
                  <a:pt x="1611" y="1671"/>
                  <a:pt x="1461" y="1271"/>
                </a:cubicBezTo>
                <a:cubicBezTo>
                  <a:pt x="1312" y="872"/>
                  <a:pt x="1078" y="509"/>
                  <a:pt x="741" y="258"/>
                </a:cubicBezTo>
                <a:cubicBezTo>
                  <a:pt x="527" y="99"/>
                  <a:pt x="268" y="1"/>
                  <a:pt x="0" y="0"/>
                </a:cubicBezTo>
                <a:lnTo>
                  <a:pt x="0" y="31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0" name="Freeform 2309"/>
          <p:cNvSpPr>
            <a:spLocks/>
          </p:cNvSpPr>
          <p:nvPr/>
        </p:nvSpPr>
        <p:spPr bwMode="auto">
          <a:xfrm>
            <a:off x="2157413" y="3462338"/>
            <a:ext cx="704850" cy="906462"/>
          </a:xfrm>
          <a:custGeom>
            <a:avLst/>
            <a:gdLst>
              <a:gd name="T0" fmla="*/ 31 w 1954"/>
              <a:gd name="T1" fmla="*/ 2508 h 2508"/>
              <a:gd name="T2" fmla="*/ 294 w 1954"/>
              <a:gd name="T3" fmla="*/ 1254 h 2508"/>
              <a:gd name="T4" fmla="*/ 1108 w 1954"/>
              <a:gd name="T5" fmla="*/ 283 h 2508"/>
              <a:gd name="T6" fmla="*/ 1954 w 1954"/>
              <a:gd name="T7" fmla="*/ 31 h 2508"/>
              <a:gd name="T8" fmla="*/ 1954 w 1954"/>
              <a:gd name="T9" fmla="*/ 0 h 2508"/>
              <a:gd name="T10" fmla="*/ 1092 w 1954"/>
              <a:gd name="T11" fmla="*/ 257 h 2508"/>
              <a:gd name="T12" fmla="*/ 266 w 1954"/>
              <a:gd name="T13" fmla="*/ 1241 h 2508"/>
              <a:gd name="T14" fmla="*/ 0 w 1954"/>
              <a:gd name="T15" fmla="*/ 2508 h 2508"/>
              <a:gd name="T16" fmla="*/ 31 w 1954"/>
              <a:gd name="T17" fmla="*/ 2508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54" h="2508">
                <a:moveTo>
                  <a:pt x="31" y="2508"/>
                </a:moveTo>
                <a:cubicBezTo>
                  <a:pt x="31" y="2086"/>
                  <a:pt x="117" y="1646"/>
                  <a:pt x="294" y="1254"/>
                </a:cubicBezTo>
                <a:cubicBezTo>
                  <a:pt x="472" y="862"/>
                  <a:pt x="741" y="517"/>
                  <a:pt x="1108" y="283"/>
                </a:cubicBezTo>
                <a:cubicBezTo>
                  <a:pt x="1360" y="122"/>
                  <a:pt x="1655" y="32"/>
                  <a:pt x="1954" y="31"/>
                </a:cubicBezTo>
                <a:lnTo>
                  <a:pt x="1954" y="0"/>
                </a:lnTo>
                <a:cubicBezTo>
                  <a:pt x="1649" y="1"/>
                  <a:pt x="1348" y="93"/>
                  <a:pt x="1092" y="257"/>
                </a:cubicBezTo>
                <a:cubicBezTo>
                  <a:pt x="719" y="495"/>
                  <a:pt x="446" y="845"/>
                  <a:pt x="266" y="1241"/>
                </a:cubicBezTo>
                <a:cubicBezTo>
                  <a:pt x="87" y="1638"/>
                  <a:pt x="0" y="2082"/>
                  <a:pt x="0" y="2508"/>
                </a:cubicBezTo>
                <a:lnTo>
                  <a:pt x="31" y="2508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1" name="Rectangle 2310"/>
          <p:cNvSpPr>
            <a:spLocks noChangeArrowheads="1"/>
          </p:cNvSpPr>
          <p:nvPr/>
        </p:nvSpPr>
        <p:spPr bwMode="auto">
          <a:xfrm>
            <a:off x="2862263" y="3462338"/>
            <a:ext cx="1588" cy="11112"/>
          </a:xfrm>
          <a:prstGeom prst="rect">
            <a:avLst/>
          </a:pr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2" name="Freeform 2311"/>
          <p:cNvSpPr>
            <a:spLocks/>
          </p:cNvSpPr>
          <p:nvPr/>
        </p:nvSpPr>
        <p:spPr bwMode="auto">
          <a:xfrm>
            <a:off x="2862263" y="3462338"/>
            <a:ext cx="1504950" cy="906462"/>
          </a:xfrm>
          <a:custGeom>
            <a:avLst/>
            <a:gdLst>
              <a:gd name="T0" fmla="*/ 0 w 4169"/>
              <a:gd name="T1" fmla="*/ 31 h 2508"/>
              <a:gd name="T2" fmla="*/ 2967 w 4169"/>
              <a:gd name="T3" fmla="*/ 782 h 2508"/>
              <a:gd name="T4" fmla="*/ 3732 w 4169"/>
              <a:gd name="T5" fmla="*/ 1439 h 2508"/>
              <a:gd name="T6" fmla="*/ 4138 w 4169"/>
              <a:gd name="T7" fmla="*/ 2508 h 2508"/>
              <a:gd name="T8" fmla="*/ 4169 w 4169"/>
              <a:gd name="T9" fmla="*/ 2508 h 2508"/>
              <a:gd name="T10" fmla="*/ 3756 w 4169"/>
              <a:gd name="T11" fmla="*/ 1419 h 2508"/>
              <a:gd name="T12" fmla="*/ 2983 w 4169"/>
              <a:gd name="T13" fmla="*/ 756 h 2508"/>
              <a:gd name="T14" fmla="*/ 0 w 4169"/>
              <a:gd name="T15" fmla="*/ 0 h 2508"/>
              <a:gd name="T16" fmla="*/ 0 w 4169"/>
              <a:gd name="T17" fmla="*/ 31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169" h="2508">
                <a:moveTo>
                  <a:pt x="0" y="31"/>
                </a:moveTo>
                <a:cubicBezTo>
                  <a:pt x="1014" y="31"/>
                  <a:pt x="2097" y="245"/>
                  <a:pt x="2967" y="782"/>
                </a:cubicBezTo>
                <a:cubicBezTo>
                  <a:pt x="3254" y="959"/>
                  <a:pt x="3522" y="1175"/>
                  <a:pt x="3732" y="1439"/>
                </a:cubicBezTo>
                <a:cubicBezTo>
                  <a:pt x="3976" y="1744"/>
                  <a:pt x="4137" y="2114"/>
                  <a:pt x="4138" y="2508"/>
                </a:cubicBezTo>
                <a:lnTo>
                  <a:pt x="4169" y="2508"/>
                </a:lnTo>
                <a:cubicBezTo>
                  <a:pt x="4168" y="2105"/>
                  <a:pt x="4004" y="1729"/>
                  <a:pt x="3756" y="1419"/>
                </a:cubicBezTo>
                <a:cubicBezTo>
                  <a:pt x="3543" y="1152"/>
                  <a:pt x="3273" y="934"/>
                  <a:pt x="2983" y="756"/>
                </a:cubicBezTo>
                <a:cubicBezTo>
                  <a:pt x="2106" y="215"/>
                  <a:pt x="1018" y="1"/>
                  <a:pt x="0" y="0"/>
                </a:cubicBezTo>
                <a:lnTo>
                  <a:pt x="0" y="31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3" name="Freeform 2312"/>
          <p:cNvSpPr>
            <a:spLocks/>
          </p:cNvSpPr>
          <p:nvPr/>
        </p:nvSpPr>
        <p:spPr bwMode="auto">
          <a:xfrm>
            <a:off x="3960813" y="4368800"/>
            <a:ext cx="406400" cy="908050"/>
          </a:xfrm>
          <a:custGeom>
            <a:avLst/>
            <a:gdLst>
              <a:gd name="T0" fmla="*/ 1092 w 1123"/>
              <a:gd name="T1" fmla="*/ 0 h 2508"/>
              <a:gd name="T2" fmla="*/ 960 w 1123"/>
              <a:gd name="T3" fmla="*/ 1185 h 2508"/>
              <a:gd name="T4" fmla="*/ 462 w 1123"/>
              <a:gd name="T5" fmla="*/ 2243 h 2508"/>
              <a:gd name="T6" fmla="*/ 253 w 1123"/>
              <a:gd name="T7" fmla="*/ 2409 h 2508"/>
              <a:gd name="T8" fmla="*/ 0 w 1123"/>
              <a:gd name="T9" fmla="*/ 2477 h 2508"/>
              <a:gd name="T10" fmla="*/ 0 w 1123"/>
              <a:gd name="T11" fmla="*/ 2508 h 2508"/>
              <a:gd name="T12" fmla="*/ 267 w 1123"/>
              <a:gd name="T13" fmla="*/ 2436 h 2508"/>
              <a:gd name="T14" fmla="*/ 485 w 1123"/>
              <a:gd name="T15" fmla="*/ 2264 h 2508"/>
              <a:gd name="T16" fmla="*/ 990 w 1123"/>
              <a:gd name="T17" fmla="*/ 1192 h 2508"/>
              <a:gd name="T18" fmla="*/ 1123 w 1123"/>
              <a:gd name="T19" fmla="*/ 0 h 2508"/>
              <a:gd name="T20" fmla="*/ 1092 w 1123"/>
              <a:gd name="T21" fmla="*/ 0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23" h="2508">
                <a:moveTo>
                  <a:pt x="1092" y="0"/>
                </a:moveTo>
                <a:cubicBezTo>
                  <a:pt x="1092" y="344"/>
                  <a:pt x="1056" y="775"/>
                  <a:pt x="960" y="1185"/>
                </a:cubicBezTo>
                <a:cubicBezTo>
                  <a:pt x="863" y="1595"/>
                  <a:pt x="705" y="1983"/>
                  <a:pt x="462" y="2243"/>
                </a:cubicBezTo>
                <a:cubicBezTo>
                  <a:pt x="401" y="2308"/>
                  <a:pt x="331" y="2366"/>
                  <a:pt x="253" y="2409"/>
                </a:cubicBezTo>
                <a:cubicBezTo>
                  <a:pt x="175" y="2451"/>
                  <a:pt x="90" y="2476"/>
                  <a:pt x="0" y="2477"/>
                </a:cubicBezTo>
                <a:lnTo>
                  <a:pt x="0" y="2508"/>
                </a:lnTo>
                <a:cubicBezTo>
                  <a:pt x="96" y="2507"/>
                  <a:pt x="186" y="2480"/>
                  <a:pt x="267" y="2436"/>
                </a:cubicBezTo>
                <a:cubicBezTo>
                  <a:pt x="349" y="2392"/>
                  <a:pt x="422" y="2331"/>
                  <a:pt x="485" y="2264"/>
                </a:cubicBezTo>
                <a:cubicBezTo>
                  <a:pt x="733" y="1998"/>
                  <a:pt x="892" y="1605"/>
                  <a:pt x="990" y="1192"/>
                </a:cubicBezTo>
                <a:cubicBezTo>
                  <a:pt x="1087" y="779"/>
                  <a:pt x="1123" y="346"/>
                  <a:pt x="1123" y="0"/>
                </a:cubicBezTo>
                <a:lnTo>
                  <a:pt x="1092" y="0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4" name="Rectangle 2313"/>
          <p:cNvSpPr>
            <a:spLocks noChangeArrowheads="1"/>
          </p:cNvSpPr>
          <p:nvPr/>
        </p:nvSpPr>
        <p:spPr bwMode="auto">
          <a:xfrm>
            <a:off x="3960813" y="5265738"/>
            <a:ext cx="1588" cy="11112"/>
          </a:xfrm>
          <a:prstGeom prst="rect">
            <a:avLst/>
          </a:pr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5" name="Freeform 2314"/>
          <p:cNvSpPr>
            <a:spLocks/>
          </p:cNvSpPr>
          <p:nvPr/>
        </p:nvSpPr>
        <p:spPr bwMode="auto">
          <a:xfrm>
            <a:off x="3355975" y="4368800"/>
            <a:ext cx="604838" cy="908050"/>
          </a:xfrm>
          <a:custGeom>
            <a:avLst/>
            <a:gdLst>
              <a:gd name="T0" fmla="*/ 1677 w 1677"/>
              <a:gd name="T1" fmla="*/ 2477 h 2508"/>
              <a:gd name="T2" fmla="*/ 954 w 1677"/>
              <a:gd name="T3" fmla="*/ 2225 h 2508"/>
              <a:gd name="T4" fmla="*/ 246 w 1677"/>
              <a:gd name="T5" fmla="*/ 1226 h 2508"/>
              <a:gd name="T6" fmla="*/ 31 w 1677"/>
              <a:gd name="T7" fmla="*/ 0 h 2508"/>
              <a:gd name="T8" fmla="*/ 0 w 1677"/>
              <a:gd name="T9" fmla="*/ 0 h 2508"/>
              <a:gd name="T10" fmla="*/ 217 w 1677"/>
              <a:gd name="T11" fmla="*/ 1237 h 2508"/>
              <a:gd name="T12" fmla="*/ 936 w 1677"/>
              <a:gd name="T13" fmla="*/ 2250 h 2508"/>
              <a:gd name="T14" fmla="*/ 1677 w 1677"/>
              <a:gd name="T15" fmla="*/ 2508 h 2508"/>
              <a:gd name="T16" fmla="*/ 1677 w 1677"/>
              <a:gd name="T17" fmla="*/ 2477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77" h="2508">
                <a:moveTo>
                  <a:pt x="1677" y="2477"/>
                </a:moveTo>
                <a:cubicBezTo>
                  <a:pt x="1414" y="2476"/>
                  <a:pt x="1166" y="2379"/>
                  <a:pt x="954" y="2225"/>
                </a:cubicBezTo>
                <a:cubicBezTo>
                  <a:pt x="625" y="1986"/>
                  <a:pt x="394" y="1625"/>
                  <a:pt x="246" y="1226"/>
                </a:cubicBezTo>
                <a:cubicBezTo>
                  <a:pt x="97" y="827"/>
                  <a:pt x="31" y="390"/>
                  <a:pt x="31" y="0"/>
                </a:cubicBezTo>
                <a:lnTo>
                  <a:pt x="0" y="0"/>
                </a:lnTo>
                <a:cubicBezTo>
                  <a:pt x="1" y="393"/>
                  <a:pt x="67" y="833"/>
                  <a:pt x="217" y="1237"/>
                </a:cubicBezTo>
                <a:cubicBezTo>
                  <a:pt x="367" y="1640"/>
                  <a:pt x="600" y="2006"/>
                  <a:pt x="936" y="2250"/>
                </a:cubicBezTo>
                <a:cubicBezTo>
                  <a:pt x="1152" y="2407"/>
                  <a:pt x="1406" y="2507"/>
                  <a:pt x="1677" y="2508"/>
                </a:cubicBezTo>
                <a:lnTo>
                  <a:pt x="1677" y="2477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6" name="Freeform 2315"/>
          <p:cNvSpPr>
            <a:spLocks/>
          </p:cNvSpPr>
          <p:nvPr/>
        </p:nvSpPr>
        <p:spPr bwMode="auto">
          <a:xfrm>
            <a:off x="2762250" y="4368800"/>
            <a:ext cx="604838" cy="908050"/>
          </a:xfrm>
          <a:custGeom>
            <a:avLst/>
            <a:gdLst>
              <a:gd name="T0" fmla="*/ 1646 w 1677"/>
              <a:gd name="T1" fmla="*/ 0 h 2508"/>
              <a:gd name="T2" fmla="*/ 1431 w 1677"/>
              <a:gd name="T3" fmla="*/ 1227 h 2508"/>
              <a:gd name="T4" fmla="*/ 721 w 1677"/>
              <a:gd name="T5" fmla="*/ 2226 h 2508"/>
              <a:gd name="T6" fmla="*/ 0 w 1677"/>
              <a:gd name="T7" fmla="*/ 2477 h 2508"/>
              <a:gd name="T8" fmla="*/ 0 w 1677"/>
              <a:gd name="T9" fmla="*/ 2508 h 2508"/>
              <a:gd name="T10" fmla="*/ 739 w 1677"/>
              <a:gd name="T11" fmla="*/ 2251 h 2508"/>
              <a:gd name="T12" fmla="*/ 1460 w 1677"/>
              <a:gd name="T13" fmla="*/ 1237 h 2508"/>
              <a:gd name="T14" fmla="*/ 1677 w 1677"/>
              <a:gd name="T15" fmla="*/ 0 h 2508"/>
              <a:gd name="T16" fmla="*/ 1646 w 1677"/>
              <a:gd name="T17" fmla="*/ 0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77" h="2508">
                <a:moveTo>
                  <a:pt x="1646" y="0"/>
                </a:moveTo>
                <a:cubicBezTo>
                  <a:pt x="1646" y="390"/>
                  <a:pt x="1579" y="827"/>
                  <a:pt x="1431" y="1227"/>
                </a:cubicBezTo>
                <a:cubicBezTo>
                  <a:pt x="1282" y="1626"/>
                  <a:pt x="1051" y="1987"/>
                  <a:pt x="721" y="2226"/>
                </a:cubicBezTo>
                <a:cubicBezTo>
                  <a:pt x="509" y="2380"/>
                  <a:pt x="262" y="2476"/>
                  <a:pt x="0" y="2477"/>
                </a:cubicBezTo>
                <a:lnTo>
                  <a:pt x="0" y="2508"/>
                </a:lnTo>
                <a:cubicBezTo>
                  <a:pt x="270" y="2507"/>
                  <a:pt x="523" y="2408"/>
                  <a:pt x="739" y="2251"/>
                </a:cubicBezTo>
                <a:cubicBezTo>
                  <a:pt x="1075" y="2007"/>
                  <a:pt x="1309" y="1641"/>
                  <a:pt x="1460" y="1237"/>
                </a:cubicBezTo>
                <a:cubicBezTo>
                  <a:pt x="1610" y="834"/>
                  <a:pt x="1676" y="393"/>
                  <a:pt x="1677" y="0"/>
                </a:cubicBezTo>
                <a:lnTo>
                  <a:pt x="1646" y="0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7" name="Rectangle 2316"/>
          <p:cNvSpPr>
            <a:spLocks noChangeArrowheads="1"/>
          </p:cNvSpPr>
          <p:nvPr/>
        </p:nvSpPr>
        <p:spPr bwMode="auto">
          <a:xfrm>
            <a:off x="2762250" y="5265738"/>
            <a:ext cx="1588" cy="11112"/>
          </a:xfrm>
          <a:prstGeom prst="rect">
            <a:avLst/>
          </a:pr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8" name="Freeform 2317"/>
          <p:cNvSpPr>
            <a:spLocks/>
          </p:cNvSpPr>
          <p:nvPr/>
        </p:nvSpPr>
        <p:spPr bwMode="auto">
          <a:xfrm>
            <a:off x="2357438" y="4368800"/>
            <a:ext cx="404813" cy="908050"/>
          </a:xfrm>
          <a:custGeom>
            <a:avLst/>
            <a:gdLst>
              <a:gd name="T0" fmla="*/ 1123 w 1123"/>
              <a:gd name="T1" fmla="*/ 2477 h 2508"/>
              <a:gd name="T2" fmla="*/ 870 w 1123"/>
              <a:gd name="T3" fmla="*/ 2409 h 2508"/>
              <a:gd name="T4" fmla="*/ 660 w 1123"/>
              <a:gd name="T5" fmla="*/ 2243 h 2508"/>
              <a:gd name="T6" fmla="*/ 163 w 1123"/>
              <a:gd name="T7" fmla="*/ 1185 h 2508"/>
              <a:gd name="T8" fmla="*/ 30 w 1123"/>
              <a:gd name="T9" fmla="*/ 0 h 2508"/>
              <a:gd name="T10" fmla="*/ 0 w 1123"/>
              <a:gd name="T11" fmla="*/ 0 h 2508"/>
              <a:gd name="T12" fmla="*/ 133 w 1123"/>
              <a:gd name="T13" fmla="*/ 1192 h 2508"/>
              <a:gd name="T14" fmla="*/ 638 w 1123"/>
              <a:gd name="T15" fmla="*/ 2264 h 2508"/>
              <a:gd name="T16" fmla="*/ 855 w 1123"/>
              <a:gd name="T17" fmla="*/ 2436 h 2508"/>
              <a:gd name="T18" fmla="*/ 1123 w 1123"/>
              <a:gd name="T19" fmla="*/ 2508 h 2508"/>
              <a:gd name="T20" fmla="*/ 1123 w 1123"/>
              <a:gd name="T21" fmla="*/ 2477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23" h="2508">
                <a:moveTo>
                  <a:pt x="1123" y="2477"/>
                </a:moveTo>
                <a:cubicBezTo>
                  <a:pt x="1033" y="2476"/>
                  <a:pt x="948" y="2451"/>
                  <a:pt x="870" y="2409"/>
                </a:cubicBezTo>
                <a:cubicBezTo>
                  <a:pt x="792" y="2366"/>
                  <a:pt x="721" y="2308"/>
                  <a:pt x="660" y="2243"/>
                </a:cubicBezTo>
                <a:cubicBezTo>
                  <a:pt x="417" y="1982"/>
                  <a:pt x="259" y="1594"/>
                  <a:pt x="163" y="1185"/>
                </a:cubicBezTo>
                <a:cubicBezTo>
                  <a:pt x="66" y="775"/>
                  <a:pt x="31" y="345"/>
                  <a:pt x="30" y="0"/>
                </a:cubicBezTo>
                <a:lnTo>
                  <a:pt x="0" y="0"/>
                </a:lnTo>
                <a:cubicBezTo>
                  <a:pt x="0" y="347"/>
                  <a:pt x="35" y="780"/>
                  <a:pt x="133" y="1192"/>
                </a:cubicBezTo>
                <a:cubicBezTo>
                  <a:pt x="230" y="1604"/>
                  <a:pt x="389" y="1996"/>
                  <a:pt x="638" y="2264"/>
                </a:cubicBezTo>
                <a:cubicBezTo>
                  <a:pt x="701" y="2331"/>
                  <a:pt x="774" y="2392"/>
                  <a:pt x="855" y="2436"/>
                </a:cubicBezTo>
                <a:cubicBezTo>
                  <a:pt x="937" y="2480"/>
                  <a:pt x="1027" y="2507"/>
                  <a:pt x="1123" y="2508"/>
                </a:cubicBezTo>
                <a:lnTo>
                  <a:pt x="1123" y="2477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29" name="Freeform 2318"/>
          <p:cNvSpPr>
            <a:spLocks/>
          </p:cNvSpPr>
          <p:nvPr/>
        </p:nvSpPr>
        <p:spPr bwMode="auto">
          <a:xfrm>
            <a:off x="1962150" y="4368800"/>
            <a:ext cx="406400" cy="908050"/>
          </a:xfrm>
          <a:custGeom>
            <a:avLst/>
            <a:gdLst>
              <a:gd name="T0" fmla="*/ 1093 w 1123"/>
              <a:gd name="T1" fmla="*/ 0 h 2508"/>
              <a:gd name="T2" fmla="*/ 960 w 1123"/>
              <a:gd name="T3" fmla="*/ 1185 h 2508"/>
              <a:gd name="T4" fmla="*/ 463 w 1123"/>
              <a:gd name="T5" fmla="*/ 2243 h 2508"/>
              <a:gd name="T6" fmla="*/ 253 w 1123"/>
              <a:gd name="T7" fmla="*/ 2409 h 2508"/>
              <a:gd name="T8" fmla="*/ 0 w 1123"/>
              <a:gd name="T9" fmla="*/ 2477 h 2508"/>
              <a:gd name="T10" fmla="*/ 1 w 1123"/>
              <a:gd name="T11" fmla="*/ 2508 h 2508"/>
              <a:gd name="T12" fmla="*/ 268 w 1123"/>
              <a:gd name="T13" fmla="*/ 2436 h 2508"/>
              <a:gd name="T14" fmla="*/ 485 w 1123"/>
              <a:gd name="T15" fmla="*/ 2264 h 2508"/>
              <a:gd name="T16" fmla="*/ 990 w 1123"/>
              <a:gd name="T17" fmla="*/ 1192 h 2508"/>
              <a:gd name="T18" fmla="*/ 1123 w 1123"/>
              <a:gd name="T19" fmla="*/ 0 h 2508"/>
              <a:gd name="T20" fmla="*/ 1093 w 1123"/>
              <a:gd name="T21" fmla="*/ 0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23" h="2508">
                <a:moveTo>
                  <a:pt x="1093" y="0"/>
                </a:moveTo>
                <a:cubicBezTo>
                  <a:pt x="1092" y="345"/>
                  <a:pt x="1057" y="776"/>
                  <a:pt x="960" y="1185"/>
                </a:cubicBezTo>
                <a:cubicBezTo>
                  <a:pt x="864" y="1594"/>
                  <a:pt x="706" y="1982"/>
                  <a:pt x="463" y="2243"/>
                </a:cubicBezTo>
                <a:cubicBezTo>
                  <a:pt x="402" y="2308"/>
                  <a:pt x="331" y="2367"/>
                  <a:pt x="253" y="2409"/>
                </a:cubicBezTo>
                <a:cubicBezTo>
                  <a:pt x="176" y="2451"/>
                  <a:pt x="91" y="2476"/>
                  <a:pt x="0" y="2477"/>
                </a:cubicBezTo>
                <a:lnTo>
                  <a:pt x="1" y="2508"/>
                </a:lnTo>
                <a:cubicBezTo>
                  <a:pt x="97" y="2507"/>
                  <a:pt x="187" y="2480"/>
                  <a:pt x="268" y="2436"/>
                </a:cubicBezTo>
                <a:cubicBezTo>
                  <a:pt x="350" y="2392"/>
                  <a:pt x="423" y="2331"/>
                  <a:pt x="485" y="2264"/>
                </a:cubicBezTo>
                <a:cubicBezTo>
                  <a:pt x="734" y="1996"/>
                  <a:pt x="893" y="1604"/>
                  <a:pt x="990" y="1192"/>
                </a:cubicBezTo>
                <a:cubicBezTo>
                  <a:pt x="1088" y="780"/>
                  <a:pt x="1123" y="348"/>
                  <a:pt x="1123" y="0"/>
                </a:cubicBezTo>
                <a:lnTo>
                  <a:pt x="1093" y="0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30" name="Freeform 2319"/>
          <p:cNvSpPr>
            <a:spLocks/>
          </p:cNvSpPr>
          <p:nvPr/>
        </p:nvSpPr>
        <p:spPr bwMode="auto">
          <a:xfrm>
            <a:off x="1962150" y="5265738"/>
            <a:ext cx="0" cy="11112"/>
          </a:xfrm>
          <a:custGeom>
            <a:avLst/>
            <a:gdLst>
              <a:gd name="T0" fmla="*/ 0 h 31"/>
              <a:gd name="T1" fmla="*/ 0 h 31"/>
              <a:gd name="T2" fmla="*/ 31 h 31"/>
              <a:gd name="T3" fmla="*/ 0 h 31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31">
                <a:moveTo>
                  <a:pt x="0" y="0"/>
                </a:moveTo>
                <a:lnTo>
                  <a:pt x="0" y="0"/>
                </a:lnTo>
                <a:lnTo>
                  <a:pt x="0" y="31"/>
                </a:lnTo>
                <a:lnTo>
                  <a:pt x="0" y="0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31" name="Freeform 2320"/>
          <p:cNvSpPr>
            <a:spLocks/>
          </p:cNvSpPr>
          <p:nvPr/>
        </p:nvSpPr>
        <p:spPr bwMode="auto">
          <a:xfrm>
            <a:off x="1557338" y="4368800"/>
            <a:ext cx="404813" cy="908050"/>
          </a:xfrm>
          <a:custGeom>
            <a:avLst/>
            <a:gdLst>
              <a:gd name="T0" fmla="*/ 1123 w 1123"/>
              <a:gd name="T1" fmla="*/ 2477 h 2508"/>
              <a:gd name="T2" fmla="*/ 870 w 1123"/>
              <a:gd name="T3" fmla="*/ 2409 h 2508"/>
              <a:gd name="T4" fmla="*/ 661 w 1123"/>
              <a:gd name="T5" fmla="*/ 2243 h 2508"/>
              <a:gd name="T6" fmla="*/ 163 w 1123"/>
              <a:gd name="T7" fmla="*/ 1185 h 2508"/>
              <a:gd name="T8" fmla="*/ 31 w 1123"/>
              <a:gd name="T9" fmla="*/ 0 h 2508"/>
              <a:gd name="T10" fmla="*/ 0 w 1123"/>
              <a:gd name="T11" fmla="*/ 0 h 2508"/>
              <a:gd name="T12" fmla="*/ 133 w 1123"/>
              <a:gd name="T13" fmla="*/ 1192 h 2508"/>
              <a:gd name="T14" fmla="*/ 639 w 1123"/>
              <a:gd name="T15" fmla="*/ 2264 h 2508"/>
              <a:gd name="T16" fmla="*/ 856 w 1123"/>
              <a:gd name="T17" fmla="*/ 2436 h 2508"/>
              <a:gd name="T18" fmla="*/ 1123 w 1123"/>
              <a:gd name="T19" fmla="*/ 2508 h 2508"/>
              <a:gd name="T20" fmla="*/ 1123 w 1123"/>
              <a:gd name="T21" fmla="*/ 2477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23" h="2508">
                <a:moveTo>
                  <a:pt x="1123" y="2477"/>
                </a:moveTo>
                <a:cubicBezTo>
                  <a:pt x="1033" y="2477"/>
                  <a:pt x="948" y="2451"/>
                  <a:pt x="870" y="2409"/>
                </a:cubicBezTo>
                <a:cubicBezTo>
                  <a:pt x="793" y="2366"/>
                  <a:pt x="722" y="2308"/>
                  <a:pt x="661" y="2243"/>
                </a:cubicBezTo>
                <a:cubicBezTo>
                  <a:pt x="418" y="1982"/>
                  <a:pt x="260" y="1594"/>
                  <a:pt x="163" y="1185"/>
                </a:cubicBezTo>
                <a:cubicBezTo>
                  <a:pt x="67" y="775"/>
                  <a:pt x="31" y="345"/>
                  <a:pt x="31" y="0"/>
                </a:cubicBezTo>
                <a:lnTo>
                  <a:pt x="0" y="0"/>
                </a:lnTo>
                <a:cubicBezTo>
                  <a:pt x="1" y="347"/>
                  <a:pt x="36" y="779"/>
                  <a:pt x="133" y="1192"/>
                </a:cubicBezTo>
                <a:cubicBezTo>
                  <a:pt x="231" y="1604"/>
                  <a:pt x="390" y="1997"/>
                  <a:pt x="639" y="2264"/>
                </a:cubicBezTo>
                <a:cubicBezTo>
                  <a:pt x="701" y="2331"/>
                  <a:pt x="774" y="2392"/>
                  <a:pt x="856" y="2436"/>
                </a:cubicBezTo>
                <a:cubicBezTo>
                  <a:pt x="937" y="2480"/>
                  <a:pt x="1027" y="2507"/>
                  <a:pt x="1123" y="2508"/>
                </a:cubicBezTo>
                <a:lnTo>
                  <a:pt x="1123" y="2477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32" name="Freeform 2321"/>
          <p:cNvSpPr>
            <a:spLocks/>
          </p:cNvSpPr>
          <p:nvPr/>
        </p:nvSpPr>
        <p:spPr bwMode="auto">
          <a:xfrm>
            <a:off x="963613" y="4368800"/>
            <a:ext cx="604838" cy="908050"/>
          </a:xfrm>
          <a:custGeom>
            <a:avLst/>
            <a:gdLst>
              <a:gd name="T0" fmla="*/ 1646 w 1677"/>
              <a:gd name="T1" fmla="*/ 0 h 2508"/>
              <a:gd name="T2" fmla="*/ 1433 w 1677"/>
              <a:gd name="T3" fmla="*/ 1226 h 2508"/>
              <a:gd name="T4" fmla="*/ 723 w 1677"/>
              <a:gd name="T5" fmla="*/ 2225 h 2508"/>
              <a:gd name="T6" fmla="*/ 0 w 1677"/>
              <a:gd name="T7" fmla="*/ 2477 h 2508"/>
              <a:gd name="T8" fmla="*/ 0 w 1677"/>
              <a:gd name="T9" fmla="*/ 2508 h 2508"/>
              <a:gd name="T10" fmla="*/ 741 w 1677"/>
              <a:gd name="T11" fmla="*/ 2250 h 2508"/>
              <a:gd name="T12" fmla="*/ 1462 w 1677"/>
              <a:gd name="T13" fmla="*/ 1236 h 2508"/>
              <a:gd name="T14" fmla="*/ 1677 w 1677"/>
              <a:gd name="T15" fmla="*/ 0 h 2508"/>
              <a:gd name="T16" fmla="*/ 1646 w 1677"/>
              <a:gd name="T17" fmla="*/ 0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77" h="2508">
                <a:moveTo>
                  <a:pt x="1646" y="0"/>
                </a:moveTo>
                <a:cubicBezTo>
                  <a:pt x="1646" y="397"/>
                  <a:pt x="1581" y="830"/>
                  <a:pt x="1433" y="1226"/>
                </a:cubicBezTo>
                <a:cubicBezTo>
                  <a:pt x="1285" y="1621"/>
                  <a:pt x="1054" y="1978"/>
                  <a:pt x="723" y="2225"/>
                </a:cubicBezTo>
                <a:cubicBezTo>
                  <a:pt x="514" y="2381"/>
                  <a:pt x="261" y="2476"/>
                  <a:pt x="0" y="2477"/>
                </a:cubicBezTo>
                <a:lnTo>
                  <a:pt x="0" y="2508"/>
                </a:lnTo>
                <a:cubicBezTo>
                  <a:pt x="269" y="2507"/>
                  <a:pt x="528" y="2409"/>
                  <a:pt x="741" y="2250"/>
                </a:cubicBezTo>
                <a:cubicBezTo>
                  <a:pt x="1079" y="1998"/>
                  <a:pt x="1312" y="1636"/>
                  <a:pt x="1462" y="1236"/>
                </a:cubicBezTo>
                <a:cubicBezTo>
                  <a:pt x="1611" y="837"/>
                  <a:pt x="1677" y="401"/>
                  <a:pt x="1677" y="0"/>
                </a:cubicBezTo>
                <a:lnTo>
                  <a:pt x="1646" y="0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33" name="Rectangle 2322"/>
          <p:cNvSpPr>
            <a:spLocks noChangeArrowheads="1"/>
          </p:cNvSpPr>
          <p:nvPr/>
        </p:nvSpPr>
        <p:spPr bwMode="auto">
          <a:xfrm>
            <a:off x="963613" y="5265738"/>
            <a:ext cx="1588" cy="11112"/>
          </a:xfrm>
          <a:prstGeom prst="rect">
            <a:avLst/>
          </a:pr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34" name="Freeform 2323"/>
          <p:cNvSpPr>
            <a:spLocks/>
          </p:cNvSpPr>
          <p:nvPr/>
        </p:nvSpPr>
        <p:spPr bwMode="auto">
          <a:xfrm>
            <a:off x="758825" y="4368800"/>
            <a:ext cx="204788" cy="908050"/>
          </a:xfrm>
          <a:custGeom>
            <a:avLst/>
            <a:gdLst>
              <a:gd name="T0" fmla="*/ 570 w 570"/>
              <a:gd name="T1" fmla="*/ 2477 h 2508"/>
              <a:gd name="T2" fmla="*/ 503 w 570"/>
              <a:gd name="T3" fmla="*/ 2458 h 2508"/>
              <a:gd name="T4" fmla="*/ 420 w 570"/>
              <a:gd name="T5" fmla="*/ 2378 h 2508"/>
              <a:gd name="T6" fmla="*/ 361 w 570"/>
              <a:gd name="T7" fmla="*/ 2277 h 2508"/>
              <a:gd name="T8" fmla="*/ 150 w 570"/>
              <a:gd name="T9" fmla="*/ 1543 h 2508"/>
              <a:gd name="T10" fmla="*/ 31 w 570"/>
              <a:gd name="T11" fmla="*/ 0 h 2508"/>
              <a:gd name="T12" fmla="*/ 0 w 570"/>
              <a:gd name="T13" fmla="*/ 0 h 2508"/>
              <a:gd name="T14" fmla="*/ 120 w 570"/>
              <a:gd name="T15" fmla="*/ 1548 h 2508"/>
              <a:gd name="T16" fmla="*/ 334 w 570"/>
              <a:gd name="T17" fmla="*/ 2291 h 2508"/>
              <a:gd name="T18" fmla="*/ 422 w 570"/>
              <a:gd name="T19" fmla="*/ 2429 h 2508"/>
              <a:gd name="T20" fmla="*/ 487 w 570"/>
              <a:gd name="T21" fmla="*/ 2484 h 2508"/>
              <a:gd name="T22" fmla="*/ 569 w 570"/>
              <a:gd name="T23" fmla="*/ 2508 h 2508"/>
              <a:gd name="T24" fmla="*/ 570 w 570"/>
              <a:gd name="T25" fmla="*/ 2477 h 2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70" h="2508">
                <a:moveTo>
                  <a:pt x="570" y="2477"/>
                </a:moveTo>
                <a:cubicBezTo>
                  <a:pt x="545" y="2477"/>
                  <a:pt x="523" y="2469"/>
                  <a:pt x="503" y="2458"/>
                </a:cubicBezTo>
                <a:cubicBezTo>
                  <a:pt x="472" y="2440"/>
                  <a:pt x="444" y="2411"/>
                  <a:pt x="420" y="2378"/>
                </a:cubicBezTo>
                <a:cubicBezTo>
                  <a:pt x="397" y="2345"/>
                  <a:pt x="377" y="2309"/>
                  <a:pt x="361" y="2277"/>
                </a:cubicBezTo>
                <a:cubicBezTo>
                  <a:pt x="248" y="2051"/>
                  <a:pt x="194" y="1793"/>
                  <a:pt x="150" y="1543"/>
                </a:cubicBezTo>
                <a:cubicBezTo>
                  <a:pt x="60" y="1035"/>
                  <a:pt x="31" y="516"/>
                  <a:pt x="31" y="0"/>
                </a:cubicBezTo>
                <a:lnTo>
                  <a:pt x="0" y="0"/>
                </a:lnTo>
                <a:cubicBezTo>
                  <a:pt x="0" y="517"/>
                  <a:pt x="30" y="1038"/>
                  <a:pt x="120" y="1548"/>
                </a:cubicBezTo>
                <a:cubicBezTo>
                  <a:pt x="164" y="1799"/>
                  <a:pt x="218" y="2059"/>
                  <a:pt x="334" y="2291"/>
                </a:cubicBezTo>
                <a:cubicBezTo>
                  <a:pt x="355" y="2334"/>
                  <a:pt x="384" y="2387"/>
                  <a:pt x="422" y="2429"/>
                </a:cubicBezTo>
                <a:cubicBezTo>
                  <a:pt x="441" y="2451"/>
                  <a:pt x="463" y="2470"/>
                  <a:pt x="487" y="2484"/>
                </a:cubicBezTo>
                <a:cubicBezTo>
                  <a:pt x="512" y="2498"/>
                  <a:pt x="539" y="2507"/>
                  <a:pt x="569" y="2508"/>
                </a:cubicBezTo>
                <a:lnTo>
                  <a:pt x="570" y="2477"/>
                </a:lnTo>
                <a:close/>
              </a:path>
            </a:pathLst>
          </a:custGeom>
          <a:solidFill>
            <a:srgbClr val="0B0B0A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cxnSp>
        <p:nvCxnSpPr>
          <p:cNvPr id="2336" name="Düz Bağlayıcı 2335"/>
          <p:cNvCxnSpPr>
            <a:stCxn id="2317" idx="3"/>
            <a:endCxn id="2332" idx="0"/>
          </p:cNvCxnSpPr>
          <p:nvPr/>
        </p:nvCxnSpPr>
        <p:spPr>
          <a:xfrm flipH="1">
            <a:off x="1557270" y="3473542"/>
            <a:ext cx="6418" cy="89525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7" name="Düz Bağlayıcı 2336"/>
          <p:cNvCxnSpPr>
            <a:stCxn id="2322" idx="7"/>
            <a:endCxn id="2300" idx="46"/>
          </p:cNvCxnSpPr>
          <p:nvPr/>
        </p:nvCxnSpPr>
        <p:spPr>
          <a:xfrm>
            <a:off x="2862263" y="3462338"/>
            <a:ext cx="878" cy="903287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8" name="Düz Bağlayıcı 2337"/>
          <p:cNvCxnSpPr/>
          <p:nvPr/>
        </p:nvCxnSpPr>
        <p:spPr>
          <a:xfrm flipH="1">
            <a:off x="3969568" y="4373563"/>
            <a:ext cx="6418" cy="89525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9" name="Düz Bağlayıcı 2338"/>
          <p:cNvCxnSpPr/>
          <p:nvPr/>
        </p:nvCxnSpPr>
        <p:spPr>
          <a:xfrm flipH="1">
            <a:off x="2762683" y="4374402"/>
            <a:ext cx="6418" cy="89525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0" name="Düz Bağlayıcı 2339"/>
          <p:cNvCxnSpPr>
            <a:endCxn id="2331" idx="9"/>
          </p:cNvCxnSpPr>
          <p:nvPr/>
        </p:nvCxnSpPr>
        <p:spPr>
          <a:xfrm>
            <a:off x="1961482" y="4374402"/>
            <a:ext cx="669" cy="90244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2" name="Düz Bağlayıcı 2341"/>
          <p:cNvCxnSpPr/>
          <p:nvPr/>
        </p:nvCxnSpPr>
        <p:spPr>
          <a:xfrm>
            <a:off x="961658" y="4363290"/>
            <a:ext cx="669" cy="90244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5" name="Serbest Form 2344"/>
          <p:cNvSpPr/>
          <p:nvPr/>
        </p:nvSpPr>
        <p:spPr>
          <a:xfrm>
            <a:off x="2824480" y="3868420"/>
            <a:ext cx="172720" cy="68580"/>
          </a:xfrm>
          <a:custGeom>
            <a:avLst/>
            <a:gdLst>
              <a:gd name="connsiteX0" fmla="*/ 0 w 172720"/>
              <a:gd name="connsiteY0" fmla="*/ 0 h 66040"/>
              <a:gd name="connsiteX1" fmla="*/ 7620 w 172720"/>
              <a:gd name="connsiteY1" fmla="*/ 66040 h 66040"/>
              <a:gd name="connsiteX2" fmla="*/ 172720 w 172720"/>
              <a:gd name="connsiteY2" fmla="*/ 63500 h 66040"/>
              <a:gd name="connsiteX3" fmla="*/ 162560 w 172720"/>
              <a:gd name="connsiteY3" fmla="*/ 5080 h 66040"/>
              <a:gd name="connsiteX4" fmla="*/ 0 w 172720"/>
              <a:gd name="connsiteY4" fmla="*/ 0 h 66040"/>
              <a:gd name="connsiteX0" fmla="*/ 0 w 172720"/>
              <a:gd name="connsiteY0" fmla="*/ 0 h 66040"/>
              <a:gd name="connsiteX1" fmla="*/ 7620 w 172720"/>
              <a:gd name="connsiteY1" fmla="*/ 66040 h 66040"/>
              <a:gd name="connsiteX2" fmla="*/ 172720 w 172720"/>
              <a:gd name="connsiteY2" fmla="*/ 63500 h 66040"/>
              <a:gd name="connsiteX3" fmla="*/ 165100 w 172720"/>
              <a:gd name="connsiteY3" fmla="*/ 0 h 66040"/>
              <a:gd name="connsiteX4" fmla="*/ 0 w 172720"/>
              <a:gd name="connsiteY4" fmla="*/ 0 h 66040"/>
              <a:gd name="connsiteX0" fmla="*/ 0 w 172720"/>
              <a:gd name="connsiteY0" fmla="*/ 0 h 68580"/>
              <a:gd name="connsiteX1" fmla="*/ 0 w 172720"/>
              <a:gd name="connsiteY1" fmla="*/ 68580 h 68580"/>
              <a:gd name="connsiteX2" fmla="*/ 172720 w 172720"/>
              <a:gd name="connsiteY2" fmla="*/ 63500 h 68580"/>
              <a:gd name="connsiteX3" fmla="*/ 165100 w 172720"/>
              <a:gd name="connsiteY3" fmla="*/ 0 h 68580"/>
              <a:gd name="connsiteX4" fmla="*/ 0 w 172720"/>
              <a:gd name="connsiteY4" fmla="*/ 0 h 68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720" h="68580">
                <a:moveTo>
                  <a:pt x="0" y="0"/>
                </a:moveTo>
                <a:lnTo>
                  <a:pt x="0" y="68580"/>
                </a:lnTo>
                <a:lnTo>
                  <a:pt x="172720" y="63500"/>
                </a:lnTo>
                <a:lnTo>
                  <a:pt x="1651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2347" name="Resim 23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2782" y="403396"/>
            <a:ext cx="5879164" cy="2943308"/>
          </a:xfrm>
          <a:prstGeom prst="rect">
            <a:avLst/>
          </a:prstGeom>
        </p:spPr>
      </p:pic>
      <p:pic>
        <p:nvPicPr>
          <p:cNvPr id="2349" name="Resim 23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2783" y="3599110"/>
            <a:ext cx="5879164" cy="3021465"/>
          </a:xfrm>
          <a:prstGeom prst="rect">
            <a:avLst/>
          </a:prstGeom>
        </p:spPr>
      </p:pic>
      <p:grpSp>
        <p:nvGrpSpPr>
          <p:cNvPr id="2351" name="Grup 2350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2352" name="Düz Bağlayıcı 2351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3" name="Düz Bağlayıcı 2352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4" name="Düz Bağlayıcı 2353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5" name="Metin kutusu 2354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2356" name="Metin kutusu 2355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2357" name="Düz Bağlayıcı 2356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Metin kutusu 105"/>
          <p:cNvSpPr txBox="1"/>
          <p:nvPr/>
        </p:nvSpPr>
        <p:spPr>
          <a:xfrm>
            <a:off x="5667654" y="3346704"/>
            <a:ext cx="9589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Boogs</a:t>
            </a:r>
            <a:r>
              <a:rPr lang="tr-TR" sz="1200" dirty="0" smtClean="0"/>
              <a:t> Dilimi</a:t>
            </a:r>
            <a:endParaRPr lang="tr-TR" sz="1200" dirty="0"/>
          </a:p>
        </p:txBody>
      </p:sp>
      <p:sp>
        <p:nvSpPr>
          <p:cNvPr id="107" name="Metin kutusu 106"/>
          <p:cNvSpPr txBox="1"/>
          <p:nvPr/>
        </p:nvSpPr>
        <p:spPr>
          <a:xfrm>
            <a:off x="5541016" y="420712"/>
            <a:ext cx="12121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err="1" smtClean="0"/>
              <a:t>Sinüsoidal</a:t>
            </a:r>
            <a:r>
              <a:rPr lang="tr-TR" sz="1200" dirty="0" smtClean="0"/>
              <a:t> Dilimi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152665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00"/>
                                        <p:tgtEl>
                                          <p:spTgt spid="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00"/>
                                        <p:tgtEl>
                                          <p:spTgt spid="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500"/>
                                        <p:tgtEl>
                                          <p:spTgt spid="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8" dur="500"/>
                                        <p:tgtEl>
                                          <p:spTgt spid="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7" dur="500"/>
                                        <p:tgtEl>
                                          <p:spTgt spid="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00"/>
                                        <p:tgtEl>
                                          <p:spTgt spid="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00"/>
                                        <p:tgtEl>
                                          <p:spTgt spid="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00"/>
                                        <p:tgtEl>
                                          <p:spTgt spid="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00"/>
                                        <p:tgtEl>
                                          <p:spTgt spid="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9" dur="500"/>
                                        <p:tgtEl>
                                          <p:spTgt spid="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00"/>
                                        <p:tgtEl>
                                          <p:spTgt spid="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500"/>
                                        <p:tgtEl>
                                          <p:spTgt spid="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4" dur="500"/>
                                        <p:tgtEl>
                                          <p:spTgt spid="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00"/>
                                        <p:tgtEl>
                                          <p:spTgt spid="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4" dur="500"/>
                                        <p:tgtEl>
                                          <p:spTgt spid="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9" dur="500"/>
                                        <p:tgtEl>
                                          <p:spTgt spid="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4" dur="500"/>
                                        <p:tgtEl>
                                          <p:spTgt spid="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9" dur="500"/>
                                        <p:tgtEl>
                                          <p:spTgt spid="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00"/>
                                        <p:tgtEl>
                                          <p:spTgt spid="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2" dur="500"/>
                                        <p:tgtEl>
                                          <p:spTgt spid="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7" dur="500"/>
                                        <p:tgtEl>
                                          <p:spTgt spid="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00"/>
                                        <p:tgtEl>
                                          <p:spTgt spid="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5" dur="500"/>
                                        <p:tgtEl>
                                          <p:spTgt spid="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8" dur="500"/>
                                        <p:tgtEl>
                                          <p:spTgt spid="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00"/>
                                        <p:tgtEl>
                                          <p:spTgt spid="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8" dur="500"/>
                                        <p:tgtEl>
                                          <p:spTgt spid="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6" dur="500"/>
                                        <p:tgtEl>
                                          <p:spTgt spid="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5" grpId="0" animBg="1"/>
      <p:bldP spid="2246" grpId="0" animBg="1"/>
      <p:bldP spid="2247" grpId="0" animBg="1"/>
      <p:bldP spid="2248" grpId="0" animBg="1"/>
      <p:bldP spid="2249" grpId="0" animBg="1"/>
      <p:bldP spid="2250" grpId="0" animBg="1"/>
      <p:bldP spid="2251" grpId="0" animBg="1"/>
      <p:bldP spid="2252" grpId="0" animBg="1"/>
      <p:bldP spid="2253" grpId="0" animBg="1"/>
      <p:bldP spid="2254" grpId="0" animBg="1"/>
      <p:bldP spid="2255" grpId="0" animBg="1"/>
      <p:bldP spid="2256" grpId="0" animBg="1"/>
      <p:bldP spid="2257" grpId="0" animBg="1"/>
      <p:bldP spid="2258" grpId="0" animBg="1"/>
      <p:bldP spid="2259" grpId="0" animBg="1"/>
      <p:bldP spid="2260" grpId="0" animBg="1"/>
      <p:bldP spid="2261" grpId="0" animBg="1"/>
      <p:bldP spid="2262" grpId="0" animBg="1"/>
      <p:bldP spid="2263" grpId="0" animBg="1"/>
      <p:bldP spid="2264" grpId="0" animBg="1"/>
      <p:bldP spid="2265" grpId="0" animBg="1"/>
      <p:bldP spid="2266" grpId="0" animBg="1"/>
      <p:bldP spid="2267" grpId="0" animBg="1"/>
      <p:bldP spid="2268" grpId="0" animBg="1"/>
      <p:bldP spid="2269" grpId="0" animBg="1"/>
      <p:bldP spid="2270" grpId="0" animBg="1"/>
      <p:bldP spid="2271" grpId="0" animBg="1"/>
      <p:bldP spid="2272" grpId="0" animBg="1"/>
      <p:bldP spid="2273" grpId="0" animBg="1"/>
      <p:bldP spid="2274" grpId="0" animBg="1"/>
      <p:bldP spid="2276" grpId="0" animBg="1"/>
      <p:bldP spid="2277" grpId="0" animBg="1"/>
      <p:bldP spid="2278" grpId="0" animBg="1"/>
      <p:bldP spid="2279" grpId="0" animBg="1"/>
      <p:bldP spid="2280" grpId="0" animBg="1"/>
      <p:bldP spid="2281" grpId="0" animBg="1"/>
      <p:bldP spid="2282" grpId="0" animBg="1"/>
      <p:bldP spid="2286" grpId="0" animBg="1"/>
      <p:bldP spid="2287" grpId="0" animBg="1"/>
      <p:bldP spid="2288" grpId="0" animBg="1"/>
      <p:bldP spid="2289" grpId="0" animBg="1"/>
      <p:bldP spid="2290" grpId="0" animBg="1"/>
      <p:bldP spid="2291" grpId="0" animBg="1"/>
      <p:bldP spid="2292" grpId="0" animBg="1"/>
      <p:bldP spid="2293" grpId="0" animBg="1"/>
      <p:bldP spid="2294" grpId="0" animBg="1"/>
      <p:bldP spid="2295" grpId="0" animBg="1"/>
      <p:bldP spid="2296" grpId="0" animBg="1"/>
      <p:bldP spid="2297" grpId="0" animBg="1"/>
      <p:bldP spid="2298" grpId="0" animBg="1"/>
      <p:bldP spid="2299" grpId="0" animBg="1"/>
      <p:bldP spid="2300" grpId="0" animBg="1"/>
      <p:bldP spid="2301" grpId="0" animBg="1"/>
      <p:bldP spid="2302" grpId="0" animBg="1"/>
      <p:bldP spid="2303" grpId="0" animBg="1"/>
      <p:bldP spid="2304" grpId="0" animBg="1"/>
      <p:bldP spid="2305" grpId="0" animBg="1"/>
      <p:bldP spid="2306" grpId="0" animBg="1"/>
      <p:bldP spid="2307" grpId="0" animBg="1"/>
      <p:bldP spid="2308" grpId="0" animBg="1"/>
      <p:bldP spid="2309" grpId="0" animBg="1"/>
      <p:bldP spid="2310" grpId="0" animBg="1"/>
      <p:bldP spid="2311" grpId="0" animBg="1"/>
      <p:bldP spid="2312" grpId="0" animBg="1"/>
      <p:bldP spid="2313" grpId="0" animBg="1"/>
      <p:bldP spid="2314" grpId="0" animBg="1"/>
      <p:bldP spid="2315" grpId="0" animBg="1"/>
      <p:bldP spid="2316" grpId="0" animBg="1"/>
      <p:bldP spid="2317" grpId="0" animBg="1"/>
      <p:bldP spid="2319" grpId="0" animBg="1"/>
      <p:bldP spid="2320" grpId="0" animBg="1"/>
      <p:bldP spid="2322" grpId="0" animBg="1"/>
      <p:bldP spid="2323" grpId="0" animBg="1"/>
      <p:bldP spid="2325" grpId="0" animBg="1"/>
      <p:bldP spid="2326" grpId="0" animBg="1"/>
      <p:bldP spid="2328" grpId="0" animBg="1"/>
      <p:bldP spid="2329" grpId="0" animBg="1"/>
      <p:bldP spid="2331" grpId="0" animBg="1"/>
      <p:bldP spid="2332" grpId="0" animBg="1"/>
      <p:bldP spid="2334" grpId="0" animBg="1"/>
      <p:bldP spid="2345" grpId="0" animBg="1"/>
      <p:bldP spid="106" grpId="0"/>
      <p:bldP spid="1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/>
          <p:cNvPicPr>
            <a:picLocks noChangeAspect="1"/>
          </p:cNvPicPr>
          <p:nvPr/>
        </p:nvPicPr>
        <p:blipFill>
          <a:blip r:embed="rId2">
            <a:clrChange>
              <a:clrFrom>
                <a:srgbClr val="796EFE"/>
              </a:clrFrom>
              <a:clrTo>
                <a:srgbClr val="796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5137" y="3620470"/>
            <a:ext cx="6049253" cy="3054263"/>
          </a:xfrm>
          <a:prstGeom prst="rect">
            <a:avLst/>
          </a:prstGeom>
        </p:spPr>
      </p:pic>
      <p:pic>
        <p:nvPicPr>
          <p:cNvPr id="4" name="Resim 3"/>
          <p:cNvPicPr>
            <a:picLocks noChangeAspect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457" y="456070"/>
            <a:ext cx="5218253" cy="2651899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>
          <a:blip r:embed="rId4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72" y="191045"/>
            <a:ext cx="6310218" cy="3181951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>
          <a:blip r:embed="rId5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457" y="3620470"/>
            <a:ext cx="5493471" cy="2804823"/>
          </a:xfrm>
          <a:prstGeom prst="rect">
            <a:avLst/>
          </a:prstGeom>
        </p:spPr>
      </p:pic>
      <p:sp>
        <p:nvSpPr>
          <p:cNvPr id="7" name="Metin kutusu 6"/>
          <p:cNvSpPr txBox="1"/>
          <p:nvPr/>
        </p:nvSpPr>
        <p:spPr>
          <a:xfrm>
            <a:off x="9258696" y="-5725"/>
            <a:ext cx="2933304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dirty="0" smtClean="0"/>
              <a:t>Neden Dilimli Projeksiyonlar?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4211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0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0.xml"/></Relationships>
</file>

<file path=customXml/_rels/item10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1.xml"/></Relationships>
</file>

<file path=customXml/_rels/item10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2.xml"/></Relationships>
</file>

<file path=customXml/_rels/item10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3.xml"/></Relationships>
</file>

<file path=customXml/_rels/item10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4.xml"/></Relationships>
</file>

<file path=customXml/_rels/item10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5.xml"/></Relationships>
</file>

<file path=customXml/_rels/item10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6.xml"/></Relationships>
</file>

<file path=customXml/_rels/item10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7.xml"/></Relationships>
</file>

<file path=customXml/_rels/item10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8.xml"/></Relationships>
</file>

<file path=customXml/_rels/item10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9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0.xml"/></Relationships>
</file>

<file path=customXml/_rels/item1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1.xml"/></Relationships>
</file>

<file path=customXml/_rels/item1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2.xml"/></Relationships>
</file>

<file path=customXml/_rels/item1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3.xml"/></Relationships>
</file>

<file path=customXml/_rels/item1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4.xml"/></Relationships>
</file>

<file path=customXml/_rels/item1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5.xml"/></Relationships>
</file>

<file path=customXml/_rels/item1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6.xml"/></Relationships>
</file>

<file path=customXml/_rels/item1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7.xml"/></Relationships>
</file>

<file path=customXml/_rels/item1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8.xml"/></Relationships>
</file>

<file path=customXml/_rels/item1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9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0.xml"/></Relationships>
</file>

<file path=customXml/_rels/item1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1.xml"/></Relationships>
</file>

<file path=customXml/_rels/item1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2.xml"/></Relationships>
</file>

<file path=customXml/_rels/item1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3.xml"/></Relationships>
</file>

<file path=customXml/_rels/item1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4.xml"/></Relationships>
</file>

<file path=customXml/_rels/item1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5.xml"/></Relationships>
</file>

<file path=customXml/_rels/item1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6.xml"/></Relationships>
</file>

<file path=customXml/_rels/item1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7.xml"/></Relationships>
</file>

<file path=customXml/_rels/item1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8.xml"/></Relationships>
</file>

<file path=customXml/_rels/item1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9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0.xml"/></Relationships>
</file>

<file path=customXml/_rels/item1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1.xml"/></Relationships>
</file>

<file path=customXml/_rels/item1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2.xml"/></Relationships>
</file>

<file path=customXml/_rels/item1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3.xml"/></Relationships>
</file>

<file path=customXml/_rels/item1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4.xml"/></Relationships>
</file>

<file path=customXml/_rels/item1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5.xml"/></Relationships>
</file>

<file path=customXml/_rels/item1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6.xml"/></Relationships>
</file>

<file path=customXml/_rels/item1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7.xml"/></Relationships>
</file>

<file path=customXml/_rels/item1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8.xml"/></Relationships>
</file>

<file path=customXml/_rels/item1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9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0.xml"/></Relationships>
</file>

<file path=customXml/_rels/item1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1.xml"/></Relationships>
</file>

<file path=customXml/_rels/item1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2.xml"/></Relationships>
</file>

<file path=customXml/_rels/item1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3.xml"/></Relationships>
</file>

<file path=customXml/_rels/item1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4.xml"/></Relationships>
</file>

<file path=customXml/_rels/item1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5.xml"/></Relationships>
</file>

<file path=customXml/_rels/item1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6.xml"/></Relationships>
</file>

<file path=customXml/_rels/item1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7.xml"/></Relationships>
</file>

<file path=customXml/_rels/item1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8.xml"/></Relationships>
</file>

<file path=customXml/_rels/item1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9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0.xml"/></Relationships>
</file>

<file path=customXml/_rels/item1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1.xml"/></Relationships>
</file>

<file path=customXml/_rels/item1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2.xml"/></Relationships>
</file>

<file path=customXml/_rels/item1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3.xml"/></Relationships>
</file>

<file path=customXml/_rels/item1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4.xml"/></Relationships>
</file>

<file path=customXml/_rels/item1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5.xml"/></Relationships>
</file>

<file path=customXml/_rels/item1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6.xml"/></Relationships>
</file>

<file path=customXml/_rels/item1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7.xml"/></Relationships>
</file>

<file path=customXml/_rels/item1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8.xml"/></Relationships>
</file>

<file path=customXml/_rels/item1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9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0.xml"/></Relationships>
</file>

<file path=customXml/_rels/item1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1.xml"/></Relationships>
</file>

<file path=customXml/_rels/item1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2.xml"/></Relationships>
</file>

<file path=customXml/_rels/item1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3.xml"/></Relationships>
</file>

<file path=customXml/_rels/item1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4.xml"/></Relationships>
</file>

<file path=customXml/_rels/item1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5.xml"/></Relationships>
</file>

<file path=customXml/_rels/item1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6.xml"/></Relationships>
</file>

<file path=customXml/_rels/item1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7.xml"/></Relationships>
</file>

<file path=customXml/_rels/item1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8.xml"/></Relationships>
</file>

<file path=customXml/_rels/item1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9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0.xml"/></Relationships>
</file>

<file path=customXml/_rels/item1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1.xml"/></Relationships>
</file>

<file path=customXml/_rels/item1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2.xml"/></Relationships>
</file>

<file path=customXml/_rels/item1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3.xml"/></Relationships>
</file>

<file path=customXml/_rels/item1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4.xml"/></Relationships>
</file>

<file path=customXml/_rels/item1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5.xml"/></Relationships>
</file>

<file path=customXml/_rels/item1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6.xml"/></Relationships>
</file>

<file path=customXml/_rels/item1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7.xml"/></Relationships>
</file>

<file path=customXml/_rels/item1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8.xml"/></Relationships>
</file>

<file path=customXml/_rels/item1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9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0.xml"/></Relationships>
</file>

<file path=customXml/_rels/item1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1.xml"/></Relationships>
</file>

<file path=customXml/_rels/item1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2.xml"/></Relationships>
</file>

<file path=customXml/_rels/item1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3.xml"/></Relationships>
</file>

<file path=customXml/_rels/item1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4.xml"/></Relationships>
</file>

<file path=customXml/_rels/item1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5.xml"/></Relationships>
</file>

<file path=customXml/_rels/item1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6.xml"/></Relationships>
</file>

<file path=customXml/_rels/item18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7.xml"/></Relationships>
</file>

<file path=customXml/_rels/item18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8.xml"/></Relationships>
</file>

<file path=customXml/_rels/item18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9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19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0.xml"/></Relationships>
</file>

<file path=customXml/_rels/item19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1.xml"/></Relationships>
</file>

<file path=customXml/_rels/item19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2.xml"/></Relationships>
</file>

<file path=customXml/_rels/item19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3.xml"/></Relationships>
</file>

<file path=customXml/_rels/item19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4.xml"/></Relationships>
</file>

<file path=customXml/_rels/item19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5.xml"/></Relationships>
</file>

<file path=customXml/_rels/item19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6.xml"/></Relationships>
</file>

<file path=customXml/_rels/item19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7.xml"/></Relationships>
</file>

<file path=customXml/_rels/item19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8.xml"/></Relationships>
</file>

<file path=customXml/_rels/item19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0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0.xml"/></Relationships>
</file>

<file path=customXml/_rels/item20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1.xml"/></Relationships>
</file>

<file path=customXml/_rels/item20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2.xml"/></Relationships>
</file>

<file path=customXml/_rels/item20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3.xml"/></Relationships>
</file>

<file path=customXml/_rels/item20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4.xml"/></Relationships>
</file>

<file path=customXml/_rels/item20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5.xml"/></Relationships>
</file>

<file path=customXml/_rels/item20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6.xml"/></Relationships>
</file>

<file path=customXml/_rels/item20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7.xml"/></Relationships>
</file>

<file path=customXml/_rels/item20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8.xml"/></Relationships>
</file>

<file path=customXml/_rels/item20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9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0.xml"/></Relationships>
</file>

<file path=customXml/_rels/item2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1.xml"/></Relationships>
</file>

<file path=customXml/_rels/item2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2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3.xml"/></Relationships>
</file>

<file path=customXml/_rels/item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4.xml"/></Relationships>
</file>

<file path=customXml/_rels/item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5.xml"/></Relationships>
</file>

<file path=customXml/_rels/item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6.xml"/></Relationships>
</file>

<file path=customXml/_rels/item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7.xml"/></Relationships>
</file>

<file path=customXml/_rels/item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8.xml"/></Relationships>
</file>

<file path=customXml/_rels/item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9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0.xml"/></Relationships>
</file>

<file path=customXml/_rels/item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1.xml"/></Relationships>
</file>

<file path=customXml/_rels/item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2.xml"/></Relationships>
</file>

<file path=customXml/_rels/item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3.xml"/></Relationships>
</file>

<file path=customXml/_rels/item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4.xml"/></Relationships>
</file>

<file path=customXml/_rels/item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5.xml"/></Relationships>
</file>

<file path=customXml/_rels/item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6.xml"/></Relationships>
</file>

<file path=customXml/_rels/item8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7.xml"/></Relationships>
</file>

<file path=customXml/_rels/item8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8.xml"/></Relationships>
</file>

<file path=customXml/_rels/item8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9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_rels/item9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0.xml"/></Relationships>
</file>

<file path=customXml/_rels/item9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1.xml"/></Relationships>
</file>

<file path=customXml/_rels/item9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2.xml"/></Relationships>
</file>

<file path=customXml/_rels/item9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3.xml"/></Relationships>
</file>

<file path=customXml/_rels/item9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4.xml"/></Relationships>
</file>

<file path=customXml/_rels/item9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5.xml"/></Relationships>
</file>

<file path=customXml/_rels/item9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6.xml"/></Relationships>
</file>

<file path=customXml/_rels/item9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7.xml"/></Relationships>
</file>

<file path=customXml/_rels/item9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8.xml"/></Relationships>
</file>

<file path=customXml/_rels/item9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9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10.xml><?xml version="1.0" encoding="utf-8"?>
<EsriMapsInfo xmlns="ESRI.ArcGIS.Mapping.OfficeIntegration.PowerPointInfo">
  <Version>Version1</Version>
  <RequiresSignIn>False</RequiresSignIn>
</EsriMapsInfo>
</file>

<file path=customXml/item100.xml><?xml version="1.0" encoding="utf-8"?>
<EsriMapsInfo xmlns="ESRI.ArcGIS.Mapping.OfficeIntegration.PowerPointInfo">
  <Version>Version1</Version>
  <RequiresSignIn>False</RequiresSignIn>
</EsriMapsInfo>
</file>

<file path=customXml/item101.xml><?xml version="1.0" encoding="utf-8"?>
<EsriMapsInfo xmlns="ESRI.ArcGIS.Mapping.OfficeIntegration.PowerPointInfo">
  <Version>Version1</Version>
  <RequiresSignIn>False</RequiresSignIn>
</EsriMapsInfo>
</file>

<file path=customXml/item102.xml><?xml version="1.0" encoding="utf-8"?>
<EsriMapsInfo xmlns="ESRI.ArcGIS.Mapping.OfficeIntegration.PowerPointInfo">
  <Version>Version1</Version>
  <RequiresSignIn>False</RequiresSignIn>
</EsriMapsInfo>
</file>

<file path=customXml/item103.xml><?xml version="1.0" encoding="utf-8"?>
<EsriMapsInfo xmlns="ESRI.ArcGIS.Mapping.OfficeIntegration.PowerPointInfo">
  <Version>Version1</Version>
  <RequiresSignIn>False</RequiresSignIn>
</EsriMapsInfo>
</file>

<file path=customXml/item104.xml><?xml version="1.0" encoding="utf-8"?>
<EsriMapsInfo xmlns="ESRI.ArcGIS.Mapping.OfficeIntegration.PowerPointInfo">
  <Version>Version1</Version>
  <RequiresSignIn>False</RequiresSignIn>
</EsriMapsInfo>
</file>

<file path=customXml/item105.xml><?xml version="1.0" encoding="utf-8"?>
<EsriMapsInfo xmlns="ESRI.ArcGIS.Mapping.OfficeIntegration.PowerPointInfo">
  <Version>Version1</Version>
  <RequiresSignIn>False</RequiresSignIn>
</EsriMapsInfo>
</file>

<file path=customXml/item106.xml><?xml version="1.0" encoding="utf-8"?>
<EsriMapsInfo xmlns="ESRI.ArcGIS.Mapping.OfficeIntegration.PowerPointInfo">
  <Version>Version1</Version>
  <RequiresSignIn>False</RequiresSignIn>
</EsriMapsInfo>
</file>

<file path=customXml/item107.xml><?xml version="1.0" encoding="utf-8"?>
<EsriMapsInfo xmlns="ESRI.ArcGIS.Mapping.OfficeIntegration.PowerPointInfo">
  <Version>Version1</Version>
  <RequiresSignIn>False</RequiresSignIn>
</EsriMapsInfo>
</file>

<file path=customXml/item108.xml><?xml version="1.0" encoding="utf-8"?>
<EsriMapsInfo xmlns="ESRI.ArcGIS.Mapping.OfficeIntegration.PowerPointInfo">
  <Version>Version1</Version>
  <RequiresSignIn>False</RequiresSignIn>
</EsriMapsInfo>
</file>

<file path=customXml/item109.xml><?xml version="1.0" encoding="utf-8"?>
<EsriMapsInfo xmlns="ESRI.ArcGIS.Mapping.OfficeIntegration.PowerPointInfo">
  <Version>Version1</Version>
  <RequiresSignIn>False</RequiresSignIn>
</EsriMapsInfo>
</file>

<file path=customXml/item11.xml><?xml version="1.0" encoding="utf-8"?>
<EsriMapsInfo xmlns="ESRI.ArcGIS.Mapping.OfficeIntegration.PowerPointInfo">
  <Version>Version1</Version>
  <RequiresSignIn>False</RequiresSignIn>
</EsriMapsInfo>
</file>

<file path=customXml/item110.xml><?xml version="1.0" encoding="utf-8"?>
<EsriMapsInfo xmlns="ESRI.ArcGIS.Mapping.OfficeIntegration.PowerPointInfo">
  <Version>Version1</Version>
  <RequiresSignIn>False</RequiresSignIn>
</EsriMapsInfo>
</file>

<file path=customXml/item111.xml><?xml version="1.0" encoding="utf-8"?>
<EsriMapsInfo xmlns="ESRI.ArcGIS.Mapping.OfficeIntegration.PowerPointInfo">
  <Version>Version1</Version>
  <RequiresSignIn>False</RequiresSignIn>
</EsriMapsInfo>
</file>

<file path=customXml/item112.xml><?xml version="1.0" encoding="utf-8"?>
<EsriMapsInfo xmlns="ESRI.ArcGIS.Mapping.OfficeIntegration.PowerPointInfo">
  <Version>Version1</Version>
  <RequiresSignIn>False</RequiresSignIn>
</EsriMapsInfo>
</file>

<file path=customXml/item113.xml><?xml version="1.0" encoding="utf-8"?>
<EsriMapsInfo xmlns="ESRI.ArcGIS.Mapping.OfficeIntegration.PowerPointInfo">
  <Version>Version1</Version>
  <RequiresSignIn>False</RequiresSignIn>
</EsriMapsInfo>
</file>

<file path=customXml/item114.xml><?xml version="1.0" encoding="utf-8"?>
<EsriMapsInfo xmlns="ESRI.ArcGIS.Mapping.OfficeIntegration.PowerPointInfo">
  <Version>Version1</Version>
  <RequiresSignIn>False</RequiresSignIn>
</EsriMapsInfo>
</file>

<file path=customXml/item115.xml><?xml version="1.0" encoding="utf-8"?>
<EsriMapsInfo xmlns="ESRI.ArcGIS.Mapping.OfficeIntegration.PowerPointInfo">
  <Version>Version1</Version>
  <RequiresSignIn>False</RequiresSignIn>
</EsriMapsInfo>
</file>

<file path=customXml/item116.xml><?xml version="1.0" encoding="utf-8"?>
<EsriMapsInfo xmlns="ESRI.ArcGIS.Mapping.OfficeIntegration.PowerPointInfo">
  <Version>Version1</Version>
  <RequiresSignIn>False</RequiresSignIn>
</EsriMapsInfo>
</file>

<file path=customXml/item117.xml><?xml version="1.0" encoding="utf-8"?>
<EsriMapsInfo xmlns="ESRI.ArcGIS.Mapping.OfficeIntegration.PowerPointInfo">
  <Version>Version1</Version>
  <RequiresSignIn>False</RequiresSignIn>
</EsriMapsInfo>
</file>

<file path=customXml/item118.xml><?xml version="1.0" encoding="utf-8"?>
<EsriMapsInfo xmlns="ESRI.ArcGIS.Mapping.OfficeIntegration.PowerPointInfo">
  <Version>Version1</Version>
  <RequiresSignIn>False</RequiresSignIn>
</EsriMapsInfo>
</file>

<file path=customXml/item119.xml><?xml version="1.0" encoding="utf-8"?>
<EsriMapsInfo xmlns="ESRI.ArcGIS.Mapping.OfficeIntegration.PowerPointInfo">
  <Version>Version1</Version>
  <RequiresSignIn>False</RequiresSignIn>
</EsriMapsInfo>
</file>

<file path=customXml/item12.xml><?xml version="1.0" encoding="utf-8"?>
<EsriMapsInfo xmlns="ESRI.ArcGIS.Mapping.OfficeIntegration.PowerPointInfo">
  <Version>Version1</Version>
  <RequiresSignIn>False</RequiresSignIn>
</EsriMapsInfo>
</file>

<file path=customXml/item120.xml><?xml version="1.0" encoding="utf-8"?>
<EsriMapsInfo xmlns="ESRI.ArcGIS.Mapping.OfficeIntegration.PowerPointInfo">
  <Version>Version1</Version>
  <RequiresSignIn>False</RequiresSignIn>
</EsriMapsInfo>
</file>

<file path=customXml/item121.xml><?xml version="1.0" encoding="utf-8"?>
<EsriMapsInfo xmlns="ESRI.ArcGIS.Mapping.OfficeIntegration.PowerPointInfo">
  <Version>Version1</Version>
  <RequiresSignIn>False</RequiresSignIn>
</EsriMapsInfo>
</file>

<file path=customXml/item122.xml><?xml version="1.0" encoding="utf-8"?>
<EsriMapsInfo xmlns="ESRI.ArcGIS.Mapping.OfficeIntegration.PowerPointInfo">
  <Version>Version1</Version>
  <RequiresSignIn>False</RequiresSignIn>
</EsriMapsInfo>
</file>

<file path=customXml/item123.xml><?xml version="1.0" encoding="utf-8"?>
<EsriMapsInfo xmlns="ESRI.ArcGIS.Mapping.OfficeIntegration.PowerPointInfo">
  <Version>Version1</Version>
  <RequiresSignIn>False</RequiresSignIn>
</EsriMapsInfo>
</file>

<file path=customXml/item124.xml><?xml version="1.0" encoding="utf-8"?>
<EsriMapsInfo xmlns="ESRI.ArcGIS.Mapping.OfficeIntegration.PowerPointInfo">
  <Version>Version1</Version>
  <RequiresSignIn>False</RequiresSignIn>
</EsriMapsInfo>
</file>

<file path=customXml/item125.xml><?xml version="1.0" encoding="utf-8"?>
<EsriMapsInfo xmlns="ESRI.ArcGIS.Mapping.OfficeIntegration.PowerPointInfo">
  <Version>Version1</Version>
  <RequiresSignIn>False</RequiresSignIn>
</EsriMapsInfo>
</file>

<file path=customXml/item126.xml><?xml version="1.0" encoding="utf-8"?>
<EsriMapsInfo xmlns="ESRI.ArcGIS.Mapping.OfficeIntegration.PowerPointInfo">
  <Version>Version1</Version>
  <RequiresSignIn>False</RequiresSignIn>
</EsriMapsInfo>
</file>

<file path=customXml/item127.xml><?xml version="1.0" encoding="utf-8"?>
<EsriMapsInfo xmlns="ESRI.ArcGIS.Mapping.OfficeIntegration.PowerPointInfo">
  <Version>Version1</Version>
  <RequiresSignIn>False</RequiresSignIn>
</EsriMapsInfo>
</file>

<file path=customXml/item128.xml><?xml version="1.0" encoding="utf-8"?>
<EsriMapsInfo xmlns="ESRI.ArcGIS.Mapping.OfficeIntegration.PowerPointInfo">
  <Version>Version1</Version>
  <RequiresSignIn>False</RequiresSignIn>
</EsriMapsInfo>
</file>

<file path=customXml/item129.xml><?xml version="1.0" encoding="utf-8"?>
<EsriMapsInfo xmlns="ESRI.ArcGIS.Mapping.OfficeIntegration.PowerPointInfo">
  <Version>Version1</Version>
  <RequiresSignIn>False</RequiresSignIn>
</EsriMapsInfo>
</file>

<file path=customXml/item13.xml><?xml version="1.0" encoding="utf-8"?>
<EsriMapsInfo xmlns="ESRI.ArcGIS.Mapping.OfficeIntegration.PowerPointInfo">
  <Version>Version1</Version>
  <RequiresSignIn>False</RequiresSignIn>
</EsriMapsInfo>
</file>

<file path=customXml/item130.xml><?xml version="1.0" encoding="utf-8"?>
<EsriMapsInfo xmlns="ESRI.ArcGIS.Mapping.OfficeIntegration.PowerPointInfo">
  <Version>Version1</Version>
  <RequiresSignIn>False</RequiresSignIn>
</EsriMapsInfo>
</file>

<file path=customXml/item131.xml><?xml version="1.0" encoding="utf-8"?>
<EsriMapsInfo xmlns="ESRI.ArcGIS.Mapping.OfficeIntegration.PowerPointInfo">
  <Version>Version1</Version>
  <RequiresSignIn>False</RequiresSignIn>
</EsriMapsInfo>
</file>

<file path=customXml/item132.xml><?xml version="1.0" encoding="utf-8"?>
<EsriMapsInfo xmlns="ESRI.ArcGIS.Mapping.OfficeIntegration.PowerPointInfo">
  <Version>Version1</Version>
  <RequiresSignIn>False</RequiresSignIn>
</EsriMapsInfo>
</file>

<file path=customXml/item133.xml><?xml version="1.0" encoding="utf-8"?>
<EsriMapsInfo xmlns="ESRI.ArcGIS.Mapping.OfficeIntegration.PowerPointInfo">
  <Version>Version1</Version>
  <RequiresSignIn>False</RequiresSignIn>
</EsriMapsInfo>
</file>

<file path=customXml/item134.xml><?xml version="1.0" encoding="utf-8"?>
<EsriMapsInfo xmlns="ESRI.ArcGIS.Mapping.OfficeIntegration.PowerPointInfo">
  <Version>Version1</Version>
  <RequiresSignIn>False</RequiresSignIn>
</EsriMapsInfo>
</file>

<file path=customXml/item135.xml><?xml version="1.0" encoding="utf-8"?>
<EsriMapsInfo xmlns="ESRI.ArcGIS.Mapping.OfficeIntegration.PowerPointInfo">
  <Version>Version1</Version>
  <RequiresSignIn>False</RequiresSignIn>
</EsriMapsInfo>
</file>

<file path=customXml/item136.xml><?xml version="1.0" encoding="utf-8"?>
<EsriMapsInfo xmlns="ESRI.ArcGIS.Mapping.OfficeIntegration.PowerPointInfo">
  <Version>Version1</Version>
  <RequiresSignIn>False</RequiresSignIn>
</EsriMapsInfo>
</file>

<file path=customXml/item137.xml><?xml version="1.0" encoding="utf-8"?>
<EsriMapsInfo xmlns="ESRI.ArcGIS.Mapping.OfficeIntegration.PowerPointInfo">
  <Version>Version1</Version>
  <RequiresSignIn>False</RequiresSignIn>
</EsriMapsInfo>
</file>

<file path=customXml/item138.xml><?xml version="1.0" encoding="utf-8"?>
<EsriMapsInfo xmlns="ESRI.ArcGIS.Mapping.OfficeIntegration.PowerPointInfo">
  <Version>Version1</Version>
  <RequiresSignIn>False</RequiresSignIn>
</EsriMapsInfo>
</file>

<file path=customXml/item139.xml><?xml version="1.0" encoding="utf-8"?>
<EsriMapsInfo xmlns="ESRI.ArcGIS.Mapping.OfficeIntegration.PowerPointInfo">
  <Version>Version1</Version>
  <RequiresSignIn>False</RequiresSignIn>
</EsriMapsInfo>
</file>

<file path=customXml/item14.xml><?xml version="1.0" encoding="utf-8"?>
<EsriMapsInfo xmlns="ESRI.ArcGIS.Mapping.OfficeIntegration.PowerPointInfo">
  <Version>Version1</Version>
  <RequiresSignIn>False</RequiresSignIn>
</EsriMapsInfo>
</file>

<file path=customXml/item140.xml><?xml version="1.0" encoding="utf-8"?>
<EsriMapsInfo xmlns="ESRI.ArcGIS.Mapping.OfficeIntegration.PowerPointInfo">
  <Version>Version1</Version>
  <RequiresSignIn>False</RequiresSignIn>
</EsriMapsInfo>
</file>

<file path=customXml/item141.xml><?xml version="1.0" encoding="utf-8"?>
<EsriMapsInfo xmlns="ESRI.ArcGIS.Mapping.OfficeIntegration.PowerPointInfo">
  <Version>Version1</Version>
  <RequiresSignIn>False</RequiresSignIn>
</EsriMapsInfo>
</file>

<file path=customXml/item142.xml><?xml version="1.0" encoding="utf-8"?>
<EsriMapsInfo xmlns="ESRI.ArcGIS.Mapping.OfficeIntegration.PowerPointInfo">
  <Version>Version1</Version>
  <RequiresSignIn>False</RequiresSignIn>
</EsriMapsInfo>
</file>

<file path=customXml/item143.xml><?xml version="1.0" encoding="utf-8"?>
<EsriMapsInfo xmlns="ESRI.ArcGIS.Mapping.OfficeIntegration.PowerPointInfo">
  <Version>Version1</Version>
  <RequiresSignIn>False</RequiresSignIn>
</EsriMapsInfo>
</file>

<file path=customXml/item144.xml><?xml version="1.0" encoding="utf-8"?>
<EsriMapsInfo xmlns="ESRI.ArcGIS.Mapping.OfficeIntegration.PowerPointInfo">
  <Version>Version1</Version>
  <RequiresSignIn>False</RequiresSignIn>
</EsriMapsInfo>
</file>

<file path=customXml/item145.xml><?xml version="1.0" encoding="utf-8"?>
<EsriMapsInfo xmlns="ESRI.ArcGIS.Mapping.OfficeIntegration.PowerPointInfo">
  <Version>Version1</Version>
  <RequiresSignIn>False</RequiresSignIn>
</EsriMapsInfo>
</file>

<file path=customXml/item146.xml><?xml version="1.0" encoding="utf-8"?>
<EsriMapsInfo xmlns="ESRI.ArcGIS.Mapping.OfficeIntegration.PowerPointInfo">
  <Version>Version1</Version>
  <RequiresSignIn>False</RequiresSignIn>
</EsriMapsInfo>
</file>

<file path=customXml/item147.xml><?xml version="1.0" encoding="utf-8"?>
<EsriMapsInfo xmlns="ESRI.ArcGIS.Mapping.OfficeIntegration.PowerPointInfo">
  <Version>Version1</Version>
  <RequiresSignIn>False</RequiresSignIn>
</EsriMapsInfo>
</file>

<file path=customXml/item148.xml><?xml version="1.0" encoding="utf-8"?>
<EsriMapsInfo xmlns="ESRI.ArcGIS.Mapping.OfficeIntegration.PowerPointInfo">
  <Version>Version1</Version>
  <RequiresSignIn>False</RequiresSignIn>
</EsriMapsInfo>
</file>

<file path=customXml/item149.xml><?xml version="1.0" encoding="utf-8"?>
<EsriMapsInfo xmlns="ESRI.ArcGIS.Mapping.OfficeIntegration.PowerPointInfo">
  <Version>Version1</Version>
  <RequiresSignIn>False</RequiresSignIn>
</EsriMapsInfo>
</file>

<file path=customXml/item15.xml><?xml version="1.0" encoding="utf-8"?>
<EsriMapsInfo xmlns="ESRI.ArcGIS.Mapping.OfficeIntegration.PowerPointInfo">
  <Version>Version1</Version>
  <RequiresSignIn>False</RequiresSignIn>
</EsriMapsInfo>
</file>

<file path=customXml/item150.xml><?xml version="1.0" encoding="utf-8"?>
<EsriMapsInfo xmlns="ESRI.ArcGIS.Mapping.OfficeIntegration.PowerPointInfo">
  <Version>Version1</Version>
  <RequiresSignIn>False</RequiresSignIn>
</EsriMapsInfo>
</file>

<file path=customXml/item151.xml><?xml version="1.0" encoding="utf-8"?>
<EsriMapsInfo xmlns="ESRI.ArcGIS.Mapping.OfficeIntegration.PowerPointInfo">
  <Version>Version1</Version>
  <RequiresSignIn>False</RequiresSignIn>
</EsriMapsInfo>
</file>

<file path=customXml/item152.xml><?xml version="1.0" encoding="utf-8"?>
<EsriMapsInfo xmlns="ESRI.ArcGIS.Mapping.OfficeIntegration.PowerPointInfo">
  <Version>Version1</Version>
  <RequiresSignIn>False</RequiresSignIn>
</EsriMapsInfo>
</file>

<file path=customXml/item153.xml><?xml version="1.0" encoding="utf-8"?>
<EsriMapsInfo xmlns="ESRI.ArcGIS.Mapping.OfficeIntegration.PowerPointInfo">
  <Version>Version1</Version>
  <RequiresSignIn>False</RequiresSignIn>
</EsriMapsInfo>
</file>

<file path=customXml/item154.xml><?xml version="1.0" encoding="utf-8"?>
<EsriMapsInfo xmlns="ESRI.ArcGIS.Mapping.OfficeIntegration.PowerPointInfo">
  <Version>Version1</Version>
  <RequiresSignIn>False</RequiresSignIn>
</EsriMapsInfo>
</file>

<file path=customXml/item155.xml><?xml version="1.0" encoding="utf-8"?>
<EsriMapsInfo xmlns="ESRI.ArcGIS.Mapping.OfficeIntegration.PowerPointInfo">
  <Version>Version1</Version>
  <RequiresSignIn>False</RequiresSignIn>
</EsriMapsInfo>
</file>

<file path=customXml/item156.xml><?xml version="1.0" encoding="utf-8"?>
<EsriMapsInfo xmlns="ESRI.ArcGIS.Mapping.OfficeIntegration.PowerPointInfo">
  <Version>Version1</Version>
  <RequiresSignIn>False</RequiresSignIn>
</EsriMapsInfo>
</file>

<file path=customXml/item157.xml><?xml version="1.0" encoding="utf-8"?>
<EsriMapsInfo xmlns="ESRI.ArcGIS.Mapping.OfficeIntegration.PowerPointInfo">
  <Version>Version1</Version>
  <RequiresSignIn>False</RequiresSignIn>
</EsriMapsInfo>
</file>

<file path=customXml/item158.xml><?xml version="1.0" encoding="utf-8"?>
<EsriMapsInfo xmlns="ESRI.ArcGIS.Mapping.OfficeIntegration.PowerPointInfo">
  <Version>Version1</Version>
  <RequiresSignIn>False</RequiresSignIn>
</EsriMapsInfo>
</file>

<file path=customXml/item159.xml><?xml version="1.0" encoding="utf-8"?>
<EsriMapsInfo xmlns="ESRI.ArcGIS.Mapping.OfficeIntegration.PowerPointInfo">
  <Version>Version1</Version>
  <RequiresSignIn>False</RequiresSignIn>
</EsriMapsInfo>
</file>

<file path=customXml/item16.xml><?xml version="1.0" encoding="utf-8"?>
<EsriMapsInfo xmlns="ESRI.ArcGIS.Mapping.OfficeIntegration.PowerPointInfo">
  <Version>Version1</Version>
  <RequiresSignIn>False</RequiresSignIn>
</EsriMapsInfo>
</file>

<file path=customXml/item160.xml><?xml version="1.0" encoding="utf-8"?>
<EsriMapsInfo xmlns="ESRI.ArcGIS.Mapping.OfficeIntegration.PowerPointInfo">
  <Version>Version1</Version>
  <RequiresSignIn>False</RequiresSignIn>
</EsriMapsInfo>
</file>

<file path=customXml/item161.xml><?xml version="1.0" encoding="utf-8"?>
<EsriMapsInfo xmlns="ESRI.ArcGIS.Mapping.OfficeIntegration.PowerPointInfo">
  <Version>Version1</Version>
  <RequiresSignIn>False</RequiresSignIn>
</EsriMapsInfo>
</file>

<file path=customXml/item162.xml><?xml version="1.0" encoding="utf-8"?>
<EsriMapsInfo xmlns="ESRI.ArcGIS.Mapping.OfficeIntegration.PowerPointInfo">
  <Version>Version1</Version>
  <RequiresSignIn>False</RequiresSignIn>
</EsriMapsInfo>
</file>

<file path=customXml/item163.xml><?xml version="1.0" encoding="utf-8"?>
<EsriMapsInfo xmlns="ESRI.ArcGIS.Mapping.OfficeIntegration.PowerPointInfo">
  <Version>Version1</Version>
  <RequiresSignIn>False</RequiresSignIn>
</EsriMapsInfo>
</file>

<file path=customXml/item164.xml><?xml version="1.0" encoding="utf-8"?>
<EsriMapsInfo xmlns="ESRI.ArcGIS.Mapping.OfficeIntegration.PowerPointInfo">
  <Version>Version1</Version>
  <RequiresSignIn>False</RequiresSignIn>
</EsriMapsInfo>
</file>

<file path=customXml/item165.xml><?xml version="1.0" encoding="utf-8"?>
<EsriMapsInfo xmlns="ESRI.ArcGIS.Mapping.OfficeIntegration.PowerPointInfo">
  <Version>Version1</Version>
  <RequiresSignIn>False</RequiresSignIn>
</EsriMapsInfo>
</file>

<file path=customXml/item166.xml><?xml version="1.0" encoding="utf-8"?>
<EsriMapsInfo xmlns="ESRI.ArcGIS.Mapping.OfficeIntegration.PowerPointInfo">
  <Version>Version1</Version>
  <RequiresSignIn>False</RequiresSignIn>
</EsriMapsInfo>
</file>

<file path=customXml/item167.xml><?xml version="1.0" encoding="utf-8"?>
<EsriMapsInfo xmlns="ESRI.ArcGIS.Mapping.OfficeIntegration.PowerPointInfo">
  <Version>Version1</Version>
  <RequiresSignIn>False</RequiresSignIn>
</EsriMapsInfo>
</file>

<file path=customXml/item168.xml><?xml version="1.0" encoding="utf-8"?>
<EsriMapsInfo xmlns="ESRI.ArcGIS.Mapping.OfficeIntegration.PowerPointInfo">
  <Version>Version1</Version>
  <RequiresSignIn>False</RequiresSignIn>
</EsriMapsInfo>
</file>

<file path=customXml/item169.xml><?xml version="1.0" encoding="utf-8"?>
<EsriMapsInfo xmlns="ESRI.ArcGIS.Mapping.OfficeIntegration.PowerPointInfo">
  <Version>Version1</Version>
  <RequiresSignIn>False</RequiresSignIn>
</EsriMapsInfo>
</file>

<file path=customXml/item17.xml><?xml version="1.0" encoding="utf-8"?>
<EsriMapsInfo xmlns="ESRI.ArcGIS.Mapping.OfficeIntegration.PowerPointInfo">
  <Version>Version1</Version>
  <RequiresSignIn>False</RequiresSignIn>
</EsriMapsInfo>
</file>

<file path=customXml/item170.xml><?xml version="1.0" encoding="utf-8"?>
<EsriMapsInfo xmlns="ESRI.ArcGIS.Mapping.OfficeIntegration.PowerPointInfo">
  <Version>Version1</Version>
  <RequiresSignIn>False</RequiresSignIn>
</EsriMapsInfo>
</file>

<file path=customXml/item171.xml><?xml version="1.0" encoding="utf-8"?>
<EsriMapsInfo xmlns="ESRI.ArcGIS.Mapping.OfficeIntegration.PowerPointInfo">
  <Version>Version1</Version>
  <RequiresSignIn>False</RequiresSignIn>
</EsriMapsInfo>
</file>

<file path=customXml/item172.xml><?xml version="1.0" encoding="utf-8"?>
<EsriMapsInfo xmlns="ESRI.ArcGIS.Mapping.OfficeIntegration.PowerPointInfo">
  <Version>Version1</Version>
  <RequiresSignIn>False</RequiresSignIn>
</EsriMapsInfo>
</file>

<file path=customXml/item173.xml><?xml version="1.0" encoding="utf-8"?>
<EsriMapsInfo xmlns="ESRI.ArcGIS.Mapping.OfficeIntegration.PowerPointInfo">
  <Version>Version1</Version>
  <RequiresSignIn>False</RequiresSignIn>
</EsriMapsInfo>
</file>

<file path=customXml/item174.xml><?xml version="1.0" encoding="utf-8"?>
<EsriMapsInfo xmlns="ESRI.ArcGIS.Mapping.OfficeIntegration.PowerPointInfo">
  <Version>Version1</Version>
  <RequiresSignIn>False</RequiresSignIn>
</EsriMapsInfo>
</file>

<file path=customXml/item175.xml><?xml version="1.0" encoding="utf-8"?>
<EsriMapsInfo xmlns="ESRI.ArcGIS.Mapping.OfficeIntegration.PowerPointInfo">
  <Version>Version1</Version>
  <RequiresSignIn>False</RequiresSignIn>
</EsriMapsInfo>
</file>

<file path=customXml/item176.xml><?xml version="1.0" encoding="utf-8"?>
<EsriMapsInfo xmlns="ESRI.ArcGIS.Mapping.OfficeIntegration.PowerPointInfo">
  <Version>Version1</Version>
  <RequiresSignIn>False</RequiresSignIn>
</EsriMapsInfo>
</file>

<file path=customXml/item177.xml><?xml version="1.0" encoding="utf-8"?>
<EsriMapsInfo xmlns="ESRI.ArcGIS.Mapping.OfficeIntegration.PowerPointInfo">
  <Version>Version1</Version>
  <RequiresSignIn>False</RequiresSignIn>
</EsriMapsInfo>
</file>

<file path=customXml/item178.xml><?xml version="1.0" encoding="utf-8"?>
<EsriMapsInfo xmlns="ESRI.ArcGIS.Mapping.OfficeIntegration.PowerPointInfo">
  <Version>Version1</Version>
  <RequiresSignIn>False</RequiresSignIn>
</EsriMapsInfo>
</file>

<file path=customXml/item179.xml><?xml version="1.0" encoding="utf-8"?>
<EsriMapsInfo xmlns="ESRI.ArcGIS.Mapping.OfficeIntegration.PowerPointInfo">
  <Version>Version1</Version>
  <RequiresSignIn>False</RequiresSignIn>
</EsriMapsInfo>
</file>

<file path=customXml/item18.xml><?xml version="1.0" encoding="utf-8"?>
<EsriMapsInfo xmlns="ESRI.ArcGIS.Mapping.OfficeIntegration.PowerPointInfo">
  <Version>Version1</Version>
  <RequiresSignIn>False</RequiresSignIn>
</EsriMapsInfo>
</file>

<file path=customXml/item180.xml><?xml version="1.0" encoding="utf-8"?>
<EsriMapsInfo xmlns="ESRI.ArcGIS.Mapping.OfficeIntegration.PowerPointInfo">
  <Version>Version1</Version>
  <RequiresSignIn>False</RequiresSignIn>
</EsriMapsInfo>
</file>

<file path=customXml/item181.xml><?xml version="1.0" encoding="utf-8"?>
<EsriMapsInfo xmlns="ESRI.ArcGIS.Mapping.OfficeIntegration.PowerPointInfo">
  <Version>Version1</Version>
  <RequiresSignIn>False</RequiresSignIn>
</EsriMapsInfo>
</file>

<file path=customXml/item182.xml><?xml version="1.0" encoding="utf-8"?>
<EsriMapsInfo xmlns="ESRI.ArcGIS.Mapping.OfficeIntegration.PowerPointInfo">
  <Version>Version1</Version>
  <RequiresSignIn>False</RequiresSignIn>
</EsriMapsInfo>
</file>

<file path=customXml/item183.xml><?xml version="1.0" encoding="utf-8"?>
<EsriMapsInfo xmlns="ESRI.ArcGIS.Mapping.OfficeIntegration.PowerPointInfo">
  <Version>Version1</Version>
  <RequiresSignIn>False</RequiresSignIn>
</EsriMapsInfo>
</file>

<file path=customXml/item184.xml><?xml version="1.0" encoding="utf-8"?>
<EsriMapsInfo xmlns="ESRI.ArcGIS.Mapping.OfficeIntegration.PowerPointInfo">
  <Version>Version1</Version>
  <RequiresSignIn>False</RequiresSignIn>
</EsriMapsInfo>
</file>

<file path=customXml/item185.xml><?xml version="1.0" encoding="utf-8"?>
<EsriMapsInfo xmlns="ESRI.ArcGIS.Mapping.OfficeIntegration.PowerPointInfo">
  <Version>Version1</Version>
  <RequiresSignIn>False</RequiresSignIn>
</EsriMapsInfo>
</file>

<file path=customXml/item186.xml><?xml version="1.0" encoding="utf-8"?>
<EsriMapsInfo xmlns="ESRI.ArcGIS.Mapping.OfficeIntegration.PowerPointInfo">
  <Version>Version1</Version>
  <RequiresSignIn>False</RequiresSignIn>
</EsriMapsInfo>
</file>

<file path=customXml/item187.xml><?xml version="1.0" encoding="utf-8"?>
<EsriMapsInfo xmlns="ESRI.ArcGIS.Mapping.OfficeIntegration.PowerPointInfo">
  <Version>Version1</Version>
  <RequiresSignIn>False</RequiresSignIn>
</EsriMapsInfo>
</file>

<file path=customXml/item188.xml><?xml version="1.0" encoding="utf-8"?>
<EsriMapsInfo xmlns="ESRI.ArcGIS.Mapping.OfficeIntegration.PowerPointInfo">
  <Version>Version1</Version>
  <RequiresSignIn>False</RequiresSignIn>
</EsriMapsInfo>
</file>

<file path=customXml/item189.xml><?xml version="1.0" encoding="utf-8"?>
<EsriMapsInfo xmlns="ESRI.ArcGIS.Mapping.OfficeIntegration.PowerPointInfo">
  <Version>Version1</Version>
  <RequiresSignIn>False</RequiresSignIn>
</EsriMapsInfo>
</file>

<file path=customXml/item19.xml><?xml version="1.0" encoding="utf-8"?>
<EsriMapsInfo xmlns="ESRI.ArcGIS.Mapping.OfficeIntegration.PowerPointInfo">
  <Version>Version1</Version>
  <RequiresSignIn>False</RequiresSignIn>
</EsriMapsInfo>
</file>

<file path=customXml/item190.xml><?xml version="1.0" encoding="utf-8"?>
<EsriMapsInfo xmlns="ESRI.ArcGIS.Mapping.OfficeIntegration.PowerPointInfo">
  <Version>Version1</Version>
  <RequiresSignIn>False</RequiresSignIn>
</EsriMapsInfo>
</file>

<file path=customXml/item191.xml><?xml version="1.0" encoding="utf-8"?>
<EsriMapsInfo xmlns="ESRI.ArcGIS.Mapping.OfficeIntegration.PowerPointInfo">
  <Version>Version1</Version>
  <RequiresSignIn>False</RequiresSignIn>
</EsriMapsInfo>
</file>

<file path=customXml/item192.xml><?xml version="1.0" encoding="utf-8"?>
<EsriMapsInfo xmlns="ESRI.ArcGIS.Mapping.OfficeIntegration.PowerPointInfo">
  <Version>Version1</Version>
  <RequiresSignIn>False</RequiresSignIn>
</EsriMapsInfo>
</file>

<file path=customXml/item193.xml><?xml version="1.0" encoding="utf-8"?>
<EsriMapsInfo xmlns="ESRI.ArcGIS.Mapping.OfficeIntegration.PowerPointInfo">
  <Version>Version1</Version>
  <RequiresSignIn>False</RequiresSignIn>
</EsriMapsInfo>
</file>

<file path=customXml/item194.xml><?xml version="1.0" encoding="utf-8"?>
<EsriMapsInfo xmlns="ESRI.ArcGIS.Mapping.OfficeIntegration.PowerPointInfo">
  <Version>Version1</Version>
  <RequiresSignIn>False</RequiresSignIn>
</EsriMapsInfo>
</file>

<file path=customXml/item195.xml><?xml version="1.0" encoding="utf-8"?>
<EsriMapsInfo xmlns="ESRI.ArcGIS.Mapping.OfficeIntegration.PowerPointInfo">
  <Version>Version1</Version>
  <RequiresSignIn>False</RequiresSignIn>
</EsriMapsInfo>
</file>

<file path=customXml/item196.xml><?xml version="1.0" encoding="utf-8"?>
<EsriMapsInfo xmlns="ESRI.ArcGIS.Mapping.OfficeIntegration.PowerPointInfo">
  <Version>Version1</Version>
  <RequiresSignIn>False</RequiresSignIn>
</EsriMapsInfo>
</file>

<file path=customXml/item197.xml><?xml version="1.0" encoding="utf-8"?>
<EsriMapsInfo xmlns="ESRI.ArcGIS.Mapping.OfficeIntegration.PowerPointInfo">
  <Version>Version1</Version>
  <RequiresSignIn>False</RequiresSignIn>
</EsriMapsInfo>
</file>

<file path=customXml/item198.xml><?xml version="1.0" encoding="utf-8"?>
<EsriMapsInfo xmlns="ESRI.ArcGIS.Mapping.OfficeIntegration.PowerPointInfo">
  <Version>Version1</Version>
  <RequiresSignIn>False</RequiresSignIn>
</EsriMapsInfo>
</file>

<file path=customXml/item199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20.xml><?xml version="1.0" encoding="utf-8"?>
<EsriMapsInfo xmlns="ESRI.ArcGIS.Mapping.OfficeIntegration.PowerPointInfo">
  <Version>Version1</Version>
  <RequiresSignIn>False</RequiresSignIn>
</EsriMapsInfo>
</file>

<file path=customXml/item200.xml><?xml version="1.0" encoding="utf-8"?>
<EsriMapsInfo xmlns="ESRI.ArcGIS.Mapping.OfficeIntegration.PowerPointInfo">
  <Version>Version1</Version>
  <RequiresSignIn>False</RequiresSignIn>
</EsriMapsInfo>
</file>

<file path=customXml/item201.xml><?xml version="1.0" encoding="utf-8"?>
<EsriMapsInfo xmlns="ESRI.ArcGIS.Mapping.OfficeIntegration.PowerPointInfo">
  <Version>Version1</Version>
  <RequiresSignIn>False</RequiresSignIn>
</EsriMapsInfo>
</file>

<file path=customXml/item202.xml><?xml version="1.0" encoding="utf-8"?>
<EsriMapsInfo xmlns="ESRI.ArcGIS.Mapping.OfficeIntegration.PowerPointInfo">
  <Version>Version1</Version>
  <RequiresSignIn>False</RequiresSignIn>
</EsriMapsInfo>
</file>

<file path=customXml/item203.xml><?xml version="1.0" encoding="utf-8"?>
<EsriMapsInfo xmlns="ESRI.ArcGIS.Mapping.OfficeIntegration.PowerPointInfo">
  <Version>Version1</Version>
  <RequiresSignIn>False</RequiresSignIn>
</EsriMapsInfo>
</file>

<file path=customXml/item204.xml><?xml version="1.0" encoding="utf-8"?>
<EsriMapsInfo xmlns="ESRI.ArcGIS.Mapping.OfficeIntegration.PowerPointInfo">
  <Version>Version1</Version>
  <RequiresSignIn>False</RequiresSignIn>
</EsriMapsInfo>
</file>

<file path=customXml/item205.xml><?xml version="1.0" encoding="utf-8"?>
<EsriMapsInfo xmlns="ESRI.ArcGIS.Mapping.OfficeIntegration.PowerPointInfo">
  <Version>Version1</Version>
  <RequiresSignIn>False</RequiresSignIn>
</EsriMapsInfo>
</file>

<file path=customXml/item206.xml><?xml version="1.0" encoding="utf-8"?>
<EsriMapsInfo xmlns="ESRI.ArcGIS.Mapping.OfficeIntegration.PowerPointInfo">
  <Version>Version1</Version>
  <RequiresSignIn>False</RequiresSignIn>
</EsriMapsInfo>
</file>

<file path=customXml/item207.xml><?xml version="1.0" encoding="utf-8"?>
<EsriMapsInfo xmlns="ESRI.ArcGIS.Mapping.OfficeIntegration.PowerPointInfo">
  <Version>Version1</Version>
  <RequiresSignIn>False</RequiresSignIn>
</EsriMapsInfo>
</file>

<file path=customXml/item208.xml><?xml version="1.0" encoding="utf-8"?>
<EsriMapsInfo xmlns="ESRI.ArcGIS.Mapping.OfficeIntegration.PowerPointInfo">
  <Version>Version1</Version>
  <RequiresSignIn>False</RequiresSignIn>
</EsriMapsInfo>
</file>

<file path=customXml/item209.xml><?xml version="1.0" encoding="utf-8"?>
<EsriMapsInfo xmlns="ESRI.ArcGIS.Mapping.OfficeIntegration.PowerPointInfo">
  <Version>Version1</Version>
  <RequiresSignIn>False</RequiresSignIn>
</EsriMapsInfo>
</file>

<file path=customXml/item21.xml><?xml version="1.0" encoding="utf-8"?>
<EsriMapsInfo xmlns="ESRI.ArcGIS.Mapping.OfficeIntegration.PowerPointInfo">
  <Version>Version1</Version>
  <RequiresSignIn>False</RequiresSignIn>
</EsriMapsInfo>
</file>

<file path=customXml/item210.xml><?xml version="1.0" encoding="utf-8"?>
<EsriMapsInfo xmlns="ESRI.ArcGIS.Mapping.OfficeIntegration.PowerPointInfo">
  <Version>Version1</Version>
  <RequiresSignIn>False</RequiresSignIn>
</EsriMapsInfo>
</file>

<file path=customXml/item211.xml><?xml version="1.0" encoding="utf-8"?>
<EsriMapsInfo xmlns="ESRI.ArcGIS.Mapping.OfficeIntegration.PowerPointInfo">
  <Version>Version1</Version>
  <RequiresSignIn>False</RequiresSignIn>
</EsriMapsInfo>
</file>

<file path=customXml/item212.xml><?xml version="1.0" encoding="utf-8"?>
<EsriMapsInfo xmlns="ESRI.ArcGIS.Mapping.OfficeIntegration.PowerPointInfo">
  <Version>Version1</Version>
  <RequiresSignIn>False</RequiresSignIn>
</EsriMapsInfo>
</file>

<file path=customXml/item22.xml><?xml version="1.0" encoding="utf-8"?>
<EsriMapsInfo xmlns="ESRI.ArcGIS.Mapping.OfficeIntegration.PowerPointInfo">
  <Version>Version1</Version>
  <RequiresSignIn>False</RequiresSignIn>
</EsriMapsInfo>
</file>

<file path=customXml/item23.xml><?xml version="1.0" encoding="utf-8"?>
<EsriMapsInfo xmlns="ESRI.ArcGIS.Mapping.OfficeIntegration.PowerPointInfo">
  <Version>Version1</Version>
  <RequiresSignIn>False</RequiresSignIn>
</EsriMapsInfo>
</file>

<file path=customXml/item24.xml><?xml version="1.0" encoding="utf-8"?>
<EsriMapsInfo xmlns="ESRI.ArcGIS.Mapping.OfficeIntegration.PowerPointInfo">
  <Version>Version1</Version>
  <RequiresSignIn>False</RequiresSignIn>
</EsriMapsInfo>
</file>

<file path=customXml/item25.xml><?xml version="1.0" encoding="utf-8"?>
<EsriMapsInfo xmlns="ESRI.ArcGIS.Mapping.OfficeIntegration.PowerPointInfo">
  <Version>Version1</Version>
  <RequiresSignIn>False</RequiresSignIn>
</EsriMapsInfo>
</file>

<file path=customXml/item26.xml><?xml version="1.0" encoding="utf-8"?>
<EsriMapsInfo xmlns="ESRI.ArcGIS.Mapping.OfficeIntegration.PowerPointInfo">
  <Version>Version1</Version>
  <RequiresSignIn>False</RequiresSignIn>
</EsriMapsInfo>
</file>

<file path=customXml/item27.xml><?xml version="1.0" encoding="utf-8"?>
<EsriMapsInfo xmlns="ESRI.ArcGIS.Mapping.OfficeIntegration.PowerPointInfo">
  <Version>Version1</Version>
  <RequiresSignIn>False</RequiresSignIn>
</EsriMapsInfo>
</file>

<file path=customXml/item28.xml><?xml version="1.0" encoding="utf-8"?>
<EsriMapsInfo xmlns="ESRI.ArcGIS.Mapping.OfficeIntegration.PowerPointInfo">
  <Version>Version1</Version>
  <RequiresSignIn>False</RequiresSignIn>
</EsriMapsInfo>
</file>

<file path=customXml/item29.xml><?xml version="1.0" encoding="utf-8"?>
<EsriMapsInfo xmlns="ESRI.ArcGIS.Mapping.OfficeIntegration.PowerPointInfo">
  <Version>Version1</Version>
  <RequiresSignIn>False</RequiresSignIn>
</EsriMapsInfo>
</file>

<file path=customXml/item3.xml><?xml version="1.0" encoding="utf-8"?>
<EsriMapsInfo xmlns="ESRI.ArcGIS.Mapping.OfficeIntegration.PowerPointInfo">
  <Version>Version1</Version>
  <RequiresSignIn>False</RequiresSignIn>
</EsriMapsInfo>
</file>

<file path=customXml/item30.xml><?xml version="1.0" encoding="utf-8"?>
<EsriMapsInfo xmlns="ESRI.ArcGIS.Mapping.OfficeIntegration.PowerPointInfo">
  <Version>Version1</Version>
  <RequiresSignIn>False</RequiresSignIn>
</EsriMapsInfo>
</file>

<file path=customXml/item31.xml><?xml version="1.0" encoding="utf-8"?>
<EsriMapsInfo xmlns="ESRI.ArcGIS.Mapping.OfficeIntegration.PowerPointInfo">
  <Version>Version1</Version>
  <RequiresSignIn>False</RequiresSignIn>
</EsriMapsInfo>
</file>

<file path=customXml/item32.xml><?xml version="1.0" encoding="utf-8"?>
<EsriMapsInfo xmlns="ESRI.ArcGIS.Mapping.OfficeIntegration.PowerPointInfo">
  <Version>Version1</Version>
  <RequiresSignIn>False</RequiresSignIn>
</EsriMapsInfo>
</file>

<file path=customXml/item33.xml><?xml version="1.0" encoding="utf-8"?>
<EsriMapsInfo xmlns="ESRI.ArcGIS.Mapping.OfficeIntegration.PowerPointInfo">
  <Version>Version1</Version>
  <RequiresSignIn>False</RequiresSignIn>
</EsriMapsInfo>
</file>

<file path=customXml/item34.xml><?xml version="1.0" encoding="utf-8"?>
<EsriMapsInfo xmlns="ESRI.ArcGIS.Mapping.OfficeIntegration.PowerPointInfo">
  <Version>Version1</Version>
  <RequiresSignIn>False</RequiresSignIn>
</EsriMapsInfo>
</file>

<file path=customXml/item35.xml><?xml version="1.0" encoding="utf-8"?>
<EsriMapsInfo xmlns="ESRI.ArcGIS.Mapping.OfficeIntegration.PowerPointInfo">
  <Version>Version1</Version>
  <RequiresSignIn>False</RequiresSignIn>
</EsriMapsInfo>
</file>

<file path=customXml/item36.xml><?xml version="1.0" encoding="utf-8"?>
<EsriMapsInfo xmlns="ESRI.ArcGIS.Mapping.OfficeIntegration.PowerPointInfo">
  <Version>Version1</Version>
  <RequiresSignIn>False</RequiresSignIn>
</EsriMapsInfo>
</file>

<file path=customXml/item37.xml><?xml version="1.0" encoding="utf-8"?>
<EsriMapsInfo xmlns="ESRI.ArcGIS.Mapping.OfficeIntegration.PowerPointInfo">
  <Version>Version1</Version>
  <RequiresSignIn>False</RequiresSignIn>
</EsriMapsInfo>
</file>

<file path=customXml/item38.xml><?xml version="1.0" encoding="utf-8"?>
<EsriMapsInfo xmlns="ESRI.ArcGIS.Mapping.OfficeIntegration.PowerPointInfo">
  <Version>Version1</Version>
  <RequiresSignIn>False</RequiresSignIn>
</EsriMapsInfo>
</file>

<file path=customXml/item39.xml><?xml version="1.0" encoding="utf-8"?>
<EsriMapsInfo xmlns="ESRI.ArcGIS.Mapping.OfficeIntegration.PowerPointInfo">
  <Version>Version1</Version>
  <RequiresSignIn>False</RequiresSignIn>
</EsriMapsInfo>
</file>

<file path=customXml/item4.xml><?xml version="1.0" encoding="utf-8"?>
<EsriMapsInfo xmlns="ESRI.ArcGIS.Mapping.OfficeIntegration.PowerPointInfo">
  <Version>Version1</Version>
  <RequiresSignIn>False</RequiresSignIn>
</EsriMapsInfo>
</file>

<file path=customXml/item40.xml><?xml version="1.0" encoding="utf-8"?>
<EsriMapsInfo xmlns="ESRI.ArcGIS.Mapping.OfficeIntegration.PowerPointInfo">
  <Version>Version1</Version>
  <RequiresSignIn>False</RequiresSignIn>
</EsriMapsInfo>
</file>

<file path=customXml/item41.xml><?xml version="1.0" encoding="utf-8"?>
<EsriMapsInfo xmlns="ESRI.ArcGIS.Mapping.OfficeIntegration.PowerPointInfo">
  <Version>Version1</Version>
  <RequiresSignIn>False</RequiresSignIn>
</EsriMapsInfo>
</file>

<file path=customXml/item42.xml><?xml version="1.0" encoding="utf-8"?>
<EsriMapsInfo xmlns="ESRI.ArcGIS.Mapping.OfficeIntegration.PowerPointInfo">
  <Version>Version1</Version>
  <RequiresSignIn>False</RequiresSignIn>
</EsriMapsInfo>
</file>

<file path=customXml/item43.xml><?xml version="1.0" encoding="utf-8"?>
<EsriMapsInfo xmlns="ESRI.ArcGIS.Mapping.OfficeIntegration.PowerPointInfo">
  <Version>Version1</Version>
  <RequiresSignIn>False</RequiresSignIn>
</EsriMapsInfo>
</file>

<file path=customXml/item44.xml><?xml version="1.0" encoding="utf-8"?>
<EsriMapsInfo xmlns="ESRI.ArcGIS.Mapping.OfficeIntegration.PowerPointInfo">
  <Version>Version1</Version>
  <RequiresSignIn>False</RequiresSignIn>
</EsriMapsInfo>
</file>

<file path=customXml/item45.xml><?xml version="1.0" encoding="utf-8"?>
<EsriMapsInfo xmlns="ESRI.ArcGIS.Mapping.OfficeIntegration.PowerPointInfo">
  <Version>Version1</Version>
  <RequiresSignIn>False</RequiresSignIn>
</EsriMapsInfo>
</file>

<file path=customXml/item46.xml><?xml version="1.0" encoding="utf-8"?>
<EsriMapsInfo xmlns="ESRI.ArcGIS.Mapping.OfficeIntegration.PowerPointInfo">
  <Version>Version1</Version>
  <RequiresSignIn>False</RequiresSignIn>
</EsriMapsInfo>
</file>

<file path=customXml/item47.xml><?xml version="1.0" encoding="utf-8"?>
<EsriMapsInfo xmlns="ESRI.ArcGIS.Mapping.OfficeIntegration.PowerPointInfo">
  <Version>Version1</Version>
  <RequiresSignIn>False</RequiresSignIn>
</EsriMapsInfo>
</file>

<file path=customXml/item48.xml><?xml version="1.0" encoding="utf-8"?>
<EsriMapsInfo xmlns="ESRI.ArcGIS.Mapping.OfficeIntegration.PowerPointInfo">
  <Version>Version1</Version>
  <RequiresSignIn>False</RequiresSignIn>
</EsriMapsInfo>
</file>

<file path=customXml/item49.xml><?xml version="1.0" encoding="utf-8"?>
<EsriMapsInfo xmlns="ESRI.ArcGIS.Mapping.OfficeIntegration.PowerPointInfo">
  <Version>Version1</Version>
  <RequiresSignIn>False</RequiresSignIn>
</EsriMapsInfo>
</file>

<file path=customXml/item5.xml><?xml version="1.0" encoding="utf-8"?>
<EsriMapsInfo xmlns="ESRI.ArcGIS.Mapping.OfficeIntegration.PowerPointInfo">
  <Version>Version1</Version>
  <RequiresSignIn>False</RequiresSignIn>
</EsriMapsInfo>
</file>

<file path=customXml/item50.xml><?xml version="1.0" encoding="utf-8"?>
<EsriMapsInfo xmlns="ESRI.ArcGIS.Mapping.OfficeIntegration.PowerPointInfo">
  <Version>Version1</Version>
  <RequiresSignIn>False</RequiresSignIn>
</EsriMapsInfo>
</file>

<file path=customXml/item51.xml><?xml version="1.0" encoding="utf-8"?>
<EsriMapsInfo xmlns="ESRI.ArcGIS.Mapping.OfficeIntegration.PowerPointInfo">
  <Version>Version1</Version>
  <RequiresSignIn>False</RequiresSignIn>
</EsriMapsInfo>
</file>

<file path=customXml/item52.xml><?xml version="1.0" encoding="utf-8"?>
<EsriMapsInfo xmlns="ESRI.ArcGIS.Mapping.OfficeIntegration.PowerPointInfo">
  <Version>Version1</Version>
  <RequiresSignIn>False</RequiresSignIn>
</EsriMapsInfo>
</file>

<file path=customXml/item53.xml><?xml version="1.0" encoding="utf-8"?>
<EsriMapsInfo xmlns="ESRI.ArcGIS.Mapping.OfficeIntegration.PowerPointInfo">
  <Version>Version1</Version>
  <RequiresSignIn>False</RequiresSignIn>
</EsriMapsInfo>
</file>

<file path=customXml/item54.xml><?xml version="1.0" encoding="utf-8"?>
<EsriMapsInfo xmlns="ESRI.ArcGIS.Mapping.OfficeIntegration.PowerPointInfo">
  <Version>Version1</Version>
  <RequiresSignIn>False</RequiresSignIn>
</EsriMapsInfo>
</file>

<file path=customXml/item55.xml><?xml version="1.0" encoding="utf-8"?>
<EsriMapsInfo xmlns="ESRI.ArcGIS.Mapping.OfficeIntegration.PowerPointInfo">
  <Version>Version1</Version>
  <RequiresSignIn>False</RequiresSignIn>
</EsriMapsInfo>
</file>

<file path=customXml/item56.xml><?xml version="1.0" encoding="utf-8"?>
<EsriMapsInfo xmlns="ESRI.ArcGIS.Mapping.OfficeIntegration.PowerPointInfo">
  <Version>Version1</Version>
  <RequiresSignIn>False</RequiresSignIn>
</EsriMapsInfo>
</file>

<file path=customXml/item57.xml><?xml version="1.0" encoding="utf-8"?>
<EsriMapsInfo xmlns="ESRI.ArcGIS.Mapping.OfficeIntegration.PowerPointInfo">
  <Version>Version1</Version>
  <RequiresSignIn>False</RequiresSignIn>
</EsriMapsInfo>
</file>

<file path=customXml/item58.xml><?xml version="1.0" encoding="utf-8"?>
<EsriMapsInfo xmlns="ESRI.ArcGIS.Mapping.OfficeIntegration.PowerPointInfo">
  <Version>Version1</Version>
  <RequiresSignIn>False</RequiresSignIn>
</EsriMapsInfo>
</file>

<file path=customXml/item59.xml><?xml version="1.0" encoding="utf-8"?>
<EsriMapsInfo xmlns="ESRI.ArcGIS.Mapping.OfficeIntegration.PowerPointInfo">
  <Version>Version1</Version>
  <RequiresSignIn>False</RequiresSignIn>
</EsriMapsInfo>
</file>

<file path=customXml/item6.xml><?xml version="1.0" encoding="utf-8"?>
<EsriMapsInfo xmlns="ESRI.ArcGIS.Mapping.OfficeIntegration.PowerPointInfo">
  <Version>Version1</Version>
  <RequiresSignIn>False</RequiresSignIn>
</EsriMapsInfo>
</file>

<file path=customXml/item60.xml><?xml version="1.0" encoding="utf-8"?>
<EsriMapsInfo xmlns="ESRI.ArcGIS.Mapping.OfficeIntegration.PowerPointInfo">
  <Version>Version1</Version>
  <RequiresSignIn>False</RequiresSignIn>
</EsriMapsInfo>
</file>

<file path=customXml/item61.xml><?xml version="1.0" encoding="utf-8"?>
<EsriMapsInfo xmlns="ESRI.ArcGIS.Mapping.OfficeIntegration.PowerPointInfo">
  <Version>Version1</Version>
  <RequiresSignIn>False</RequiresSignIn>
</EsriMapsInfo>
</file>

<file path=customXml/item62.xml><?xml version="1.0" encoding="utf-8"?>
<EsriMapsInfo xmlns="ESRI.ArcGIS.Mapping.OfficeIntegration.PowerPointInfo">
  <Version>Version1</Version>
  <RequiresSignIn>False</RequiresSignIn>
</EsriMapsInfo>
</file>

<file path=customXml/item63.xml><?xml version="1.0" encoding="utf-8"?>
<EsriMapsInfo xmlns="ESRI.ArcGIS.Mapping.OfficeIntegration.PowerPointInfo">
  <Version>Version1</Version>
  <RequiresSignIn>False</RequiresSignIn>
</EsriMapsInfo>
</file>

<file path=customXml/item64.xml><?xml version="1.0" encoding="utf-8"?>
<EsriMapsInfo xmlns="ESRI.ArcGIS.Mapping.OfficeIntegration.PowerPointInfo">
  <Version>Version1</Version>
  <RequiresSignIn>False</RequiresSignIn>
</EsriMapsInfo>
</file>

<file path=customXml/item65.xml><?xml version="1.0" encoding="utf-8"?>
<EsriMapsInfo xmlns="ESRI.ArcGIS.Mapping.OfficeIntegration.PowerPointInfo">
  <Version>Version1</Version>
  <RequiresSignIn>False</RequiresSignIn>
</EsriMapsInfo>
</file>

<file path=customXml/item66.xml><?xml version="1.0" encoding="utf-8"?>
<EsriMapsInfo xmlns="ESRI.ArcGIS.Mapping.OfficeIntegration.PowerPointInfo">
  <Version>Version1</Version>
  <RequiresSignIn>False</RequiresSignIn>
</EsriMapsInfo>
</file>

<file path=customXml/item67.xml><?xml version="1.0" encoding="utf-8"?>
<EsriMapsInfo xmlns="ESRI.ArcGIS.Mapping.OfficeIntegration.PowerPointInfo">
  <Version>Version1</Version>
  <RequiresSignIn>False</RequiresSignIn>
</EsriMapsInfo>
</file>

<file path=customXml/item68.xml><?xml version="1.0" encoding="utf-8"?>
<EsriMapsInfo xmlns="ESRI.ArcGIS.Mapping.OfficeIntegration.PowerPointInfo">
  <Version>Version1</Version>
  <RequiresSignIn>False</RequiresSignIn>
</EsriMapsInfo>
</file>

<file path=customXml/item69.xml><?xml version="1.0" encoding="utf-8"?>
<EsriMapsInfo xmlns="ESRI.ArcGIS.Mapping.OfficeIntegration.PowerPointInfo">
  <Version>Version1</Version>
  <RequiresSignIn>False</RequiresSignIn>
</EsriMapsInfo>
</file>

<file path=customXml/item7.xml><?xml version="1.0" encoding="utf-8"?>
<EsriMapsInfo xmlns="ESRI.ArcGIS.Mapping.OfficeIntegration.PowerPointInfo">
  <Version>Version1</Version>
  <RequiresSignIn>False</RequiresSignIn>
</EsriMapsInfo>
</file>

<file path=customXml/item70.xml><?xml version="1.0" encoding="utf-8"?>
<EsriMapsInfo xmlns="ESRI.ArcGIS.Mapping.OfficeIntegration.PowerPointInfo">
  <Version>Version1</Version>
  <RequiresSignIn>False</RequiresSignIn>
</EsriMapsInfo>
</file>

<file path=customXml/item71.xml><?xml version="1.0" encoding="utf-8"?>
<EsriMapsInfo xmlns="ESRI.ArcGIS.Mapping.OfficeIntegration.PowerPointInfo">
  <Version>Version1</Version>
  <RequiresSignIn>False</RequiresSignIn>
</EsriMapsInfo>
</file>

<file path=customXml/item72.xml><?xml version="1.0" encoding="utf-8"?>
<EsriMapsInfo xmlns="ESRI.ArcGIS.Mapping.OfficeIntegration.PowerPointInfo">
  <Version>Version1</Version>
  <RequiresSignIn>False</RequiresSignIn>
</EsriMapsInfo>
</file>

<file path=customXml/item73.xml><?xml version="1.0" encoding="utf-8"?>
<EsriMapsInfo xmlns="ESRI.ArcGIS.Mapping.OfficeIntegration.PowerPointInfo">
  <Version>Version1</Version>
  <RequiresSignIn>False</RequiresSignIn>
</EsriMapsInfo>
</file>

<file path=customXml/item74.xml><?xml version="1.0" encoding="utf-8"?>
<EsriMapsInfo xmlns="ESRI.ArcGIS.Mapping.OfficeIntegration.PowerPointInfo">
  <Version>Version1</Version>
  <RequiresSignIn>False</RequiresSignIn>
</EsriMapsInfo>
</file>

<file path=customXml/item75.xml><?xml version="1.0" encoding="utf-8"?>
<EsriMapsInfo xmlns="ESRI.ArcGIS.Mapping.OfficeIntegration.PowerPointInfo">
  <Version>Version1</Version>
  <RequiresSignIn>False</RequiresSignIn>
</EsriMapsInfo>
</file>

<file path=customXml/item76.xml><?xml version="1.0" encoding="utf-8"?>
<EsriMapsInfo xmlns="ESRI.ArcGIS.Mapping.OfficeIntegration.PowerPointInfo">
  <Version>Version1</Version>
  <RequiresSignIn>False</RequiresSignIn>
</EsriMapsInfo>
</file>

<file path=customXml/item77.xml><?xml version="1.0" encoding="utf-8"?>
<EsriMapsInfo xmlns="ESRI.ArcGIS.Mapping.OfficeIntegration.PowerPointInfo">
  <Version>Version1</Version>
  <RequiresSignIn>False</RequiresSignIn>
</EsriMapsInfo>
</file>

<file path=customXml/item78.xml><?xml version="1.0" encoding="utf-8"?>
<EsriMapsInfo xmlns="ESRI.ArcGIS.Mapping.OfficeIntegration.PowerPointInfo">
  <Version>Version1</Version>
  <RequiresSignIn>False</RequiresSignIn>
</EsriMapsInfo>
</file>

<file path=customXml/item79.xml><?xml version="1.0" encoding="utf-8"?>
<EsriMapsInfo xmlns="ESRI.ArcGIS.Mapping.OfficeIntegration.PowerPointInfo">
  <Version>Version1</Version>
  <RequiresSignIn>False</RequiresSignIn>
</EsriMapsInfo>
</file>

<file path=customXml/item8.xml><?xml version="1.0" encoding="utf-8"?>
<EsriMapsInfo xmlns="ESRI.ArcGIS.Mapping.OfficeIntegration.PowerPointInfo">
  <Version>Version1</Version>
  <RequiresSignIn>False</RequiresSignIn>
</EsriMapsInfo>
</file>

<file path=customXml/item80.xml><?xml version="1.0" encoding="utf-8"?>
<EsriMapsInfo xmlns="ESRI.ArcGIS.Mapping.OfficeIntegration.PowerPointInfo">
  <Version>Version1</Version>
  <RequiresSignIn>False</RequiresSignIn>
</EsriMapsInfo>
</file>

<file path=customXml/item81.xml><?xml version="1.0" encoding="utf-8"?>
<EsriMapsInfo xmlns="ESRI.ArcGIS.Mapping.OfficeIntegration.PowerPointInfo">
  <Version>Version1</Version>
  <RequiresSignIn>False</RequiresSignIn>
</EsriMapsInfo>
</file>

<file path=customXml/item82.xml><?xml version="1.0" encoding="utf-8"?>
<EsriMapsInfo xmlns="ESRI.ArcGIS.Mapping.OfficeIntegration.PowerPointInfo">
  <Version>Version1</Version>
  <RequiresSignIn>False</RequiresSignIn>
</EsriMapsInfo>
</file>

<file path=customXml/item83.xml><?xml version="1.0" encoding="utf-8"?>
<EsriMapsInfo xmlns="ESRI.ArcGIS.Mapping.OfficeIntegration.PowerPointInfo">
  <Version>Version1</Version>
  <RequiresSignIn>False</RequiresSignIn>
</EsriMapsInfo>
</file>

<file path=customXml/item84.xml><?xml version="1.0" encoding="utf-8"?>
<EsriMapsInfo xmlns="ESRI.ArcGIS.Mapping.OfficeIntegration.PowerPointInfo">
  <Version>Version1</Version>
  <RequiresSignIn>False</RequiresSignIn>
</EsriMapsInfo>
</file>

<file path=customXml/item85.xml><?xml version="1.0" encoding="utf-8"?>
<EsriMapsInfo xmlns="ESRI.ArcGIS.Mapping.OfficeIntegration.PowerPointInfo">
  <Version>Version1</Version>
  <RequiresSignIn>False</RequiresSignIn>
</EsriMapsInfo>
</file>

<file path=customXml/item86.xml><?xml version="1.0" encoding="utf-8"?>
<EsriMapsInfo xmlns="ESRI.ArcGIS.Mapping.OfficeIntegration.PowerPointInfo">
  <Version>Version1</Version>
  <RequiresSignIn>False</RequiresSignIn>
</EsriMapsInfo>
</file>

<file path=customXml/item87.xml><?xml version="1.0" encoding="utf-8"?>
<EsriMapsInfo xmlns="ESRI.ArcGIS.Mapping.OfficeIntegration.PowerPointInfo">
  <Version>Version1</Version>
  <RequiresSignIn>False</RequiresSignIn>
</EsriMapsInfo>
</file>

<file path=customXml/item88.xml><?xml version="1.0" encoding="utf-8"?>
<EsriMapsInfo xmlns="ESRI.ArcGIS.Mapping.OfficeIntegration.PowerPointInfo">
  <Version>Version1</Version>
  <RequiresSignIn>False</RequiresSignIn>
</EsriMapsInfo>
</file>

<file path=customXml/item89.xml><?xml version="1.0" encoding="utf-8"?>
<EsriMapsInfo xmlns="ESRI.ArcGIS.Mapping.OfficeIntegration.PowerPointInfo">
  <Version>Version1</Version>
  <RequiresSignIn>False</RequiresSignIn>
</EsriMapsInfo>
</file>

<file path=customXml/item9.xml><?xml version="1.0" encoding="utf-8"?>
<EsriMapsInfo xmlns="ESRI.ArcGIS.Mapping.OfficeIntegration.PowerPointInfo">
  <Version>Version1</Version>
  <RequiresSignIn>False</RequiresSignIn>
</EsriMapsInfo>
</file>

<file path=customXml/item90.xml><?xml version="1.0" encoding="utf-8"?>
<EsriMapsInfo xmlns="ESRI.ArcGIS.Mapping.OfficeIntegration.PowerPointInfo">
  <Version>Version1</Version>
  <RequiresSignIn>False</RequiresSignIn>
</EsriMapsInfo>
</file>

<file path=customXml/item91.xml><?xml version="1.0" encoding="utf-8"?>
<EsriMapsInfo xmlns="ESRI.ArcGIS.Mapping.OfficeIntegration.PowerPointInfo">
  <Version>Version1</Version>
  <RequiresSignIn>False</RequiresSignIn>
</EsriMapsInfo>
</file>

<file path=customXml/item92.xml><?xml version="1.0" encoding="utf-8"?>
<EsriMapsInfo xmlns="ESRI.ArcGIS.Mapping.OfficeIntegration.PowerPointInfo">
  <Version>Version1</Version>
  <RequiresSignIn>False</RequiresSignIn>
</EsriMapsInfo>
</file>

<file path=customXml/item93.xml><?xml version="1.0" encoding="utf-8"?>
<EsriMapsInfo xmlns="ESRI.ArcGIS.Mapping.OfficeIntegration.PowerPointInfo">
  <Version>Version1</Version>
  <RequiresSignIn>False</RequiresSignIn>
</EsriMapsInfo>
</file>

<file path=customXml/item94.xml><?xml version="1.0" encoding="utf-8"?>
<EsriMapsInfo xmlns="ESRI.ArcGIS.Mapping.OfficeIntegration.PowerPointInfo">
  <Version>Version1</Version>
  <RequiresSignIn>False</RequiresSignIn>
</EsriMapsInfo>
</file>

<file path=customXml/item95.xml><?xml version="1.0" encoding="utf-8"?>
<EsriMapsInfo xmlns="ESRI.ArcGIS.Mapping.OfficeIntegration.PowerPointInfo">
  <Version>Version1</Version>
  <RequiresSignIn>False</RequiresSignIn>
</EsriMapsInfo>
</file>

<file path=customXml/item96.xml><?xml version="1.0" encoding="utf-8"?>
<EsriMapsInfo xmlns="ESRI.ArcGIS.Mapping.OfficeIntegration.PowerPointInfo">
  <Version>Version1</Version>
  <RequiresSignIn>False</RequiresSignIn>
</EsriMapsInfo>
</file>

<file path=customXml/item97.xml><?xml version="1.0" encoding="utf-8"?>
<EsriMapsInfo xmlns="ESRI.ArcGIS.Mapping.OfficeIntegration.PowerPointInfo">
  <Version>Version1</Version>
  <RequiresSignIn>False</RequiresSignIn>
</EsriMapsInfo>
</file>

<file path=customXml/item98.xml><?xml version="1.0" encoding="utf-8"?>
<EsriMapsInfo xmlns="ESRI.ArcGIS.Mapping.OfficeIntegration.PowerPointInfo">
  <Version>Version1</Version>
  <RequiresSignIn>False</RequiresSignIn>
</EsriMapsInfo>
</file>

<file path=customXml/item99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54D7E03D-88BC-4DE8-A7D8-0BC4440C8E98}">
  <ds:schemaRefs>
    <ds:schemaRef ds:uri="ESRI.ArcGIS.Mapping.OfficeIntegration.PowerPointInfo"/>
  </ds:schemaRefs>
</ds:datastoreItem>
</file>

<file path=customXml/itemProps10.xml><?xml version="1.0" encoding="utf-8"?>
<ds:datastoreItem xmlns:ds="http://schemas.openxmlformats.org/officeDocument/2006/customXml" ds:itemID="{AC562BD7-C734-4C98-9C96-B3E86A726467}">
  <ds:schemaRefs>
    <ds:schemaRef ds:uri="ESRI.ArcGIS.Mapping.OfficeIntegration.PowerPointInfo"/>
  </ds:schemaRefs>
</ds:datastoreItem>
</file>

<file path=customXml/itemProps100.xml><?xml version="1.0" encoding="utf-8"?>
<ds:datastoreItem xmlns:ds="http://schemas.openxmlformats.org/officeDocument/2006/customXml" ds:itemID="{49E1480A-8C0D-4355-94A0-E2DD270CBB06}">
  <ds:schemaRefs>
    <ds:schemaRef ds:uri="ESRI.ArcGIS.Mapping.OfficeIntegration.PowerPointInfo"/>
  </ds:schemaRefs>
</ds:datastoreItem>
</file>

<file path=customXml/itemProps101.xml><?xml version="1.0" encoding="utf-8"?>
<ds:datastoreItem xmlns:ds="http://schemas.openxmlformats.org/officeDocument/2006/customXml" ds:itemID="{4737D3AF-6944-40F5-9F74-B7EDA87F3ACA}">
  <ds:schemaRefs>
    <ds:schemaRef ds:uri="ESRI.ArcGIS.Mapping.OfficeIntegration.PowerPointInfo"/>
  </ds:schemaRefs>
</ds:datastoreItem>
</file>

<file path=customXml/itemProps102.xml><?xml version="1.0" encoding="utf-8"?>
<ds:datastoreItem xmlns:ds="http://schemas.openxmlformats.org/officeDocument/2006/customXml" ds:itemID="{9E7729E4-6D02-4F29-A9AD-636453138B0B}">
  <ds:schemaRefs>
    <ds:schemaRef ds:uri="ESRI.ArcGIS.Mapping.OfficeIntegration.PowerPointInfo"/>
  </ds:schemaRefs>
</ds:datastoreItem>
</file>

<file path=customXml/itemProps103.xml><?xml version="1.0" encoding="utf-8"?>
<ds:datastoreItem xmlns:ds="http://schemas.openxmlformats.org/officeDocument/2006/customXml" ds:itemID="{6F94F9C7-CB44-47F0-BEC2-6728B74C265B}">
  <ds:schemaRefs>
    <ds:schemaRef ds:uri="ESRI.ArcGIS.Mapping.OfficeIntegration.PowerPointInfo"/>
  </ds:schemaRefs>
</ds:datastoreItem>
</file>

<file path=customXml/itemProps104.xml><?xml version="1.0" encoding="utf-8"?>
<ds:datastoreItem xmlns:ds="http://schemas.openxmlformats.org/officeDocument/2006/customXml" ds:itemID="{A42C1CB9-6D82-43F5-BAB3-47E2C31279ED}">
  <ds:schemaRefs>
    <ds:schemaRef ds:uri="ESRI.ArcGIS.Mapping.OfficeIntegration.PowerPointInfo"/>
  </ds:schemaRefs>
</ds:datastoreItem>
</file>

<file path=customXml/itemProps105.xml><?xml version="1.0" encoding="utf-8"?>
<ds:datastoreItem xmlns:ds="http://schemas.openxmlformats.org/officeDocument/2006/customXml" ds:itemID="{AD300F2A-D166-4347-9F83-1C4DFC836E2F}">
  <ds:schemaRefs>
    <ds:schemaRef ds:uri="ESRI.ArcGIS.Mapping.OfficeIntegration.PowerPointInfo"/>
  </ds:schemaRefs>
</ds:datastoreItem>
</file>

<file path=customXml/itemProps106.xml><?xml version="1.0" encoding="utf-8"?>
<ds:datastoreItem xmlns:ds="http://schemas.openxmlformats.org/officeDocument/2006/customXml" ds:itemID="{84F34556-E4F8-48D6-89DD-30E293178D87}">
  <ds:schemaRefs>
    <ds:schemaRef ds:uri="ESRI.ArcGIS.Mapping.OfficeIntegration.PowerPointInfo"/>
  </ds:schemaRefs>
</ds:datastoreItem>
</file>

<file path=customXml/itemProps107.xml><?xml version="1.0" encoding="utf-8"?>
<ds:datastoreItem xmlns:ds="http://schemas.openxmlformats.org/officeDocument/2006/customXml" ds:itemID="{41EFEA9A-4391-4170-9DF1-E869CD65D642}">
  <ds:schemaRefs>
    <ds:schemaRef ds:uri="ESRI.ArcGIS.Mapping.OfficeIntegration.PowerPointInfo"/>
  </ds:schemaRefs>
</ds:datastoreItem>
</file>

<file path=customXml/itemProps108.xml><?xml version="1.0" encoding="utf-8"?>
<ds:datastoreItem xmlns:ds="http://schemas.openxmlformats.org/officeDocument/2006/customXml" ds:itemID="{A96A684B-AA57-4CFB-8C29-0D52007E356F}">
  <ds:schemaRefs>
    <ds:schemaRef ds:uri="ESRI.ArcGIS.Mapping.OfficeIntegration.PowerPointInfo"/>
  </ds:schemaRefs>
</ds:datastoreItem>
</file>

<file path=customXml/itemProps109.xml><?xml version="1.0" encoding="utf-8"?>
<ds:datastoreItem xmlns:ds="http://schemas.openxmlformats.org/officeDocument/2006/customXml" ds:itemID="{F1960F31-901B-45E2-9E5E-C8B6B406D029}">
  <ds:schemaRefs>
    <ds:schemaRef ds:uri="ESRI.ArcGIS.Mapping.OfficeIntegration.PowerPointInfo"/>
  </ds:schemaRefs>
</ds:datastoreItem>
</file>

<file path=customXml/itemProps11.xml><?xml version="1.0" encoding="utf-8"?>
<ds:datastoreItem xmlns:ds="http://schemas.openxmlformats.org/officeDocument/2006/customXml" ds:itemID="{593C6BEF-C32A-4963-9D5B-385715D03F3A}">
  <ds:schemaRefs>
    <ds:schemaRef ds:uri="ESRI.ArcGIS.Mapping.OfficeIntegration.PowerPointInfo"/>
  </ds:schemaRefs>
</ds:datastoreItem>
</file>

<file path=customXml/itemProps110.xml><?xml version="1.0" encoding="utf-8"?>
<ds:datastoreItem xmlns:ds="http://schemas.openxmlformats.org/officeDocument/2006/customXml" ds:itemID="{36366C0D-077C-4DB1-9217-03E1E692EB4B}">
  <ds:schemaRefs>
    <ds:schemaRef ds:uri="ESRI.ArcGIS.Mapping.OfficeIntegration.PowerPointInfo"/>
  </ds:schemaRefs>
</ds:datastoreItem>
</file>

<file path=customXml/itemProps111.xml><?xml version="1.0" encoding="utf-8"?>
<ds:datastoreItem xmlns:ds="http://schemas.openxmlformats.org/officeDocument/2006/customXml" ds:itemID="{23CCDB3C-9F78-43ED-AB4E-278B301C9EDC}">
  <ds:schemaRefs>
    <ds:schemaRef ds:uri="ESRI.ArcGIS.Mapping.OfficeIntegration.PowerPointInfo"/>
  </ds:schemaRefs>
</ds:datastoreItem>
</file>

<file path=customXml/itemProps112.xml><?xml version="1.0" encoding="utf-8"?>
<ds:datastoreItem xmlns:ds="http://schemas.openxmlformats.org/officeDocument/2006/customXml" ds:itemID="{B28623E4-D5BB-4D79-8FDA-103CB716DF54}">
  <ds:schemaRefs>
    <ds:schemaRef ds:uri="ESRI.ArcGIS.Mapping.OfficeIntegration.PowerPointInfo"/>
  </ds:schemaRefs>
</ds:datastoreItem>
</file>

<file path=customXml/itemProps113.xml><?xml version="1.0" encoding="utf-8"?>
<ds:datastoreItem xmlns:ds="http://schemas.openxmlformats.org/officeDocument/2006/customXml" ds:itemID="{C60A214A-9473-4E88-A0AD-384D937619E8}">
  <ds:schemaRefs>
    <ds:schemaRef ds:uri="ESRI.ArcGIS.Mapping.OfficeIntegration.PowerPointInfo"/>
  </ds:schemaRefs>
</ds:datastoreItem>
</file>

<file path=customXml/itemProps114.xml><?xml version="1.0" encoding="utf-8"?>
<ds:datastoreItem xmlns:ds="http://schemas.openxmlformats.org/officeDocument/2006/customXml" ds:itemID="{E8598AF4-568D-4DAE-8B74-9E7C5E45B5FA}">
  <ds:schemaRefs>
    <ds:schemaRef ds:uri="ESRI.ArcGIS.Mapping.OfficeIntegration.PowerPointInfo"/>
  </ds:schemaRefs>
</ds:datastoreItem>
</file>

<file path=customXml/itemProps115.xml><?xml version="1.0" encoding="utf-8"?>
<ds:datastoreItem xmlns:ds="http://schemas.openxmlformats.org/officeDocument/2006/customXml" ds:itemID="{5BEC05D6-916C-4240-B413-F40E4E2A3951}">
  <ds:schemaRefs>
    <ds:schemaRef ds:uri="ESRI.ArcGIS.Mapping.OfficeIntegration.PowerPointInfo"/>
  </ds:schemaRefs>
</ds:datastoreItem>
</file>

<file path=customXml/itemProps116.xml><?xml version="1.0" encoding="utf-8"?>
<ds:datastoreItem xmlns:ds="http://schemas.openxmlformats.org/officeDocument/2006/customXml" ds:itemID="{7E7141EF-A793-4272-A1E2-DF6509C408AD}">
  <ds:schemaRefs>
    <ds:schemaRef ds:uri="ESRI.ArcGIS.Mapping.OfficeIntegration.PowerPointInfo"/>
  </ds:schemaRefs>
</ds:datastoreItem>
</file>

<file path=customXml/itemProps117.xml><?xml version="1.0" encoding="utf-8"?>
<ds:datastoreItem xmlns:ds="http://schemas.openxmlformats.org/officeDocument/2006/customXml" ds:itemID="{744DBED1-93FD-44DA-B61E-F344ED134F83}">
  <ds:schemaRefs>
    <ds:schemaRef ds:uri="ESRI.ArcGIS.Mapping.OfficeIntegration.PowerPointInfo"/>
  </ds:schemaRefs>
</ds:datastoreItem>
</file>

<file path=customXml/itemProps118.xml><?xml version="1.0" encoding="utf-8"?>
<ds:datastoreItem xmlns:ds="http://schemas.openxmlformats.org/officeDocument/2006/customXml" ds:itemID="{E09CE7A6-0B09-4C75-8FE7-BB3096B4A2DF}">
  <ds:schemaRefs>
    <ds:schemaRef ds:uri="ESRI.ArcGIS.Mapping.OfficeIntegration.PowerPointInfo"/>
  </ds:schemaRefs>
</ds:datastoreItem>
</file>

<file path=customXml/itemProps119.xml><?xml version="1.0" encoding="utf-8"?>
<ds:datastoreItem xmlns:ds="http://schemas.openxmlformats.org/officeDocument/2006/customXml" ds:itemID="{63DF6695-35BC-4EF2-85D1-613739957822}">
  <ds:schemaRefs>
    <ds:schemaRef ds:uri="ESRI.ArcGIS.Mapping.OfficeIntegration.PowerPointInfo"/>
  </ds:schemaRefs>
</ds:datastoreItem>
</file>

<file path=customXml/itemProps12.xml><?xml version="1.0" encoding="utf-8"?>
<ds:datastoreItem xmlns:ds="http://schemas.openxmlformats.org/officeDocument/2006/customXml" ds:itemID="{5474E2CD-0D9D-40A6-9D58-F1935174C0AD}">
  <ds:schemaRefs>
    <ds:schemaRef ds:uri="ESRI.ArcGIS.Mapping.OfficeIntegration.PowerPointInfo"/>
  </ds:schemaRefs>
</ds:datastoreItem>
</file>

<file path=customXml/itemProps120.xml><?xml version="1.0" encoding="utf-8"?>
<ds:datastoreItem xmlns:ds="http://schemas.openxmlformats.org/officeDocument/2006/customXml" ds:itemID="{73075FCB-EBE9-4B1F-BF83-1BA1229E401B}">
  <ds:schemaRefs>
    <ds:schemaRef ds:uri="ESRI.ArcGIS.Mapping.OfficeIntegration.PowerPointInfo"/>
  </ds:schemaRefs>
</ds:datastoreItem>
</file>

<file path=customXml/itemProps121.xml><?xml version="1.0" encoding="utf-8"?>
<ds:datastoreItem xmlns:ds="http://schemas.openxmlformats.org/officeDocument/2006/customXml" ds:itemID="{1219098E-0480-4840-9696-75E45B655E96}">
  <ds:schemaRefs>
    <ds:schemaRef ds:uri="ESRI.ArcGIS.Mapping.OfficeIntegration.PowerPointInfo"/>
  </ds:schemaRefs>
</ds:datastoreItem>
</file>

<file path=customXml/itemProps122.xml><?xml version="1.0" encoding="utf-8"?>
<ds:datastoreItem xmlns:ds="http://schemas.openxmlformats.org/officeDocument/2006/customXml" ds:itemID="{8158EF3B-8F99-477B-AE9F-F56BD297C404}">
  <ds:schemaRefs>
    <ds:schemaRef ds:uri="ESRI.ArcGIS.Mapping.OfficeIntegration.PowerPointInfo"/>
  </ds:schemaRefs>
</ds:datastoreItem>
</file>

<file path=customXml/itemProps123.xml><?xml version="1.0" encoding="utf-8"?>
<ds:datastoreItem xmlns:ds="http://schemas.openxmlformats.org/officeDocument/2006/customXml" ds:itemID="{C28A63EF-B400-47BF-BF62-6F7B09AFB93C}">
  <ds:schemaRefs>
    <ds:schemaRef ds:uri="ESRI.ArcGIS.Mapping.OfficeIntegration.PowerPointInfo"/>
  </ds:schemaRefs>
</ds:datastoreItem>
</file>

<file path=customXml/itemProps124.xml><?xml version="1.0" encoding="utf-8"?>
<ds:datastoreItem xmlns:ds="http://schemas.openxmlformats.org/officeDocument/2006/customXml" ds:itemID="{46BF52AB-8CD3-4AFE-8926-498A0F8C1D11}">
  <ds:schemaRefs>
    <ds:schemaRef ds:uri="ESRI.ArcGIS.Mapping.OfficeIntegration.PowerPointInfo"/>
  </ds:schemaRefs>
</ds:datastoreItem>
</file>

<file path=customXml/itemProps125.xml><?xml version="1.0" encoding="utf-8"?>
<ds:datastoreItem xmlns:ds="http://schemas.openxmlformats.org/officeDocument/2006/customXml" ds:itemID="{8B3CB19E-0E00-44A7-AF29-BFB6601F67E9}">
  <ds:schemaRefs>
    <ds:schemaRef ds:uri="ESRI.ArcGIS.Mapping.OfficeIntegration.PowerPointInfo"/>
  </ds:schemaRefs>
</ds:datastoreItem>
</file>

<file path=customXml/itemProps126.xml><?xml version="1.0" encoding="utf-8"?>
<ds:datastoreItem xmlns:ds="http://schemas.openxmlformats.org/officeDocument/2006/customXml" ds:itemID="{E95CDB99-662E-4ECD-A10C-E0FEBF17B8FF}">
  <ds:schemaRefs>
    <ds:schemaRef ds:uri="ESRI.ArcGIS.Mapping.OfficeIntegration.PowerPointInfo"/>
  </ds:schemaRefs>
</ds:datastoreItem>
</file>

<file path=customXml/itemProps127.xml><?xml version="1.0" encoding="utf-8"?>
<ds:datastoreItem xmlns:ds="http://schemas.openxmlformats.org/officeDocument/2006/customXml" ds:itemID="{DAFE52DB-82FA-43CD-9779-4908B1CB9607}">
  <ds:schemaRefs>
    <ds:schemaRef ds:uri="ESRI.ArcGIS.Mapping.OfficeIntegration.PowerPointInfo"/>
  </ds:schemaRefs>
</ds:datastoreItem>
</file>

<file path=customXml/itemProps128.xml><?xml version="1.0" encoding="utf-8"?>
<ds:datastoreItem xmlns:ds="http://schemas.openxmlformats.org/officeDocument/2006/customXml" ds:itemID="{52CF30E9-7C14-411E-8C7D-6909FDC37924}">
  <ds:schemaRefs>
    <ds:schemaRef ds:uri="ESRI.ArcGIS.Mapping.OfficeIntegration.PowerPointInfo"/>
  </ds:schemaRefs>
</ds:datastoreItem>
</file>

<file path=customXml/itemProps129.xml><?xml version="1.0" encoding="utf-8"?>
<ds:datastoreItem xmlns:ds="http://schemas.openxmlformats.org/officeDocument/2006/customXml" ds:itemID="{0250860C-E842-46DD-9D87-342050DD918E}">
  <ds:schemaRefs>
    <ds:schemaRef ds:uri="ESRI.ArcGIS.Mapping.OfficeIntegration.PowerPointInfo"/>
  </ds:schemaRefs>
</ds:datastoreItem>
</file>

<file path=customXml/itemProps13.xml><?xml version="1.0" encoding="utf-8"?>
<ds:datastoreItem xmlns:ds="http://schemas.openxmlformats.org/officeDocument/2006/customXml" ds:itemID="{1A8696D2-60C4-4614-AC41-09A154BF7631}">
  <ds:schemaRefs>
    <ds:schemaRef ds:uri="ESRI.ArcGIS.Mapping.OfficeIntegration.PowerPointInfo"/>
  </ds:schemaRefs>
</ds:datastoreItem>
</file>

<file path=customXml/itemProps130.xml><?xml version="1.0" encoding="utf-8"?>
<ds:datastoreItem xmlns:ds="http://schemas.openxmlformats.org/officeDocument/2006/customXml" ds:itemID="{7B7FCB33-5122-47CE-A85D-10159AB9A7A4}">
  <ds:schemaRefs>
    <ds:schemaRef ds:uri="ESRI.ArcGIS.Mapping.OfficeIntegration.PowerPointInfo"/>
  </ds:schemaRefs>
</ds:datastoreItem>
</file>

<file path=customXml/itemProps131.xml><?xml version="1.0" encoding="utf-8"?>
<ds:datastoreItem xmlns:ds="http://schemas.openxmlformats.org/officeDocument/2006/customXml" ds:itemID="{46D261ED-562F-4715-A1F6-1988F8A220FE}">
  <ds:schemaRefs>
    <ds:schemaRef ds:uri="ESRI.ArcGIS.Mapping.OfficeIntegration.PowerPointInfo"/>
  </ds:schemaRefs>
</ds:datastoreItem>
</file>

<file path=customXml/itemProps132.xml><?xml version="1.0" encoding="utf-8"?>
<ds:datastoreItem xmlns:ds="http://schemas.openxmlformats.org/officeDocument/2006/customXml" ds:itemID="{65C01FA3-9F99-4257-8282-BC8DE3E3BF1C}">
  <ds:schemaRefs>
    <ds:schemaRef ds:uri="ESRI.ArcGIS.Mapping.OfficeIntegration.PowerPointInfo"/>
  </ds:schemaRefs>
</ds:datastoreItem>
</file>

<file path=customXml/itemProps133.xml><?xml version="1.0" encoding="utf-8"?>
<ds:datastoreItem xmlns:ds="http://schemas.openxmlformats.org/officeDocument/2006/customXml" ds:itemID="{C580BAEA-FE28-43A0-BCDB-2CB59399C213}">
  <ds:schemaRefs>
    <ds:schemaRef ds:uri="ESRI.ArcGIS.Mapping.OfficeIntegration.PowerPointInfo"/>
  </ds:schemaRefs>
</ds:datastoreItem>
</file>

<file path=customXml/itemProps134.xml><?xml version="1.0" encoding="utf-8"?>
<ds:datastoreItem xmlns:ds="http://schemas.openxmlformats.org/officeDocument/2006/customXml" ds:itemID="{F06BDD27-451E-49E1-A195-E99588152380}">
  <ds:schemaRefs>
    <ds:schemaRef ds:uri="ESRI.ArcGIS.Mapping.OfficeIntegration.PowerPointInfo"/>
  </ds:schemaRefs>
</ds:datastoreItem>
</file>

<file path=customXml/itemProps135.xml><?xml version="1.0" encoding="utf-8"?>
<ds:datastoreItem xmlns:ds="http://schemas.openxmlformats.org/officeDocument/2006/customXml" ds:itemID="{8E27AF39-CAEB-4F9F-B88A-BFA5CAF30015}">
  <ds:schemaRefs>
    <ds:schemaRef ds:uri="ESRI.ArcGIS.Mapping.OfficeIntegration.PowerPointInfo"/>
  </ds:schemaRefs>
</ds:datastoreItem>
</file>

<file path=customXml/itemProps136.xml><?xml version="1.0" encoding="utf-8"?>
<ds:datastoreItem xmlns:ds="http://schemas.openxmlformats.org/officeDocument/2006/customXml" ds:itemID="{B19445D3-DDB5-49C2-B039-FCB32EF17769}">
  <ds:schemaRefs>
    <ds:schemaRef ds:uri="ESRI.ArcGIS.Mapping.OfficeIntegration.PowerPointInfo"/>
  </ds:schemaRefs>
</ds:datastoreItem>
</file>

<file path=customXml/itemProps137.xml><?xml version="1.0" encoding="utf-8"?>
<ds:datastoreItem xmlns:ds="http://schemas.openxmlformats.org/officeDocument/2006/customXml" ds:itemID="{E7E92F94-8919-4C9F-8B29-7463040F687A}">
  <ds:schemaRefs>
    <ds:schemaRef ds:uri="ESRI.ArcGIS.Mapping.OfficeIntegration.PowerPointInfo"/>
  </ds:schemaRefs>
</ds:datastoreItem>
</file>

<file path=customXml/itemProps138.xml><?xml version="1.0" encoding="utf-8"?>
<ds:datastoreItem xmlns:ds="http://schemas.openxmlformats.org/officeDocument/2006/customXml" ds:itemID="{623A0961-0A09-4743-839B-7CB6F8062199}">
  <ds:schemaRefs>
    <ds:schemaRef ds:uri="ESRI.ArcGIS.Mapping.OfficeIntegration.PowerPointInfo"/>
  </ds:schemaRefs>
</ds:datastoreItem>
</file>

<file path=customXml/itemProps139.xml><?xml version="1.0" encoding="utf-8"?>
<ds:datastoreItem xmlns:ds="http://schemas.openxmlformats.org/officeDocument/2006/customXml" ds:itemID="{0F78E571-9A8E-4EB2-B59E-0C80BC4B7DC6}">
  <ds:schemaRefs>
    <ds:schemaRef ds:uri="ESRI.ArcGIS.Mapping.OfficeIntegration.PowerPointInfo"/>
  </ds:schemaRefs>
</ds:datastoreItem>
</file>

<file path=customXml/itemProps14.xml><?xml version="1.0" encoding="utf-8"?>
<ds:datastoreItem xmlns:ds="http://schemas.openxmlformats.org/officeDocument/2006/customXml" ds:itemID="{F1DFE032-5E7A-47A6-B791-EA1CFD7C917C}">
  <ds:schemaRefs>
    <ds:schemaRef ds:uri="ESRI.ArcGIS.Mapping.OfficeIntegration.PowerPointInfo"/>
  </ds:schemaRefs>
</ds:datastoreItem>
</file>

<file path=customXml/itemProps140.xml><?xml version="1.0" encoding="utf-8"?>
<ds:datastoreItem xmlns:ds="http://schemas.openxmlformats.org/officeDocument/2006/customXml" ds:itemID="{80C209EE-70B7-411F-9DD8-F78095FB302F}">
  <ds:schemaRefs>
    <ds:schemaRef ds:uri="ESRI.ArcGIS.Mapping.OfficeIntegration.PowerPointInfo"/>
  </ds:schemaRefs>
</ds:datastoreItem>
</file>

<file path=customXml/itemProps141.xml><?xml version="1.0" encoding="utf-8"?>
<ds:datastoreItem xmlns:ds="http://schemas.openxmlformats.org/officeDocument/2006/customXml" ds:itemID="{3614AE48-3AD9-4D63-8BB7-9A784B9D3DBA}">
  <ds:schemaRefs>
    <ds:schemaRef ds:uri="ESRI.ArcGIS.Mapping.OfficeIntegration.PowerPointInfo"/>
  </ds:schemaRefs>
</ds:datastoreItem>
</file>

<file path=customXml/itemProps142.xml><?xml version="1.0" encoding="utf-8"?>
<ds:datastoreItem xmlns:ds="http://schemas.openxmlformats.org/officeDocument/2006/customXml" ds:itemID="{EE4965D6-78DE-4D86-A044-8DBDAA4E7AC8}">
  <ds:schemaRefs>
    <ds:schemaRef ds:uri="ESRI.ArcGIS.Mapping.OfficeIntegration.PowerPointInfo"/>
  </ds:schemaRefs>
</ds:datastoreItem>
</file>

<file path=customXml/itemProps143.xml><?xml version="1.0" encoding="utf-8"?>
<ds:datastoreItem xmlns:ds="http://schemas.openxmlformats.org/officeDocument/2006/customXml" ds:itemID="{17600649-AD94-45B8-8775-E53B3BA9A53E}">
  <ds:schemaRefs>
    <ds:schemaRef ds:uri="ESRI.ArcGIS.Mapping.OfficeIntegration.PowerPointInfo"/>
  </ds:schemaRefs>
</ds:datastoreItem>
</file>

<file path=customXml/itemProps144.xml><?xml version="1.0" encoding="utf-8"?>
<ds:datastoreItem xmlns:ds="http://schemas.openxmlformats.org/officeDocument/2006/customXml" ds:itemID="{9AE05763-695C-4409-ACCF-117EAD036201}">
  <ds:schemaRefs>
    <ds:schemaRef ds:uri="ESRI.ArcGIS.Mapping.OfficeIntegration.PowerPointInfo"/>
  </ds:schemaRefs>
</ds:datastoreItem>
</file>

<file path=customXml/itemProps145.xml><?xml version="1.0" encoding="utf-8"?>
<ds:datastoreItem xmlns:ds="http://schemas.openxmlformats.org/officeDocument/2006/customXml" ds:itemID="{617284A1-65DD-4B02-82D1-01D121DF9422}">
  <ds:schemaRefs>
    <ds:schemaRef ds:uri="ESRI.ArcGIS.Mapping.OfficeIntegration.PowerPointInfo"/>
  </ds:schemaRefs>
</ds:datastoreItem>
</file>

<file path=customXml/itemProps146.xml><?xml version="1.0" encoding="utf-8"?>
<ds:datastoreItem xmlns:ds="http://schemas.openxmlformats.org/officeDocument/2006/customXml" ds:itemID="{5655CB85-648C-494D-AFC8-93D86B4256D6}">
  <ds:schemaRefs>
    <ds:schemaRef ds:uri="ESRI.ArcGIS.Mapping.OfficeIntegration.PowerPointInfo"/>
  </ds:schemaRefs>
</ds:datastoreItem>
</file>

<file path=customXml/itemProps147.xml><?xml version="1.0" encoding="utf-8"?>
<ds:datastoreItem xmlns:ds="http://schemas.openxmlformats.org/officeDocument/2006/customXml" ds:itemID="{8FF6A2BF-7F99-4883-9DF7-9ED63C646329}">
  <ds:schemaRefs>
    <ds:schemaRef ds:uri="ESRI.ArcGIS.Mapping.OfficeIntegration.PowerPointInfo"/>
  </ds:schemaRefs>
</ds:datastoreItem>
</file>

<file path=customXml/itemProps148.xml><?xml version="1.0" encoding="utf-8"?>
<ds:datastoreItem xmlns:ds="http://schemas.openxmlformats.org/officeDocument/2006/customXml" ds:itemID="{0698BE40-5DB9-422B-AC91-AEA97A0E0BC9}">
  <ds:schemaRefs>
    <ds:schemaRef ds:uri="ESRI.ArcGIS.Mapping.OfficeIntegration.PowerPointInfo"/>
  </ds:schemaRefs>
</ds:datastoreItem>
</file>

<file path=customXml/itemProps149.xml><?xml version="1.0" encoding="utf-8"?>
<ds:datastoreItem xmlns:ds="http://schemas.openxmlformats.org/officeDocument/2006/customXml" ds:itemID="{7DB72B75-D42C-408E-BC44-93773336B7F1}">
  <ds:schemaRefs>
    <ds:schemaRef ds:uri="ESRI.ArcGIS.Mapping.OfficeIntegration.PowerPointInfo"/>
  </ds:schemaRefs>
</ds:datastoreItem>
</file>

<file path=customXml/itemProps15.xml><?xml version="1.0" encoding="utf-8"?>
<ds:datastoreItem xmlns:ds="http://schemas.openxmlformats.org/officeDocument/2006/customXml" ds:itemID="{AD70239F-BBF3-4B9D-AB9A-F730E9BC3FF6}">
  <ds:schemaRefs>
    <ds:schemaRef ds:uri="ESRI.ArcGIS.Mapping.OfficeIntegration.PowerPointInfo"/>
  </ds:schemaRefs>
</ds:datastoreItem>
</file>

<file path=customXml/itemProps150.xml><?xml version="1.0" encoding="utf-8"?>
<ds:datastoreItem xmlns:ds="http://schemas.openxmlformats.org/officeDocument/2006/customXml" ds:itemID="{21B0E06B-9097-4D59-B290-C0332FB6EF6F}">
  <ds:schemaRefs>
    <ds:schemaRef ds:uri="ESRI.ArcGIS.Mapping.OfficeIntegration.PowerPointInfo"/>
  </ds:schemaRefs>
</ds:datastoreItem>
</file>

<file path=customXml/itemProps151.xml><?xml version="1.0" encoding="utf-8"?>
<ds:datastoreItem xmlns:ds="http://schemas.openxmlformats.org/officeDocument/2006/customXml" ds:itemID="{E1E425AF-6FC6-486D-92B1-8433C9F66C45}">
  <ds:schemaRefs>
    <ds:schemaRef ds:uri="ESRI.ArcGIS.Mapping.OfficeIntegration.PowerPointInfo"/>
  </ds:schemaRefs>
</ds:datastoreItem>
</file>

<file path=customXml/itemProps152.xml><?xml version="1.0" encoding="utf-8"?>
<ds:datastoreItem xmlns:ds="http://schemas.openxmlformats.org/officeDocument/2006/customXml" ds:itemID="{B7EA690A-3BF3-45DF-B32F-D72AD1D9B648}">
  <ds:schemaRefs>
    <ds:schemaRef ds:uri="ESRI.ArcGIS.Mapping.OfficeIntegration.PowerPointInfo"/>
  </ds:schemaRefs>
</ds:datastoreItem>
</file>

<file path=customXml/itemProps153.xml><?xml version="1.0" encoding="utf-8"?>
<ds:datastoreItem xmlns:ds="http://schemas.openxmlformats.org/officeDocument/2006/customXml" ds:itemID="{CE931145-A37F-45EE-A381-691F38500A4E}">
  <ds:schemaRefs>
    <ds:schemaRef ds:uri="ESRI.ArcGIS.Mapping.OfficeIntegration.PowerPointInfo"/>
  </ds:schemaRefs>
</ds:datastoreItem>
</file>

<file path=customXml/itemProps154.xml><?xml version="1.0" encoding="utf-8"?>
<ds:datastoreItem xmlns:ds="http://schemas.openxmlformats.org/officeDocument/2006/customXml" ds:itemID="{51A28AFE-5323-459F-BC6E-D9923D910A71}">
  <ds:schemaRefs>
    <ds:schemaRef ds:uri="ESRI.ArcGIS.Mapping.OfficeIntegration.PowerPointInfo"/>
  </ds:schemaRefs>
</ds:datastoreItem>
</file>

<file path=customXml/itemProps155.xml><?xml version="1.0" encoding="utf-8"?>
<ds:datastoreItem xmlns:ds="http://schemas.openxmlformats.org/officeDocument/2006/customXml" ds:itemID="{0DACCFE4-F073-4B89-8F11-67205EECB444}">
  <ds:schemaRefs>
    <ds:schemaRef ds:uri="ESRI.ArcGIS.Mapping.OfficeIntegration.PowerPointInfo"/>
  </ds:schemaRefs>
</ds:datastoreItem>
</file>

<file path=customXml/itemProps156.xml><?xml version="1.0" encoding="utf-8"?>
<ds:datastoreItem xmlns:ds="http://schemas.openxmlformats.org/officeDocument/2006/customXml" ds:itemID="{0C6DCF37-789D-4EF7-8141-8316F7C479B1}">
  <ds:schemaRefs>
    <ds:schemaRef ds:uri="ESRI.ArcGIS.Mapping.OfficeIntegration.PowerPointInfo"/>
  </ds:schemaRefs>
</ds:datastoreItem>
</file>

<file path=customXml/itemProps157.xml><?xml version="1.0" encoding="utf-8"?>
<ds:datastoreItem xmlns:ds="http://schemas.openxmlformats.org/officeDocument/2006/customXml" ds:itemID="{87392FFE-AB6D-481F-85AF-AD03C4EFC4FE}">
  <ds:schemaRefs>
    <ds:schemaRef ds:uri="ESRI.ArcGIS.Mapping.OfficeIntegration.PowerPointInfo"/>
  </ds:schemaRefs>
</ds:datastoreItem>
</file>

<file path=customXml/itemProps158.xml><?xml version="1.0" encoding="utf-8"?>
<ds:datastoreItem xmlns:ds="http://schemas.openxmlformats.org/officeDocument/2006/customXml" ds:itemID="{0DA4A6A8-6905-4643-B8FA-3584B32BB568}">
  <ds:schemaRefs>
    <ds:schemaRef ds:uri="ESRI.ArcGIS.Mapping.OfficeIntegration.PowerPointInfo"/>
  </ds:schemaRefs>
</ds:datastoreItem>
</file>

<file path=customXml/itemProps159.xml><?xml version="1.0" encoding="utf-8"?>
<ds:datastoreItem xmlns:ds="http://schemas.openxmlformats.org/officeDocument/2006/customXml" ds:itemID="{ACE2EB0C-394D-435B-B9FA-2595CC800577}">
  <ds:schemaRefs>
    <ds:schemaRef ds:uri="ESRI.ArcGIS.Mapping.OfficeIntegration.PowerPointInfo"/>
  </ds:schemaRefs>
</ds:datastoreItem>
</file>

<file path=customXml/itemProps16.xml><?xml version="1.0" encoding="utf-8"?>
<ds:datastoreItem xmlns:ds="http://schemas.openxmlformats.org/officeDocument/2006/customXml" ds:itemID="{5409B923-9654-4628-B96E-D0DD5ACF80D2}">
  <ds:schemaRefs>
    <ds:schemaRef ds:uri="ESRI.ArcGIS.Mapping.OfficeIntegration.PowerPointInfo"/>
  </ds:schemaRefs>
</ds:datastoreItem>
</file>

<file path=customXml/itemProps160.xml><?xml version="1.0" encoding="utf-8"?>
<ds:datastoreItem xmlns:ds="http://schemas.openxmlformats.org/officeDocument/2006/customXml" ds:itemID="{D6524AF5-7787-47A2-AC6C-2C0A7FF245E1}">
  <ds:schemaRefs>
    <ds:schemaRef ds:uri="ESRI.ArcGIS.Mapping.OfficeIntegration.PowerPointInfo"/>
  </ds:schemaRefs>
</ds:datastoreItem>
</file>

<file path=customXml/itemProps161.xml><?xml version="1.0" encoding="utf-8"?>
<ds:datastoreItem xmlns:ds="http://schemas.openxmlformats.org/officeDocument/2006/customXml" ds:itemID="{39528172-55CF-40DE-A514-55681A075694}">
  <ds:schemaRefs>
    <ds:schemaRef ds:uri="ESRI.ArcGIS.Mapping.OfficeIntegration.PowerPointInfo"/>
  </ds:schemaRefs>
</ds:datastoreItem>
</file>

<file path=customXml/itemProps162.xml><?xml version="1.0" encoding="utf-8"?>
<ds:datastoreItem xmlns:ds="http://schemas.openxmlformats.org/officeDocument/2006/customXml" ds:itemID="{A0206081-83BA-4DB8-AD1E-C73482F05B84}">
  <ds:schemaRefs>
    <ds:schemaRef ds:uri="ESRI.ArcGIS.Mapping.OfficeIntegration.PowerPointInfo"/>
  </ds:schemaRefs>
</ds:datastoreItem>
</file>

<file path=customXml/itemProps163.xml><?xml version="1.0" encoding="utf-8"?>
<ds:datastoreItem xmlns:ds="http://schemas.openxmlformats.org/officeDocument/2006/customXml" ds:itemID="{B4DA8B87-C471-4A19-A78C-658638C74CF4}">
  <ds:schemaRefs>
    <ds:schemaRef ds:uri="ESRI.ArcGIS.Mapping.OfficeIntegration.PowerPointInfo"/>
  </ds:schemaRefs>
</ds:datastoreItem>
</file>

<file path=customXml/itemProps164.xml><?xml version="1.0" encoding="utf-8"?>
<ds:datastoreItem xmlns:ds="http://schemas.openxmlformats.org/officeDocument/2006/customXml" ds:itemID="{80BB5561-9D12-44D6-8A74-A5809C5DE229}">
  <ds:schemaRefs>
    <ds:schemaRef ds:uri="ESRI.ArcGIS.Mapping.OfficeIntegration.PowerPointInfo"/>
  </ds:schemaRefs>
</ds:datastoreItem>
</file>

<file path=customXml/itemProps165.xml><?xml version="1.0" encoding="utf-8"?>
<ds:datastoreItem xmlns:ds="http://schemas.openxmlformats.org/officeDocument/2006/customXml" ds:itemID="{DA73375A-6DEE-4E58-B8A5-E64BE5897A8D}">
  <ds:schemaRefs>
    <ds:schemaRef ds:uri="ESRI.ArcGIS.Mapping.OfficeIntegration.PowerPointInfo"/>
  </ds:schemaRefs>
</ds:datastoreItem>
</file>

<file path=customXml/itemProps166.xml><?xml version="1.0" encoding="utf-8"?>
<ds:datastoreItem xmlns:ds="http://schemas.openxmlformats.org/officeDocument/2006/customXml" ds:itemID="{B8ED9AFA-4DFA-4A74-B067-3E736555BD07}">
  <ds:schemaRefs>
    <ds:schemaRef ds:uri="ESRI.ArcGIS.Mapping.OfficeIntegration.PowerPointInfo"/>
  </ds:schemaRefs>
</ds:datastoreItem>
</file>

<file path=customXml/itemProps167.xml><?xml version="1.0" encoding="utf-8"?>
<ds:datastoreItem xmlns:ds="http://schemas.openxmlformats.org/officeDocument/2006/customXml" ds:itemID="{055A79FF-5536-4018-84B1-C638ED46D867}">
  <ds:schemaRefs>
    <ds:schemaRef ds:uri="ESRI.ArcGIS.Mapping.OfficeIntegration.PowerPointInfo"/>
  </ds:schemaRefs>
</ds:datastoreItem>
</file>

<file path=customXml/itemProps168.xml><?xml version="1.0" encoding="utf-8"?>
<ds:datastoreItem xmlns:ds="http://schemas.openxmlformats.org/officeDocument/2006/customXml" ds:itemID="{B8F5CEFB-C912-4BDC-BE99-576C96A9F27C}">
  <ds:schemaRefs>
    <ds:schemaRef ds:uri="ESRI.ArcGIS.Mapping.OfficeIntegration.PowerPointInfo"/>
  </ds:schemaRefs>
</ds:datastoreItem>
</file>

<file path=customXml/itemProps169.xml><?xml version="1.0" encoding="utf-8"?>
<ds:datastoreItem xmlns:ds="http://schemas.openxmlformats.org/officeDocument/2006/customXml" ds:itemID="{99A5E296-483F-4E1A-8A1D-25F0620D9C3A}">
  <ds:schemaRefs>
    <ds:schemaRef ds:uri="ESRI.ArcGIS.Mapping.OfficeIntegration.PowerPointInfo"/>
  </ds:schemaRefs>
</ds:datastoreItem>
</file>

<file path=customXml/itemProps17.xml><?xml version="1.0" encoding="utf-8"?>
<ds:datastoreItem xmlns:ds="http://schemas.openxmlformats.org/officeDocument/2006/customXml" ds:itemID="{6669BF0A-F492-4063-A085-C642D26D804C}">
  <ds:schemaRefs>
    <ds:schemaRef ds:uri="ESRI.ArcGIS.Mapping.OfficeIntegration.PowerPointInfo"/>
  </ds:schemaRefs>
</ds:datastoreItem>
</file>

<file path=customXml/itemProps170.xml><?xml version="1.0" encoding="utf-8"?>
<ds:datastoreItem xmlns:ds="http://schemas.openxmlformats.org/officeDocument/2006/customXml" ds:itemID="{A41DC92C-3D47-413A-88BE-5C07CFD74E4C}">
  <ds:schemaRefs>
    <ds:schemaRef ds:uri="ESRI.ArcGIS.Mapping.OfficeIntegration.PowerPointInfo"/>
  </ds:schemaRefs>
</ds:datastoreItem>
</file>

<file path=customXml/itemProps171.xml><?xml version="1.0" encoding="utf-8"?>
<ds:datastoreItem xmlns:ds="http://schemas.openxmlformats.org/officeDocument/2006/customXml" ds:itemID="{D6BF99AA-4A75-4816-9D2F-A65B5E2F9825}">
  <ds:schemaRefs>
    <ds:schemaRef ds:uri="ESRI.ArcGIS.Mapping.OfficeIntegration.PowerPointInfo"/>
  </ds:schemaRefs>
</ds:datastoreItem>
</file>

<file path=customXml/itemProps172.xml><?xml version="1.0" encoding="utf-8"?>
<ds:datastoreItem xmlns:ds="http://schemas.openxmlformats.org/officeDocument/2006/customXml" ds:itemID="{771C176F-7CE4-4B12-A54F-B9DB853D9D74}">
  <ds:schemaRefs>
    <ds:schemaRef ds:uri="ESRI.ArcGIS.Mapping.OfficeIntegration.PowerPointInfo"/>
  </ds:schemaRefs>
</ds:datastoreItem>
</file>

<file path=customXml/itemProps173.xml><?xml version="1.0" encoding="utf-8"?>
<ds:datastoreItem xmlns:ds="http://schemas.openxmlformats.org/officeDocument/2006/customXml" ds:itemID="{03173278-7CC9-4A84-A54E-EEA074778CED}">
  <ds:schemaRefs>
    <ds:schemaRef ds:uri="ESRI.ArcGIS.Mapping.OfficeIntegration.PowerPointInfo"/>
  </ds:schemaRefs>
</ds:datastoreItem>
</file>

<file path=customXml/itemProps174.xml><?xml version="1.0" encoding="utf-8"?>
<ds:datastoreItem xmlns:ds="http://schemas.openxmlformats.org/officeDocument/2006/customXml" ds:itemID="{59987FE8-D1BD-4C8C-8D09-4B9ECD30E4D4}">
  <ds:schemaRefs>
    <ds:schemaRef ds:uri="ESRI.ArcGIS.Mapping.OfficeIntegration.PowerPointInfo"/>
  </ds:schemaRefs>
</ds:datastoreItem>
</file>

<file path=customXml/itemProps175.xml><?xml version="1.0" encoding="utf-8"?>
<ds:datastoreItem xmlns:ds="http://schemas.openxmlformats.org/officeDocument/2006/customXml" ds:itemID="{754AC5B4-90A8-472A-B61D-EA40E31AAC35}">
  <ds:schemaRefs>
    <ds:schemaRef ds:uri="ESRI.ArcGIS.Mapping.OfficeIntegration.PowerPointInfo"/>
  </ds:schemaRefs>
</ds:datastoreItem>
</file>

<file path=customXml/itemProps176.xml><?xml version="1.0" encoding="utf-8"?>
<ds:datastoreItem xmlns:ds="http://schemas.openxmlformats.org/officeDocument/2006/customXml" ds:itemID="{2F34B048-B16C-486C-91F2-CEF5AF1B7EF2}">
  <ds:schemaRefs>
    <ds:schemaRef ds:uri="ESRI.ArcGIS.Mapping.OfficeIntegration.PowerPointInfo"/>
  </ds:schemaRefs>
</ds:datastoreItem>
</file>

<file path=customXml/itemProps177.xml><?xml version="1.0" encoding="utf-8"?>
<ds:datastoreItem xmlns:ds="http://schemas.openxmlformats.org/officeDocument/2006/customXml" ds:itemID="{AFC7E936-9D95-49EC-8D0D-9C14E3A24018}">
  <ds:schemaRefs>
    <ds:schemaRef ds:uri="ESRI.ArcGIS.Mapping.OfficeIntegration.PowerPointInfo"/>
  </ds:schemaRefs>
</ds:datastoreItem>
</file>

<file path=customXml/itemProps178.xml><?xml version="1.0" encoding="utf-8"?>
<ds:datastoreItem xmlns:ds="http://schemas.openxmlformats.org/officeDocument/2006/customXml" ds:itemID="{363E1DA7-01E9-4D4B-9136-E101D088DAC4}">
  <ds:schemaRefs>
    <ds:schemaRef ds:uri="ESRI.ArcGIS.Mapping.OfficeIntegration.PowerPointInfo"/>
  </ds:schemaRefs>
</ds:datastoreItem>
</file>

<file path=customXml/itemProps179.xml><?xml version="1.0" encoding="utf-8"?>
<ds:datastoreItem xmlns:ds="http://schemas.openxmlformats.org/officeDocument/2006/customXml" ds:itemID="{FCA3508A-FE31-47CC-AB15-82F517FDBA57}">
  <ds:schemaRefs>
    <ds:schemaRef ds:uri="ESRI.ArcGIS.Mapping.OfficeIntegration.PowerPointInfo"/>
  </ds:schemaRefs>
</ds:datastoreItem>
</file>

<file path=customXml/itemProps18.xml><?xml version="1.0" encoding="utf-8"?>
<ds:datastoreItem xmlns:ds="http://schemas.openxmlformats.org/officeDocument/2006/customXml" ds:itemID="{2032B147-5522-4D37-9BA7-C6BB13BDF871}">
  <ds:schemaRefs>
    <ds:schemaRef ds:uri="ESRI.ArcGIS.Mapping.OfficeIntegration.PowerPointInfo"/>
  </ds:schemaRefs>
</ds:datastoreItem>
</file>

<file path=customXml/itemProps180.xml><?xml version="1.0" encoding="utf-8"?>
<ds:datastoreItem xmlns:ds="http://schemas.openxmlformats.org/officeDocument/2006/customXml" ds:itemID="{08399919-06FE-49ED-82A7-E004465668A7}">
  <ds:schemaRefs>
    <ds:schemaRef ds:uri="ESRI.ArcGIS.Mapping.OfficeIntegration.PowerPointInfo"/>
  </ds:schemaRefs>
</ds:datastoreItem>
</file>

<file path=customXml/itemProps181.xml><?xml version="1.0" encoding="utf-8"?>
<ds:datastoreItem xmlns:ds="http://schemas.openxmlformats.org/officeDocument/2006/customXml" ds:itemID="{EA1CF0F9-205B-4F4E-BE2E-3C3F710CCCE4}">
  <ds:schemaRefs>
    <ds:schemaRef ds:uri="ESRI.ArcGIS.Mapping.OfficeIntegration.PowerPointInfo"/>
  </ds:schemaRefs>
</ds:datastoreItem>
</file>

<file path=customXml/itemProps182.xml><?xml version="1.0" encoding="utf-8"?>
<ds:datastoreItem xmlns:ds="http://schemas.openxmlformats.org/officeDocument/2006/customXml" ds:itemID="{A39DAF98-B5DD-4CDB-B1DC-12191235C9F8}">
  <ds:schemaRefs>
    <ds:schemaRef ds:uri="ESRI.ArcGIS.Mapping.OfficeIntegration.PowerPointInfo"/>
  </ds:schemaRefs>
</ds:datastoreItem>
</file>

<file path=customXml/itemProps183.xml><?xml version="1.0" encoding="utf-8"?>
<ds:datastoreItem xmlns:ds="http://schemas.openxmlformats.org/officeDocument/2006/customXml" ds:itemID="{0E877A80-9833-4903-9C84-3BD1764B1214}">
  <ds:schemaRefs>
    <ds:schemaRef ds:uri="ESRI.ArcGIS.Mapping.OfficeIntegration.PowerPointInfo"/>
  </ds:schemaRefs>
</ds:datastoreItem>
</file>

<file path=customXml/itemProps184.xml><?xml version="1.0" encoding="utf-8"?>
<ds:datastoreItem xmlns:ds="http://schemas.openxmlformats.org/officeDocument/2006/customXml" ds:itemID="{75B8E072-FB2D-4D39-90F6-F620D980731B}">
  <ds:schemaRefs>
    <ds:schemaRef ds:uri="ESRI.ArcGIS.Mapping.OfficeIntegration.PowerPointInfo"/>
  </ds:schemaRefs>
</ds:datastoreItem>
</file>

<file path=customXml/itemProps185.xml><?xml version="1.0" encoding="utf-8"?>
<ds:datastoreItem xmlns:ds="http://schemas.openxmlformats.org/officeDocument/2006/customXml" ds:itemID="{C8287115-121B-41CE-A857-1BEC690EFFF0}">
  <ds:schemaRefs>
    <ds:schemaRef ds:uri="ESRI.ArcGIS.Mapping.OfficeIntegration.PowerPointInfo"/>
  </ds:schemaRefs>
</ds:datastoreItem>
</file>

<file path=customXml/itemProps186.xml><?xml version="1.0" encoding="utf-8"?>
<ds:datastoreItem xmlns:ds="http://schemas.openxmlformats.org/officeDocument/2006/customXml" ds:itemID="{1FF173A9-B5F7-4848-AD95-749ACEE8EDD1}">
  <ds:schemaRefs>
    <ds:schemaRef ds:uri="ESRI.ArcGIS.Mapping.OfficeIntegration.PowerPointInfo"/>
  </ds:schemaRefs>
</ds:datastoreItem>
</file>

<file path=customXml/itemProps187.xml><?xml version="1.0" encoding="utf-8"?>
<ds:datastoreItem xmlns:ds="http://schemas.openxmlformats.org/officeDocument/2006/customXml" ds:itemID="{08DF8682-B914-4CDE-9613-2D47FFCA7221}">
  <ds:schemaRefs>
    <ds:schemaRef ds:uri="ESRI.ArcGIS.Mapping.OfficeIntegration.PowerPointInfo"/>
  </ds:schemaRefs>
</ds:datastoreItem>
</file>

<file path=customXml/itemProps188.xml><?xml version="1.0" encoding="utf-8"?>
<ds:datastoreItem xmlns:ds="http://schemas.openxmlformats.org/officeDocument/2006/customXml" ds:itemID="{2A9804C2-999A-4F38-B8D3-0F05D2967DD8}">
  <ds:schemaRefs>
    <ds:schemaRef ds:uri="ESRI.ArcGIS.Mapping.OfficeIntegration.PowerPointInfo"/>
  </ds:schemaRefs>
</ds:datastoreItem>
</file>

<file path=customXml/itemProps189.xml><?xml version="1.0" encoding="utf-8"?>
<ds:datastoreItem xmlns:ds="http://schemas.openxmlformats.org/officeDocument/2006/customXml" ds:itemID="{E3A1C6DD-F251-4C65-8C68-76467177F43D}">
  <ds:schemaRefs>
    <ds:schemaRef ds:uri="ESRI.ArcGIS.Mapping.OfficeIntegration.PowerPointInfo"/>
  </ds:schemaRefs>
</ds:datastoreItem>
</file>

<file path=customXml/itemProps19.xml><?xml version="1.0" encoding="utf-8"?>
<ds:datastoreItem xmlns:ds="http://schemas.openxmlformats.org/officeDocument/2006/customXml" ds:itemID="{5A2F7B3F-21E7-4177-B371-2475F4E4F460}">
  <ds:schemaRefs>
    <ds:schemaRef ds:uri="ESRI.ArcGIS.Mapping.OfficeIntegration.PowerPointInfo"/>
  </ds:schemaRefs>
</ds:datastoreItem>
</file>

<file path=customXml/itemProps190.xml><?xml version="1.0" encoding="utf-8"?>
<ds:datastoreItem xmlns:ds="http://schemas.openxmlformats.org/officeDocument/2006/customXml" ds:itemID="{3B7B9010-536D-4C4E-8DDF-375D4AB6DDB1}">
  <ds:schemaRefs>
    <ds:schemaRef ds:uri="ESRI.ArcGIS.Mapping.OfficeIntegration.PowerPointInfo"/>
  </ds:schemaRefs>
</ds:datastoreItem>
</file>

<file path=customXml/itemProps191.xml><?xml version="1.0" encoding="utf-8"?>
<ds:datastoreItem xmlns:ds="http://schemas.openxmlformats.org/officeDocument/2006/customXml" ds:itemID="{F749D938-AD3B-49A7-A0E0-E98C3907E197}">
  <ds:schemaRefs>
    <ds:schemaRef ds:uri="ESRI.ArcGIS.Mapping.OfficeIntegration.PowerPointInfo"/>
  </ds:schemaRefs>
</ds:datastoreItem>
</file>

<file path=customXml/itemProps192.xml><?xml version="1.0" encoding="utf-8"?>
<ds:datastoreItem xmlns:ds="http://schemas.openxmlformats.org/officeDocument/2006/customXml" ds:itemID="{4E6A9828-5B90-4AB5-827C-AB70BEAAF8FA}">
  <ds:schemaRefs>
    <ds:schemaRef ds:uri="ESRI.ArcGIS.Mapping.OfficeIntegration.PowerPointInfo"/>
  </ds:schemaRefs>
</ds:datastoreItem>
</file>

<file path=customXml/itemProps193.xml><?xml version="1.0" encoding="utf-8"?>
<ds:datastoreItem xmlns:ds="http://schemas.openxmlformats.org/officeDocument/2006/customXml" ds:itemID="{4144CD2C-FB79-4F41-82ED-71FDF71FA92D}">
  <ds:schemaRefs>
    <ds:schemaRef ds:uri="ESRI.ArcGIS.Mapping.OfficeIntegration.PowerPointInfo"/>
  </ds:schemaRefs>
</ds:datastoreItem>
</file>

<file path=customXml/itemProps194.xml><?xml version="1.0" encoding="utf-8"?>
<ds:datastoreItem xmlns:ds="http://schemas.openxmlformats.org/officeDocument/2006/customXml" ds:itemID="{C3FC69B0-1B6B-489B-873E-C6F0D69895EF}">
  <ds:schemaRefs>
    <ds:schemaRef ds:uri="ESRI.ArcGIS.Mapping.OfficeIntegration.PowerPointInfo"/>
  </ds:schemaRefs>
</ds:datastoreItem>
</file>

<file path=customXml/itemProps195.xml><?xml version="1.0" encoding="utf-8"?>
<ds:datastoreItem xmlns:ds="http://schemas.openxmlformats.org/officeDocument/2006/customXml" ds:itemID="{9609009F-CD7B-4EC1-B7C7-93ED7853E740}">
  <ds:schemaRefs>
    <ds:schemaRef ds:uri="ESRI.ArcGIS.Mapping.OfficeIntegration.PowerPointInfo"/>
  </ds:schemaRefs>
</ds:datastoreItem>
</file>

<file path=customXml/itemProps196.xml><?xml version="1.0" encoding="utf-8"?>
<ds:datastoreItem xmlns:ds="http://schemas.openxmlformats.org/officeDocument/2006/customXml" ds:itemID="{67657A0C-8D93-4ADD-9E59-0F04C3CF4994}">
  <ds:schemaRefs>
    <ds:schemaRef ds:uri="ESRI.ArcGIS.Mapping.OfficeIntegration.PowerPointInfo"/>
  </ds:schemaRefs>
</ds:datastoreItem>
</file>

<file path=customXml/itemProps197.xml><?xml version="1.0" encoding="utf-8"?>
<ds:datastoreItem xmlns:ds="http://schemas.openxmlformats.org/officeDocument/2006/customXml" ds:itemID="{6EB44D7C-417E-49D9-A318-31FE8CAB9143}">
  <ds:schemaRefs>
    <ds:schemaRef ds:uri="ESRI.ArcGIS.Mapping.OfficeIntegration.PowerPointInfo"/>
  </ds:schemaRefs>
</ds:datastoreItem>
</file>

<file path=customXml/itemProps198.xml><?xml version="1.0" encoding="utf-8"?>
<ds:datastoreItem xmlns:ds="http://schemas.openxmlformats.org/officeDocument/2006/customXml" ds:itemID="{006CFF8B-DABD-40F8-84E0-D912F2026558}">
  <ds:schemaRefs>
    <ds:schemaRef ds:uri="ESRI.ArcGIS.Mapping.OfficeIntegration.PowerPointInfo"/>
  </ds:schemaRefs>
</ds:datastoreItem>
</file>

<file path=customXml/itemProps199.xml><?xml version="1.0" encoding="utf-8"?>
<ds:datastoreItem xmlns:ds="http://schemas.openxmlformats.org/officeDocument/2006/customXml" ds:itemID="{5AE55C12-96CC-455A-9930-76B96E8FCE33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79D74FE6-447D-4280-812E-CAFADCFBE970}">
  <ds:schemaRefs>
    <ds:schemaRef ds:uri="ESRI.ArcGIS.Mapping.OfficeIntegration.PowerPointInfo"/>
  </ds:schemaRefs>
</ds:datastoreItem>
</file>

<file path=customXml/itemProps20.xml><?xml version="1.0" encoding="utf-8"?>
<ds:datastoreItem xmlns:ds="http://schemas.openxmlformats.org/officeDocument/2006/customXml" ds:itemID="{ED0C1730-C84E-4915-9999-EBB136CAFF58}">
  <ds:schemaRefs>
    <ds:schemaRef ds:uri="ESRI.ArcGIS.Mapping.OfficeIntegration.PowerPointInfo"/>
  </ds:schemaRefs>
</ds:datastoreItem>
</file>

<file path=customXml/itemProps200.xml><?xml version="1.0" encoding="utf-8"?>
<ds:datastoreItem xmlns:ds="http://schemas.openxmlformats.org/officeDocument/2006/customXml" ds:itemID="{D41839C7-68DA-4DD7-BD27-BE4034F00AEA}">
  <ds:schemaRefs>
    <ds:schemaRef ds:uri="ESRI.ArcGIS.Mapping.OfficeIntegration.PowerPointInfo"/>
  </ds:schemaRefs>
</ds:datastoreItem>
</file>

<file path=customXml/itemProps201.xml><?xml version="1.0" encoding="utf-8"?>
<ds:datastoreItem xmlns:ds="http://schemas.openxmlformats.org/officeDocument/2006/customXml" ds:itemID="{B598F964-1397-4960-87A6-3DE98FEFFC0E}">
  <ds:schemaRefs>
    <ds:schemaRef ds:uri="ESRI.ArcGIS.Mapping.OfficeIntegration.PowerPointInfo"/>
  </ds:schemaRefs>
</ds:datastoreItem>
</file>

<file path=customXml/itemProps202.xml><?xml version="1.0" encoding="utf-8"?>
<ds:datastoreItem xmlns:ds="http://schemas.openxmlformats.org/officeDocument/2006/customXml" ds:itemID="{FF1FAE35-0338-465A-BB26-0E1CA4383AFD}">
  <ds:schemaRefs>
    <ds:schemaRef ds:uri="ESRI.ArcGIS.Mapping.OfficeIntegration.PowerPointInfo"/>
  </ds:schemaRefs>
</ds:datastoreItem>
</file>

<file path=customXml/itemProps203.xml><?xml version="1.0" encoding="utf-8"?>
<ds:datastoreItem xmlns:ds="http://schemas.openxmlformats.org/officeDocument/2006/customXml" ds:itemID="{958F86F3-48F7-47C2-BE0D-19C6EDA21B4A}">
  <ds:schemaRefs>
    <ds:schemaRef ds:uri="ESRI.ArcGIS.Mapping.OfficeIntegration.PowerPointInfo"/>
  </ds:schemaRefs>
</ds:datastoreItem>
</file>

<file path=customXml/itemProps204.xml><?xml version="1.0" encoding="utf-8"?>
<ds:datastoreItem xmlns:ds="http://schemas.openxmlformats.org/officeDocument/2006/customXml" ds:itemID="{317D64B0-0423-40D4-90B8-5D6398C13C3D}">
  <ds:schemaRefs>
    <ds:schemaRef ds:uri="ESRI.ArcGIS.Mapping.OfficeIntegration.PowerPointInfo"/>
  </ds:schemaRefs>
</ds:datastoreItem>
</file>

<file path=customXml/itemProps205.xml><?xml version="1.0" encoding="utf-8"?>
<ds:datastoreItem xmlns:ds="http://schemas.openxmlformats.org/officeDocument/2006/customXml" ds:itemID="{41CEDB47-DE67-41BF-8CD7-0DB36EEB0D69}">
  <ds:schemaRefs>
    <ds:schemaRef ds:uri="ESRI.ArcGIS.Mapping.OfficeIntegration.PowerPointInfo"/>
  </ds:schemaRefs>
</ds:datastoreItem>
</file>

<file path=customXml/itemProps206.xml><?xml version="1.0" encoding="utf-8"?>
<ds:datastoreItem xmlns:ds="http://schemas.openxmlformats.org/officeDocument/2006/customXml" ds:itemID="{4B0EFFF6-CD94-4365-AD23-9DEADAB0A6DB}">
  <ds:schemaRefs>
    <ds:schemaRef ds:uri="ESRI.ArcGIS.Mapping.OfficeIntegration.PowerPointInfo"/>
  </ds:schemaRefs>
</ds:datastoreItem>
</file>

<file path=customXml/itemProps207.xml><?xml version="1.0" encoding="utf-8"?>
<ds:datastoreItem xmlns:ds="http://schemas.openxmlformats.org/officeDocument/2006/customXml" ds:itemID="{F2441575-2A50-4081-824B-60BC47CC18FF}">
  <ds:schemaRefs>
    <ds:schemaRef ds:uri="ESRI.ArcGIS.Mapping.OfficeIntegration.PowerPointInfo"/>
  </ds:schemaRefs>
</ds:datastoreItem>
</file>

<file path=customXml/itemProps208.xml><?xml version="1.0" encoding="utf-8"?>
<ds:datastoreItem xmlns:ds="http://schemas.openxmlformats.org/officeDocument/2006/customXml" ds:itemID="{CBA52CE1-7382-4D54-A4DA-15E7E6C9C448}">
  <ds:schemaRefs>
    <ds:schemaRef ds:uri="ESRI.ArcGIS.Mapping.OfficeIntegration.PowerPointInfo"/>
  </ds:schemaRefs>
</ds:datastoreItem>
</file>

<file path=customXml/itemProps209.xml><?xml version="1.0" encoding="utf-8"?>
<ds:datastoreItem xmlns:ds="http://schemas.openxmlformats.org/officeDocument/2006/customXml" ds:itemID="{8860EA1C-BF1F-4944-928E-B5B07800B4FE}">
  <ds:schemaRefs>
    <ds:schemaRef ds:uri="ESRI.ArcGIS.Mapping.OfficeIntegration.PowerPointInfo"/>
  </ds:schemaRefs>
</ds:datastoreItem>
</file>

<file path=customXml/itemProps21.xml><?xml version="1.0" encoding="utf-8"?>
<ds:datastoreItem xmlns:ds="http://schemas.openxmlformats.org/officeDocument/2006/customXml" ds:itemID="{3FC51658-D4C3-4E77-A550-7ABF4F55B3EA}">
  <ds:schemaRefs>
    <ds:schemaRef ds:uri="ESRI.ArcGIS.Mapping.OfficeIntegration.PowerPointInfo"/>
  </ds:schemaRefs>
</ds:datastoreItem>
</file>

<file path=customXml/itemProps210.xml><?xml version="1.0" encoding="utf-8"?>
<ds:datastoreItem xmlns:ds="http://schemas.openxmlformats.org/officeDocument/2006/customXml" ds:itemID="{64A6677F-866D-41CF-A43C-B26FF5CE271F}">
  <ds:schemaRefs>
    <ds:schemaRef ds:uri="ESRI.ArcGIS.Mapping.OfficeIntegration.PowerPointInfo"/>
  </ds:schemaRefs>
</ds:datastoreItem>
</file>

<file path=customXml/itemProps211.xml><?xml version="1.0" encoding="utf-8"?>
<ds:datastoreItem xmlns:ds="http://schemas.openxmlformats.org/officeDocument/2006/customXml" ds:itemID="{E5276334-516E-4801-B4C6-484DE6FEB489}">
  <ds:schemaRefs>
    <ds:schemaRef ds:uri="ESRI.ArcGIS.Mapping.OfficeIntegration.PowerPointInfo"/>
  </ds:schemaRefs>
</ds:datastoreItem>
</file>

<file path=customXml/itemProps212.xml><?xml version="1.0" encoding="utf-8"?>
<ds:datastoreItem xmlns:ds="http://schemas.openxmlformats.org/officeDocument/2006/customXml" ds:itemID="{E6BACF76-8B20-4B1D-91CA-186CC52B52DF}">
  <ds:schemaRefs>
    <ds:schemaRef ds:uri="ESRI.ArcGIS.Mapping.OfficeIntegration.PowerPointInfo"/>
  </ds:schemaRefs>
</ds:datastoreItem>
</file>

<file path=customXml/itemProps22.xml><?xml version="1.0" encoding="utf-8"?>
<ds:datastoreItem xmlns:ds="http://schemas.openxmlformats.org/officeDocument/2006/customXml" ds:itemID="{B9E17C48-6CA4-4B79-B06B-433E9883DF3A}">
  <ds:schemaRefs>
    <ds:schemaRef ds:uri="ESRI.ArcGIS.Mapping.OfficeIntegration.PowerPointInfo"/>
  </ds:schemaRefs>
</ds:datastoreItem>
</file>

<file path=customXml/itemProps23.xml><?xml version="1.0" encoding="utf-8"?>
<ds:datastoreItem xmlns:ds="http://schemas.openxmlformats.org/officeDocument/2006/customXml" ds:itemID="{89091BDF-47C5-4128-9F11-6ECAB4EA158A}">
  <ds:schemaRefs>
    <ds:schemaRef ds:uri="ESRI.ArcGIS.Mapping.OfficeIntegration.PowerPointInfo"/>
  </ds:schemaRefs>
</ds:datastoreItem>
</file>

<file path=customXml/itemProps24.xml><?xml version="1.0" encoding="utf-8"?>
<ds:datastoreItem xmlns:ds="http://schemas.openxmlformats.org/officeDocument/2006/customXml" ds:itemID="{1371348E-10E1-4969-A598-C6E31E80CFD0}">
  <ds:schemaRefs>
    <ds:schemaRef ds:uri="ESRI.ArcGIS.Mapping.OfficeIntegration.PowerPointInfo"/>
  </ds:schemaRefs>
</ds:datastoreItem>
</file>

<file path=customXml/itemProps25.xml><?xml version="1.0" encoding="utf-8"?>
<ds:datastoreItem xmlns:ds="http://schemas.openxmlformats.org/officeDocument/2006/customXml" ds:itemID="{C7F37C37-799E-44FC-80B5-5C778F7DA040}">
  <ds:schemaRefs>
    <ds:schemaRef ds:uri="ESRI.ArcGIS.Mapping.OfficeIntegration.PowerPointInfo"/>
  </ds:schemaRefs>
</ds:datastoreItem>
</file>

<file path=customXml/itemProps26.xml><?xml version="1.0" encoding="utf-8"?>
<ds:datastoreItem xmlns:ds="http://schemas.openxmlformats.org/officeDocument/2006/customXml" ds:itemID="{0D070A36-69AE-47EE-97C7-91FB6C4E2D0C}">
  <ds:schemaRefs>
    <ds:schemaRef ds:uri="ESRI.ArcGIS.Mapping.OfficeIntegration.PowerPointInfo"/>
  </ds:schemaRefs>
</ds:datastoreItem>
</file>

<file path=customXml/itemProps27.xml><?xml version="1.0" encoding="utf-8"?>
<ds:datastoreItem xmlns:ds="http://schemas.openxmlformats.org/officeDocument/2006/customXml" ds:itemID="{E858419E-9842-416A-8028-F0F4753929E7}">
  <ds:schemaRefs>
    <ds:schemaRef ds:uri="ESRI.ArcGIS.Mapping.OfficeIntegration.PowerPointInfo"/>
  </ds:schemaRefs>
</ds:datastoreItem>
</file>

<file path=customXml/itemProps28.xml><?xml version="1.0" encoding="utf-8"?>
<ds:datastoreItem xmlns:ds="http://schemas.openxmlformats.org/officeDocument/2006/customXml" ds:itemID="{5567A0BF-9440-440F-8DE5-A76AD21E0CDF}">
  <ds:schemaRefs>
    <ds:schemaRef ds:uri="ESRI.ArcGIS.Mapping.OfficeIntegration.PowerPointInfo"/>
  </ds:schemaRefs>
</ds:datastoreItem>
</file>

<file path=customXml/itemProps29.xml><?xml version="1.0" encoding="utf-8"?>
<ds:datastoreItem xmlns:ds="http://schemas.openxmlformats.org/officeDocument/2006/customXml" ds:itemID="{D58477F9-F5A2-401D-91DD-B9A281906A31}">
  <ds:schemaRefs>
    <ds:schemaRef ds:uri="ESRI.ArcGIS.Mapping.OfficeIntegration.PowerPointInfo"/>
  </ds:schemaRefs>
</ds:datastoreItem>
</file>

<file path=customXml/itemProps3.xml><?xml version="1.0" encoding="utf-8"?>
<ds:datastoreItem xmlns:ds="http://schemas.openxmlformats.org/officeDocument/2006/customXml" ds:itemID="{E80AAC18-926A-4810-89A7-09BB390DB1C9}">
  <ds:schemaRefs>
    <ds:schemaRef ds:uri="ESRI.ArcGIS.Mapping.OfficeIntegration.PowerPointInfo"/>
  </ds:schemaRefs>
</ds:datastoreItem>
</file>

<file path=customXml/itemProps30.xml><?xml version="1.0" encoding="utf-8"?>
<ds:datastoreItem xmlns:ds="http://schemas.openxmlformats.org/officeDocument/2006/customXml" ds:itemID="{4E26D8DA-C8B2-4549-8505-541E31C3211D}">
  <ds:schemaRefs>
    <ds:schemaRef ds:uri="ESRI.ArcGIS.Mapping.OfficeIntegration.PowerPointInfo"/>
  </ds:schemaRefs>
</ds:datastoreItem>
</file>

<file path=customXml/itemProps31.xml><?xml version="1.0" encoding="utf-8"?>
<ds:datastoreItem xmlns:ds="http://schemas.openxmlformats.org/officeDocument/2006/customXml" ds:itemID="{5BDC05B3-AB33-4A38-A37C-EFA14F273F3C}">
  <ds:schemaRefs>
    <ds:schemaRef ds:uri="ESRI.ArcGIS.Mapping.OfficeIntegration.PowerPointInfo"/>
  </ds:schemaRefs>
</ds:datastoreItem>
</file>

<file path=customXml/itemProps32.xml><?xml version="1.0" encoding="utf-8"?>
<ds:datastoreItem xmlns:ds="http://schemas.openxmlformats.org/officeDocument/2006/customXml" ds:itemID="{56926BF6-C80E-4ABC-AD72-DE072299DC55}">
  <ds:schemaRefs>
    <ds:schemaRef ds:uri="ESRI.ArcGIS.Mapping.OfficeIntegration.PowerPointInfo"/>
  </ds:schemaRefs>
</ds:datastoreItem>
</file>

<file path=customXml/itemProps33.xml><?xml version="1.0" encoding="utf-8"?>
<ds:datastoreItem xmlns:ds="http://schemas.openxmlformats.org/officeDocument/2006/customXml" ds:itemID="{D16DAC85-FAE1-4F63-B84E-53113B189673}">
  <ds:schemaRefs>
    <ds:schemaRef ds:uri="ESRI.ArcGIS.Mapping.OfficeIntegration.PowerPointInfo"/>
  </ds:schemaRefs>
</ds:datastoreItem>
</file>

<file path=customXml/itemProps34.xml><?xml version="1.0" encoding="utf-8"?>
<ds:datastoreItem xmlns:ds="http://schemas.openxmlformats.org/officeDocument/2006/customXml" ds:itemID="{07265AC7-1C95-4C06-84BD-A62854D611E1}">
  <ds:schemaRefs>
    <ds:schemaRef ds:uri="ESRI.ArcGIS.Mapping.OfficeIntegration.PowerPointInfo"/>
  </ds:schemaRefs>
</ds:datastoreItem>
</file>

<file path=customXml/itemProps35.xml><?xml version="1.0" encoding="utf-8"?>
<ds:datastoreItem xmlns:ds="http://schemas.openxmlformats.org/officeDocument/2006/customXml" ds:itemID="{0E38150D-A2AC-461A-B0AD-13722EFAB9D0}">
  <ds:schemaRefs>
    <ds:schemaRef ds:uri="ESRI.ArcGIS.Mapping.OfficeIntegration.PowerPointInfo"/>
  </ds:schemaRefs>
</ds:datastoreItem>
</file>

<file path=customXml/itemProps36.xml><?xml version="1.0" encoding="utf-8"?>
<ds:datastoreItem xmlns:ds="http://schemas.openxmlformats.org/officeDocument/2006/customXml" ds:itemID="{FAC08C03-B074-404C-89FA-46C054C1B69F}">
  <ds:schemaRefs>
    <ds:schemaRef ds:uri="ESRI.ArcGIS.Mapping.OfficeIntegration.PowerPointInfo"/>
  </ds:schemaRefs>
</ds:datastoreItem>
</file>

<file path=customXml/itemProps37.xml><?xml version="1.0" encoding="utf-8"?>
<ds:datastoreItem xmlns:ds="http://schemas.openxmlformats.org/officeDocument/2006/customXml" ds:itemID="{48039444-24DE-4A45-97C3-72FA2936D49D}">
  <ds:schemaRefs>
    <ds:schemaRef ds:uri="ESRI.ArcGIS.Mapping.OfficeIntegration.PowerPointInfo"/>
  </ds:schemaRefs>
</ds:datastoreItem>
</file>

<file path=customXml/itemProps38.xml><?xml version="1.0" encoding="utf-8"?>
<ds:datastoreItem xmlns:ds="http://schemas.openxmlformats.org/officeDocument/2006/customXml" ds:itemID="{F403038C-7364-4B4B-AE98-A33FD9FF6709}">
  <ds:schemaRefs>
    <ds:schemaRef ds:uri="ESRI.ArcGIS.Mapping.OfficeIntegration.PowerPointInfo"/>
  </ds:schemaRefs>
</ds:datastoreItem>
</file>

<file path=customXml/itemProps39.xml><?xml version="1.0" encoding="utf-8"?>
<ds:datastoreItem xmlns:ds="http://schemas.openxmlformats.org/officeDocument/2006/customXml" ds:itemID="{749C9C05-5048-4C46-87C1-59B271B9382A}">
  <ds:schemaRefs>
    <ds:schemaRef ds:uri="ESRI.ArcGIS.Mapping.OfficeIntegration.PowerPointInfo"/>
  </ds:schemaRefs>
</ds:datastoreItem>
</file>

<file path=customXml/itemProps4.xml><?xml version="1.0" encoding="utf-8"?>
<ds:datastoreItem xmlns:ds="http://schemas.openxmlformats.org/officeDocument/2006/customXml" ds:itemID="{AC70AD94-98DF-4343-9A70-FAC7BA071B56}">
  <ds:schemaRefs>
    <ds:schemaRef ds:uri="ESRI.ArcGIS.Mapping.OfficeIntegration.PowerPointInfo"/>
  </ds:schemaRefs>
</ds:datastoreItem>
</file>

<file path=customXml/itemProps40.xml><?xml version="1.0" encoding="utf-8"?>
<ds:datastoreItem xmlns:ds="http://schemas.openxmlformats.org/officeDocument/2006/customXml" ds:itemID="{A9BE3087-D572-4418-B571-FDE4E1E3CE53}">
  <ds:schemaRefs>
    <ds:schemaRef ds:uri="ESRI.ArcGIS.Mapping.OfficeIntegration.PowerPointInfo"/>
  </ds:schemaRefs>
</ds:datastoreItem>
</file>

<file path=customXml/itemProps41.xml><?xml version="1.0" encoding="utf-8"?>
<ds:datastoreItem xmlns:ds="http://schemas.openxmlformats.org/officeDocument/2006/customXml" ds:itemID="{935D043F-48AF-4179-B9FB-2875A89C8249}">
  <ds:schemaRefs>
    <ds:schemaRef ds:uri="ESRI.ArcGIS.Mapping.OfficeIntegration.PowerPointInfo"/>
  </ds:schemaRefs>
</ds:datastoreItem>
</file>

<file path=customXml/itemProps42.xml><?xml version="1.0" encoding="utf-8"?>
<ds:datastoreItem xmlns:ds="http://schemas.openxmlformats.org/officeDocument/2006/customXml" ds:itemID="{60BF43CD-5A78-47F5-880B-7E5B3358CC60}">
  <ds:schemaRefs>
    <ds:schemaRef ds:uri="ESRI.ArcGIS.Mapping.OfficeIntegration.PowerPointInfo"/>
  </ds:schemaRefs>
</ds:datastoreItem>
</file>

<file path=customXml/itemProps43.xml><?xml version="1.0" encoding="utf-8"?>
<ds:datastoreItem xmlns:ds="http://schemas.openxmlformats.org/officeDocument/2006/customXml" ds:itemID="{F0995093-6BBE-4E7F-9ACA-6A6BC1A342BC}">
  <ds:schemaRefs>
    <ds:schemaRef ds:uri="ESRI.ArcGIS.Mapping.OfficeIntegration.PowerPointInfo"/>
  </ds:schemaRefs>
</ds:datastoreItem>
</file>

<file path=customXml/itemProps44.xml><?xml version="1.0" encoding="utf-8"?>
<ds:datastoreItem xmlns:ds="http://schemas.openxmlformats.org/officeDocument/2006/customXml" ds:itemID="{766DB825-E3A7-446A-A330-7F7A38ACDC06}">
  <ds:schemaRefs>
    <ds:schemaRef ds:uri="ESRI.ArcGIS.Mapping.OfficeIntegration.PowerPointInfo"/>
  </ds:schemaRefs>
</ds:datastoreItem>
</file>

<file path=customXml/itemProps45.xml><?xml version="1.0" encoding="utf-8"?>
<ds:datastoreItem xmlns:ds="http://schemas.openxmlformats.org/officeDocument/2006/customXml" ds:itemID="{67465C77-B2A9-4A0D-81FC-6CFE74F31067}">
  <ds:schemaRefs>
    <ds:schemaRef ds:uri="ESRI.ArcGIS.Mapping.OfficeIntegration.PowerPointInfo"/>
  </ds:schemaRefs>
</ds:datastoreItem>
</file>

<file path=customXml/itemProps46.xml><?xml version="1.0" encoding="utf-8"?>
<ds:datastoreItem xmlns:ds="http://schemas.openxmlformats.org/officeDocument/2006/customXml" ds:itemID="{CBD013C7-F477-4677-A576-31ED1F658AA3}">
  <ds:schemaRefs>
    <ds:schemaRef ds:uri="ESRI.ArcGIS.Mapping.OfficeIntegration.PowerPointInfo"/>
  </ds:schemaRefs>
</ds:datastoreItem>
</file>

<file path=customXml/itemProps47.xml><?xml version="1.0" encoding="utf-8"?>
<ds:datastoreItem xmlns:ds="http://schemas.openxmlformats.org/officeDocument/2006/customXml" ds:itemID="{B54E5430-1D08-42CB-9342-4F3E446FA2C8}">
  <ds:schemaRefs>
    <ds:schemaRef ds:uri="ESRI.ArcGIS.Mapping.OfficeIntegration.PowerPointInfo"/>
  </ds:schemaRefs>
</ds:datastoreItem>
</file>

<file path=customXml/itemProps48.xml><?xml version="1.0" encoding="utf-8"?>
<ds:datastoreItem xmlns:ds="http://schemas.openxmlformats.org/officeDocument/2006/customXml" ds:itemID="{C67C6F11-6232-4BAE-B31B-7F7949998DD1}">
  <ds:schemaRefs>
    <ds:schemaRef ds:uri="ESRI.ArcGIS.Mapping.OfficeIntegration.PowerPointInfo"/>
  </ds:schemaRefs>
</ds:datastoreItem>
</file>

<file path=customXml/itemProps49.xml><?xml version="1.0" encoding="utf-8"?>
<ds:datastoreItem xmlns:ds="http://schemas.openxmlformats.org/officeDocument/2006/customXml" ds:itemID="{602ED2B2-B69A-4362-BD8A-0AC3EAD2DAF4}">
  <ds:schemaRefs>
    <ds:schemaRef ds:uri="ESRI.ArcGIS.Mapping.OfficeIntegration.PowerPointInfo"/>
  </ds:schemaRefs>
</ds:datastoreItem>
</file>

<file path=customXml/itemProps5.xml><?xml version="1.0" encoding="utf-8"?>
<ds:datastoreItem xmlns:ds="http://schemas.openxmlformats.org/officeDocument/2006/customXml" ds:itemID="{8F9A1251-3522-4F98-9F36-F71E21B62ABB}">
  <ds:schemaRefs>
    <ds:schemaRef ds:uri="ESRI.ArcGIS.Mapping.OfficeIntegration.PowerPointInfo"/>
  </ds:schemaRefs>
</ds:datastoreItem>
</file>

<file path=customXml/itemProps50.xml><?xml version="1.0" encoding="utf-8"?>
<ds:datastoreItem xmlns:ds="http://schemas.openxmlformats.org/officeDocument/2006/customXml" ds:itemID="{AF7A7E58-68EE-45E8-9FC1-370512FC880C}">
  <ds:schemaRefs>
    <ds:schemaRef ds:uri="ESRI.ArcGIS.Mapping.OfficeIntegration.PowerPointInfo"/>
  </ds:schemaRefs>
</ds:datastoreItem>
</file>

<file path=customXml/itemProps51.xml><?xml version="1.0" encoding="utf-8"?>
<ds:datastoreItem xmlns:ds="http://schemas.openxmlformats.org/officeDocument/2006/customXml" ds:itemID="{CB79BBE3-6B33-4E2B-AF4E-E3983169FC0A}">
  <ds:schemaRefs>
    <ds:schemaRef ds:uri="ESRI.ArcGIS.Mapping.OfficeIntegration.PowerPointInfo"/>
  </ds:schemaRefs>
</ds:datastoreItem>
</file>

<file path=customXml/itemProps52.xml><?xml version="1.0" encoding="utf-8"?>
<ds:datastoreItem xmlns:ds="http://schemas.openxmlformats.org/officeDocument/2006/customXml" ds:itemID="{3DD5EB25-47CB-443A-8A3E-44AD0008B32A}">
  <ds:schemaRefs>
    <ds:schemaRef ds:uri="ESRI.ArcGIS.Mapping.OfficeIntegration.PowerPointInfo"/>
  </ds:schemaRefs>
</ds:datastoreItem>
</file>

<file path=customXml/itemProps53.xml><?xml version="1.0" encoding="utf-8"?>
<ds:datastoreItem xmlns:ds="http://schemas.openxmlformats.org/officeDocument/2006/customXml" ds:itemID="{7734773C-0DC4-451B-AD39-3F23469321E9}">
  <ds:schemaRefs>
    <ds:schemaRef ds:uri="ESRI.ArcGIS.Mapping.OfficeIntegration.PowerPointInfo"/>
  </ds:schemaRefs>
</ds:datastoreItem>
</file>

<file path=customXml/itemProps54.xml><?xml version="1.0" encoding="utf-8"?>
<ds:datastoreItem xmlns:ds="http://schemas.openxmlformats.org/officeDocument/2006/customXml" ds:itemID="{7C64BCBE-CFC5-480B-B8EC-3FF703BF5B10}">
  <ds:schemaRefs>
    <ds:schemaRef ds:uri="ESRI.ArcGIS.Mapping.OfficeIntegration.PowerPointInfo"/>
  </ds:schemaRefs>
</ds:datastoreItem>
</file>

<file path=customXml/itemProps55.xml><?xml version="1.0" encoding="utf-8"?>
<ds:datastoreItem xmlns:ds="http://schemas.openxmlformats.org/officeDocument/2006/customXml" ds:itemID="{B92E5612-8433-416D-89EF-59D530332CC9}">
  <ds:schemaRefs>
    <ds:schemaRef ds:uri="ESRI.ArcGIS.Mapping.OfficeIntegration.PowerPointInfo"/>
  </ds:schemaRefs>
</ds:datastoreItem>
</file>

<file path=customXml/itemProps56.xml><?xml version="1.0" encoding="utf-8"?>
<ds:datastoreItem xmlns:ds="http://schemas.openxmlformats.org/officeDocument/2006/customXml" ds:itemID="{9241D730-917F-4C71-9CA0-952F0FFC7898}">
  <ds:schemaRefs>
    <ds:schemaRef ds:uri="ESRI.ArcGIS.Mapping.OfficeIntegration.PowerPointInfo"/>
  </ds:schemaRefs>
</ds:datastoreItem>
</file>

<file path=customXml/itemProps57.xml><?xml version="1.0" encoding="utf-8"?>
<ds:datastoreItem xmlns:ds="http://schemas.openxmlformats.org/officeDocument/2006/customXml" ds:itemID="{8A7EA248-AF27-4C16-A087-A43B67307D9A}">
  <ds:schemaRefs>
    <ds:schemaRef ds:uri="ESRI.ArcGIS.Mapping.OfficeIntegration.PowerPointInfo"/>
  </ds:schemaRefs>
</ds:datastoreItem>
</file>

<file path=customXml/itemProps58.xml><?xml version="1.0" encoding="utf-8"?>
<ds:datastoreItem xmlns:ds="http://schemas.openxmlformats.org/officeDocument/2006/customXml" ds:itemID="{B56E46C8-CEF5-4A0B-9688-8995CA661B1D}">
  <ds:schemaRefs>
    <ds:schemaRef ds:uri="ESRI.ArcGIS.Mapping.OfficeIntegration.PowerPointInfo"/>
  </ds:schemaRefs>
</ds:datastoreItem>
</file>

<file path=customXml/itemProps59.xml><?xml version="1.0" encoding="utf-8"?>
<ds:datastoreItem xmlns:ds="http://schemas.openxmlformats.org/officeDocument/2006/customXml" ds:itemID="{A0E9A22E-B112-4CAA-A11B-7D32E482A6C5}">
  <ds:schemaRefs>
    <ds:schemaRef ds:uri="ESRI.ArcGIS.Mapping.OfficeIntegration.PowerPointInfo"/>
  </ds:schemaRefs>
</ds:datastoreItem>
</file>

<file path=customXml/itemProps6.xml><?xml version="1.0" encoding="utf-8"?>
<ds:datastoreItem xmlns:ds="http://schemas.openxmlformats.org/officeDocument/2006/customXml" ds:itemID="{3DDC36CA-63DF-4841-B2D0-C3CB9EBB04CB}">
  <ds:schemaRefs>
    <ds:schemaRef ds:uri="ESRI.ArcGIS.Mapping.OfficeIntegration.PowerPointInfo"/>
  </ds:schemaRefs>
</ds:datastoreItem>
</file>

<file path=customXml/itemProps60.xml><?xml version="1.0" encoding="utf-8"?>
<ds:datastoreItem xmlns:ds="http://schemas.openxmlformats.org/officeDocument/2006/customXml" ds:itemID="{542A7AC9-8FC0-444E-A7B3-D1087C7DCBE8}">
  <ds:schemaRefs>
    <ds:schemaRef ds:uri="ESRI.ArcGIS.Mapping.OfficeIntegration.PowerPointInfo"/>
  </ds:schemaRefs>
</ds:datastoreItem>
</file>

<file path=customXml/itemProps61.xml><?xml version="1.0" encoding="utf-8"?>
<ds:datastoreItem xmlns:ds="http://schemas.openxmlformats.org/officeDocument/2006/customXml" ds:itemID="{5B255D08-66DB-4A5C-BB20-FA250B8C8B0E}">
  <ds:schemaRefs>
    <ds:schemaRef ds:uri="ESRI.ArcGIS.Mapping.OfficeIntegration.PowerPointInfo"/>
  </ds:schemaRefs>
</ds:datastoreItem>
</file>

<file path=customXml/itemProps62.xml><?xml version="1.0" encoding="utf-8"?>
<ds:datastoreItem xmlns:ds="http://schemas.openxmlformats.org/officeDocument/2006/customXml" ds:itemID="{74EE7ED1-12CF-449A-B9F0-EFCC1CF746B3}">
  <ds:schemaRefs>
    <ds:schemaRef ds:uri="ESRI.ArcGIS.Mapping.OfficeIntegration.PowerPointInfo"/>
  </ds:schemaRefs>
</ds:datastoreItem>
</file>

<file path=customXml/itemProps63.xml><?xml version="1.0" encoding="utf-8"?>
<ds:datastoreItem xmlns:ds="http://schemas.openxmlformats.org/officeDocument/2006/customXml" ds:itemID="{989CB146-5B73-49D8-AB37-36D8DF2FF6B5}">
  <ds:schemaRefs>
    <ds:schemaRef ds:uri="ESRI.ArcGIS.Mapping.OfficeIntegration.PowerPointInfo"/>
  </ds:schemaRefs>
</ds:datastoreItem>
</file>

<file path=customXml/itemProps64.xml><?xml version="1.0" encoding="utf-8"?>
<ds:datastoreItem xmlns:ds="http://schemas.openxmlformats.org/officeDocument/2006/customXml" ds:itemID="{C655B9C9-912B-4F57-9B69-58F24C5B6667}">
  <ds:schemaRefs>
    <ds:schemaRef ds:uri="ESRI.ArcGIS.Mapping.OfficeIntegration.PowerPointInfo"/>
  </ds:schemaRefs>
</ds:datastoreItem>
</file>

<file path=customXml/itemProps65.xml><?xml version="1.0" encoding="utf-8"?>
<ds:datastoreItem xmlns:ds="http://schemas.openxmlformats.org/officeDocument/2006/customXml" ds:itemID="{28E7CC74-8A2D-492D-B73B-1B55856965B0}">
  <ds:schemaRefs>
    <ds:schemaRef ds:uri="ESRI.ArcGIS.Mapping.OfficeIntegration.PowerPointInfo"/>
  </ds:schemaRefs>
</ds:datastoreItem>
</file>

<file path=customXml/itemProps66.xml><?xml version="1.0" encoding="utf-8"?>
<ds:datastoreItem xmlns:ds="http://schemas.openxmlformats.org/officeDocument/2006/customXml" ds:itemID="{CEDD0C4C-1D7D-4DAE-81D5-DCAD8DF762AA}">
  <ds:schemaRefs>
    <ds:schemaRef ds:uri="ESRI.ArcGIS.Mapping.OfficeIntegration.PowerPointInfo"/>
  </ds:schemaRefs>
</ds:datastoreItem>
</file>

<file path=customXml/itemProps67.xml><?xml version="1.0" encoding="utf-8"?>
<ds:datastoreItem xmlns:ds="http://schemas.openxmlformats.org/officeDocument/2006/customXml" ds:itemID="{72065F13-8B24-46C1-A8D4-4D3989804E9C}">
  <ds:schemaRefs>
    <ds:schemaRef ds:uri="ESRI.ArcGIS.Mapping.OfficeIntegration.PowerPointInfo"/>
  </ds:schemaRefs>
</ds:datastoreItem>
</file>

<file path=customXml/itemProps68.xml><?xml version="1.0" encoding="utf-8"?>
<ds:datastoreItem xmlns:ds="http://schemas.openxmlformats.org/officeDocument/2006/customXml" ds:itemID="{A61594FF-5C14-440A-97A8-FE95F0EA7DAF}">
  <ds:schemaRefs>
    <ds:schemaRef ds:uri="ESRI.ArcGIS.Mapping.OfficeIntegration.PowerPointInfo"/>
  </ds:schemaRefs>
</ds:datastoreItem>
</file>

<file path=customXml/itemProps69.xml><?xml version="1.0" encoding="utf-8"?>
<ds:datastoreItem xmlns:ds="http://schemas.openxmlformats.org/officeDocument/2006/customXml" ds:itemID="{A3482E43-B229-428D-9B97-0472AA5A31EA}">
  <ds:schemaRefs>
    <ds:schemaRef ds:uri="ESRI.ArcGIS.Mapping.OfficeIntegration.PowerPointInfo"/>
  </ds:schemaRefs>
</ds:datastoreItem>
</file>

<file path=customXml/itemProps7.xml><?xml version="1.0" encoding="utf-8"?>
<ds:datastoreItem xmlns:ds="http://schemas.openxmlformats.org/officeDocument/2006/customXml" ds:itemID="{DACD682E-1115-4187-A07E-63B6D5E7A6D8}">
  <ds:schemaRefs>
    <ds:schemaRef ds:uri="ESRI.ArcGIS.Mapping.OfficeIntegration.PowerPointInfo"/>
  </ds:schemaRefs>
</ds:datastoreItem>
</file>

<file path=customXml/itemProps70.xml><?xml version="1.0" encoding="utf-8"?>
<ds:datastoreItem xmlns:ds="http://schemas.openxmlformats.org/officeDocument/2006/customXml" ds:itemID="{138A6B80-8A87-4320-83FD-1B07054611F9}">
  <ds:schemaRefs>
    <ds:schemaRef ds:uri="ESRI.ArcGIS.Mapping.OfficeIntegration.PowerPointInfo"/>
  </ds:schemaRefs>
</ds:datastoreItem>
</file>

<file path=customXml/itemProps71.xml><?xml version="1.0" encoding="utf-8"?>
<ds:datastoreItem xmlns:ds="http://schemas.openxmlformats.org/officeDocument/2006/customXml" ds:itemID="{38C3D9AA-178A-4AD1-957D-F62BDB1B4332}">
  <ds:schemaRefs>
    <ds:schemaRef ds:uri="ESRI.ArcGIS.Mapping.OfficeIntegration.PowerPointInfo"/>
  </ds:schemaRefs>
</ds:datastoreItem>
</file>

<file path=customXml/itemProps72.xml><?xml version="1.0" encoding="utf-8"?>
<ds:datastoreItem xmlns:ds="http://schemas.openxmlformats.org/officeDocument/2006/customXml" ds:itemID="{7031DC3B-A023-481D-8373-A2F07FAB991F}">
  <ds:schemaRefs>
    <ds:schemaRef ds:uri="ESRI.ArcGIS.Mapping.OfficeIntegration.PowerPointInfo"/>
  </ds:schemaRefs>
</ds:datastoreItem>
</file>

<file path=customXml/itemProps73.xml><?xml version="1.0" encoding="utf-8"?>
<ds:datastoreItem xmlns:ds="http://schemas.openxmlformats.org/officeDocument/2006/customXml" ds:itemID="{8930B41E-1E6C-478D-BD61-518E6552FD32}">
  <ds:schemaRefs>
    <ds:schemaRef ds:uri="ESRI.ArcGIS.Mapping.OfficeIntegration.PowerPointInfo"/>
  </ds:schemaRefs>
</ds:datastoreItem>
</file>

<file path=customXml/itemProps74.xml><?xml version="1.0" encoding="utf-8"?>
<ds:datastoreItem xmlns:ds="http://schemas.openxmlformats.org/officeDocument/2006/customXml" ds:itemID="{46C999EF-8271-4BD5-A76C-74C42BEB249F}">
  <ds:schemaRefs>
    <ds:schemaRef ds:uri="ESRI.ArcGIS.Mapping.OfficeIntegration.PowerPointInfo"/>
  </ds:schemaRefs>
</ds:datastoreItem>
</file>

<file path=customXml/itemProps75.xml><?xml version="1.0" encoding="utf-8"?>
<ds:datastoreItem xmlns:ds="http://schemas.openxmlformats.org/officeDocument/2006/customXml" ds:itemID="{728F1329-B54B-412D-A63B-F1045A375BB8}">
  <ds:schemaRefs>
    <ds:schemaRef ds:uri="ESRI.ArcGIS.Mapping.OfficeIntegration.PowerPointInfo"/>
  </ds:schemaRefs>
</ds:datastoreItem>
</file>

<file path=customXml/itemProps76.xml><?xml version="1.0" encoding="utf-8"?>
<ds:datastoreItem xmlns:ds="http://schemas.openxmlformats.org/officeDocument/2006/customXml" ds:itemID="{03A3798B-A504-44A8-9F88-A8733FFEC117}">
  <ds:schemaRefs>
    <ds:schemaRef ds:uri="ESRI.ArcGIS.Mapping.OfficeIntegration.PowerPointInfo"/>
  </ds:schemaRefs>
</ds:datastoreItem>
</file>

<file path=customXml/itemProps77.xml><?xml version="1.0" encoding="utf-8"?>
<ds:datastoreItem xmlns:ds="http://schemas.openxmlformats.org/officeDocument/2006/customXml" ds:itemID="{C845E6DB-8FE5-48AA-9B11-77D88E5764F6}">
  <ds:schemaRefs>
    <ds:schemaRef ds:uri="ESRI.ArcGIS.Mapping.OfficeIntegration.PowerPointInfo"/>
  </ds:schemaRefs>
</ds:datastoreItem>
</file>

<file path=customXml/itemProps78.xml><?xml version="1.0" encoding="utf-8"?>
<ds:datastoreItem xmlns:ds="http://schemas.openxmlformats.org/officeDocument/2006/customXml" ds:itemID="{DD631D39-8816-4370-AA27-A78F9960F55B}">
  <ds:schemaRefs>
    <ds:schemaRef ds:uri="ESRI.ArcGIS.Mapping.OfficeIntegration.PowerPointInfo"/>
  </ds:schemaRefs>
</ds:datastoreItem>
</file>

<file path=customXml/itemProps79.xml><?xml version="1.0" encoding="utf-8"?>
<ds:datastoreItem xmlns:ds="http://schemas.openxmlformats.org/officeDocument/2006/customXml" ds:itemID="{9E08D79C-94A7-4BDC-A083-9146E1ED0D60}">
  <ds:schemaRefs>
    <ds:schemaRef ds:uri="ESRI.ArcGIS.Mapping.OfficeIntegration.PowerPointInfo"/>
  </ds:schemaRefs>
</ds:datastoreItem>
</file>

<file path=customXml/itemProps8.xml><?xml version="1.0" encoding="utf-8"?>
<ds:datastoreItem xmlns:ds="http://schemas.openxmlformats.org/officeDocument/2006/customXml" ds:itemID="{B94EDD20-0DC5-4D10-8AF0-B9665BDCFEE1}">
  <ds:schemaRefs>
    <ds:schemaRef ds:uri="ESRI.ArcGIS.Mapping.OfficeIntegration.PowerPointInfo"/>
  </ds:schemaRefs>
</ds:datastoreItem>
</file>

<file path=customXml/itemProps80.xml><?xml version="1.0" encoding="utf-8"?>
<ds:datastoreItem xmlns:ds="http://schemas.openxmlformats.org/officeDocument/2006/customXml" ds:itemID="{55D27162-69FF-4227-A3CB-09FE74F25CFE}">
  <ds:schemaRefs>
    <ds:schemaRef ds:uri="ESRI.ArcGIS.Mapping.OfficeIntegration.PowerPointInfo"/>
  </ds:schemaRefs>
</ds:datastoreItem>
</file>

<file path=customXml/itemProps81.xml><?xml version="1.0" encoding="utf-8"?>
<ds:datastoreItem xmlns:ds="http://schemas.openxmlformats.org/officeDocument/2006/customXml" ds:itemID="{F19071C0-35A7-44F2-8706-50B431BE033F}">
  <ds:schemaRefs>
    <ds:schemaRef ds:uri="ESRI.ArcGIS.Mapping.OfficeIntegration.PowerPointInfo"/>
  </ds:schemaRefs>
</ds:datastoreItem>
</file>

<file path=customXml/itemProps82.xml><?xml version="1.0" encoding="utf-8"?>
<ds:datastoreItem xmlns:ds="http://schemas.openxmlformats.org/officeDocument/2006/customXml" ds:itemID="{97772390-3B2A-4112-B2EA-1348F53270BE}">
  <ds:schemaRefs>
    <ds:schemaRef ds:uri="ESRI.ArcGIS.Mapping.OfficeIntegration.PowerPointInfo"/>
  </ds:schemaRefs>
</ds:datastoreItem>
</file>

<file path=customXml/itemProps83.xml><?xml version="1.0" encoding="utf-8"?>
<ds:datastoreItem xmlns:ds="http://schemas.openxmlformats.org/officeDocument/2006/customXml" ds:itemID="{389D82B0-4EA5-444A-B541-191487B66A4C}">
  <ds:schemaRefs>
    <ds:schemaRef ds:uri="ESRI.ArcGIS.Mapping.OfficeIntegration.PowerPointInfo"/>
  </ds:schemaRefs>
</ds:datastoreItem>
</file>

<file path=customXml/itemProps84.xml><?xml version="1.0" encoding="utf-8"?>
<ds:datastoreItem xmlns:ds="http://schemas.openxmlformats.org/officeDocument/2006/customXml" ds:itemID="{DB8C3253-8ABC-43E8-BFA6-B207610DA814}">
  <ds:schemaRefs>
    <ds:schemaRef ds:uri="ESRI.ArcGIS.Mapping.OfficeIntegration.PowerPointInfo"/>
  </ds:schemaRefs>
</ds:datastoreItem>
</file>

<file path=customXml/itemProps85.xml><?xml version="1.0" encoding="utf-8"?>
<ds:datastoreItem xmlns:ds="http://schemas.openxmlformats.org/officeDocument/2006/customXml" ds:itemID="{9D541652-C2E3-46A6-8A1D-C533965AF8C8}">
  <ds:schemaRefs>
    <ds:schemaRef ds:uri="ESRI.ArcGIS.Mapping.OfficeIntegration.PowerPointInfo"/>
  </ds:schemaRefs>
</ds:datastoreItem>
</file>

<file path=customXml/itemProps86.xml><?xml version="1.0" encoding="utf-8"?>
<ds:datastoreItem xmlns:ds="http://schemas.openxmlformats.org/officeDocument/2006/customXml" ds:itemID="{E7F364DB-7DC3-4EAB-A54B-EB8476141CC1}">
  <ds:schemaRefs>
    <ds:schemaRef ds:uri="ESRI.ArcGIS.Mapping.OfficeIntegration.PowerPointInfo"/>
  </ds:schemaRefs>
</ds:datastoreItem>
</file>

<file path=customXml/itemProps87.xml><?xml version="1.0" encoding="utf-8"?>
<ds:datastoreItem xmlns:ds="http://schemas.openxmlformats.org/officeDocument/2006/customXml" ds:itemID="{88592595-8B46-4559-929C-43FAFE2176B1}">
  <ds:schemaRefs>
    <ds:schemaRef ds:uri="ESRI.ArcGIS.Mapping.OfficeIntegration.PowerPointInfo"/>
  </ds:schemaRefs>
</ds:datastoreItem>
</file>

<file path=customXml/itemProps88.xml><?xml version="1.0" encoding="utf-8"?>
<ds:datastoreItem xmlns:ds="http://schemas.openxmlformats.org/officeDocument/2006/customXml" ds:itemID="{D22382B5-0B87-4C06-B088-96B004DE1BEE}">
  <ds:schemaRefs>
    <ds:schemaRef ds:uri="ESRI.ArcGIS.Mapping.OfficeIntegration.PowerPointInfo"/>
  </ds:schemaRefs>
</ds:datastoreItem>
</file>

<file path=customXml/itemProps89.xml><?xml version="1.0" encoding="utf-8"?>
<ds:datastoreItem xmlns:ds="http://schemas.openxmlformats.org/officeDocument/2006/customXml" ds:itemID="{E951073E-2991-4AC8-90E1-7EBCE1BA3874}">
  <ds:schemaRefs>
    <ds:schemaRef ds:uri="ESRI.ArcGIS.Mapping.OfficeIntegration.PowerPointInfo"/>
  </ds:schemaRefs>
</ds:datastoreItem>
</file>

<file path=customXml/itemProps9.xml><?xml version="1.0" encoding="utf-8"?>
<ds:datastoreItem xmlns:ds="http://schemas.openxmlformats.org/officeDocument/2006/customXml" ds:itemID="{1E61DFFD-8816-4852-AD65-3FD1E62A7493}">
  <ds:schemaRefs>
    <ds:schemaRef ds:uri="ESRI.ArcGIS.Mapping.OfficeIntegration.PowerPointInfo"/>
  </ds:schemaRefs>
</ds:datastoreItem>
</file>

<file path=customXml/itemProps90.xml><?xml version="1.0" encoding="utf-8"?>
<ds:datastoreItem xmlns:ds="http://schemas.openxmlformats.org/officeDocument/2006/customXml" ds:itemID="{47048AA6-749A-40D3-AA14-C939CA51056B}">
  <ds:schemaRefs>
    <ds:schemaRef ds:uri="ESRI.ArcGIS.Mapping.OfficeIntegration.PowerPointInfo"/>
  </ds:schemaRefs>
</ds:datastoreItem>
</file>

<file path=customXml/itemProps91.xml><?xml version="1.0" encoding="utf-8"?>
<ds:datastoreItem xmlns:ds="http://schemas.openxmlformats.org/officeDocument/2006/customXml" ds:itemID="{4FAFF6FB-34B1-42F2-A770-62B3E0F09952}">
  <ds:schemaRefs>
    <ds:schemaRef ds:uri="ESRI.ArcGIS.Mapping.OfficeIntegration.PowerPointInfo"/>
  </ds:schemaRefs>
</ds:datastoreItem>
</file>

<file path=customXml/itemProps92.xml><?xml version="1.0" encoding="utf-8"?>
<ds:datastoreItem xmlns:ds="http://schemas.openxmlformats.org/officeDocument/2006/customXml" ds:itemID="{EDEAD3E8-DFA6-404B-BFB9-7DD1532AE9CA}">
  <ds:schemaRefs>
    <ds:schemaRef ds:uri="ESRI.ArcGIS.Mapping.OfficeIntegration.PowerPointInfo"/>
  </ds:schemaRefs>
</ds:datastoreItem>
</file>

<file path=customXml/itemProps93.xml><?xml version="1.0" encoding="utf-8"?>
<ds:datastoreItem xmlns:ds="http://schemas.openxmlformats.org/officeDocument/2006/customXml" ds:itemID="{D86B4CA3-214E-425F-BFEF-A98BF764D8CE}">
  <ds:schemaRefs>
    <ds:schemaRef ds:uri="ESRI.ArcGIS.Mapping.OfficeIntegration.PowerPointInfo"/>
  </ds:schemaRefs>
</ds:datastoreItem>
</file>

<file path=customXml/itemProps94.xml><?xml version="1.0" encoding="utf-8"?>
<ds:datastoreItem xmlns:ds="http://schemas.openxmlformats.org/officeDocument/2006/customXml" ds:itemID="{C868A802-7FBC-46AD-A4B5-F4C0AE60CE91}">
  <ds:schemaRefs>
    <ds:schemaRef ds:uri="ESRI.ArcGIS.Mapping.OfficeIntegration.PowerPointInfo"/>
  </ds:schemaRefs>
</ds:datastoreItem>
</file>

<file path=customXml/itemProps95.xml><?xml version="1.0" encoding="utf-8"?>
<ds:datastoreItem xmlns:ds="http://schemas.openxmlformats.org/officeDocument/2006/customXml" ds:itemID="{69F5801A-C1D2-4EDD-911F-E721C3D5B61A}">
  <ds:schemaRefs>
    <ds:schemaRef ds:uri="ESRI.ArcGIS.Mapping.OfficeIntegration.PowerPointInfo"/>
  </ds:schemaRefs>
</ds:datastoreItem>
</file>

<file path=customXml/itemProps96.xml><?xml version="1.0" encoding="utf-8"?>
<ds:datastoreItem xmlns:ds="http://schemas.openxmlformats.org/officeDocument/2006/customXml" ds:itemID="{05FC36AA-E7BB-4214-838B-2D5E93DC3AC2}">
  <ds:schemaRefs>
    <ds:schemaRef ds:uri="ESRI.ArcGIS.Mapping.OfficeIntegration.PowerPointInfo"/>
  </ds:schemaRefs>
</ds:datastoreItem>
</file>

<file path=customXml/itemProps97.xml><?xml version="1.0" encoding="utf-8"?>
<ds:datastoreItem xmlns:ds="http://schemas.openxmlformats.org/officeDocument/2006/customXml" ds:itemID="{2C77EB53-1310-4117-80CF-28F9D366F6E3}">
  <ds:schemaRefs>
    <ds:schemaRef ds:uri="ESRI.ArcGIS.Mapping.OfficeIntegration.PowerPointInfo"/>
  </ds:schemaRefs>
</ds:datastoreItem>
</file>

<file path=customXml/itemProps98.xml><?xml version="1.0" encoding="utf-8"?>
<ds:datastoreItem xmlns:ds="http://schemas.openxmlformats.org/officeDocument/2006/customXml" ds:itemID="{477F46F0-C693-44D4-8DCE-15BF8CDF538A}">
  <ds:schemaRefs>
    <ds:schemaRef ds:uri="ESRI.ArcGIS.Mapping.OfficeIntegration.PowerPointInfo"/>
  </ds:schemaRefs>
</ds:datastoreItem>
</file>

<file path=customXml/itemProps99.xml><?xml version="1.0" encoding="utf-8"?>
<ds:datastoreItem xmlns:ds="http://schemas.openxmlformats.org/officeDocument/2006/customXml" ds:itemID="{46BD96B1-EC58-40A0-9EDD-29A492F75108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35</TotalTime>
  <Words>440</Words>
  <Application>Microsoft Office PowerPoint</Application>
  <PresentationFormat>Geniş ekran</PresentationFormat>
  <Paragraphs>137</Paragraphs>
  <Slides>11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8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11</vt:i4>
      </vt:variant>
    </vt:vector>
  </HeadingPairs>
  <TitlesOfParts>
    <vt:vector size="21" baseType="lpstr">
      <vt:lpstr>Meiryo</vt:lpstr>
      <vt:lpstr>Arial</vt:lpstr>
      <vt:lpstr>Calibri</vt:lpstr>
      <vt:lpstr>Calibri Light</vt:lpstr>
      <vt:lpstr>Segoe Print</vt:lpstr>
      <vt:lpstr>Tahoma</vt:lpstr>
      <vt:lpstr>Thoma</vt:lpstr>
      <vt:lpstr>Times New Roman</vt:lpstr>
      <vt:lpstr>Office Teması</vt:lpstr>
      <vt:lpstr>Equation</vt:lpstr>
      <vt:lpstr>Kartografya Yrd. Doç. Dr. Erkan Yılmaz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erkan yilmaz</dc:creator>
  <cp:lastModifiedBy>Makale Değer</cp:lastModifiedBy>
  <cp:revision>271</cp:revision>
  <dcterms:created xsi:type="dcterms:W3CDTF">2015-03-19T09:43:24Z</dcterms:created>
  <dcterms:modified xsi:type="dcterms:W3CDTF">2015-03-25T19:42:34Z</dcterms:modified>
</cp:coreProperties>
</file>